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23BD6048"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r w:rsidR="00E1686C">
        <w:rPr>
          <w:rFonts w:ascii="Arial Narrow" w:hAnsi="Arial Narrow"/>
          <w:i/>
          <w:sz w:val="52"/>
          <w:szCs w:val="52"/>
        </w:rPr>
        <w:t>5</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33237516"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r w:rsidR="00D635CE">
        <w:rPr>
          <w:b/>
          <w:noProof/>
        </w:rPr>
        <w:t>June 2, 2016</w:t>
      </w:r>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21E65B51" w:rsidR="006A0BC1" w:rsidRPr="00C62631" w:rsidRDefault="006A0BC1" w:rsidP="0028349D">
      <w:r>
        <w:t xml:space="preserve">FEBio: </w:t>
      </w:r>
      <w:hyperlink r:id="rId15" w:history="1">
        <w:r w:rsidR="009C4FB8" w:rsidRPr="009C4FB8">
          <w:rPr>
            <w:rStyle w:val="Hyperlink"/>
          </w:rPr>
          <w:t>http://febio</w:t>
        </w:r>
      </w:hyperlink>
      <w:r w:rsidR="009C4FB8">
        <w:rPr>
          <w:rStyle w:val="Hyperlink"/>
        </w:rPr>
        <w:t>.org</w:t>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55C8DFB0" w14:textId="3A0DBDAC" w:rsidR="006A0BC1" w:rsidRDefault="009C4FB8" w:rsidP="0028349D">
      <w:r w:rsidRPr="009C4FB8">
        <w:t>http://mrlforums.sci.utah.edu/forums/</w:t>
      </w:r>
    </w:p>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7"/>
          <w:headerReference w:type="default" r:id="rId18"/>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218A79A2" w14:textId="530A71CA" w:rsidR="004A24F0" w:rsidRDefault="00EE3AB5">
      <w:pPr>
        <w:pStyle w:val="TOC1"/>
        <w:tabs>
          <w:tab w:val="right" w:leader="dot" w:pos="9350"/>
        </w:tabs>
        <w:rPr>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hyperlink w:anchor="_Toc452646474" w:history="1">
        <w:r w:rsidR="004A24F0" w:rsidRPr="005C7CB4">
          <w:rPr>
            <w:rStyle w:val="Hyperlink"/>
            <w:noProof/>
          </w:rPr>
          <w:t>Chapter 1 Introduction</w:t>
        </w:r>
        <w:r w:rsidR="004A24F0">
          <w:rPr>
            <w:noProof/>
            <w:webHidden/>
          </w:rPr>
          <w:tab/>
        </w:r>
        <w:r w:rsidR="004A24F0">
          <w:rPr>
            <w:noProof/>
            <w:webHidden/>
          </w:rPr>
          <w:fldChar w:fldCharType="begin"/>
        </w:r>
        <w:r w:rsidR="004A24F0">
          <w:rPr>
            <w:noProof/>
            <w:webHidden/>
          </w:rPr>
          <w:instrText xml:space="preserve"> PAGEREF _Toc452646474 \h </w:instrText>
        </w:r>
        <w:r w:rsidR="004A24F0">
          <w:rPr>
            <w:noProof/>
            <w:webHidden/>
          </w:rPr>
        </w:r>
        <w:r w:rsidR="004A24F0">
          <w:rPr>
            <w:noProof/>
            <w:webHidden/>
          </w:rPr>
          <w:fldChar w:fldCharType="separate"/>
        </w:r>
        <w:r w:rsidR="004A24F0">
          <w:rPr>
            <w:noProof/>
            <w:webHidden/>
          </w:rPr>
          <w:t>1</w:t>
        </w:r>
        <w:r w:rsidR="004A24F0">
          <w:rPr>
            <w:noProof/>
            <w:webHidden/>
          </w:rPr>
          <w:fldChar w:fldCharType="end"/>
        </w:r>
      </w:hyperlink>
    </w:p>
    <w:p w14:paraId="58690ECC"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475" w:history="1">
        <w:r w:rsidRPr="005C7CB4">
          <w:rPr>
            <w:rStyle w:val="Hyperlink"/>
            <w:noProof/>
          </w:rPr>
          <w:t>1.1. Overview of FEBio</w:t>
        </w:r>
        <w:r>
          <w:rPr>
            <w:noProof/>
            <w:webHidden/>
          </w:rPr>
          <w:tab/>
        </w:r>
        <w:r>
          <w:rPr>
            <w:noProof/>
            <w:webHidden/>
          </w:rPr>
          <w:fldChar w:fldCharType="begin"/>
        </w:r>
        <w:r>
          <w:rPr>
            <w:noProof/>
            <w:webHidden/>
          </w:rPr>
          <w:instrText xml:space="preserve"> PAGEREF _Toc452646475 \h </w:instrText>
        </w:r>
        <w:r>
          <w:rPr>
            <w:noProof/>
            <w:webHidden/>
          </w:rPr>
        </w:r>
        <w:r>
          <w:rPr>
            <w:noProof/>
            <w:webHidden/>
          </w:rPr>
          <w:fldChar w:fldCharType="separate"/>
        </w:r>
        <w:r>
          <w:rPr>
            <w:noProof/>
            <w:webHidden/>
          </w:rPr>
          <w:t>1</w:t>
        </w:r>
        <w:r>
          <w:rPr>
            <w:noProof/>
            <w:webHidden/>
          </w:rPr>
          <w:fldChar w:fldCharType="end"/>
        </w:r>
      </w:hyperlink>
    </w:p>
    <w:p w14:paraId="516984DF"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476" w:history="1">
        <w:r w:rsidRPr="005C7CB4">
          <w:rPr>
            <w:rStyle w:val="Hyperlink"/>
            <w:noProof/>
          </w:rPr>
          <w:t>1.2. About this document</w:t>
        </w:r>
        <w:r>
          <w:rPr>
            <w:noProof/>
            <w:webHidden/>
          </w:rPr>
          <w:tab/>
        </w:r>
        <w:r>
          <w:rPr>
            <w:noProof/>
            <w:webHidden/>
          </w:rPr>
          <w:fldChar w:fldCharType="begin"/>
        </w:r>
        <w:r>
          <w:rPr>
            <w:noProof/>
            <w:webHidden/>
          </w:rPr>
          <w:instrText xml:space="preserve"> PAGEREF _Toc452646476 \h </w:instrText>
        </w:r>
        <w:r>
          <w:rPr>
            <w:noProof/>
            <w:webHidden/>
          </w:rPr>
        </w:r>
        <w:r>
          <w:rPr>
            <w:noProof/>
            <w:webHidden/>
          </w:rPr>
          <w:fldChar w:fldCharType="separate"/>
        </w:r>
        <w:r>
          <w:rPr>
            <w:noProof/>
            <w:webHidden/>
          </w:rPr>
          <w:t>2</w:t>
        </w:r>
        <w:r>
          <w:rPr>
            <w:noProof/>
            <w:webHidden/>
          </w:rPr>
          <w:fldChar w:fldCharType="end"/>
        </w:r>
      </w:hyperlink>
    </w:p>
    <w:p w14:paraId="581B33E8"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477" w:history="1">
        <w:r w:rsidRPr="005C7CB4">
          <w:rPr>
            <w:rStyle w:val="Hyperlink"/>
            <w:noProof/>
          </w:rPr>
          <w:t>1.3. Units in FEBio</w:t>
        </w:r>
        <w:r>
          <w:rPr>
            <w:noProof/>
            <w:webHidden/>
          </w:rPr>
          <w:tab/>
        </w:r>
        <w:r>
          <w:rPr>
            <w:noProof/>
            <w:webHidden/>
          </w:rPr>
          <w:fldChar w:fldCharType="begin"/>
        </w:r>
        <w:r>
          <w:rPr>
            <w:noProof/>
            <w:webHidden/>
          </w:rPr>
          <w:instrText xml:space="preserve"> PAGEREF _Toc452646477 \h </w:instrText>
        </w:r>
        <w:r>
          <w:rPr>
            <w:noProof/>
            <w:webHidden/>
          </w:rPr>
        </w:r>
        <w:r>
          <w:rPr>
            <w:noProof/>
            <w:webHidden/>
          </w:rPr>
          <w:fldChar w:fldCharType="separate"/>
        </w:r>
        <w:r>
          <w:rPr>
            <w:noProof/>
            <w:webHidden/>
          </w:rPr>
          <w:t>3</w:t>
        </w:r>
        <w:r>
          <w:rPr>
            <w:noProof/>
            <w:webHidden/>
          </w:rPr>
          <w:fldChar w:fldCharType="end"/>
        </w:r>
      </w:hyperlink>
    </w:p>
    <w:p w14:paraId="26A31D68" w14:textId="52BC40E7" w:rsidR="004A24F0" w:rsidRDefault="004A24F0">
      <w:pPr>
        <w:pStyle w:val="TOC1"/>
        <w:tabs>
          <w:tab w:val="right" w:leader="dot" w:pos="9350"/>
        </w:tabs>
        <w:rPr>
          <w:rFonts w:asciiTheme="minorHAnsi" w:eastAsiaTheme="minorEastAsia" w:hAnsiTheme="minorHAnsi" w:cstheme="minorBidi"/>
          <w:b w:val="0"/>
          <w:bCs w:val="0"/>
          <w:caps w:val="0"/>
          <w:noProof/>
          <w:sz w:val="22"/>
          <w:szCs w:val="22"/>
        </w:rPr>
      </w:pPr>
      <w:hyperlink w:anchor="_Toc452646478" w:history="1">
        <w:r w:rsidRPr="005C7CB4">
          <w:rPr>
            <w:rStyle w:val="Hyperlink"/>
            <w:noProof/>
          </w:rPr>
          <w:t>Chapter 2 Running FEBio</w:t>
        </w:r>
        <w:r>
          <w:rPr>
            <w:noProof/>
            <w:webHidden/>
          </w:rPr>
          <w:tab/>
        </w:r>
        <w:r>
          <w:rPr>
            <w:noProof/>
            <w:webHidden/>
          </w:rPr>
          <w:fldChar w:fldCharType="begin"/>
        </w:r>
        <w:r>
          <w:rPr>
            <w:noProof/>
            <w:webHidden/>
          </w:rPr>
          <w:instrText xml:space="preserve"> PAGEREF _Toc452646478 \h </w:instrText>
        </w:r>
        <w:r>
          <w:rPr>
            <w:noProof/>
            <w:webHidden/>
          </w:rPr>
        </w:r>
        <w:r>
          <w:rPr>
            <w:noProof/>
            <w:webHidden/>
          </w:rPr>
          <w:fldChar w:fldCharType="separate"/>
        </w:r>
        <w:r>
          <w:rPr>
            <w:noProof/>
            <w:webHidden/>
          </w:rPr>
          <w:t>5</w:t>
        </w:r>
        <w:r>
          <w:rPr>
            <w:noProof/>
            <w:webHidden/>
          </w:rPr>
          <w:fldChar w:fldCharType="end"/>
        </w:r>
      </w:hyperlink>
    </w:p>
    <w:p w14:paraId="5AABD541"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479" w:history="1">
        <w:r w:rsidRPr="005C7CB4">
          <w:rPr>
            <w:rStyle w:val="Hyperlink"/>
            <w:noProof/>
          </w:rPr>
          <w:t>2.1. Running FEBio on Windows</w:t>
        </w:r>
        <w:r>
          <w:rPr>
            <w:noProof/>
            <w:webHidden/>
          </w:rPr>
          <w:tab/>
        </w:r>
        <w:r>
          <w:rPr>
            <w:noProof/>
            <w:webHidden/>
          </w:rPr>
          <w:fldChar w:fldCharType="begin"/>
        </w:r>
        <w:r>
          <w:rPr>
            <w:noProof/>
            <w:webHidden/>
          </w:rPr>
          <w:instrText xml:space="preserve"> PAGEREF _Toc452646479 \h </w:instrText>
        </w:r>
        <w:r>
          <w:rPr>
            <w:noProof/>
            <w:webHidden/>
          </w:rPr>
        </w:r>
        <w:r>
          <w:rPr>
            <w:noProof/>
            <w:webHidden/>
          </w:rPr>
          <w:fldChar w:fldCharType="separate"/>
        </w:r>
        <w:r>
          <w:rPr>
            <w:noProof/>
            <w:webHidden/>
          </w:rPr>
          <w:t>5</w:t>
        </w:r>
        <w:r>
          <w:rPr>
            <w:noProof/>
            <w:webHidden/>
          </w:rPr>
          <w:fldChar w:fldCharType="end"/>
        </w:r>
      </w:hyperlink>
    </w:p>
    <w:p w14:paraId="0D20FA7B"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480" w:history="1">
        <w:r w:rsidRPr="005C7CB4">
          <w:rPr>
            <w:rStyle w:val="Hyperlink"/>
            <w:noProof/>
          </w:rPr>
          <w:t>2.1.1. Windows XP</w:t>
        </w:r>
        <w:r>
          <w:rPr>
            <w:noProof/>
            <w:webHidden/>
          </w:rPr>
          <w:tab/>
        </w:r>
        <w:r>
          <w:rPr>
            <w:noProof/>
            <w:webHidden/>
          </w:rPr>
          <w:fldChar w:fldCharType="begin"/>
        </w:r>
        <w:r>
          <w:rPr>
            <w:noProof/>
            <w:webHidden/>
          </w:rPr>
          <w:instrText xml:space="preserve"> PAGEREF _Toc452646480 \h </w:instrText>
        </w:r>
        <w:r>
          <w:rPr>
            <w:noProof/>
            <w:webHidden/>
          </w:rPr>
        </w:r>
        <w:r>
          <w:rPr>
            <w:noProof/>
            <w:webHidden/>
          </w:rPr>
          <w:fldChar w:fldCharType="separate"/>
        </w:r>
        <w:r>
          <w:rPr>
            <w:noProof/>
            <w:webHidden/>
          </w:rPr>
          <w:t>5</w:t>
        </w:r>
        <w:r>
          <w:rPr>
            <w:noProof/>
            <w:webHidden/>
          </w:rPr>
          <w:fldChar w:fldCharType="end"/>
        </w:r>
      </w:hyperlink>
    </w:p>
    <w:p w14:paraId="4535E852"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481" w:history="1">
        <w:r w:rsidRPr="005C7CB4">
          <w:rPr>
            <w:rStyle w:val="Hyperlink"/>
            <w:noProof/>
          </w:rPr>
          <w:t>2.1.2. Windows 7</w:t>
        </w:r>
        <w:r>
          <w:rPr>
            <w:noProof/>
            <w:webHidden/>
          </w:rPr>
          <w:tab/>
        </w:r>
        <w:r>
          <w:rPr>
            <w:noProof/>
            <w:webHidden/>
          </w:rPr>
          <w:fldChar w:fldCharType="begin"/>
        </w:r>
        <w:r>
          <w:rPr>
            <w:noProof/>
            <w:webHidden/>
          </w:rPr>
          <w:instrText xml:space="preserve"> PAGEREF _Toc452646481 \h </w:instrText>
        </w:r>
        <w:r>
          <w:rPr>
            <w:noProof/>
            <w:webHidden/>
          </w:rPr>
        </w:r>
        <w:r>
          <w:rPr>
            <w:noProof/>
            <w:webHidden/>
          </w:rPr>
          <w:fldChar w:fldCharType="separate"/>
        </w:r>
        <w:r>
          <w:rPr>
            <w:noProof/>
            <w:webHidden/>
          </w:rPr>
          <w:t>5</w:t>
        </w:r>
        <w:r>
          <w:rPr>
            <w:noProof/>
            <w:webHidden/>
          </w:rPr>
          <w:fldChar w:fldCharType="end"/>
        </w:r>
      </w:hyperlink>
    </w:p>
    <w:p w14:paraId="401E6F00"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482" w:history="1">
        <w:r w:rsidRPr="005C7CB4">
          <w:rPr>
            <w:rStyle w:val="Hyperlink"/>
            <w:noProof/>
          </w:rPr>
          <w:t>2.1.3. Running FEBio from Explorer</w:t>
        </w:r>
        <w:r>
          <w:rPr>
            <w:noProof/>
            <w:webHidden/>
          </w:rPr>
          <w:tab/>
        </w:r>
        <w:r>
          <w:rPr>
            <w:noProof/>
            <w:webHidden/>
          </w:rPr>
          <w:fldChar w:fldCharType="begin"/>
        </w:r>
        <w:r>
          <w:rPr>
            <w:noProof/>
            <w:webHidden/>
          </w:rPr>
          <w:instrText xml:space="preserve"> PAGEREF _Toc452646482 \h </w:instrText>
        </w:r>
        <w:r>
          <w:rPr>
            <w:noProof/>
            <w:webHidden/>
          </w:rPr>
        </w:r>
        <w:r>
          <w:rPr>
            <w:noProof/>
            <w:webHidden/>
          </w:rPr>
          <w:fldChar w:fldCharType="separate"/>
        </w:r>
        <w:r>
          <w:rPr>
            <w:noProof/>
            <w:webHidden/>
          </w:rPr>
          <w:t>6</w:t>
        </w:r>
        <w:r>
          <w:rPr>
            <w:noProof/>
            <w:webHidden/>
          </w:rPr>
          <w:fldChar w:fldCharType="end"/>
        </w:r>
      </w:hyperlink>
    </w:p>
    <w:p w14:paraId="6A952B57"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483" w:history="1">
        <w:r w:rsidRPr="005C7CB4">
          <w:rPr>
            <w:rStyle w:val="Hyperlink"/>
            <w:noProof/>
          </w:rPr>
          <w:t>2.2. Running FEBio on Linux or MAC</w:t>
        </w:r>
        <w:r>
          <w:rPr>
            <w:noProof/>
            <w:webHidden/>
          </w:rPr>
          <w:tab/>
        </w:r>
        <w:r>
          <w:rPr>
            <w:noProof/>
            <w:webHidden/>
          </w:rPr>
          <w:fldChar w:fldCharType="begin"/>
        </w:r>
        <w:r>
          <w:rPr>
            <w:noProof/>
            <w:webHidden/>
          </w:rPr>
          <w:instrText xml:space="preserve"> PAGEREF _Toc452646483 \h </w:instrText>
        </w:r>
        <w:r>
          <w:rPr>
            <w:noProof/>
            <w:webHidden/>
          </w:rPr>
        </w:r>
        <w:r>
          <w:rPr>
            <w:noProof/>
            <w:webHidden/>
          </w:rPr>
          <w:fldChar w:fldCharType="separate"/>
        </w:r>
        <w:r>
          <w:rPr>
            <w:noProof/>
            <w:webHidden/>
          </w:rPr>
          <w:t>6</w:t>
        </w:r>
        <w:r>
          <w:rPr>
            <w:noProof/>
            <w:webHidden/>
          </w:rPr>
          <w:fldChar w:fldCharType="end"/>
        </w:r>
      </w:hyperlink>
    </w:p>
    <w:p w14:paraId="77AC885C"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484" w:history="1">
        <w:r w:rsidRPr="005C7CB4">
          <w:rPr>
            <w:rStyle w:val="Hyperlink"/>
            <w:noProof/>
          </w:rPr>
          <w:t>2.3. The Command Line</w:t>
        </w:r>
        <w:r>
          <w:rPr>
            <w:noProof/>
            <w:webHidden/>
          </w:rPr>
          <w:tab/>
        </w:r>
        <w:r>
          <w:rPr>
            <w:noProof/>
            <w:webHidden/>
          </w:rPr>
          <w:fldChar w:fldCharType="begin"/>
        </w:r>
        <w:r>
          <w:rPr>
            <w:noProof/>
            <w:webHidden/>
          </w:rPr>
          <w:instrText xml:space="preserve"> PAGEREF _Toc452646484 \h </w:instrText>
        </w:r>
        <w:r>
          <w:rPr>
            <w:noProof/>
            <w:webHidden/>
          </w:rPr>
        </w:r>
        <w:r>
          <w:rPr>
            <w:noProof/>
            <w:webHidden/>
          </w:rPr>
          <w:fldChar w:fldCharType="separate"/>
        </w:r>
        <w:r>
          <w:rPr>
            <w:noProof/>
            <w:webHidden/>
          </w:rPr>
          <w:t>6</w:t>
        </w:r>
        <w:r>
          <w:rPr>
            <w:noProof/>
            <w:webHidden/>
          </w:rPr>
          <w:fldChar w:fldCharType="end"/>
        </w:r>
      </w:hyperlink>
    </w:p>
    <w:p w14:paraId="30F836DF"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485" w:history="1">
        <w:r w:rsidRPr="005C7CB4">
          <w:rPr>
            <w:rStyle w:val="Hyperlink"/>
            <w:noProof/>
          </w:rPr>
          <w:t>2.4. The FEBio Prompt</w:t>
        </w:r>
        <w:r>
          <w:rPr>
            <w:noProof/>
            <w:webHidden/>
          </w:rPr>
          <w:tab/>
        </w:r>
        <w:r>
          <w:rPr>
            <w:noProof/>
            <w:webHidden/>
          </w:rPr>
          <w:fldChar w:fldCharType="begin"/>
        </w:r>
        <w:r>
          <w:rPr>
            <w:noProof/>
            <w:webHidden/>
          </w:rPr>
          <w:instrText xml:space="preserve"> PAGEREF _Toc452646485 \h </w:instrText>
        </w:r>
        <w:r>
          <w:rPr>
            <w:noProof/>
            <w:webHidden/>
          </w:rPr>
        </w:r>
        <w:r>
          <w:rPr>
            <w:noProof/>
            <w:webHidden/>
          </w:rPr>
          <w:fldChar w:fldCharType="separate"/>
        </w:r>
        <w:r>
          <w:rPr>
            <w:noProof/>
            <w:webHidden/>
          </w:rPr>
          <w:t>10</w:t>
        </w:r>
        <w:r>
          <w:rPr>
            <w:noProof/>
            <w:webHidden/>
          </w:rPr>
          <w:fldChar w:fldCharType="end"/>
        </w:r>
      </w:hyperlink>
    </w:p>
    <w:p w14:paraId="3D5DCFD2"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486" w:history="1">
        <w:r w:rsidRPr="005C7CB4">
          <w:rPr>
            <w:rStyle w:val="Hyperlink"/>
            <w:noProof/>
          </w:rPr>
          <w:t>2.5. The Configuration File</w:t>
        </w:r>
        <w:r>
          <w:rPr>
            <w:noProof/>
            <w:webHidden/>
          </w:rPr>
          <w:tab/>
        </w:r>
        <w:r>
          <w:rPr>
            <w:noProof/>
            <w:webHidden/>
          </w:rPr>
          <w:fldChar w:fldCharType="begin"/>
        </w:r>
        <w:r>
          <w:rPr>
            <w:noProof/>
            <w:webHidden/>
          </w:rPr>
          <w:instrText xml:space="preserve"> PAGEREF _Toc452646486 \h </w:instrText>
        </w:r>
        <w:r>
          <w:rPr>
            <w:noProof/>
            <w:webHidden/>
          </w:rPr>
        </w:r>
        <w:r>
          <w:rPr>
            <w:noProof/>
            <w:webHidden/>
          </w:rPr>
          <w:fldChar w:fldCharType="separate"/>
        </w:r>
        <w:r>
          <w:rPr>
            <w:noProof/>
            <w:webHidden/>
          </w:rPr>
          <w:t>10</w:t>
        </w:r>
        <w:r>
          <w:rPr>
            <w:noProof/>
            <w:webHidden/>
          </w:rPr>
          <w:fldChar w:fldCharType="end"/>
        </w:r>
      </w:hyperlink>
    </w:p>
    <w:p w14:paraId="52FA77B7"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487" w:history="1">
        <w:r w:rsidRPr="005C7CB4">
          <w:rPr>
            <w:rStyle w:val="Hyperlink"/>
            <w:noProof/>
          </w:rPr>
          <w:t>2.6. Using Multiple Processors</w:t>
        </w:r>
        <w:r>
          <w:rPr>
            <w:noProof/>
            <w:webHidden/>
          </w:rPr>
          <w:tab/>
        </w:r>
        <w:r>
          <w:rPr>
            <w:noProof/>
            <w:webHidden/>
          </w:rPr>
          <w:fldChar w:fldCharType="begin"/>
        </w:r>
        <w:r>
          <w:rPr>
            <w:noProof/>
            <w:webHidden/>
          </w:rPr>
          <w:instrText xml:space="preserve"> PAGEREF _Toc452646487 \h </w:instrText>
        </w:r>
        <w:r>
          <w:rPr>
            <w:noProof/>
            <w:webHidden/>
          </w:rPr>
        </w:r>
        <w:r>
          <w:rPr>
            <w:noProof/>
            <w:webHidden/>
          </w:rPr>
          <w:fldChar w:fldCharType="separate"/>
        </w:r>
        <w:r>
          <w:rPr>
            <w:noProof/>
            <w:webHidden/>
          </w:rPr>
          <w:t>10</w:t>
        </w:r>
        <w:r>
          <w:rPr>
            <w:noProof/>
            <w:webHidden/>
          </w:rPr>
          <w:fldChar w:fldCharType="end"/>
        </w:r>
      </w:hyperlink>
    </w:p>
    <w:p w14:paraId="6DCF8BCF"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488" w:history="1">
        <w:r w:rsidRPr="005C7CB4">
          <w:rPr>
            <w:rStyle w:val="Hyperlink"/>
            <w:noProof/>
          </w:rPr>
          <w:t>2.7. FEBio Output</w:t>
        </w:r>
        <w:r>
          <w:rPr>
            <w:noProof/>
            <w:webHidden/>
          </w:rPr>
          <w:tab/>
        </w:r>
        <w:r>
          <w:rPr>
            <w:noProof/>
            <w:webHidden/>
          </w:rPr>
          <w:fldChar w:fldCharType="begin"/>
        </w:r>
        <w:r>
          <w:rPr>
            <w:noProof/>
            <w:webHidden/>
          </w:rPr>
          <w:instrText xml:space="preserve"> PAGEREF _Toc452646488 \h </w:instrText>
        </w:r>
        <w:r>
          <w:rPr>
            <w:noProof/>
            <w:webHidden/>
          </w:rPr>
        </w:r>
        <w:r>
          <w:rPr>
            <w:noProof/>
            <w:webHidden/>
          </w:rPr>
          <w:fldChar w:fldCharType="separate"/>
        </w:r>
        <w:r>
          <w:rPr>
            <w:noProof/>
            <w:webHidden/>
          </w:rPr>
          <w:t>11</w:t>
        </w:r>
        <w:r>
          <w:rPr>
            <w:noProof/>
            <w:webHidden/>
          </w:rPr>
          <w:fldChar w:fldCharType="end"/>
        </w:r>
      </w:hyperlink>
    </w:p>
    <w:p w14:paraId="4E33665B"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489" w:history="1">
        <w:r w:rsidRPr="005C7CB4">
          <w:rPr>
            <w:rStyle w:val="Hyperlink"/>
            <w:noProof/>
          </w:rPr>
          <w:t>2.8. Advanced Options</w:t>
        </w:r>
        <w:r>
          <w:rPr>
            <w:noProof/>
            <w:webHidden/>
          </w:rPr>
          <w:tab/>
        </w:r>
        <w:r>
          <w:rPr>
            <w:noProof/>
            <w:webHidden/>
          </w:rPr>
          <w:fldChar w:fldCharType="begin"/>
        </w:r>
        <w:r>
          <w:rPr>
            <w:noProof/>
            <w:webHidden/>
          </w:rPr>
          <w:instrText xml:space="preserve"> PAGEREF _Toc452646489 \h </w:instrText>
        </w:r>
        <w:r>
          <w:rPr>
            <w:noProof/>
            <w:webHidden/>
          </w:rPr>
        </w:r>
        <w:r>
          <w:rPr>
            <w:noProof/>
            <w:webHidden/>
          </w:rPr>
          <w:fldChar w:fldCharType="separate"/>
        </w:r>
        <w:r>
          <w:rPr>
            <w:noProof/>
            <w:webHidden/>
          </w:rPr>
          <w:t>12</w:t>
        </w:r>
        <w:r>
          <w:rPr>
            <w:noProof/>
            <w:webHidden/>
          </w:rPr>
          <w:fldChar w:fldCharType="end"/>
        </w:r>
      </w:hyperlink>
    </w:p>
    <w:p w14:paraId="24EA891A"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490" w:history="1">
        <w:r w:rsidRPr="005C7CB4">
          <w:rPr>
            <w:rStyle w:val="Hyperlink"/>
            <w:noProof/>
          </w:rPr>
          <w:t>2.8.1. Interrupting a Run</w:t>
        </w:r>
        <w:r>
          <w:rPr>
            <w:noProof/>
            <w:webHidden/>
          </w:rPr>
          <w:tab/>
        </w:r>
        <w:r>
          <w:rPr>
            <w:noProof/>
            <w:webHidden/>
          </w:rPr>
          <w:fldChar w:fldCharType="begin"/>
        </w:r>
        <w:r>
          <w:rPr>
            <w:noProof/>
            <w:webHidden/>
          </w:rPr>
          <w:instrText xml:space="preserve"> PAGEREF _Toc452646490 \h </w:instrText>
        </w:r>
        <w:r>
          <w:rPr>
            <w:noProof/>
            <w:webHidden/>
          </w:rPr>
        </w:r>
        <w:r>
          <w:rPr>
            <w:noProof/>
            <w:webHidden/>
          </w:rPr>
          <w:fldChar w:fldCharType="separate"/>
        </w:r>
        <w:r>
          <w:rPr>
            <w:noProof/>
            <w:webHidden/>
          </w:rPr>
          <w:t>12</w:t>
        </w:r>
        <w:r>
          <w:rPr>
            <w:noProof/>
            <w:webHidden/>
          </w:rPr>
          <w:fldChar w:fldCharType="end"/>
        </w:r>
      </w:hyperlink>
    </w:p>
    <w:p w14:paraId="549A6E54"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491" w:history="1">
        <w:r w:rsidRPr="005C7CB4">
          <w:rPr>
            <w:rStyle w:val="Hyperlink"/>
            <w:noProof/>
          </w:rPr>
          <w:t>2.8.2. Debugging a Run</w:t>
        </w:r>
        <w:r>
          <w:rPr>
            <w:noProof/>
            <w:webHidden/>
          </w:rPr>
          <w:tab/>
        </w:r>
        <w:r>
          <w:rPr>
            <w:noProof/>
            <w:webHidden/>
          </w:rPr>
          <w:fldChar w:fldCharType="begin"/>
        </w:r>
        <w:r>
          <w:rPr>
            <w:noProof/>
            <w:webHidden/>
          </w:rPr>
          <w:instrText xml:space="preserve"> PAGEREF _Toc452646491 \h </w:instrText>
        </w:r>
        <w:r>
          <w:rPr>
            <w:noProof/>
            <w:webHidden/>
          </w:rPr>
        </w:r>
        <w:r>
          <w:rPr>
            <w:noProof/>
            <w:webHidden/>
          </w:rPr>
          <w:fldChar w:fldCharType="separate"/>
        </w:r>
        <w:r>
          <w:rPr>
            <w:noProof/>
            <w:webHidden/>
          </w:rPr>
          <w:t>13</w:t>
        </w:r>
        <w:r>
          <w:rPr>
            <w:noProof/>
            <w:webHidden/>
          </w:rPr>
          <w:fldChar w:fldCharType="end"/>
        </w:r>
      </w:hyperlink>
    </w:p>
    <w:p w14:paraId="43877C15"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492" w:history="1">
        <w:r w:rsidRPr="005C7CB4">
          <w:rPr>
            <w:rStyle w:val="Hyperlink"/>
            <w:noProof/>
          </w:rPr>
          <w:t>2.8.3. Restarting a Run</w:t>
        </w:r>
        <w:r>
          <w:rPr>
            <w:noProof/>
            <w:webHidden/>
          </w:rPr>
          <w:tab/>
        </w:r>
        <w:r>
          <w:rPr>
            <w:noProof/>
            <w:webHidden/>
          </w:rPr>
          <w:fldChar w:fldCharType="begin"/>
        </w:r>
        <w:r>
          <w:rPr>
            <w:noProof/>
            <w:webHidden/>
          </w:rPr>
          <w:instrText xml:space="preserve"> PAGEREF _Toc452646492 \h </w:instrText>
        </w:r>
        <w:r>
          <w:rPr>
            <w:noProof/>
            <w:webHidden/>
          </w:rPr>
        </w:r>
        <w:r>
          <w:rPr>
            <w:noProof/>
            <w:webHidden/>
          </w:rPr>
          <w:fldChar w:fldCharType="separate"/>
        </w:r>
        <w:r>
          <w:rPr>
            <w:noProof/>
            <w:webHidden/>
          </w:rPr>
          <w:t>13</w:t>
        </w:r>
        <w:r>
          <w:rPr>
            <w:noProof/>
            <w:webHidden/>
          </w:rPr>
          <w:fldChar w:fldCharType="end"/>
        </w:r>
      </w:hyperlink>
    </w:p>
    <w:p w14:paraId="3FB01D3A"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493" w:history="1">
        <w:r w:rsidRPr="005C7CB4">
          <w:rPr>
            <w:rStyle w:val="Hyperlink"/>
            <w:noProof/>
          </w:rPr>
          <w:t>2.8.4. Input File Checking</w:t>
        </w:r>
        <w:r>
          <w:rPr>
            <w:noProof/>
            <w:webHidden/>
          </w:rPr>
          <w:tab/>
        </w:r>
        <w:r>
          <w:rPr>
            <w:noProof/>
            <w:webHidden/>
          </w:rPr>
          <w:fldChar w:fldCharType="begin"/>
        </w:r>
        <w:r>
          <w:rPr>
            <w:noProof/>
            <w:webHidden/>
          </w:rPr>
          <w:instrText xml:space="preserve"> PAGEREF _Toc452646493 \h </w:instrText>
        </w:r>
        <w:r>
          <w:rPr>
            <w:noProof/>
            <w:webHidden/>
          </w:rPr>
        </w:r>
        <w:r>
          <w:rPr>
            <w:noProof/>
            <w:webHidden/>
          </w:rPr>
          <w:fldChar w:fldCharType="separate"/>
        </w:r>
        <w:r>
          <w:rPr>
            <w:noProof/>
            <w:webHidden/>
          </w:rPr>
          <w:t>14</w:t>
        </w:r>
        <w:r>
          <w:rPr>
            <w:noProof/>
            <w:webHidden/>
          </w:rPr>
          <w:fldChar w:fldCharType="end"/>
        </w:r>
      </w:hyperlink>
    </w:p>
    <w:p w14:paraId="625E0D9D" w14:textId="1B12B4B0" w:rsidR="004A24F0" w:rsidRDefault="004A24F0">
      <w:pPr>
        <w:pStyle w:val="TOC1"/>
        <w:tabs>
          <w:tab w:val="right" w:leader="dot" w:pos="9350"/>
        </w:tabs>
        <w:rPr>
          <w:rFonts w:asciiTheme="minorHAnsi" w:eastAsiaTheme="minorEastAsia" w:hAnsiTheme="minorHAnsi" w:cstheme="minorBidi"/>
          <w:b w:val="0"/>
          <w:bCs w:val="0"/>
          <w:caps w:val="0"/>
          <w:noProof/>
          <w:sz w:val="22"/>
          <w:szCs w:val="22"/>
        </w:rPr>
      </w:pPr>
      <w:hyperlink w:anchor="_Toc452646494" w:history="1">
        <w:r w:rsidRPr="005C7CB4">
          <w:rPr>
            <w:rStyle w:val="Hyperlink"/>
            <w:noProof/>
          </w:rPr>
          <w:t>Chapter 3 Free Format Input</w:t>
        </w:r>
        <w:r>
          <w:rPr>
            <w:noProof/>
            <w:webHidden/>
          </w:rPr>
          <w:tab/>
        </w:r>
        <w:r>
          <w:rPr>
            <w:noProof/>
            <w:webHidden/>
          </w:rPr>
          <w:fldChar w:fldCharType="begin"/>
        </w:r>
        <w:r>
          <w:rPr>
            <w:noProof/>
            <w:webHidden/>
          </w:rPr>
          <w:instrText xml:space="preserve"> PAGEREF _Toc452646494 \h </w:instrText>
        </w:r>
        <w:r>
          <w:rPr>
            <w:noProof/>
            <w:webHidden/>
          </w:rPr>
        </w:r>
        <w:r>
          <w:rPr>
            <w:noProof/>
            <w:webHidden/>
          </w:rPr>
          <w:fldChar w:fldCharType="separate"/>
        </w:r>
        <w:r>
          <w:rPr>
            <w:noProof/>
            <w:webHidden/>
          </w:rPr>
          <w:t>15</w:t>
        </w:r>
        <w:r>
          <w:rPr>
            <w:noProof/>
            <w:webHidden/>
          </w:rPr>
          <w:fldChar w:fldCharType="end"/>
        </w:r>
      </w:hyperlink>
    </w:p>
    <w:p w14:paraId="4D3D2E2E"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495" w:history="1">
        <w:r w:rsidRPr="005C7CB4">
          <w:rPr>
            <w:rStyle w:val="Hyperlink"/>
            <w:noProof/>
          </w:rPr>
          <w:t>3.1. Free Format Overview</w:t>
        </w:r>
        <w:r>
          <w:rPr>
            <w:noProof/>
            <w:webHidden/>
          </w:rPr>
          <w:tab/>
        </w:r>
        <w:r>
          <w:rPr>
            <w:noProof/>
            <w:webHidden/>
          </w:rPr>
          <w:fldChar w:fldCharType="begin"/>
        </w:r>
        <w:r>
          <w:rPr>
            <w:noProof/>
            <w:webHidden/>
          </w:rPr>
          <w:instrText xml:space="preserve"> PAGEREF _Toc452646495 \h </w:instrText>
        </w:r>
        <w:r>
          <w:rPr>
            <w:noProof/>
            <w:webHidden/>
          </w:rPr>
        </w:r>
        <w:r>
          <w:rPr>
            <w:noProof/>
            <w:webHidden/>
          </w:rPr>
          <w:fldChar w:fldCharType="separate"/>
        </w:r>
        <w:r>
          <w:rPr>
            <w:noProof/>
            <w:webHidden/>
          </w:rPr>
          <w:t>16</w:t>
        </w:r>
        <w:r>
          <w:rPr>
            <w:noProof/>
            <w:webHidden/>
          </w:rPr>
          <w:fldChar w:fldCharType="end"/>
        </w:r>
      </w:hyperlink>
    </w:p>
    <w:p w14:paraId="3F217500"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496" w:history="1">
        <w:r w:rsidRPr="005C7CB4">
          <w:rPr>
            <w:rStyle w:val="Hyperlink"/>
            <w:noProof/>
          </w:rPr>
          <w:t>3.2. Format Specification Versions</w:t>
        </w:r>
        <w:r>
          <w:rPr>
            <w:noProof/>
            <w:webHidden/>
          </w:rPr>
          <w:tab/>
        </w:r>
        <w:r>
          <w:rPr>
            <w:noProof/>
            <w:webHidden/>
          </w:rPr>
          <w:fldChar w:fldCharType="begin"/>
        </w:r>
        <w:r>
          <w:rPr>
            <w:noProof/>
            <w:webHidden/>
          </w:rPr>
          <w:instrText xml:space="preserve"> PAGEREF _Toc452646496 \h </w:instrText>
        </w:r>
        <w:r>
          <w:rPr>
            <w:noProof/>
            <w:webHidden/>
          </w:rPr>
        </w:r>
        <w:r>
          <w:rPr>
            <w:noProof/>
            <w:webHidden/>
          </w:rPr>
          <w:fldChar w:fldCharType="separate"/>
        </w:r>
        <w:r>
          <w:rPr>
            <w:noProof/>
            <w:webHidden/>
          </w:rPr>
          <w:t>17</w:t>
        </w:r>
        <w:r>
          <w:rPr>
            <w:noProof/>
            <w:webHidden/>
          </w:rPr>
          <w:fldChar w:fldCharType="end"/>
        </w:r>
      </w:hyperlink>
    </w:p>
    <w:p w14:paraId="0192561F"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497" w:history="1">
        <w:r w:rsidRPr="005C7CB4">
          <w:rPr>
            <w:rStyle w:val="Hyperlink"/>
            <w:noProof/>
          </w:rPr>
          <w:t>3.3. Multiple Input Files</w:t>
        </w:r>
        <w:r>
          <w:rPr>
            <w:noProof/>
            <w:webHidden/>
          </w:rPr>
          <w:tab/>
        </w:r>
        <w:r>
          <w:rPr>
            <w:noProof/>
            <w:webHidden/>
          </w:rPr>
          <w:fldChar w:fldCharType="begin"/>
        </w:r>
        <w:r>
          <w:rPr>
            <w:noProof/>
            <w:webHidden/>
          </w:rPr>
          <w:instrText xml:space="preserve"> PAGEREF _Toc452646497 \h </w:instrText>
        </w:r>
        <w:r>
          <w:rPr>
            <w:noProof/>
            <w:webHidden/>
          </w:rPr>
        </w:r>
        <w:r>
          <w:rPr>
            <w:noProof/>
            <w:webHidden/>
          </w:rPr>
          <w:fldChar w:fldCharType="separate"/>
        </w:r>
        <w:r>
          <w:rPr>
            <w:noProof/>
            <w:webHidden/>
          </w:rPr>
          <w:t>17</w:t>
        </w:r>
        <w:r>
          <w:rPr>
            <w:noProof/>
            <w:webHidden/>
          </w:rPr>
          <w:fldChar w:fldCharType="end"/>
        </w:r>
      </w:hyperlink>
    </w:p>
    <w:p w14:paraId="65FEA3EC"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498" w:history="1">
        <w:r w:rsidRPr="005C7CB4">
          <w:rPr>
            <w:rStyle w:val="Hyperlink"/>
            <w:noProof/>
          </w:rPr>
          <w:t>3.3.1. Include Keyword</w:t>
        </w:r>
        <w:r>
          <w:rPr>
            <w:noProof/>
            <w:webHidden/>
          </w:rPr>
          <w:tab/>
        </w:r>
        <w:r>
          <w:rPr>
            <w:noProof/>
            <w:webHidden/>
          </w:rPr>
          <w:fldChar w:fldCharType="begin"/>
        </w:r>
        <w:r>
          <w:rPr>
            <w:noProof/>
            <w:webHidden/>
          </w:rPr>
          <w:instrText xml:space="preserve"> PAGEREF _Toc452646498 \h </w:instrText>
        </w:r>
        <w:r>
          <w:rPr>
            <w:noProof/>
            <w:webHidden/>
          </w:rPr>
        </w:r>
        <w:r>
          <w:rPr>
            <w:noProof/>
            <w:webHidden/>
          </w:rPr>
          <w:fldChar w:fldCharType="separate"/>
        </w:r>
        <w:r>
          <w:rPr>
            <w:noProof/>
            <w:webHidden/>
          </w:rPr>
          <w:t>18</w:t>
        </w:r>
        <w:r>
          <w:rPr>
            <w:noProof/>
            <w:webHidden/>
          </w:rPr>
          <w:fldChar w:fldCharType="end"/>
        </w:r>
      </w:hyperlink>
    </w:p>
    <w:p w14:paraId="74E38B92"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499" w:history="1">
        <w:r w:rsidRPr="005C7CB4">
          <w:rPr>
            <w:rStyle w:val="Hyperlink"/>
            <w:noProof/>
          </w:rPr>
          <w:t>3.3.2. The ‘from’ Attribute</w:t>
        </w:r>
        <w:r>
          <w:rPr>
            <w:noProof/>
            <w:webHidden/>
          </w:rPr>
          <w:tab/>
        </w:r>
        <w:r>
          <w:rPr>
            <w:noProof/>
            <w:webHidden/>
          </w:rPr>
          <w:fldChar w:fldCharType="begin"/>
        </w:r>
        <w:r>
          <w:rPr>
            <w:noProof/>
            <w:webHidden/>
          </w:rPr>
          <w:instrText xml:space="preserve"> PAGEREF _Toc452646499 \h </w:instrText>
        </w:r>
        <w:r>
          <w:rPr>
            <w:noProof/>
            <w:webHidden/>
          </w:rPr>
        </w:r>
        <w:r>
          <w:rPr>
            <w:noProof/>
            <w:webHidden/>
          </w:rPr>
          <w:fldChar w:fldCharType="separate"/>
        </w:r>
        <w:r>
          <w:rPr>
            <w:noProof/>
            <w:webHidden/>
          </w:rPr>
          <w:t>18</w:t>
        </w:r>
        <w:r>
          <w:rPr>
            <w:noProof/>
            <w:webHidden/>
          </w:rPr>
          <w:fldChar w:fldCharType="end"/>
        </w:r>
      </w:hyperlink>
    </w:p>
    <w:p w14:paraId="586E487D"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500" w:history="1">
        <w:r w:rsidRPr="005C7CB4">
          <w:rPr>
            <w:rStyle w:val="Hyperlink"/>
            <w:noProof/>
          </w:rPr>
          <w:t>3.4. Module Section</w:t>
        </w:r>
        <w:r>
          <w:rPr>
            <w:noProof/>
            <w:webHidden/>
          </w:rPr>
          <w:tab/>
        </w:r>
        <w:r>
          <w:rPr>
            <w:noProof/>
            <w:webHidden/>
          </w:rPr>
          <w:fldChar w:fldCharType="begin"/>
        </w:r>
        <w:r>
          <w:rPr>
            <w:noProof/>
            <w:webHidden/>
          </w:rPr>
          <w:instrText xml:space="preserve"> PAGEREF _Toc452646500 \h </w:instrText>
        </w:r>
        <w:r>
          <w:rPr>
            <w:noProof/>
            <w:webHidden/>
          </w:rPr>
        </w:r>
        <w:r>
          <w:rPr>
            <w:noProof/>
            <w:webHidden/>
          </w:rPr>
          <w:fldChar w:fldCharType="separate"/>
        </w:r>
        <w:r>
          <w:rPr>
            <w:noProof/>
            <w:webHidden/>
          </w:rPr>
          <w:t>20</w:t>
        </w:r>
        <w:r>
          <w:rPr>
            <w:noProof/>
            <w:webHidden/>
          </w:rPr>
          <w:fldChar w:fldCharType="end"/>
        </w:r>
      </w:hyperlink>
    </w:p>
    <w:p w14:paraId="19DFC558"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501" w:history="1">
        <w:r w:rsidRPr="005C7CB4">
          <w:rPr>
            <w:rStyle w:val="Hyperlink"/>
            <w:noProof/>
          </w:rPr>
          <w:t>3.5. Control Section</w:t>
        </w:r>
        <w:r>
          <w:rPr>
            <w:noProof/>
            <w:webHidden/>
          </w:rPr>
          <w:tab/>
        </w:r>
        <w:r>
          <w:rPr>
            <w:noProof/>
            <w:webHidden/>
          </w:rPr>
          <w:fldChar w:fldCharType="begin"/>
        </w:r>
        <w:r>
          <w:rPr>
            <w:noProof/>
            <w:webHidden/>
          </w:rPr>
          <w:instrText xml:space="preserve"> PAGEREF _Toc452646501 \h </w:instrText>
        </w:r>
        <w:r>
          <w:rPr>
            <w:noProof/>
            <w:webHidden/>
          </w:rPr>
        </w:r>
        <w:r>
          <w:rPr>
            <w:noProof/>
            <w:webHidden/>
          </w:rPr>
          <w:fldChar w:fldCharType="separate"/>
        </w:r>
        <w:r>
          <w:rPr>
            <w:noProof/>
            <w:webHidden/>
          </w:rPr>
          <w:t>21</w:t>
        </w:r>
        <w:r>
          <w:rPr>
            <w:noProof/>
            <w:webHidden/>
          </w:rPr>
          <w:fldChar w:fldCharType="end"/>
        </w:r>
      </w:hyperlink>
    </w:p>
    <w:p w14:paraId="38A283F5"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502" w:history="1">
        <w:r w:rsidRPr="005C7CB4">
          <w:rPr>
            <w:rStyle w:val="Hyperlink"/>
            <w:noProof/>
          </w:rPr>
          <w:t>3.5.1. Common Parameters</w:t>
        </w:r>
        <w:r>
          <w:rPr>
            <w:noProof/>
            <w:webHidden/>
          </w:rPr>
          <w:tab/>
        </w:r>
        <w:r>
          <w:rPr>
            <w:noProof/>
            <w:webHidden/>
          </w:rPr>
          <w:fldChar w:fldCharType="begin"/>
        </w:r>
        <w:r>
          <w:rPr>
            <w:noProof/>
            <w:webHidden/>
          </w:rPr>
          <w:instrText xml:space="preserve"> PAGEREF _Toc452646502 \h </w:instrText>
        </w:r>
        <w:r>
          <w:rPr>
            <w:noProof/>
            <w:webHidden/>
          </w:rPr>
        </w:r>
        <w:r>
          <w:rPr>
            <w:noProof/>
            <w:webHidden/>
          </w:rPr>
          <w:fldChar w:fldCharType="separate"/>
        </w:r>
        <w:r>
          <w:rPr>
            <w:noProof/>
            <w:webHidden/>
          </w:rPr>
          <w:t>21</w:t>
        </w:r>
        <w:r>
          <w:rPr>
            <w:noProof/>
            <w:webHidden/>
          </w:rPr>
          <w:fldChar w:fldCharType="end"/>
        </w:r>
      </w:hyperlink>
    </w:p>
    <w:p w14:paraId="4DAD1051"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503" w:history="1">
        <w:r w:rsidRPr="005C7CB4">
          <w:rPr>
            <w:rStyle w:val="Hyperlink"/>
            <w:noProof/>
          </w:rPr>
          <w:t>3.5.2. Parameters for Biphasic Analysis</w:t>
        </w:r>
        <w:r>
          <w:rPr>
            <w:noProof/>
            <w:webHidden/>
          </w:rPr>
          <w:tab/>
        </w:r>
        <w:r>
          <w:rPr>
            <w:noProof/>
            <w:webHidden/>
          </w:rPr>
          <w:fldChar w:fldCharType="begin"/>
        </w:r>
        <w:r>
          <w:rPr>
            <w:noProof/>
            <w:webHidden/>
          </w:rPr>
          <w:instrText xml:space="preserve"> PAGEREF _Toc452646503 \h </w:instrText>
        </w:r>
        <w:r>
          <w:rPr>
            <w:noProof/>
            <w:webHidden/>
          </w:rPr>
        </w:r>
        <w:r>
          <w:rPr>
            <w:noProof/>
            <w:webHidden/>
          </w:rPr>
          <w:fldChar w:fldCharType="separate"/>
        </w:r>
        <w:r>
          <w:rPr>
            <w:noProof/>
            <w:webHidden/>
          </w:rPr>
          <w:t>28</w:t>
        </w:r>
        <w:r>
          <w:rPr>
            <w:noProof/>
            <w:webHidden/>
          </w:rPr>
          <w:fldChar w:fldCharType="end"/>
        </w:r>
      </w:hyperlink>
    </w:p>
    <w:p w14:paraId="0357C3C1"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504" w:history="1">
        <w:r w:rsidRPr="005C7CB4">
          <w:rPr>
            <w:rStyle w:val="Hyperlink"/>
            <w:noProof/>
          </w:rPr>
          <w:t>3.5.3. Parameters for Solute Analysis</w:t>
        </w:r>
        <w:r>
          <w:rPr>
            <w:noProof/>
            <w:webHidden/>
          </w:rPr>
          <w:tab/>
        </w:r>
        <w:r>
          <w:rPr>
            <w:noProof/>
            <w:webHidden/>
          </w:rPr>
          <w:fldChar w:fldCharType="begin"/>
        </w:r>
        <w:r>
          <w:rPr>
            <w:noProof/>
            <w:webHidden/>
          </w:rPr>
          <w:instrText xml:space="preserve"> PAGEREF _Toc452646504 \h </w:instrText>
        </w:r>
        <w:r>
          <w:rPr>
            <w:noProof/>
            <w:webHidden/>
          </w:rPr>
        </w:r>
        <w:r>
          <w:rPr>
            <w:noProof/>
            <w:webHidden/>
          </w:rPr>
          <w:fldChar w:fldCharType="separate"/>
        </w:r>
        <w:r>
          <w:rPr>
            <w:noProof/>
            <w:webHidden/>
          </w:rPr>
          <w:t>28</w:t>
        </w:r>
        <w:r>
          <w:rPr>
            <w:noProof/>
            <w:webHidden/>
          </w:rPr>
          <w:fldChar w:fldCharType="end"/>
        </w:r>
      </w:hyperlink>
    </w:p>
    <w:p w14:paraId="58FD6BCC"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505" w:history="1">
        <w:r w:rsidRPr="005C7CB4">
          <w:rPr>
            <w:rStyle w:val="Hyperlink"/>
            <w:noProof/>
          </w:rPr>
          <w:t>3.5.4. Parameters for Heat Analysis</w:t>
        </w:r>
        <w:r>
          <w:rPr>
            <w:noProof/>
            <w:webHidden/>
          </w:rPr>
          <w:tab/>
        </w:r>
        <w:r>
          <w:rPr>
            <w:noProof/>
            <w:webHidden/>
          </w:rPr>
          <w:fldChar w:fldCharType="begin"/>
        </w:r>
        <w:r>
          <w:rPr>
            <w:noProof/>
            <w:webHidden/>
          </w:rPr>
          <w:instrText xml:space="preserve"> PAGEREF _Toc452646505 \h </w:instrText>
        </w:r>
        <w:r>
          <w:rPr>
            <w:noProof/>
            <w:webHidden/>
          </w:rPr>
        </w:r>
        <w:r>
          <w:rPr>
            <w:noProof/>
            <w:webHidden/>
          </w:rPr>
          <w:fldChar w:fldCharType="separate"/>
        </w:r>
        <w:r>
          <w:rPr>
            <w:noProof/>
            <w:webHidden/>
          </w:rPr>
          <w:t>28</w:t>
        </w:r>
        <w:r>
          <w:rPr>
            <w:noProof/>
            <w:webHidden/>
          </w:rPr>
          <w:fldChar w:fldCharType="end"/>
        </w:r>
      </w:hyperlink>
    </w:p>
    <w:p w14:paraId="0D1D6327"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506" w:history="1">
        <w:r w:rsidRPr="005C7CB4">
          <w:rPr>
            <w:rStyle w:val="Hyperlink"/>
            <w:noProof/>
          </w:rPr>
          <w:t>3.6. Globals Section</w:t>
        </w:r>
        <w:r>
          <w:rPr>
            <w:noProof/>
            <w:webHidden/>
          </w:rPr>
          <w:tab/>
        </w:r>
        <w:r>
          <w:rPr>
            <w:noProof/>
            <w:webHidden/>
          </w:rPr>
          <w:fldChar w:fldCharType="begin"/>
        </w:r>
        <w:r>
          <w:rPr>
            <w:noProof/>
            <w:webHidden/>
          </w:rPr>
          <w:instrText xml:space="preserve"> PAGEREF _Toc452646506 \h </w:instrText>
        </w:r>
        <w:r>
          <w:rPr>
            <w:noProof/>
            <w:webHidden/>
          </w:rPr>
        </w:r>
        <w:r>
          <w:rPr>
            <w:noProof/>
            <w:webHidden/>
          </w:rPr>
          <w:fldChar w:fldCharType="separate"/>
        </w:r>
        <w:r>
          <w:rPr>
            <w:noProof/>
            <w:webHidden/>
          </w:rPr>
          <w:t>29</w:t>
        </w:r>
        <w:r>
          <w:rPr>
            <w:noProof/>
            <w:webHidden/>
          </w:rPr>
          <w:fldChar w:fldCharType="end"/>
        </w:r>
      </w:hyperlink>
    </w:p>
    <w:p w14:paraId="3B71942D"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507" w:history="1">
        <w:r w:rsidRPr="005C7CB4">
          <w:rPr>
            <w:rStyle w:val="Hyperlink"/>
            <w:noProof/>
          </w:rPr>
          <w:t>3.6.1. Constants</w:t>
        </w:r>
        <w:r>
          <w:rPr>
            <w:noProof/>
            <w:webHidden/>
          </w:rPr>
          <w:tab/>
        </w:r>
        <w:r>
          <w:rPr>
            <w:noProof/>
            <w:webHidden/>
          </w:rPr>
          <w:fldChar w:fldCharType="begin"/>
        </w:r>
        <w:r>
          <w:rPr>
            <w:noProof/>
            <w:webHidden/>
          </w:rPr>
          <w:instrText xml:space="preserve"> PAGEREF _Toc452646507 \h </w:instrText>
        </w:r>
        <w:r>
          <w:rPr>
            <w:noProof/>
            <w:webHidden/>
          </w:rPr>
        </w:r>
        <w:r>
          <w:rPr>
            <w:noProof/>
            <w:webHidden/>
          </w:rPr>
          <w:fldChar w:fldCharType="separate"/>
        </w:r>
        <w:r>
          <w:rPr>
            <w:noProof/>
            <w:webHidden/>
          </w:rPr>
          <w:t>29</w:t>
        </w:r>
        <w:r>
          <w:rPr>
            <w:noProof/>
            <w:webHidden/>
          </w:rPr>
          <w:fldChar w:fldCharType="end"/>
        </w:r>
      </w:hyperlink>
    </w:p>
    <w:p w14:paraId="0F4E675B"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508" w:history="1">
        <w:r w:rsidRPr="005C7CB4">
          <w:rPr>
            <w:rStyle w:val="Hyperlink"/>
            <w:noProof/>
          </w:rPr>
          <w:t>3.6.2. Solutes</w:t>
        </w:r>
        <w:r>
          <w:rPr>
            <w:noProof/>
            <w:webHidden/>
          </w:rPr>
          <w:tab/>
        </w:r>
        <w:r>
          <w:rPr>
            <w:noProof/>
            <w:webHidden/>
          </w:rPr>
          <w:fldChar w:fldCharType="begin"/>
        </w:r>
        <w:r>
          <w:rPr>
            <w:noProof/>
            <w:webHidden/>
          </w:rPr>
          <w:instrText xml:space="preserve"> PAGEREF _Toc452646508 \h </w:instrText>
        </w:r>
        <w:r>
          <w:rPr>
            <w:noProof/>
            <w:webHidden/>
          </w:rPr>
        </w:r>
        <w:r>
          <w:rPr>
            <w:noProof/>
            <w:webHidden/>
          </w:rPr>
          <w:fldChar w:fldCharType="separate"/>
        </w:r>
        <w:r>
          <w:rPr>
            <w:noProof/>
            <w:webHidden/>
          </w:rPr>
          <w:t>29</w:t>
        </w:r>
        <w:r>
          <w:rPr>
            <w:noProof/>
            <w:webHidden/>
          </w:rPr>
          <w:fldChar w:fldCharType="end"/>
        </w:r>
      </w:hyperlink>
    </w:p>
    <w:p w14:paraId="4DDFBBD7"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509" w:history="1">
        <w:r w:rsidRPr="005C7CB4">
          <w:rPr>
            <w:rStyle w:val="Hyperlink"/>
            <w:noProof/>
          </w:rPr>
          <w:t>3.6.3. Solid-Bound Molecules</w:t>
        </w:r>
        <w:r>
          <w:rPr>
            <w:noProof/>
            <w:webHidden/>
          </w:rPr>
          <w:tab/>
        </w:r>
        <w:r>
          <w:rPr>
            <w:noProof/>
            <w:webHidden/>
          </w:rPr>
          <w:fldChar w:fldCharType="begin"/>
        </w:r>
        <w:r>
          <w:rPr>
            <w:noProof/>
            <w:webHidden/>
          </w:rPr>
          <w:instrText xml:space="preserve"> PAGEREF _Toc452646509 \h </w:instrText>
        </w:r>
        <w:r>
          <w:rPr>
            <w:noProof/>
            <w:webHidden/>
          </w:rPr>
        </w:r>
        <w:r>
          <w:rPr>
            <w:noProof/>
            <w:webHidden/>
          </w:rPr>
          <w:fldChar w:fldCharType="separate"/>
        </w:r>
        <w:r>
          <w:rPr>
            <w:noProof/>
            <w:webHidden/>
          </w:rPr>
          <w:t>30</w:t>
        </w:r>
        <w:r>
          <w:rPr>
            <w:noProof/>
            <w:webHidden/>
          </w:rPr>
          <w:fldChar w:fldCharType="end"/>
        </w:r>
      </w:hyperlink>
    </w:p>
    <w:p w14:paraId="1B360046"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510" w:history="1">
        <w:r w:rsidRPr="005C7CB4">
          <w:rPr>
            <w:rStyle w:val="Hyperlink"/>
            <w:noProof/>
          </w:rPr>
          <w:t>3.7. Material Section</w:t>
        </w:r>
        <w:r>
          <w:rPr>
            <w:noProof/>
            <w:webHidden/>
          </w:rPr>
          <w:tab/>
        </w:r>
        <w:r>
          <w:rPr>
            <w:noProof/>
            <w:webHidden/>
          </w:rPr>
          <w:fldChar w:fldCharType="begin"/>
        </w:r>
        <w:r>
          <w:rPr>
            <w:noProof/>
            <w:webHidden/>
          </w:rPr>
          <w:instrText xml:space="preserve"> PAGEREF _Toc452646510 \h </w:instrText>
        </w:r>
        <w:r>
          <w:rPr>
            <w:noProof/>
            <w:webHidden/>
          </w:rPr>
        </w:r>
        <w:r>
          <w:rPr>
            <w:noProof/>
            <w:webHidden/>
          </w:rPr>
          <w:fldChar w:fldCharType="separate"/>
        </w:r>
        <w:r>
          <w:rPr>
            <w:noProof/>
            <w:webHidden/>
          </w:rPr>
          <w:t>31</w:t>
        </w:r>
        <w:r>
          <w:rPr>
            <w:noProof/>
            <w:webHidden/>
          </w:rPr>
          <w:fldChar w:fldCharType="end"/>
        </w:r>
      </w:hyperlink>
    </w:p>
    <w:p w14:paraId="01B536C1"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511" w:history="1">
        <w:r w:rsidRPr="005C7CB4">
          <w:rPr>
            <w:rStyle w:val="Hyperlink"/>
            <w:noProof/>
          </w:rPr>
          <w:t>3.8. Geometry Section</w:t>
        </w:r>
        <w:r>
          <w:rPr>
            <w:noProof/>
            <w:webHidden/>
          </w:rPr>
          <w:tab/>
        </w:r>
        <w:r>
          <w:rPr>
            <w:noProof/>
            <w:webHidden/>
          </w:rPr>
          <w:fldChar w:fldCharType="begin"/>
        </w:r>
        <w:r>
          <w:rPr>
            <w:noProof/>
            <w:webHidden/>
          </w:rPr>
          <w:instrText xml:space="preserve"> PAGEREF _Toc452646511 \h </w:instrText>
        </w:r>
        <w:r>
          <w:rPr>
            <w:noProof/>
            <w:webHidden/>
          </w:rPr>
        </w:r>
        <w:r>
          <w:rPr>
            <w:noProof/>
            <w:webHidden/>
          </w:rPr>
          <w:fldChar w:fldCharType="separate"/>
        </w:r>
        <w:r>
          <w:rPr>
            <w:noProof/>
            <w:webHidden/>
          </w:rPr>
          <w:t>32</w:t>
        </w:r>
        <w:r>
          <w:rPr>
            <w:noProof/>
            <w:webHidden/>
          </w:rPr>
          <w:fldChar w:fldCharType="end"/>
        </w:r>
      </w:hyperlink>
    </w:p>
    <w:p w14:paraId="20023BDE"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512" w:history="1">
        <w:r w:rsidRPr="005C7CB4">
          <w:rPr>
            <w:rStyle w:val="Hyperlink"/>
            <w:noProof/>
          </w:rPr>
          <w:t>3.8.1. Nodes Section</w:t>
        </w:r>
        <w:r>
          <w:rPr>
            <w:noProof/>
            <w:webHidden/>
          </w:rPr>
          <w:tab/>
        </w:r>
        <w:r>
          <w:rPr>
            <w:noProof/>
            <w:webHidden/>
          </w:rPr>
          <w:fldChar w:fldCharType="begin"/>
        </w:r>
        <w:r>
          <w:rPr>
            <w:noProof/>
            <w:webHidden/>
          </w:rPr>
          <w:instrText xml:space="preserve"> PAGEREF _Toc452646512 \h </w:instrText>
        </w:r>
        <w:r>
          <w:rPr>
            <w:noProof/>
            <w:webHidden/>
          </w:rPr>
        </w:r>
        <w:r>
          <w:rPr>
            <w:noProof/>
            <w:webHidden/>
          </w:rPr>
          <w:fldChar w:fldCharType="separate"/>
        </w:r>
        <w:r>
          <w:rPr>
            <w:noProof/>
            <w:webHidden/>
          </w:rPr>
          <w:t>32</w:t>
        </w:r>
        <w:r>
          <w:rPr>
            <w:noProof/>
            <w:webHidden/>
          </w:rPr>
          <w:fldChar w:fldCharType="end"/>
        </w:r>
      </w:hyperlink>
    </w:p>
    <w:p w14:paraId="10BF7E82"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513" w:history="1">
        <w:r w:rsidRPr="005C7CB4">
          <w:rPr>
            <w:rStyle w:val="Hyperlink"/>
            <w:noProof/>
          </w:rPr>
          <w:t>3.8.2. Elements Section</w:t>
        </w:r>
        <w:r>
          <w:rPr>
            <w:noProof/>
            <w:webHidden/>
          </w:rPr>
          <w:tab/>
        </w:r>
        <w:r>
          <w:rPr>
            <w:noProof/>
            <w:webHidden/>
          </w:rPr>
          <w:fldChar w:fldCharType="begin"/>
        </w:r>
        <w:r>
          <w:rPr>
            <w:noProof/>
            <w:webHidden/>
          </w:rPr>
          <w:instrText xml:space="preserve"> PAGEREF _Toc452646513 \h </w:instrText>
        </w:r>
        <w:r>
          <w:rPr>
            <w:noProof/>
            <w:webHidden/>
          </w:rPr>
        </w:r>
        <w:r>
          <w:rPr>
            <w:noProof/>
            <w:webHidden/>
          </w:rPr>
          <w:fldChar w:fldCharType="separate"/>
        </w:r>
        <w:r>
          <w:rPr>
            <w:noProof/>
            <w:webHidden/>
          </w:rPr>
          <w:t>33</w:t>
        </w:r>
        <w:r>
          <w:rPr>
            <w:noProof/>
            <w:webHidden/>
          </w:rPr>
          <w:fldChar w:fldCharType="end"/>
        </w:r>
      </w:hyperlink>
    </w:p>
    <w:p w14:paraId="1D64F6F4"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514" w:history="1">
        <w:r w:rsidRPr="005C7CB4">
          <w:rPr>
            <w:rStyle w:val="Hyperlink"/>
            <w:noProof/>
          </w:rPr>
          <w:t>3.8.2.1. Solid Elements</w:t>
        </w:r>
        <w:r>
          <w:rPr>
            <w:noProof/>
            <w:webHidden/>
          </w:rPr>
          <w:tab/>
        </w:r>
        <w:r>
          <w:rPr>
            <w:noProof/>
            <w:webHidden/>
          </w:rPr>
          <w:fldChar w:fldCharType="begin"/>
        </w:r>
        <w:r>
          <w:rPr>
            <w:noProof/>
            <w:webHidden/>
          </w:rPr>
          <w:instrText xml:space="preserve"> PAGEREF _Toc452646514 \h </w:instrText>
        </w:r>
        <w:r>
          <w:rPr>
            <w:noProof/>
            <w:webHidden/>
          </w:rPr>
        </w:r>
        <w:r>
          <w:rPr>
            <w:noProof/>
            <w:webHidden/>
          </w:rPr>
          <w:fldChar w:fldCharType="separate"/>
        </w:r>
        <w:r>
          <w:rPr>
            <w:noProof/>
            <w:webHidden/>
          </w:rPr>
          <w:t>33</w:t>
        </w:r>
        <w:r>
          <w:rPr>
            <w:noProof/>
            <w:webHidden/>
          </w:rPr>
          <w:fldChar w:fldCharType="end"/>
        </w:r>
      </w:hyperlink>
    </w:p>
    <w:p w14:paraId="4562AB2F"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515" w:history="1">
        <w:r w:rsidRPr="005C7CB4">
          <w:rPr>
            <w:rStyle w:val="Hyperlink"/>
            <w:noProof/>
          </w:rPr>
          <w:t>3.8.2.2. Shell Elements</w:t>
        </w:r>
        <w:r>
          <w:rPr>
            <w:noProof/>
            <w:webHidden/>
          </w:rPr>
          <w:tab/>
        </w:r>
        <w:r>
          <w:rPr>
            <w:noProof/>
            <w:webHidden/>
          </w:rPr>
          <w:fldChar w:fldCharType="begin"/>
        </w:r>
        <w:r>
          <w:rPr>
            <w:noProof/>
            <w:webHidden/>
          </w:rPr>
          <w:instrText xml:space="preserve"> PAGEREF _Toc452646515 \h </w:instrText>
        </w:r>
        <w:r>
          <w:rPr>
            <w:noProof/>
            <w:webHidden/>
          </w:rPr>
        </w:r>
        <w:r>
          <w:rPr>
            <w:noProof/>
            <w:webHidden/>
          </w:rPr>
          <w:fldChar w:fldCharType="separate"/>
        </w:r>
        <w:r>
          <w:rPr>
            <w:noProof/>
            <w:webHidden/>
          </w:rPr>
          <w:t>34</w:t>
        </w:r>
        <w:r>
          <w:rPr>
            <w:noProof/>
            <w:webHidden/>
          </w:rPr>
          <w:fldChar w:fldCharType="end"/>
        </w:r>
      </w:hyperlink>
    </w:p>
    <w:p w14:paraId="754DFAEB"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529" w:history="1">
        <w:r w:rsidRPr="005C7CB4">
          <w:rPr>
            <w:rStyle w:val="Hyperlink"/>
            <w:noProof/>
          </w:rPr>
          <w:t>3.8.3. NodeSet Section</w:t>
        </w:r>
        <w:r>
          <w:rPr>
            <w:noProof/>
            <w:webHidden/>
          </w:rPr>
          <w:tab/>
        </w:r>
        <w:r>
          <w:rPr>
            <w:noProof/>
            <w:webHidden/>
          </w:rPr>
          <w:fldChar w:fldCharType="begin"/>
        </w:r>
        <w:r>
          <w:rPr>
            <w:noProof/>
            <w:webHidden/>
          </w:rPr>
          <w:instrText xml:space="preserve"> PAGEREF _Toc452646529 \h </w:instrText>
        </w:r>
        <w:r>
          <w:rPr>
            <w:noProof/>
            <w:webHidden/>
          </w:rPr>
        </w:r>
        <w:r>
          <w:rPr>
            <w:noProof/>
            <w:webHidden/>
          </w:rPr>
          <w:fldChar w:fldCharType="separate"/>
        </w:r>
        <w:r>
          <w:rPr>
            <w:noProof/>
            <w:webHidden/>
          </w:rPr>
          <w:t>34</w:t>
        </w:r>
        <w:r>
          <w:rPr>
            <w:noProof/>
            <w:webHidden/>
          </w:rPr>
          <w:fldChar w:fldCharType="end"/>
        </w:r>
      </w:hyperlink>
    </w:p>
    <w:p w14:paraId="4BA00933"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545" w:history="1">
        <w:r w:rsidRPr="005C7CB4">
          <w:rPr>
            <w:rStyle w:val="Hyperlink"/>
            <w:noProof/>
          </w:rPr>
          <w:t xml:space="preserve"> Edge Section</w:t>
        </w:r>
        <w:r>
          <w:rPr>
            <w:noProof/>
            <w:webHidden/>
          </w:rPr>
          <w:tab/>
        </w:r>
        <w:r>
          <w:rPr>
            <w:noProof/>
            <w:webHidden/>
          </w:rPr>
          <w:fldChar w:fldCharType="begin"/>
        </w:r>
        <w:r>
          <w:rPr>
            <w:noProof/>
            <w:webHidden/>
          </w:rPr>
          <w:instrText xml:space="preserve"> PAGEREF _Toc452646545 \h </w:instrText>
        </w:r>
        <w:r>
          <w:rPr>
            <w:noProof/>
            <w:webHidden/>
          </w:rPr>
        </w:r>
        <w:r>
          <w:rPr>
            <w:noProof/>
            <w:webHidden/>
          </w:rPr>
          <w:fldChar w:fldCharType="separate"/>
        </w:r>
        <w:r>
          <w:rPr>
            <w:noProof/>
            <w:webHidden/>
          </w:rPr>
          <w:t>35</w:t>
        </w:r>
        <w:r>
          <w:rPr>
            <w:noProof/>
            <w:webHidden/>
          </w:rPr>
          <w:fldChar w:fldCharType="end"/>
        </w:r>
      </w:hyperlink>
    </w:p>
    <w:p w14:paraId="558DBEDF"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546" w:history="1">
        <w:r w:rsidRPr="005C7CB4">
          <w:rPr>
            <w:rStyle w:val="Hyperlink"/>
            <w:noProof/>
          </w:rPr>
          <w:t>3.8.4.</w:t>
        </w:r>
        <w:r>
          <w:rPr>
            <w:noProof/>
            <w:webHidden/>
          </w:rPr>
          <w:tab/>
        </w:r>
        <w:r>
          <w:rPr>
            <w:noProof/>
            <w:webHidden/>
          </w:rPr>
          <w:fldChar w:fldCharType="begin"/>
        </w:r>
        <w:r>
          <w:rPr>
            <w:noProof/>
            <w:webHidden/>
          </w:rPr>
          <w:instrText xml:space="preserve"> PAGEREF _Toc452646546 \h </w:instrText>
        </w:r>
        <w:r>
          <w:rPr>
            <w:noProof/>
            <w:webHidden/>
          </w:rPr>
        </w:r>
        <w:r>
          <w:rPr>
            <w:noProof/>
            <w:webHidden/>
          </w:rPr>
          <w:fldChar w:fldCharType="separate"/>
        </w:r>
        <w:r>
          <w:rPr>
            <w:noProof/>
            <w:webHidden/>
          </w:rPr>
          <w:t>35</w:t>
        </w:r>
        <w:r>
          <w:rPr>
            <w:noProof/>
            <w:webHidden/>
          </w:rPr>
          <w:fldChar w:fldCharType="end"/>
        </w:r>
      </w:hyperlink>
    </w:p>
    <w:p w14:paraId="39E04695"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547" w:history="1">
        <w:r w:rsidRPr="005C7CB4">
          <w:rPr>
            <w:rStyle w:val="Hyperlink"/>
            <w:noProof/>
          </w:rPr>
          <w:t>3.8.5. Surface Section</w:t>
        </w:r>
        <w:r>
          <w:rPr>
            <w:noProof/>
            <w:webHidden/>
          </w:rPr>
          <w:tab/>
        </w:r>
        <w:r>
          <w:rPr>
            <w:noProof/>
            <w:webHidden/>
          </w:rPr>
          <w:fldChar w:fldCharType="begin"/>
        </w:r>
        <w:r>
          <w:rPr>
            <w:noProof/>
            <w:webHidden/>
          </w:rPr>
          <w:instrText xml:space="preserve"> PAGEREF _Toc452646547 \h </w:instrText>
        </w:r>
        <w:r>
          <w:rPr>
            <w:noProof/>
            <w:webHidden/>
          </w:rPr>
        </w:r>
        <w:r>
          <w:rPr>
            <w:noProof/>
            <w:webHidden/>
          </w:rPr>
          <w:fldChar w:fldCharType="separate"/>
        </w:r>
        <w:r>
          <w:rPr>
            <w:noProof/>
            <w:webHidden/>
          </w:rPr>
          <w:t>35</w:t>
        </w:r>
        <w:r>
          <w:rPr>
            <w:noProof/>
            <w:webHidden/>
          </w:rPr>
          <w:fldChar w:fldCharType="end"/>
        </w:r>
      </w:hyperlink>
    </w:p>
    <w:p w14:paraId="6C00863D"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548" w:history="1">
        <w:r w:rsidRPr="005C7CB4">
          <w:rPr>
            <w:rStyle w:val="Hyperlink"/>
            <w:noProof/>
          </w:rPr>
          <w:t>3.8.6. DiscreteSet Section</w:t>
        </w:r>
        <w:r>
          <w:rPr>
            <w:noProof/>
            <w:webHidden/>
          </w:rPr>
          <w:tab/>
        </w:r>
        <w:r>
          <w:rPr>
            <w:noProof/>
            <w:webHidden/>
          </w:rPr>
          <w:fldChar w:fldCharType="begin"/>
        </w:r>
        <w:r>
          <w:rPr>
            <w:noProof/>
            <w:webHidden/>
          </w:rPr>
          <w:instrText xml:space="preserve"> PAGEREF _Toc452646548 \h </w:instrText>
        </w:r>
        <w:r>
          <w:rPr>
            <w:noProof/>
            <w:webHidden/>
          </w:rPr>
        </w:r>
        <w:r>
          <w:rPr>
            <w:noProof/>
            <w:webHidden/>
          </w:rPr>
          <w:fldChar w:fldCharType="separate"/>
        </w:r>
        <w:r>
          <w:rPr>
            <w:noProof/>
            <w:webHidden/>
          </w:rPr>
          <w:t>36</w:t>
        </w:r>
        <w:r>
          <w:rPr>
            <w:noProof/>
            <w:webHidden/>
          </w:rPr>
          <w:fldChar w:fldCharType="end"/>
        </w:r>
      </w:hyperlink>
    </w:p>
    <w:p w14:paraId="6B2AB045"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550" w:history="1">
        <w:r w:rsidRPr="005C7CB4">
          <w:rPr>
            <w:rStyle w:val="Hyperlink"/>
            <w:noProof/>
          </w:rPr>
          <w:t>3.8.7. ElementSet Section</w:t>
        </w:r>
        <w:r>
          <w:rPr>
            <w:noProof/>
            <w:webHidden/>
          </w:rPr>
          <w:tab/>
        </w:r>
        <w:r>
          <w:rPr>
            <w:noProof/>
            <w:webHidden/>
          </w:rPr>
          <w:fldChar w:fldCharType="begin"/>
        </w:r>
        <w:r>
          <w:rPr>
            <w:noProof/>
            <w:webHidden/>
          </w:rPr>
          <w:instrText xml:space="preserve"> PAGEREF _Toc452646550 \h </w:instrText>
        </w:r>
        <w:r>
          <w:rPr>
            <w:noProof/>
            <w:webHidden/>
          </w:rPr>
        </w:r>
        <w:r>
          <w:rPr>
            <w:noProof/>
            <w:webHidden/>
          </w:rPr>
          <w:fldChar w:fldCharType="separate"/>
        </w:r>
        <w:r>
          <w:rPr>
            <w:noProof/>
            <w:webHidden/>
          </w:rPr>
          <w:t>36</w:t>
        </w:r>
        <w:r>
          <w:rPr>
            <w:noProof/>
            <w:webHidden/>
          </w:rPr>
          <w:fldChar w:fldCharType="end"/>
        </w:r>
      </w:hyperlink>
    </w:p>
    <w:p w14:paraId="5FB9264C"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551" w:history="1">
        <w:r w:rsidRPr="005C7CB4">
          <w:rPr>
            <w:rStyle w:val="Hyperlink"/>
            <w:noProof/>
          </w:rPr>
          <w:t>3.8.8. SurfacePair Section</w:t>
        </w:r>
        <w:r>
          <w:rPr>
            <w:noProof/>
            <w:webHidden/>
          </w:rPr>
          <w:tab/>
        </w:r>
        <w:r>
          <w:rPr>
            <w:noProof/>
            <w:webHidden/>
          </w:rPr>
          <w:fldChar w:fldCharType="begin"/>
        </w:r>
        <w:r>
          <w:rPr>
            <w:noProof/>
            <w:webHidden/>
          </w:rPr>
          <w:instrText xml:space="preserve"> PAGEREF _Toc452646551 \h </w:instrText>
        </w:r>
        <w:r>
          <w:rPr>
            <w:noProof/>
            <w:webHidden/>
          </w:rPr>
        </w:r>
        <w:r>
          <w:rPr>
            <w:noProof/>
            <w:webHidden/>
          </w:rPr>
          <w:fldChar w:fldCharType="separate"/>
        </w:r>
        <w:r>
          <w:rPr>
            <w:noProof/>
            <w:webHidden/>
          </w:rPr>
          <w:t>37</w:t>
        </w:r>
        <w:r>
          <w:rPr>
            <w:noProof/>
            <w:webHidden/>
          </w:rPr>
          <w:fldChar w:fldCharType="end"/>
        </w:r>
      </w:hyperlink>
    </w:p>
    <w:p w14:paraId="5CFF2CB7"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552" w:history="1">
        <w:r w:rsidRPr="005C7CB4">
          <w:rPr>
            <w:rStyle w:val="Hyperlink"/>
            <w:noProof/>
          </w:rPr>
          <w:t>3.9. MeshData Section</w:t>
        </w:r>
        <w:r>
          <w:rPr>
            <w:noProof/>
            <w:webHidden/>
          </w:rPr>
          <w:tab/>
        </w:r>
        <w:r>
          <w:rPr>
            <w:noProof/>
            <w:webHidden/>
          </w:rPr>
          <w:fldChar w:fldCharType="begin"/>
        </w:r>
        <w:r>
          <w:rPr>
            <w:noProof/>
            <w:webHidden/>
          </w:rPr>
          <w:instrText xml:space="preserve"> PAGEREF _Toc452646552 \h </w:instrText>
        </w:r>
        <w:r>
          <w:rPr>
            <w:noProof/>
            <w:webHidden/>
          </w:rPr>
        </w:r>
        <w:r>
          <w:rPr>
            <w:noProof/>
            <w:webHidden/>
          </w:rPr>
          <w:fldChar w:fldCharType="separate"/>
        </w:r>
        <w:r>
          <w:rPr>
            <w:noProof/>
            <w:webHidden/>
          </w:rPr>
          <w:t>38</w:t>
        </w:r>
        <w:r>
          <w:rPr>
            <w:noProof/>
            <w:webHidden/>
          </w:rPr>
          <w:fldChar w:fldCharType="end"/>
        </w:r>
      </w:hyperlink>
    </w:p>
    <w:p w14:paraId="44635307"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553" w:history="1">
        <w:r w:rsidRPr="005C7CB4">
          <w:rPr>
            <w:rStyle w:val="Hyperlink"/>
            <w:noProof/>
          </w:rPr>
          <w:t>3.9.1. ElementData</w:t>
        </w:r>
        <w:r>
          <w:rPr>
            <w:noProof/>
            <w:webHidden/>
          </w:rPr>
          <w:tab/>
        </w:r>
        <w:r>
          <w:rPr>
            <w:noProof/>
            <w:webHidden/>
          </w:rPr>
          <w:fldChar w:fldCharType="begin"/>
        </w:r>
        <w:r>
          <w:rPr>
            <w:noProof/>
            <w:webHidden/>
          </w:rPr>
          <w:instrText xml:space="preserve"> PAGEREF _Toc452646553 \h </w:instrText>
        </w:r>
        <w:r>
          <w:rPr>
            <w:noProof/>
            <w:webHidden/>
          </w:rPr>
        </w:r>
        <w:r>
          <w:rPr>
            <w:noProof/>
            <w:webHidden/>
          </w:rPr>
          <w:fldChar w:fldCharType="separate"/>
        </w:r>
        <w:r>
          <w:rPr>
            <w:noProof/>
            <w:webHidden/>
          </w:rPr>
          <w:t>38</w:t>
        </w:r>
        <w:r>
          <w:rPr>
            <w:noProof/>
            <w:webHidden/>
          </w:rPr>
          <w:fldChar w:fldCharType="end"/>
        </w:r>
      </w:hyperlink>
    </w:p>
    <w:p w14:paraId="3175189F"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554" w:history="1">
        <w:r w:rsidRPr="005C7CB4">
          <w:rPr>
            <w:rStyle w:val="Hyperlink"/>
            <w:noProof/>
          </w:rPr>
          <w:t>3.9.2. SurfaceData</w:t>
        </w:r>
        <w:r>
          <w:rPr>
            <w:noProof/>
            <w:webHidden/>
          </w:rPr>
          <w:tab/>
        </w:r>
        <w:r>
          <w:rPr>
            <w:noProof/>
            <w:webHidden/>
          </w:rPr>
          <w:fldChar w:fldCharType="begin"/>
        </w:r>
        <w:r>
          <w:rPr>
            <w:noProof/>
            <w:webHidden/>
          </w:rPr>
          <w:instrText xml:space="preserve"> PAGEREF _Toc452646554 \h </w:instrText>
        </w:r>
        <w:r>
          <w:rPr>
            <w:noProof/>
            <w:webHidden/>
          </w:rPr>
        </w:r>
        <w:r>
          <w:rPr>
            <w:noProof/>
            <w:webHidden/>
          </w:rPr>
          <w:fldChar w:fldCharType="separate"/>
        </w:r>
        <w:r>
          <w:rPr>
            <w:noProof/>
            <w:webHidden/>
          </w:rPr>
          <w:t>39</w:t>
        </w:r>
        <w:r>
          <w:rPr>
            <w:noProof/>
            <w:webHidden/>
          </w:rPr>
          <w:fldChar w:fldCharType="end"/>
        </w:r>
      </w:hyperlink>
    </w:p>
    <w:p w14:paraId="743E66DF"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555" w:history="1">
        <w:r w:rsidRPr="005C7CB4">
          <w:rPr>
            <w:rStyle w:val="Hyperlink"/>
            <w:noProof/>
          </w:rPr>
          <w:t>3.9.3. EdgeData</w:t>
        </w:r>
        <w:r>
          <w:rPr>
            <w:noProof/>
            <w:webHidden/>
          </w:rPr>
          <w:tab/>
        </w:r>
        <w:r>
          <w:rPr>
            <w:noProof/>
            <w:webHidden/>
          </w:rPr>
          <w:fldChar w:fldCharType="begin"/>
        </w:r>
        <w:r>
          <w:rPr>
            <w:noProof/>
            <w:webHidden/>
          </w:rPr>
          <w:instrText xml:space="preserve"> PAGEREF _Toc452646555 \h </w:instrText>
        </w:r>
        <w:r>
          <w:rPr>
            <w:noProof/>
            <w:webHidden/>
          </w:rPr>
        </w:r>
        <w:r>
          <w:rPr>
            <w:noProof/>
            <w:webHidden/>
          </w:rPr>
          <w:fldChar w:fldCharType="separate"/>
        </w:r>
        <w:r>
          <w:rPr>
            <w:noProof/>
            <w:webHidden/>
          </w:rPr>
          <w:t>40</w:t>
        </w:r>
        <w:r>
          <w:rPr>
            <w:noProof/>
            <w:webHidden/>
          </w:rPr>
          <w:fldChar w:fldCharType="end"/>
        </w:r>
      </w:hyperlink>
    </w:p>
    <w:p w14:paraId="18FD746C"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556" w:history="1">
        <w:r w:rsidRPr="005C7CB4">
          <w:rPr>
            <w:rStyle w:val="Hyperlink"/>
            <w:noProof/>
          </w:rPr>
          <w:t>3.9.4. NodeData</w:t>
        </w:r>
        <w:r>
          <w:rPr>
            <w:noProof/>
            <w:webHidden/>
          </w:rPr>
          <w:tab/>
        </w:r>
        <w:r>
          <w:rPr>
            <w:noProof/>
            <w:webHidden/>
          </w:rPr>
          <w:fldChar w:fldCharType="begin"/>
        </w:r>
        <w:r>
          <w:rPr>
            <w:noProof/>
            <w:webHidden/>
          </w:rPr>
          <w:instrText xml:space="preserve"> PAGEREF _Toc452646556 \h </w:instrText>
        </w:r>
        <w:r>
          <w:rPr>
            <w:noProof/>
            <w:webHidden/>
          </w:rPr>
        </w:r>
        <w:r>
          <w:rPr>
            <w:noProof/>
            <w:webHidden/>
          </w:rPr>
          <w:fldChar w:fldCharType="separate"/>
        </w:r>
        <w:r>
          <w:rPr>
            <w:noProof/>
            <w:webHidden/>
          </w:rPr>
          <w:t>40</w:t>
        </w:r>
        <w:r>
          <w:rPr>
            <w:noProof/>
            <w:webHidden/>
          </w:rPr>
          <w:fldChar w:fldCharType="end"/>
        </w:r>
      </w:hyperlink>
    </w:p>
    <w:p w14:paraId="4E680D01"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557" w:history="1">
        <w:r w:rsidRPr="005C7CB4">
          <w:rPr>
            <w:rStyle w:val="Hyperlink"/>
            <w:noProof/>
          </w:rPr>
          <w:t>3.10. Initial Section</w:t>
        </w:r>
        <w:r>
          <w:rPr>
            <w:noProof/>
            <w:webHidden/>
          </w:rPr>
          <w:tab/>
        </w:r>
        <w:r>
          <w:rPr>
            <w:noProof/>
            <w:webHidden/>
          </w:rPr>
          <w:fldChar w:fldCharType="begin"/>
        </w:r>
        <w:r>
          <w:rPr>
            <w:noProof/>
            <w:webHidden/>
          </w:rPr>
          <w:instrText xml:space="preserve"> PAGEREF _Toc452646557 \h </w:instrText>
        </w:r>
        <w:r>
          <w:rPr>
            <w:noProof/>
            <w:webHidden/>
          </w:rPr>
        </w:r>
        <w:r>
          <w:rPr>
            <w:noProof/>
            <w:webHidden/>
          </w:rPr>
          <w:fldChar w:fldCharType="separate"/>
        </w:r>
        <w:r>
          <w:rPr>
            <w:noProof/>
            <w:webHidden/>
          </w:rPr>
          <w:t>41</w:t>
        </w:r>
        <w:r>
          <w:rPr>
            <w:noProof/>
            <w:webHidden/>
          </w:rPr>
          <w:fldChar w:fldCharType="end"/>
        </w:r>
      </w:hyperlink>
    </w:p>
    <w:p w14:paraId="08C7BAEE"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558" w:history="1">
        <w:r w:rsidRPr="005C7CB4">
          <w:rPr>
            <w:rStyle w:val="Hyperlink"/>
            <w:noProof/>
          </w:rPr>
          <w:t>3.11. Boundary Section</w:t>
        </w:r>
        <w:r>
          <w:rPr>
            <w:noProof/>
            <w:webHidden/>
          </w:rPr>
          <w:tab/>
        </w:r>
        <w:r>
          <w:rPr>
            <w:noProof/>
            <w:webHidden/>
          </w:rPr>
          <w:fldChar w:fldCharType="begin"/>
        </w:r>
        <w:r>
          <w:rPr>
            <w:noProof/>
            <w:webHidden/>
          </w:rPr>
          <w:instrText xml:space="preserve"> PAGEREF _Toc452646558 \h </w:instrText>
        </w:r>
        <w:r>
          <w:rPr>
            <w:noProof/>
            <w:webHidden/>
          </w:rPr>
        </w:r>
        <w:r>
          <w:rPr>
            <w:noProof/>
            <w:webHidden/>
          </w:rPr>
          <w:fldChar w:fldCharType="separate"/>
        </w:r>
        <w:r>
          <w:rPr>
            <w:noProof/>
            <w:webHidden/>
          </w:rPr>
          <w:t>42</w:t>
        </w:r>
        <w:r>
          <w:rPr>
            <w:noProof/>
            <w:webHidden/>
          </w:rPr>
          <w:fldChar w:fldCharType="end"/>
        </w:r>
      </w:hyperlink>
    </w:p>
    <w:p w14:paraId="715AEE96"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559" w:history="1">
        <w:r w:rsidRPr="005C7CB4">
          <w:rPr>
            <w:rStyle w:val="Hyperlink"/>
            <w:noProof/>
          </w:rPr>
          <w:t>3.11.1. Prescribed Nodal Degrees of Freedom</w:t>
        </w:r>
        <w:r>
          <w:rPr>
            <w:noProof/>
            <w:webHidden/>
          </w:rPr>
          <w:tab/>
        </w:r>
        <w:r>
          <w:rPr>
            <w:noProof/>
            <w:webHidden/>
          </w:rPr>
          <w:fldChar w:fldCharType="begin"/>
        </w:r>
        <w:r>
          <w:rPr>
            <w:noProof/>
            <w:webHidden/>
          </w:rPr>
          <w:instrText xml:space="preserve"> PAGEREF _Toc452646559 \h </w:instrText>
        </w:r>
        <w:r>
          <w:rPr>
            <w:noProof/>
            <w:webHidden/>
          </w:rPr>
        </w:r>
        <w:r>
          <w:rPr>
            <w:noProof/>
            <w:webHidden/>
          </w:rPr>
          <w:fldChar w:fldCharType="separate"/>
        </w:r>
        <w:r>
          <w:rPr>
            <w:noProof/>
            <w:webHidden/>
          </w:rPr>
          <w:t>42</w:t>
        </w:r>
        <w:r>
          <w:rPr>
            <w:noProof/>
            <w:webHidden/>
          </w:rPr>
          <w:fldChar w:fldCharType="end"/>
        </w:r>
      </w:hyperlink>
    </w:p>
    <w:p w14:paraId="487FDE30"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560" w:history="1">
        <w:r w:rsidRPr="005C7CB4">
          <w:rPr>
            <w:rStyle w:val="Hyperlink"/>
            <w:noProof/>
          </w:rPr>
          <w:t>3.11.2. Fixed Nodal Degrees of Freedom</w:t>
        </w:r>
        <w:r>
          <w:rPr>
            <w:noProof/>
            <w:webHidden/>
          </w:rPr>
          <w:tab/>
        </w:r>
        <w:r>
          <w:rPr>
            <w:noProof/>
            <w:webHidden/>
          </w:rPr>
          <w:fldChar w:fldCharType="begin"/>
        </w:r>
        <w:r>
          <w:rPr>
            <w:noProof/>
            <w:webHidden/>
          </w:rPr>
          <w:instrText xml:space="preserve"> PAGEREF _Toc452646560 \h </w:instrText>
        </w:r>
        <w:r>
          <w:rPr>
            <w:noProof/>
            <w:webHidden/>
          </w:rPr>
        </w:r>
        <w:r>
          <w:rPr>
            <w:noProof/>
            <w:webHidden/>
          </w:rPr>
          <w:fldChar w:fldCharType="separate"/>
        </w:r>
        <w:r>
          <w:rPr>
            <w:noProof/>
            <w:webHidden/>
          </w:rPr>
          <w:t>43</w:t>
        </w:r>
        <w:r>
          <w:rPr>
            <w:noProof/>
            <w:webHidden/>
          </w:rPr>
          <w:fldChar w:fldCharType="end"/>
        </w:r>
      </w:hyperlink>
    </w:p>
    <w:p w14:paraId="6C7BAE47"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561" w:history="1">
        <w:r w:rsidRPr="005C7CB4">
          <w:rPr>
            <w:rStyle w:val="Hyperlink"/>
            <w:noProof/>
          </w:rPr>
          <w:t>3.11.3. Rigid Nodes</w:t>
        </w:r>
        <w:r>
          <w:rPr>
            <w:noProof/>
            <w:webHidden/>
          </w:rPr>
          <w:tab/>
        </w:r>
        <w:r>
          <w:rPr>
            <w:noProof/>
            <w:webHidden/>
          </w:rPr>
          <w:fldChar w:fldCharType="begin"/>
        </w:r>
        <w:r>
          <w:rPr>
            <w:noProof/>
            <w:webHidden/>
          </w:rPr>
          <w:instrText xml:space="preserve"> PAGEREF _Toc452646561 \h </w:instrText>
        </w:r>
        <w:r>
          <w:rPr>
            <w:noProof/>
            <w:webHidden/>
          </w:rPr>
        </w:r>
        <w:r>
          <w:rPr>
            <w:noProof/>
            <w:webHidden/>
          </w:rPr>
          <w:fldChar w:fldCharType="separate"/>
        </w:r>
        <w:r>
          <w:rPr>
            <w:noProof/>
            <w:webHidden/>
          </w:rPr>
          <w:t>43</w:t>
        </w:r>
        <w:r>
          <w:rPr>
            <w:noProof/>
            <w:webHidden/>
          </w:rPr>
          <w:fldChar w:fldCharType="end"/>
        </w:r>
      </w:hyperlink>
    </w:p>
    <w:p w14:paraId="5FD9C7A3"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562" w:history="1">
        <w:r w:rsidRPr="005C7CB4">
          <w:rPr>
            <w:rStyle w:val="Hyperlink"/>
            <w:noProof/>
          </w:rPr>
          <w:t>3.11.4. Prescrbied Rigid Body Degrees of Freedom</w:t>
        </w:r>
        <w:r>
          <w:rPr>
            <w:noProof/>
            <w:webHidden/>
          </w:rPr>
          <w:tab/>
        </w:r>
        <w:r>
          <w:rPr>
            <w:noProof/>
            <w:webHidden/>
          </w:rPr>
          <w:fldChar w:fldCharType="begin"/>
        </w:r>
        <w:r>
          <w:rPr>
            <w:noProof/>
            <w:webHidden/>
          </w:rPr>
          <w:instrText xml:space="preserve"> PAGEREF _Toc452646562 \h </w:instrText>
        </w:r>
        <w:r>
          <w:rPr>
            <w:noProof/>
            <w:webHidden/>
          </w:rPr>
        </w:r>
        <w:r>
          <w:rPr>
            <w:noProof/>
            <w:webHidden/>
          </w:rPr>
          <w:fldChar w:fldCharType="separate"/>
        </w:r>
        <w:r>
          <w:rPr>
            <w:noProof/>
            <w:webHidden/>
          </w:rPr>
          <w:t>44</w:t>
        </w:r>
        <w:r>
          <w:rPr>
            <w:noProof/>
            <w:webHidden/>
          </w:rPr>
          <w:fldChar w:fldCharType="end"/>
        </w:r>
      </w:hyperlink>
    </w:p>
    <w:p w14:paraId="40CC9D25"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563" w:history="1">
        <w:r w:rsidRPr="005C7CB4">
          <w:rPr>
            <w:rStyle w:val="Hyperlink"/>
            <w:noProof/>
          </w:rPr>
          <w:t>3.12. Loads Section</w:t>
        </w:r>
        <w:r>
          <w:rPr>
            <w:noProof/>
            <w:webHidden/>
          </w:rPr>
          <w:tab/>
        </w:r>
        <w:r>
          <w:rPr>
            <w:noProof/>
            <w:webHidden/>
          </w:rPr>
          <w:fldChar w:fldCharType="begin"/>
        </w:r>
        <w:r>
          <w:rPr>
            <w:noProof/>
            <w:webHidden/>
          </w:rPr>
          <w:instrText xml:space="preserve"> PAGEREF _Toc452646563 \h </w:instrText>
        </w:r>
        <w:r>
          <w:rPr>
            <w:noProof/>
            <w:webHidden/>
          </w:rPr>
        </w:r>
        <w:r>
          <w:rPr>
            <w:noProof/>
            <w:webHidden/>
          </w:rPr>
          <w:fldChar w:fldCharType="separate"/>
        </w:r>
        <w:r>
          <w:rPr>
            <w:noProof/>
            <w:webHidden/>
          </w:rPr>
          <w:t>45</w:t>
        </w:r>
        <w:r>
          <w:rPr>
            <w:noProof/>
            <w:webHidden/>
          </w:rPr>
          <w:fldChar w:fldCharType="end"/>
        </w:r>
      </w:hyperlink>
    </w:p>
    <w:p w14:paraId="04B5619F"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564" w:history="1">
        <w:r w:rsidRPr="005C7CB4">
          <w:rPr>
            <w:rStyle w:val="Hyperlink"/>
            <w:noProof/>
          </w:rPr>
          <w:t>3.12.1. Nodal Loads</w:t>
        </w:r>
        <w:r>
          <w:rPr>
            <w:noProof/>
            <w:webHidden/>
          </w:rPr>
          <w:tab/>
        </w:r>
        <w:r>
          <w:rPr>
            <w:noProof/>
            <w:webHidden/>
          </w:rPr>
          <w:fldChar w:fldCharType="begin"/>
        </w:r>
        <w:r>
          <w:rPr>
            <w:noProof/>
            <w:webHidden/>
          </w:rPr>
          <w:instrText xml:space="preserve"> PAGEREF _Toc452646564 \h </w:instrText>
        </w:r>
        <w:r>
          <w:rPr>
            <w:noProof/>
            <w:webHidden/>
          </w:rPr>
        </w:r>
        <w:r>
          <w:rPr>
            <w:noProof/>
            <w:webHidden/>
          </w:rPr>
          <w:fldChar w:fldCharType="separate"/>
        </w:r>
        <w:r>
          <w:rPr>
            <w:noProof/>
            <w:webHidden/>
          </w:rPr>
          <w:t>45</w:t>
        </w:r>
        <w:r>
          <w:rPr>
            <w:noProof/>
            <w:webHidden/>
          </w:rPr>
          <w:fldChar w:fldCharType="end"/>
        </w:r>
      </w:hyperlink>
    </w:p>
    <w:p w14:paraId="3D6EC7AF"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565" w:history="1">
        <w:r w:rsidRPr="005C7CB4">
          <w:rPr>
            <w:rStyle w:val="Hyperlink"/>
            <w:noProof/>
          </w:rPr>
          <w:t>3.12.2. Surface Loads</w:t>
        </w:r>
        <w:r>
          <w:rPr>
            <w:noProof/>
            <w:webHidden/>
          </w:rPr>
          <w:tab/>
        </w:r>
        <w:r>
          <w:rPr>
            <w:noProof/>
            <w:webHidden/>
          </w:rPr>
          <w:fldChar w:fldCharType="begin"/>
        </w:r>
        <w:r>
          <w:rPr>
            <w:noProof/>
            <w:webHidden/>
          </w:rPr>
          <w:instrText xml:space="preserve"> PAGEREF _Toc452646565 \h </w:instrText>
        </w:r>
        <w:r>
          <w:rPr>
            <w:noProof/>
            <w:webHidden/>
          </w:rPr>
        </w:r>
        <w:r>
          <w:rPr>
            <w:noProof/>
            <w:webHidden/>
          </w:rPr>
          <w:fldChar w:fldCharType="separate"/>
        </w:r>
        <w:r>
          <w:rPr>
            <w:noProof/>
            <w:webHidden/>
          </w:rPr>
          <w:t>46</w:t>
        </w:r>
        <w:r>
          <w:rPr>
            <w:noProof/>
            <w:webHidden/>
          </w:rPr>
          <w:fldChar w:fldCharType="end"/>
        </w:r>
      </w:hyperlink>
    </w:p>
    <w:p w14:paraId="5DEF63E2"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566" w:history="1">
        <w:r w:rsidRPr="005C7CB4">
          <w:rPr>
            <w:rStyle w:val="Hyperlink"/>
            <w:noProof/>
          </w:rPr>
          <w:t>3.12.2.1. Pressure Load</w:t>
        </w:r>
        <w:r>
          <w:rPr>
            <w:noProof/>
            <w:webHidden/>
          </w:rPr>
          <w:tab/>
        </w:r>
        <w:r>
          <w:rPr>
            <w:noProof/>
            <w:webHidden/>
          </w:rPr>
          <w:fldChar w:fldCharType="begin"/>
        </w:r>
        <w:r>
          <w:rPr>
            <w:noProof/>
            <w:webHidden/>
          </w:rPr>
          <w:instrText xml:space="preserve"> PAGEREF _Toc452646566 \h </w:instrText>
        </w:r>
        <w:r>
          <w:rPr>
            <w:noProof/>
            <w:webHidden/>
          </w:rPr>
        </w:r>
        <w:r>
          <w:rPr>
            <w:noProof/>
            <w:webHidden/>
          </w:rPr>
          <w:fldChar w:fldCharType="separate"/>
        </w:r>
        <w:r>
          <w:rPr>
            <w:noProof/>
            <w:webHidden/>
          </w:rPr>
          <w:t>46</w:t>
        </w:r>
        <w:r>
          <w:rPr>
            <w:noProof/>
            <w:webHidden/>
          </w:rPr>
          <w:fldChar w:fldCharType="end"/>
        </w:r>
      </w:hyperlink>
    </w:p>
    <w:p w14:paraId="43D7B0BD"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567" w:history="1">
        <w:r w:rsidRPr="005C7CB4">
          <w:rPr>
            <w:rStyle w:val="Hyperlink"/>
            <w:noProof/>
          </w:rPr>
          <w:t>3.12.2.2. Traction Load</w:t>
        </w:r>
        <w:r>
          <w:rPr>
            <w:noProof/>
            <w:webHidden/>
          </w:rPr>
          <w:tab/>
        </w:r>
        <w:r>
          <w:rPr>
            <w:noProof/>
            <w:webHidden/>
          </w:rPr>
          <w:fldChar w:fldCharType="begin"/>
        </w:r>
        <w:r>
          <w:rPr>
            <w:noProof/>
            <w:webHidden/>
          </w:rPr>
          <w:instrText xml:space="preserve"> PAGEREF _Toc452646567 \h </w:instrText>
        </w:r>
        <w:r>
          <w:rPr>
            <w:noProof/>
            <w:webHidden/>
          </w:rPr>
        </w:r>
        <w:r>
          <w:rPr>
            <w:noProof/>
            <w:webHidden/>
          </w:rPr>
          <w:fldChar w:fldCharType="separate"/>
        </w:r>
        <w:r>
          <w:rPr>
            <w:noProof/>
            <w:webHidden/>
          </w:rPr>
          <w:t>46</w:t>
        </w:r>
        <w:r>
          <w:rPr>
            <w:noProof/>
            <w:webHidden/>
          </w:rPr>
          <w:fldChar w:fldCharType="end"/>
        </w:r>
      </w:hyperlink>
    </w:p>
    <w:p w14:paraId="44A4221E"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568" w:history="1">
        <w:r w:rsidRPr="005C7CB4">
          <w:rPr>
            <w:rStyle w:val="Hyperlink"/>
            <w:noProof/>
          </w:rPr>
          <w:t>3.12.2.3. Mixture Normal Traction</w:t>
        </w:r>
        <w:r>
          <w:rPr>
            <w:noProof/>
            <w:webHidden/>
          </w:rPr>
          <w:tab/>
        </w:r>
        <w:r>
          <w:rPr>
            <w:noProof/>
            <w:webHidden/>
          </w:rPr>
          <w:fldChar w:fldCharType="begin"/>
        </w:r>
        <w:r>
          <w:rPr>
            <w:noProof/>
            <w:webHidden/>
          </w:rPr>
          <w:instrText xml:space="preserve"> PAGEREF _Toc452646568 \h </w:instrText>
        </w:r>
        <w:r>
          <w:rPr>
            <w:noProof/>
            <w:webHidden/>
          </w:rPr>
        </w:r>
        <w:r>
          <w:rPr>
            <w:noProof/>
            <w:webHidden/>
          </w:rPr>
          <w:fldChar w:fldCharType="separate"/>
        </w:r>
        <w:r>
          <w:rPr>
            <w:noProof/>
            <w:webHidden/>
          </w:rPr>
          <w:t>47</w:t>
        </w:r>
        <w:r>
          <w:rPr>
            <w:noProof/>
            <w:webHidden/>
          </w:rPr>
          <w:fldChar w:fldCharType="end"/>
        </w:r>
      </w:hyperlink>
    </w:p>
    <w:p w14:paraId="67BDC278"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569" w:history="1">
        <w:r w:rsidRPr="005C7CB4">
          <w:rPr>
            <w:rStyle w:val="Hyperlink"/>
            <w:noProof/>
          </w:rPr>
          <w:t>3.12.2.4. Fluid Flux</w:t>
        </w:r>
        <w:r>
          <w:rPr>
            <w:noProof/>
            <w:webHidden/>
          </w:rPr>
          <w:tab/>
        </w:r>
        <w:r>
          <w:rPr>
            <w:noProof/>
            <w:webHidden/>
          </w:rPr>
          <w:fldChar w:fldCharType="begin"/>
        </w:r>
        <w:r>
          <w:rPr>
            <w:noProof/>
            <w:webHidden/>
          </w:rPr>
          <w:instrText xml:space="preserve"> PAGEREF _Toc452646569 \h </w:instrText>
        </w:r>
        <w:r>
          <w:rPr>
            <w:noProof/>
            <w:webHidden/>
          </w:rPr>
        </w:r>
        <w:r>
          <w:rPr>
            <w:noProof/>
            <w:webHidden/>
          </w:rPr>
          <w:fldChar w:fldCharType="separate"/>
        </w:r>
        <w:r>
          <w:rPr>
            <w:noProof/>
            <w:webHidden/>
          </w:rPr>
          <w:t>48</w:t>
        </w:r>
        <w:r>
          <w:rPr>
            <w:noProof/>
            <w:webHidden/>
          </w:rPr>
          <w:fldChar w:fldCharType="end"/>
        </w:r>
      </w:hyperlink>
    </w:p>
    <w:p w14:paraId="75DA732C"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570" w:history="1">
        <w:r w:rsidRPr="005C7CB4">
          <w:rPr>
            <w:rStyle w:val="Hyperlink"/>
            <w:noProof/>
          </w:rPr>
          <w:t>3.12.2.5. Solute Flux</w:t>
        </w:r>
        <w:r>
          <w:rPr>
            <w:noProof/>
            <w:webHidden/>
          </w:rPr>
          <w:tab/>
        </w:r>
        <w:r>
          <w:rPr>
            <w:noProof/>
            <w:webHidden/>
          </w:rPr>
          <w:fldChar w:fldCharType="begin"/>
        </w:r>
        <w:r>
          <w:rPr>
            <w:noProof/>
            <w:webHidden/>
          </w:rPr>
          <w:instrText xml:space="preserve"> PAGEREF _Toc452646570 \h </w:instrText>
        </w:r>
        <w:r>
          <w:rPr>
            <w:noProof/>
            <w:webHidden/>
          </w:rPr>
        </w:r>
        <w:r>
          <w:rPr>
            <w:noProof/>
            <w:webHidden/>
          </w:rPr>
          <w:fldChar w:fldCharType="separate"/>
        </w:r>
        <w:r>
          <w:rPr>
            <w:noProof/>
            <w:webHidden/>
          </w:rPr>
          <w:t>49</w:t>
        </w:r>
        <w:r>
          <w:rPr>
            <w:noProof/>
            <w:webHidden/>
          </w:rPr>
          <w:fldChar w:fldCharType="end"/>
        </w:r>
      </w:hyperlink>
    </w:p>
    <w:p w14:paraId="5881494E"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571" w:history="1">
        <w:r w:rsidRPr="005C7CB4">
          <w:rPr>
            <w:rStyle w:val="Hyperlink"/>
            <w:noProof/>
          </w:rPr>
          <w:t>3.12.2.6. Heat Flux</w:t>
        </w:r>
        <w:r>
          <w:rPr>
            <w:noProof/>
            <w:webHidden/>
          </w:rPr>
          <w:tab/>
        </w:r>
        <w:r>
          <w:rPr>
            <w:noProof/>
            <w:webHidden/>
          </w:rPr>
          <w:fldChar w:fldCharType="begin"/>
        </w:r>
        <w:r>
          <w:rPr>
            <w:noProof/>
            <w:webHidden/>
          </w:rPr>
          <w:instrText xml:space="preserve"> PAGEREF _Toc452646571 \h </w:instrText>
        </w:r>
        <w:r>
          <w:rPr>
            <w:noProof/>
            <w:webHidden/>
          </w:rPr>
        </w:r>
        <w:r>
          <w:rPr>
            <w:noProof/>
            <w:webHidden/>
          </w:rPr>
          <w:fldChar w:fldCharType="separate"/>
        </w:r>
        <w:r>
          <w:rPr>
            <w:noProof/>
            <w:webHidden/>
          </w:rPr>
          <w:t>50</w:t>
        </w:r>
        <w:r>
          <w:rPr>
            <w:noProof/>
            <w:webHidden/>
          </w:rPr>
          <w:fldChar w:fldCharType="end"/>
        </w:r>
      </w:hyperlink>
    </w:p>
    <w:p w14:paraId="72E62BF2"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572" w:history="1">
        <w:r w:rsidRPr="005C7CB4">
          <w:rPr>
            <w:rStyle w:val="Hyperlink"/>
            <w:noProof/>
          </w:rPr>
          <w:t>3.12.2.7. Convective Heat Flux</w:t>
        </w:r>
        <w:r>
          <w:rPr>
            <w:noProof/>
            <w:webHidden/>
          </w:rPr>
          <w:tab/>
        </w:r>
        <w:r>
          <w:rPr>
            <w:noProof/>
            <w:webHidden/>
          </w:rPr>
          <w:fldChar w:fldCharType="begin"/>
        </w:r>
        <w:r>
          <w:rPr>
            <w:noProof/>
            <w:webHidden/>
          </w:rPr>
          <w:instrText xml:space="preserve"> PAGEREF _Toc452646572 \h </w:instrText>
        </w:r>
        <w:r>
          <w:rPr>
            <w:noProof/>
            <w:webHidden/>
          </w:rPr>
        </w:r>
        <w:r>
          <w:rPr>
            <w:noProof/>
            <w:webHidden/>
          </w:rPr>
          <w:fldChar w:fldCharType="separate"/>
        </w:r>
        <w:r>
          <w:rPr>
            <w:noProof/>
            <w:webHidden/>
          </w:rPr>
          <w:t>51</w:t>
        </w:r>
        <w:r>
          <w:rPr>
            <w:noProof/>
            <w:webHidden/>
          </w:rPr>
          <w:fldChar w:fldCharType="end"/>
        </w:r>
      </w:hyperlink>
    </w:p>
    <w:p w14:paraId="0330D15D"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573" w:history="1">
        <w:r w:rsidRPr="005C7CB4">
          <w:rPr>
            <w:rStyle w:val="Hyperlink"/>
            <w:noProof/>
          </w:rPr>
          <w:t>3.12.3. Body Loads</w:t>
        </w:r>
        <w:r>
          <w:rPr>
            <w:noProof/>
            <w:webHidden/>
          </w:rPr>
          <w:tab/>
        </w:r>
        <w:r>
          <w:rPr>
            <w:noProof/>
            <w:webHidden/>
          </w:rPr>
          <w:fldChar w:fldCharType="begin"/>
        </w:r>
        <w:r>
          <w:rPr>
            <w:noProof/>
            <w:webHidden/>
          </w:rPr>
          <w:instrText xml:space="preserve"> PAGEREF _Toc452646573 \h </w:instrText>
        </w:r>
        <w:r>
          <w:rPr>
            <w:noProof/>
            <w:webHidden/>
          </w:rPr>
        </w:r>
        <w:r>
          <w:rPr>
            <w:noProof/>
            <w:webHidden/>
          </w:rPr>
          <w:fldChar w:fldCharType="separate"/>
        </w:r>
        <w:r>
          <w:rPr>
            <w:noProof/>
            <w:webHidden/>
          </w:rPr>
          <w:t>51</w:t>
        </w:r>
        <w:r>
          <w:rPr>
            <w:noProof/>
            <w:webHidden/>
          </w:rPr>
          <w:fldChar w:fldCharType="end"/>
        </w:r>
      </w:hyperlink>
    </w:p>
    <w:p w14:paraId="02DC8660"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574" w:history="1">
        <w:r w:rsidRPr="005C7CB4">
          <w:rPr>
            <w:rStyle w:val="Hyperlink"/>
            <w:noProof/>
          </w:rPr>
          <w:t>3.12.3.1. Constant Body Force</w:t>
        </w:r>
        <w:r>
          <w:rPr>
            <w:noProof/>
            <w:webHidden/>
          </w:rPr>
          <w:tab/>
        </w:r>
        <w:r>
          <w:rPr>
            <w:noProof/>
            <w:webHidden/>
          </w:rPr>
          <w:fldChar w:fldCharType="begin"/>
        </w:r>
        <w:r>
          <w:rPr>
            <w:noProof/>
            <w:webHidden/>
          </w:rPr>
          <w:instrText xml:space="preserve"> PAGEREF _Toc452646574 \h </w:instrText>
        </w:r>
        <w:r>
          <w:rPr>
            <w:noProof/>
            <w:webHidden/>
          </w:rPr>
        </w:r>
        <w:r>
          <w:rPr>
            <w:noProof/>
            <w:webHidden/>
          </w:rPr>
          <w:fldChar w:fldCharType="separate"/>
        </w:r>
        <w:r>
          <w:rPr>
            <w:noProof/>
            <w:webHidden/>
          </w:rPr>
          <w:t>51</w:t>
        </w:r>
        <w:r>
          <w:rPr>
            <w:noProof/>
            <w:webHidden/>
          </w:rPr>
          <w:fldChar w:fldCharType="end"/>
        </w:r>
      </w:hyperlink>
    </w:p>
    <w:p w14:paraId="611BBD15"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575" w:history="1">
        <w:r w:rsidRPr="005C7CB4">
          <w:rPr>
            <w:rStyle w:val="Hyperlink"/>
            <w:noProof/>
          </w:rPr>
          <w:t>3.12.3.2. Non-Constant Body Force</w:t>
        </w:r>
        <w:r>
          <w:rPr>
            <w:noProof/>
            <w:webHidden/>
          </w:rPr>
          <w:tab/>
        </w:r>
        <w:r>
          <w:rPr>
            <w:noProof/>
            <w:webHidden/>
          </w:rPr>
          <w:fldChar w:fldCharType="begin"/>
        </w:r>
        <w:r>
          <w:rPr>
            <w:noProof/>
            <w:webHidden/>
          </w:rPr>
          <w:instrText xml:space="preserve"> PAGEREF _Toc452646575 \h </w:instrText>
        </w:r>
        <w:r>
          <w:rPr>
            <w:noProof/>
            <w:webHidden/>
          </w:rPr>
        </w:r>
        <w:r>
          <w:rPr>
            <w:noProof/>
            <w:webHidden/>
          </w:rPr>
          <w:fldChar w:fldCharType="separate"/>
        </w:r>
        <w:r>
          <w:rPr>
            <w:noProof/>
            <w:webHidden/>
          </w:rPr>
          <w:t>51</w:t>
        </w:r>
        <w:r>
          <w:rPr>
            <w:noProof/>
            <w:webHidden/>
          </w:rPr>
          <w:fldChar w:fldCharType="end"/>
        </w:r>
      </w:hyperlink>
    </w:p>
    <w:p w14:paraId="0031C5EA"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576" w:history="1">
        <w:r w:rsidRPr="005C7CB4">
          <w:rPr>
            <w:rStyle w:val="Hyperlink"/>
            <w:noProof/>
          </w:rPr>
          <w:t>3.12.3.3. Centrifugal Force</w:t>
        </w:r>
        <w:r>
          <w:rPr>
            <w:noProof/>
            <w:webHidden/>
          </w:rPr>
          <w:tab/>
        </w:r>
        <w:r>
          <w:rPr>
            <w:noProof/>
            <w:webHidden/>
          </w:rPr>
          <w:fldChar w:fldCharType="begin"/>
        </w:r>
        <w:r>
          <w:rPr>
            <w:noProof/>
            <w:webHidden/>
          </w:rPr>
          <w:instrText xml:space="preserve"> PAGEREF _Toc452646576 \h </w:instrText>
        </w:r>
        <w:r>
          <w:rPr>
            <w:noProof/>
            <w:webHidden/>
          </w:rPr>
        </w:r>
        <w:r>
          <w:rPr>
            <w:noProof/>
            <w:webHidden/>
          </w:rPr>
          <w:fldChar w:fldCharType="separate"/>
        </w:r>
        <w:r>
          <w:rPr>
            <w:noProof/>
            <w:webHidden/>
          </w:rPr>
          <w:t>52</w:t>
        </w:r>
        <w:r>
          <w:rPr>
            <w:noProof/>
            <w:webHidden/>
          </w:rPr>
          <w:fldChar w:fldCharType="end"/>
        </w:r>
      </w:hyperlink>
    </w:p>
    <w:p w14:paraId="10825470"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577" w:history="1">
        <w:r w:rsidRPr="005C7CB4">
          <w:rPr>
            <w:rStyle w:val="Hyperlink"/>
            <w:noProof/>
          </w:rPr>
          <w:t>3.12.3.4. Heat source</w:t>
        </w:r>
        <w:r>
          <w:rPr>
            <w:noProof/>
            <w:webHidden/>
          </w:rPr>
          <w:tab/>
        </w:r>
        <w:r>
          <w:rPr>
            <w:noProof/>
            <w:webHidden/>
          </w:rPr>
          <w:fldChar w:fldCharType="begin"/>
        </w:r>
        <w:r>
          <w:rPr>
            <w:noProof/>
            <w:webHidden/>
          </w:rPr>
          <w:instrText xml:space="preserve"> PAGEREF _Toc452646577 \h </w:instrText>
        </w:r>
        <w:r>
          <w:rPr>
            <w:noProof/>
            <w:webHidden/>
          </w:rPr>
        </w:r>
        <w:r>
          <w:rPr>
            <w:noProof/>
            <w:webHidden/>
          </w:rPr>
          <w:fldChar w:fldCharType="separate"/>
        </w:r>
        <w:r>
          <w:rPr>
            <w:noProof/>
            <w:webHidden/>
          </w:rPr>
          <w:t>52</w:t>
        </w:r>
        <w:r>
          <w:rPr>
            <w:noProof/>
            <w:webHidden/>
          </w:rPr>
          <w:fldChar w:fldCharType="end"/>
        </w:r>
      </w:hyperlink>
    </w:p>
    <w:p w14:paraId="72EE0987"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578" w:history="1">
        <w:r w:rsidRPr="005C7CB4">
          <w:rPr>
            <w:rStyle w:val="Hyperlink"/>
            <w:noProof/>
          </w:rPr>
          <w:t>3.13. Contact Section</w:t>
        </w:r>
        <w:r>
          <w:rPr>
            <w:noProof/>
            <w:webHidden/>
          </w:rPr>
          <w:tab/>
        </w:r>
        <w:r>
          <w:rPr>
            <w:noProof/>
            <w:webHidden/>
          </w:rPr>
          <w:fldChar w:fldCharType="begin"/>
        </w:r>
        <w:r>
          <w:rPr>
            <w:noProof/>
            <w:webHidden/>
          </w:rPr>
          <w:instrText xml:space="preserve"> PAGEREF _Toc452646578 \h </w:instrText>
        </w:r>
        <w:r>
          <w:rPr>
            <w:noProof/>
            <w:webHidden/>
          </w:rPr>
        </w:r>
        <w:r>
          <w:rPr>
            <w:noProof/>
            <w:webHidden/>
          </w:rPr>
          <w:fldChar w:fldCharType="separate"/>
        </w:r>
        <w:r>
          <w:rPr>
            <w:noProof/>
            <w:webHidden/>
          </w:rPr>
          <w:t>53</w:t>
        </w:r>
        <w:r>
          <w:rPr>
            <w:noProof/>
            <w:webHidden/>
          </w:rPr>
          <w:fldChar w:fldCharType="end"/>
        </w:r>
      </w:hyperlink>
    </w:p>
    <w:p w14:paraId="30F07B22"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579" w:history="1">
        <w:r w:rsidRPr="005C7CB4">
          <w:rPr>
            <w:rStyle w:val="Hyperlink"/>
            <w:noProof/>
          </w:rPr>
          <w:t>3.13.1. Sliding Interfaces</w:t>
        </w:r>
        <w:r>
          <w:rPr>
            <w:noProof/>
            <w:webHidden/>
          </w:rPr>
          <w:tab/>
        </w:r>
        <w:r>
          <w:rPr>
            <w:noProof/>
            <w:webHidden/>
          </w:rPr>
          <w:fldChar w:fldCharType="begin"/>
        </w:r>
        <w:r>
          <w:rPr>
            <w:noProof/>
            <w:webHidden/>
          </w:rPr>
          <w:instrText xml:space="preserve"> PAGEREF _Toc452646579 \h </w:instrText>
        </w:r>
        <w:r>
          <w:rPr>
            <w:noProof/>
            <w:webHidden/>
          </w:rPr>
        </w:r>
        <w:r>
          <w:rPr>
            <w:noProof/>
            <w:webHidden/>
          </w:rPr>
          <w:fldChar w:fldCharType="separate"/>
        </w:r>
        <w:r>
          <w:rPr>
            <w:noProof/>
            <w:webHidden/>
          </w:rPr>
          <w:t>53</w:t>
        </w:r>
        <w:r>
          <w:rPr>
            <w:noProof/>
            <w:webHidden/>
          </w:rPr>
          <w:fldChar w:fldCharType="end"/>
        </w:r>
      </w:hyperlink>
    </w:p>
    <w:p w14:paraId="14B09368"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580" w:history="1">
        <w:r w:rsidRPr="005C7CB4">
          <w:rPr>
            <w:rStyle w:val="Hyperlink"/>
            <w:noProof/>
          </w:rPr>
          <w:t>3.13.2. Biphasic Contact</w:t>
        </w:r>
        <w:r>
          <w:rPr>
            <w:noProof/>
            <w:webHidden/>
          </w:rPr>
          <w:tab/>
        </w:r>
        <w:r>
          <w:rPr>
            <w:noProof/>
            <w:webHidden/>
          </w:rPr>
          <w:fldChar w:fldCharType="begin"/>
        </w:r>
        <w:r>
          <w:rPr>
            <w:noProof/>
            <w:webHidden/>
          </w:rPr>
          <w:instrText xml:space="preserve"> PAGEREF _Toc452646580 \h </w:instrText>
        </w:r>
        <w:r>
          <w:rPr>
            <w:noProof/>
            <w:webHidden/>
          </w:rPr>
        </w:r>
        <w:r>
          <w:rPr>
            <w:noProof/>
            <w:webHidden/>
          </w:rPr>
          <w:fldChar w:fldCharType="separate"/>
        </w:r>
        <w:r>
          <w:rPr>
            <w:noProof/>
            <w:webHidden/>
          </w:rPr>
          <w:t>58</w:t>
        </w:r>
        <w:r>
          <w:rPr>
            <w:noProof/>
            <w:webHidden/>
          </w:rPr>
          <w:fldChar w:fldCharType="end"/>
        </w:r>
      </w:hyperlink>
    </w:p>
    <w:p w14:paraId="5513BE45"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581" w:history="1">
        <w:r w:rsidRPr="005C7CB4">
          <w:rPr>
            <w:rStyle w:val="Hyperlink"/>
            <w:noProof/>
          </w:rPr>
          <w:t>3.13.3. Biphasic-Solute and Multiphasic Contact</w:t>
        </w:r>
        <w:r>
          <w:rPr>
            <w:noProof/>
            <w:webHidden/>
          </w:rPr>
          <w:tab/>
        </w:r>
        <w:r>
          <w:rPr>
            <w:noProof/>
            <w:webHidden/>
          </w:rPr>
          <w:fldChar w:fldCharType="begin"/>
        </w:r>
        <w:r>
          <w:rPr>
            <w:noProof/>
            <w:webHidden/>
          </w:rPr>
          <w:instrText xml:space="preserve"> PAGEREF _Toc452646581 \h </w:instrText>
        </w:r>
        <w:r>
          <w:rPr>
            <w:noProof/>
            <w:webHidden/>
          </w:rPr>
        </w:r>
        <w:r>
          <w:rPr>
            <w:noProof/>
            <w:webHidden/>
          </w:rPr>
          <w:fldChar w:fldCharType="separate"/>
        </w:r>
        <w:r>
          <w:rPr>
            <w:noProof/>
            <w:webHidden/>
          </w:rPr>
          <w:t>59</w:t>
        </w:r>
        <w:r>
          <w:rPr>
            <w:noProof/>
            <w:webHidden/>
          </w:rPr>
          <w:fldChar w:fldCharType="end"/>
        </w:r>
      </w:hyperlink>
    </w:p>
    <w:p w14:paraId="71772D76"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582" w:history="1">
        <w:r w:rsidRPr="005C7CB4">
          <w:rPr>
            <w:rStyle w:val="Hyperlink"/>
            <w:noProof/>
          </w:rPr>
          <w:t>3.13.4. Rigid Wall Interfaces</w:t>
        </w:r>
        <w:r>
          <w:rPr>
            <w:noProof/>
            <w:webHidden/>
          </w:rPr>
          <w:tab/>
        </w:r>
        <w:r>
          <w:rPr>
            <w:noProof/>
            <w:webHidden/>
          </w:rPr>
          <w:fldChar w:fldCharType="begin"/>
        </w:r>
        <w:r>
          <w:rPr>
            <w:noProof/>
            <w:webHidden/>
          </w:rPr>
          <w:instrText xml:space="preserve"> PAGEREF _Toc452646582 \h </w:instrText>
        </w:r>
        <w:r>
          <w:rPr>
            <w:noProof/>
            <w:webHidden/>
          </w:rPr>
        </w:r>
        <w:r>
          <w:rPr>
            <w:noProof/>
            <w:webHidden/>
          </w:rPr>
          <w:fldChar w:fldCharType="separate"/>
        </w:r>
        <w:r>
          <w:rPr>
            <w:noProof/>
            <w:webHidden/>
          </w:rPr>
          <w:t>60</w:t>
        </w:r>
        <w:r>
          <w:rPr>
            <w:noProof/>
            <w:webHidden/>
          </w:rPr>
          <w:fldChar w:fldCharType="end"/>
        </w:r>
      </w:hyperlink>
    </w:p>
    <w:p w14:paraId="04180441"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583" w:history="1">
        <w:r w:rsidRPr="005C7CB4">
          <w:rPr>
            <w:rStyle w:val="Hyperlink"/>
            <w:noProof/>
          </w:rPr>
          <w:t>3.13.5. Tied Interfaces</w:t>
        </w:r>
        <w:r>
          <w:rPr>
            <w:noProof/>
            <w:webHidden/>
          </w:rPr>
          <w:tab/>
        </w:r>
        <w:r>
          <w:rPr>
            <w:noProof/>
            <w:webHidden/>
          </w:rPr>
          <w:fldChar w:fldCharType="begin"/>
        </w:r>
        <w:r>
          <w:rPr>
            <w:noProof/>
            <w:webHidden/>
          </w:rPr>
          <w:instrText xml:space="preserve"> PAGEREF _Toc452646583 \h </w:instrText>
        </w:r>
        <w:r>
          <w:rPr>
            <w:noProof/>
            <w:webHidden/>
          </w:rPr>
        </w:r>
        <w:r>
          <w:rPr>
            <w:noProof/>
            <w:webHidden/>
          </w:rPr>
          <w:fldChar w:fldCharType="separate"/>
        </w:r>
        <w:r>
          <w:rPr>
            <w:noProof/>
            <w:webHidden/>
          </w:rPr>
          <w:t>60</w:t>
        </w:r>
        <w:r>
          <w:rPr>
            <w:noProof/>
            <w:webHidden/>
          </w:rPr>
          <w:fldChar w:fldCharType="end"/>
        </w:r>
      </w:hyperlink>
    </w:p>
    <w:p w14:paraId="2867D2CF"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584" w:history="1">
        <w:r w:rsidRPr="005C7CB4">
          <w:rPr>
            <w:rStyle w:val="Hyperlink"/>
            <w:noProof/>
          </w:rPr>
          <w:t>3.13.6. Tied Biphasic Interfaces</w:t>
        </w:r>
        <w:r>
          <w:rPr>
            <w:noProof/>
            <w:webHidden/>
          </w:rPr>
          <w:tab/>
        </w:r>
        <w:r>
          <w:rPr>
            <w:noProof/>
            <w:webHidden/>
          </w:rPr>
          <w:fldChar w:fldCharType="begin"/>
        </w:r>
        <w:r>
          <w:rPr>
            <w:noProof/>
            <w:webHidden/>
          </w:rPr>
          <w:instrText xml:space="preserve"> PAGEREF _Toc452646584 \h </w:instrText>
        </w:r>
        <w:r>
          <w:rPr>
            <w:noProof/>
            <w:webHidden/>
          </w:rPr>
        </w:r>
        <w:r>
          <w:rPr>
            <w:noProof/>
            <w:webHidden/>
          </w:rPr>
          <w:fldChar w:fldCharType="separate"/>
        </w:r>
        <w:r>
          <w:rPr>
            <w:noProof/>
            <w:webHidden/>
          </w:rPr>
          <w:t>60</w:t>
        </w:r>
        <w:r>
          <w:rPr>
            <w:noProof/>
            <w:webHidden/>
          </w:rPr>
          <w:fldChar w:fldCharType="end"/>
        </w:r>
      </w:hyperlink>
    </w:p>
    <w:p w14:paraId="320F1496"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585" w:history="1">
        <w:r w:rsidRPr="005C7CB4">
          <w:rPr>
            <w:rStyle w:val="Hyperlink"/>
            <w:noProof/>
          </w:rPr>
          <w:t>3.13.7. Sticky Interfaces</w:t>
        </w:r>
        <w:r>
          <w:rPr>
            <w:noProof/>
            <w:webHidden/>
          </w:rPr>
          <w:tab/>
        </w:r>
        <w:r>
          <w:rPr>
            <w:noProof/>
            <w:webHidden/>
          </w:rPr>
          <w:fldChar w:fldCharType="begin"/>
        </w:r>
        <w:r>
          <w:rPr>
            <w:noProof/>
            <w:webHidden/>
          </w:rPr>
          <w:instrText xml:space="preserve"> PAGEREF _Toc452646585 \h </w:instrText>
        </w:r>
        <w:r>
          <w:rPr>
            <w:noProof/>
            <w:webHidden/>
          </w:rPr>
        </w:r>
        <w:r>
          <w:rPr>
            <w:noProof/>
            <w:webHidden/>
          </w:rPr>
          <w:fldChar w:fldCharType="separate"/>
        </w:r>
        <w:r>
          <w:rPr>
            <w:noProof/>
            <w:webHidden/>
          </w:rPr>
          <w:t>61</w:t>
        </w:r>
        <w:r>
          <w:rPr>
            <w:noProof/>
            <w:webHidden/>
          </w:rPr>
          <w:fldChar w:fldCharType="end"/>
        </w:r>
      </w:hyperlink>
    </w:p>
    <w:p w14:paraId="0795799D"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586" w:history="1">
        <w:r w:rsidRPr="005C7CB4">
          <w:rPr>
            <w:rStyle w:val="Hyperlink"/>
            <w:noProof/>
          </w:rPr>
          <w:t>3.14. Constraints Section</w:t>
        </w:r>
        <w:r>
          <w:rPr>
            <w:noProof/>
            <w:webHidden/>
          </w:rPr>
          <w:tab/>
        </w:r>
        <w:r>
          <w:rPr>
            <w:noProof/>
            <w:webHidden/>
          </w:rPr>
          <w:fldChar w:fldCharType="begin"/>
        </w:r>
        <w:r>
          <w:rPr>
            <w:noProof/>
            <w:webHidden/>
          </w:rPr>
          <w:instrText xml:space="preserve"> PAGEREF _Toc452646586 \h </w:instrText>
        </w:r>
        <w:r>
          <w:rPr>
            <w:noProof/>
            <w:webHidden/>
          </w:rPr>
        </w:r>
        <w:r>
          <w:rPr>
            <w:noProof/>
            <w:webHidden/>
          </w:rPr>
          <w:fldChar w:fldCharType="separate"/>
        </w:r>
        <w:r>
          <w:rPr>
            <w:noProof/>
            <w:webHidden/>
          </w:rPr>
          <w:t>62</w:t>
        </w:r>
        <w:r>
          <w:rPr>
            <w:noProof/>
            <w:webHidden/>
          </w:rPr>
          <w:fldChar w:fldCharType="end"/>
        </w:r>
      </w:hyperlink>
    </w:p>
    <w:p w14:paraId="0C673B94"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587" w:history="1">
        <w:r w:rsidRPr="005C7CB4">
          <w:rPr>
            <w:rStyle w:val="Hyperlink"/>
            <w:noProof/>
          </w:rPr>
          <w:t>3.14.1. Rigid Joints</w:t>
        </w:r>
        <w:r>
          <w:rPr>
            <w:noProof/>
            <w:webHidden/>
          </w:rPr>
          <w:tab/>
        </w:r>
        <w:r>
          <w:rPr>
            <w:noProof/>
            <w:webHidden/>
          </w:rPr>
          <w:fldChar w:fldCharType="begin"/>
        </w:r>
        <w:r>
          <w:rPr>
            <w:noProof/>
            <w:webHidden/>
          </w:rPr>
          <w:instrText xml:space="preserve"> PAGEREF _Toc452646587 \h </w:instrText>
        </w:r>
        <w:r>
          <w:rPr>
            <w:noProof/>
            <w:webHidden/>
          </w:rPr>
        </w:r>
        <w:r>
          <w:rPr>
            <w:noProof/>
            <w:webHidden/>
          </w:rPr>
          <w:fldChar w:fldCharType="separate"/>
        </w:r>
        <w:r>
          <w:rPr>
            <w:noProof/>
            <w:webHidden/>
          </w:rPr>
          <w:t>62</w:t>
        </w:r>
        <w:r>
          <w:rPr>
            <w:noProof/>
            <w:webHidden/>
          </w:rPr>
          <w:fldChar w:fldCharType="end"/>
        </w:r>
      </w:hyperlink>
    </w:p>
    <w:p w14:paraId="6F655170"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588" w:history="1">
        <w:r w:rsidRPr="005C7CB4">
          <w:rPr>
            <w:rStyle w:val="Hyperlink"/>
            <w:noProof/>
          </w:rPr>
          <w:t>3.14.1.1. Rigid Revolute Joint</w:t>
        </w:r>
        <w:r>
          <w:rPr>
            <w:noProof/>
            <w:webHidden/>
          </w:rPr>
          <w:tab/>
        </w:r>
        <w:r>
          <w:rPr>
            <w:noProof/>
            <w:webHidden/>
          </w:rPr>
          <w:fldChar w:fldCharType="begin"/>
        </w:r>
        <w:r>
          <w:rPr>
            <w:noProof/>
            <w:webHidden/>
          </w:rPr>
          <w:instrText xml:space="preserve"> PAGEREF _Toc452646588 \h </w:instrText>
        </w:r>
        <w:r>
          <w:rPr>
            <w:noProof/>
            <w:webHidden/>
          </w:rPr>
        </w:r>
        <w:r>
          <w:rPr>
            <w:noProof/>
            <w:webHidden/>
          </w:rPr>
          <w:fldChar w:fldCharType="separate"/>
        </w:r>
        <w:r>
          <w:rPr>
            <w:noProof/>
            <w:webHidden/>
          </w:rPr>
          <w:t>62</w:t>
        </w:r>
        <w:r>
          <w:rPr>
            <w:noProof/>
            <w:webHidden/>
          </w:rPr>
          <w:fldChar w:fldCharType="end"/>
        </w:r>
      </w:hyperlink>
    </w:p>
    <w:p w14:paraId="1CF22A21"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589" w:history="1">
        <w:r w:rsidRPr="005C7CB4">
          <w:rPr>
            <w:rStyle w:val="Hyperlink"/>
            <w:noProof/>
          </w:rPr>
          <w:t>3.14.1.2. Rigid Prismatic Joint</w:t>
        </w:r>
        <w:r>
          <w:rPr>
            <w:noProof/>
            <w:webHidden/>
          </w:rPr>
          <w:tab/>
        </w:r>
        <w:r>
          <w:rPr>
            <w:noProof/>
            <w:webHidden/>
          </w:rPr>
          <w:fldChar w:fldCharType="begin"/>
        </w:r>
        <w:r>
          <w:rPr>
            <w:noProof/>
            <w:webHidden/>
          </w:rPr>
          <w:instrText xml:space="preserve"> PAGEREF _Toc452646589 \h </w:instrText>
        </w:r>
        <w:r>
          <w:rPr>
            <w:noProof/>
            <w:webHidden/>
          </w:rPr>
        </w:r>
        <w:r>
          <w:rPr>
            <w:noProof/>
            <w:webHidden/>
          </w:rPr>
          <w:fldChar w:fldCharType="separate"/>
        </w:r>
        <w:r>
          <w:rPr>
            <w:noProof/>
            <w:webHidden/>
          </w:rPr>
          <w:t>63</w:t>
        </w:r>
        <w:r>
          <w:rPr>
            <w:noProof/>
            <w:webHidden/>
          </w:rPr>
          <w:fldChar w:fldCharType="end"/>
        </w:r>
      </w:hyperlink>
    </w:p>
    <w:p w14:paraId="1146F1F5"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590" w:history="1">
        <w:r w:rsidRPr="005C7CB4">
          <w:rPr>
            <w:rStyle w:val="Hyperlink"/>
            <w:noProof/>
          </w:rPr>
          <w:t>3.14.1.3. Rigid Cylindrical Joint</w:t>
        </w:r>
        <w:r>
          <w:rPr>
            <w:noProof/>
            <w:webHidden/>
          </w:rPr>
          <w:tab/>
        </w:r>
        <w:r>
          <w:rPr>
            <w:noProof/>
            <w:webHidden/>
          </w:rPr>
          <w:fldChar w:fldCharType="begin"/>
        </w:r>
        <w:r>
          <w:rPr>
            <w:noProof/>
            <w:webHidden/>
          </w:rPr>
          <w:instrText xml:space="preserve"> PAGEREF _Toc452646590 \h </w:instrText>
        </w:r>
        <w:r>
          <w:rPr>
            <w:noProof/>
            <w:webHidden/>
          </w:rPr>
        </w:r>
        <w:r>
          <w:rPr>
            <w:noProof/>
            <w:webHidden/>
          </w:rPr>
          <w:fldChar w:fldCharType="separate"/>
        </w:r>
        <w:r>
          <w:rPr>
            <w:noProof/>
            <w:webHidden/>
          </w:rPr>
          <w:t>64</w:t>
        </w:r>
        <w:r>
          <w:rPr>
            <w:noProof/>
            <w:webHidden/>
          </w:rPr>
          <w:fldChar w:fldCharType="end"/>
        </w:r>
      </w:hyperlink>
    </w:p>
    <w:p w14:paraId="69BCFFCB"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591" w:history="1">
        <w:r w:rsidRPr="005C7CB4">
          <w:rPr>
            <w:rStyle w:val="Hyperlink"/>
            <w:noProof/>
          </w:rPr>
          <w:t>3.14.1.4. Rigid Spherical Joint</w:t>
        </w:r>
        <w:r>
          <w:rPr>
            <w:noProof/>
            <w:webHidden/>
          </w:rPr>
          <w:tab/>
        </w:r>
        <w:r>
          <w:rPr>
            <w:noProof/>
            <w:webHidden/>
          </w:rPr>
          <w:fldChar w:fldCharType="begin"/>
        </w:r>
        <w:r>
          <w:rPr>
            <w:noProof/>
            <w:webHidden/>
          </w:rPr>
          <w:instrText xml:space="preserve"> PAGEREF _Toc452646591 \h </w:instrText>
        </w:r>
        <w:r>
          <w:rPr>
            <w:noProof/>
            <w:webHidden/>
          </w:rPr>
        </w:r>
        <w:r>
          <w:rPr>
            <w:noProof/>
            <w:webHidden/>
          </w:rPr>
          <w:fldChar w:fldCharType="separate"/>
        </w:r>
        <w:r>
          <w:rPr>
            <w:noProof/>
            <w:webHidden/>
          </w:rPr>
          <w:t>65</w:t>
        </w:r>
        <w:r>
          <w:rPr>
            <w:noProof/>
            <w:webHidden/>
          </w:rPr>
          <w:fldChar w:fldCharType="end"/>
        </w:r>
      </w:hyperlink>
    </w:p>
    <w:p w14:paraId="12AE0D01"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592" w:history="1">
        <w:r w:rsidRPr="005C7CB4">
          <w:rPr>
            <w:rStyle w:val="Hyperlink"/>
            <w:noProof/>
          </w:rPr>
          <w:t>3.14.1.5. Rigid Planar Joint</w:t>
        </w:r>
        <w:r>
          <w:rPr>
            <w:noProof/>
            <w:webHidden/>
          </w:rPr>
          <w:tab/>
        </w:r>
        <w:r>
          <w:rPr>
            <w:noProof/>
            <w:webHidden/>
          </w:rPr>
          <w:fldChar w:fldCharType="begin"/>
        </w:r>
        <w:r>
          <w:rPr>
            <w:noProof/>
            <w:webHidden/>
          </w:rPr>
          <w:instrText xml:space="preserve"> PAGEREF _Toc452646592 \h </w:instrText>
        </w:r>
        <w:r>
          <w:rPr>
            <w:noProof/>
            <w:webHidden/>
          </w:rPr>
        </w:r>
        <w:r>
          <w:rPr>
            <w:noProof/>
            <w:webHidden/>
          </w:rPr>
          <w:fldChar w:fldCharType="separate"/>
        </w:r>
        <w:r>
          <w:rPr>
            <w:noProof/>
            <w:webHidden/>
          </w:rPr>
          <w:t>67</w:t>
        </w:r>
        <w:r>
          <w:rPr>
            <w:noProof/>
            <w:webHidden/>
          </w:rPr>
          <w:fldChar w:fldCharType="end"/>
        </w:r>
      </w:hyperlink>
    </w:p>
    <w:p w14:paraId="3A359550"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593" w:history="1">
        <w:r w:rsidRPr="005C7CB4">
          <w:rPr>
            <w:rStyle w:val="Hyperlink"/>
            <w:noProof/>
          </w:rPr>
          <w:t>3.15. Rigid Connectors</w:t>
        </w:r>
        <w:r>
          <w:rPr>
            <w:noProof/>
            <w:webHidden/>
          </w:rPr>
          <w:tab/>
        </w:r>
        <w:r>
          <w:rPr>
            <w:noProof/>
            <w:webHidden/>
          </w:rPr>
          <w:fldChar w:fldCharType="begin"/>
        </w:r>
        <w:r>
          <w:rPr>
            <w:noProof/>
            <w:webHidden/>
          </w:rPr>
          <w:instrText xml:space="preserve"> PAGEREF _Toc452646593 \h </w:instrText>
        </w:r>
        <w:r>
          <w:rPr>
            <w:noProof/>
            <w:webHidden/>
          </w:rPr>
        </w:r>
        <w:r>
          <w:rPr>
            <w:noProof/>
            <w:webHidden/>
          </w:rPr>
          <w:fldChar w:fldCharType="separate"/>
        </w:r>
        <w:r>
          <w:rPr>
            <w:noProof/>
            <w:webHidden/>
          </w:rPr>
          <w:t>69</w:t>
        </w:r>
        <w:r>
          <w:rPr>
            <w:noProof/>
            <w:webHidden/>
          </w:rPr>
          <w:fldChar w:fldCharType="end"/>
        </w:r>
      </w:hyperlink>
    </w:p>
    <w:p w14:paraId="34ADEF83"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594" w:history="1">
        <w:r w:rsidRPr="005C7CB4">
          <w:rPr>
            <w:rStyle w:val="Hyperlink"/>
            <w:noProof/>
          </w:rPr>
          <w:t>3.15.1. Rigid Spring</w:t>
        </w:r>
        <w:r>
          <w:rPr>
            <w:noProof/>
            <w:webHidden/>
          </w:rPr>
          <w:tab/>
        </w:r>
        <w:r>
          <w:rPr>
            <w:noProof/>
            <w:webHidden/>
          </w:rPr>
          <w:fldChar w:fldCharType="begin"/>
        </w:r>
        <w:r>
          <w:rPr>
            <w:noProof/>
            <w:webHidden/>
          </w:rPr>
          <w:instrText xml:space="preserve"> PAGEREF _Toc452646594 \h </w:instrText>
        </w:r>
        <w:r>
          <w:rPr>
            <w:noProof/>
            <w:webHidden/>
          </w:rPr>
        </w:r>
        <w:r>
          <w:rPr>
            <w:noProof/>
            <w:webHidden/>
          </w:rPr>
          <w:fldChar w:fldCharType="separate"/>
        </w:r>
        <w:r>
          <w:rPr>
            <w:noProof/>
            <w:webHidden/>
          </w:rPr>
          <w:t>69</w:t>
        </w:r>
        <w:r>
          <w:rPr>
            <w:noProof/>
            <w:webHidden/>
          </w:rPr>
          <w:fldChar w:fldCharType="end"/>
        </w:r>
      </w:hyperlink>
    </w:p>
    <w:p w14:paraId="0FCA3914"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595" w:history="1">
        <w:r w:rsidRPr="005C7CB4">
          <w:rPr>
            <w:rStyle w:val="Hyperlink"/>
            <w:noProof/>
          </w:rPr>
          <w:t>3.15.2. Rigid Damper</w:t>
        </w:r>
        <w:r>
          <w:rPr>
            <w:noProof/>
            <w:webHidden/>
          </w:rPr>
          <w:tab/>
        </w:r>
        <w:r>
          <w:rPr>
            <w:noProof/>
            <w:webHidden/>
          </w:rPr>
          <w:fldChar w:fldCharType="begin"/>
        </w:r>
        <w:r>
          <w:rPr>
            <w:noProof/>
            <w:webHidden/>
          </w:rPr>
          <w:instrText xml:space="preserve"> PAGEREF _Toc452646595 \h </w:instrText>
        </w:r>
        <w:r>
          <w:rPr>
            <w:noProof/>
            <w:webHidden/>
          </w:rPr>
        </w:r>
        <w:r>
          <w:rPr>
            <w:noProof/>
            <w:webHidden/>
          </w:rPr>
          <w:fldChar w:fldCharType="separate"/>
        </w:r>
        <w:r>
          <w:rPr>
            <w:noProof/>
            <w:webHidden/>
          </w:rPr>
          <w:t>69</w:t>
        </w:r>
        <w:r>
          <w:rPr>
            <w:noProof/>
            <w:webHidden/>
          </w:rPr>
          <w:fldChar w:fldCharType="end"/>
        </w:r>
      </w:hyperlink>
    </w:p>
    <w:p w14:paraId="5BFC687D"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596" w:history="1">
        <w:r w:rsidRPr="005C7CB4">
          <w:rPr>
            <w:rStyle w:val="Hyperlink"/>
            <w:noProof/>
          </w:rPr>
          <w:t>3.16. Discrete Section</w:t>
        </w:r>
        <w:r>
          <w:rPr>
            <w:noProof/>
            <w:webHidden/>
          </w:rPr>
          <w:tab/>
        </w:r>
        <w:r>
          <w:rPr>
            <w:noProof/>
            <w:webHidden/>
          </w:rPr>
          <w:fldChar w:fldCharType="begin"/>
        </w:r>
        <w:r>
          <w:rPr>
            <w:noProof/>
            <w:webHidden/>
          </w:rPr>
          <w:instrText xml:space="preserve"> PAGEREF _Toc452646596 \h </w:instrText>
        </w:r>
        <w:r>
          <w:rPr>
            <w:noProof/>
            <w:webHidden/>
          </w:rPr>
        </w:r>
        <w:r>
          <w:rPr>
            <w:noProof/>
            <w:webHidden/>
          </w:rPr>
          <w:fldChar w:fldCharType="separate"/>
        </w:r>
        <w:r>
          <w:rPr>
            <w:noProof/>
            <w:webHidden/>
          </w:rPr>
          <w:t>70</w:t>
        </w:r>
        <w:r>
          <w:rPr>
            <w:noProof/>
            <w:webHidden/>
          </w:rPr>
          <w:fldChar w:fldCharType="end"/>
        </w:r>
      </w:hyperlink>
    </w:p>
    <w:p w14:paraId="7D417466"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597" w:history="1">
        <w:r w:rsidRPr="005C7CB4">
          <w:rPr>
            <w:rStyle w:val="Hyperlink"/>
            <w:noProof/>
          </w:rPr>
          <w:t>3.16.1. Discrete Materials</w:t>
        </w:r>
        <w:r>
          <w:rPr>
            <w:noProof/>
            <w:webHidden/>
          </w:rPr>
          <w:tab/>
        </w:r>
        <w:r>
          <w:rPr>
            <w:noProof/>
            <w:webHidden/>
          </w:rPr>
          <w:fldChar w:fldCharType="begin"/>
        </w:r>
        <w:r>
          <w:rPr>
            <w:noProof/>
            <w:webHidden/>
          </w:rPr>
          <w:instrText xml:space="preserve"> PAGEREF _Toc452646597 \h </w:instrText>
        </w:r>
        <w:r>
          <w:rPr>
            <w:noProof/>
            <w:webHidden/>
          </w:rPr>
        </w:r>
        <w:r>
          <w:rPr>
            <w:noProof/>
            <w:webHidden/>
          </w:rPr>
          <w:fldChar w:fldCharType="separate"/>
        </w:r>
        <w:r>
          <w:rPr>
            <w:noProof/>
            <w:webHidden/>
          </w:rPr>
          <w:t>70</w:t>
        </w:r>
        <w:r>
          <w:rPr>
            <w:noProof/>
            <w:webHidden/>
          </w:rPr>
          <w:fldChar w:fldCharType="end"/>
        </w:r>
      </w:hyperlink>
    </w:p>
    <w:p w14:paraId="531B69F6"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612" w:history="1">
        <w:r w:rsidRPr="005C7CB4">
          <w:rPr>
            <w:rStyle w:val="Hyperlink"/>
            <w:noProof/>
          </w:rPr>
          <w:t>3.16.2. Discrete Section</w:t>
        </w:r>
        <w:r>
          <w:rPr>
            <w:noProof/>
            <w:webHidden/>
          </w:rPr>
          <w:tab/>
        </w:r>
        <w:r>
          <w:rPr>
            <w:noProof/>
            <w:webHidden/>
          </w:rPr>
          <w:fldChar w:fldCharType="begin"/>
        </w:r>
        <w:r>
          <w:rPr>
            <w:noProof/>
            <w:webHidden/>
          </w:rPr>
          <w:instrText xml:space="preserve"> PAGEREF _Toc452646612 \h </w:instrText>
        </w:r>
        <w:r>
          <w:rPr>
            <w:noProof/>
            <w:webHidden/>
          </w:rPr>
        </w:r>
        <w:r>
          <w:rPr>
            <w:noProof/>
            <w:webHidden/>
          </w:rPr>
          <w:fldChar w:fldCharType="separate"/>
        </w:r>
        <w:r>
          <w:rPr>
            <w:noProof/>
            <w:webHidden/>
          </w:rPr>
          <w:t>70</w:t>
        </w:r>
        <w:r>
          <w:rPr>
            <w:noProof/>
            <w:webHidden/>
          </w:rPr>
          <w:fldChar w:fldCharType="end"/>
        </w:r>
      </w:hyperlink>
    </w:p>
    <w:p w14:paraId="5DBCD46A"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613" w:history="1">
        <w:r w:rsidRPr="005C7CB4">
          <w:rPr>
            <w:rStyle w:val="Hyperlink"/>
            <w:noProof/>
          </w:rPr>
          <w:t>3.17. LoadData Section</w:t>
        </w:r>
        <w:r>
          <w:rPr>
            <w:noProof/>
            <w:webHidden/>
          </w:rPr>
          <w:tab/>
        </w:r>
        <w:r>
          <w:rPr>
            <w:noProof/>
            <w:webHidden/>
          </w:rPr>
          <w:fldChar w:fldCharType="begin"/>
        </w:r>
        <w:r>
          <w:rPr>
            <w:noProof/>
            <w:webHidden/>
          </w:rPr>
          <w:instrText xml:space="preserve"> PAGEREF _Toc452646613 \h </w:instrText>
        </w:r>
        <w:r>
          <w:rPr>
            <w:noProof/>
            <w:webHidden/>
          </w:rPr>
        </w:r>
        <w:r>
          <w:rPr>
            <w:noProof/>
            <w:webHidden/>
          </w:rPr>
          <w:fldChar w:fldCharType="separate"/>
        </w:r>
        <w:r>
          <w:rPr>
            <w:noProof/>
            <w:webHidden/>
          </w:rPr>
          <w:t>71</w:t>
        </w:r>
        <w:r>
          <w:rPr>
            <w:noProof/>
            <w:webHidden/>
          </w:rPr>
          <w:fldChar w:fldCharType="end"/>
        </w:r>
      </w:hyperlink>
    </w:p>
    <w:p w14:paraId="302DBC60"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614" w:history="1">
        <w:r w:rsidRPr="005C7CB4">
          <w:rPr>
            <w:rStyle w:val="Hyperlink"/>
            <w:noProof/>
          </w:rPr>
          <w:t>3.18. Output Section</w:t>
        </w:r>
        <w:r>
          <w:rPr>
            <w:noProof/>
            <w:webHidden/>
          </w:rPr>
          <w:tab/>
        </w:r>
        <w:r>
          <w:rPr>
            <w:noProof/>
            <w:webHidden/>
          </w:rPr>
          <w:fldChar w:fldCharType="begin"/>
        </w:r>
        <w:r>
          <w:rPr>
            <w:noProof/>
            <w:webHidden/>
          </w:rPr>
          <w:instrText xml:space="preserve"> PAGEREF _Toc452646614 \h </w:instrText>
        </w:r>
        <w:r>
          <w:rPr>
            <w:noProof/>
            <w:webHidden/>
          </w:rPr>
        </w:r>
        <w:r>
          <w:rPr>
            <w:noProof/>
            <w:webHidden/>
          </w:rPr>
          <w:fldChar w:fldCharType="separate"/>
        </w:r>
        <w:r>
          <w:rPr>
            <w:noProof/>
            <w:webHidden/>
          </w:rPr>
          <w:t>73</w:t>
        </w:r>
        <w:r>
          <w:rPr>
            <w:noProof/>
            <w:webHidden/>
          </w:rPr>
          <w:fldChar w:fldCharType="end"/>
        </w:r>
      </w:hyperlink>
    </w:p>
    <w:p w14:paraId="65A08EDB"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615" w:history="1">
        <w:r w:rsidRPr="005C7CB4">
          <w:rPr>
            <w:rStyle w:val="Hyperlink"/>
            <w:noProof/>
          </w:rPr>
          <w:t>3.18.1. Logfile</w:t>
        </w:r>
        <w:r>
          <w:rPr>
            <w:noProof/>
            <w:webHidden/>
          </w:rPr>
          <w:tab/>
        </w:r>
        <w:r>
          <w:rPr>
            <w:noProof/>
            <w:webHidden/>
          </w:rPr>
          <w:fldChar w:fldCharType="begin"/>
        </w:r>
        <w:r>
          <w:rPr>
            <w:noProof/>
            <w:webHidden/>
          </w:rPr>
          <w:instrText xml:space="preserve"> PAGEREF _Toc452646615 \h </w:instrText>
        </w:r>
        <w:r>
          <w:rPr>
            <w:noProof/>
            <w:webHidden/>
          </w:rPr>
        </w:r>
        <w:r>
          <w:rPr>
            <w:noProof/>
            <w:webHidden/>
          </w:rPr>
          <w:fldChar w:fldCharType="separate"/>
        </w:r>
        <w:r>
          <w:rPr>
            <w:noProof/>
            <w:webHidden/>
          </w:rPr>
          <w:t>73</w:t>
        </w:r>
        <w:r>
          <w:rPr>
            <w:noProof/>
            <w:webHidden/>
          </w:rPr>
          <w:fldChar w:fldCharType="end"/>
        </w:r>
      </w:hyperlink>
    </w:p>
    <w:p w14:paraId="5B955B8C"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16" w:history="1">
        <w:r w:rsidRPr="005C7CB4">
          <w:rPr>
            <w:rStyle w:val="Hyperlink"/>
            <w:noProof/>
          </w:rPr>
          <w:t>3.18.1.1. Node_Data Class</w:t>
        </w:r>
        <w:r>
          <w:rPr>
            <w:noProof/>
            <w:webHidden/>
          </w:rPr>
          <w:tab/>
        </w:r>
        <w:r>
          <w:rPr>
            <w:noProof/>
            <w:webHidden/>
          </w:rPr>
          <w:fldChar w:fldCharType="begin"/>
        </w:r>
        <w:r>
          <w:rPr>
            <w:noProof/>
            <w:webHidden/>
          </w:rPr>
          <w:instrText xml:space="preserve"> PAGEREF _Toc452646616 \h </w:instrText>
        </w:r>
        <w:r>
          <w:rPr>
            <w:noProof/>
            <w:webHidden/>
          </w:rPr>
        </w:r>
        <w:r>
          <w:rPr>
            <w:noProof/>
            <w:webHidden/>
          </w:rPr>
          <w:fldChar w:fldCharType="separate"/>
        </w:r>
        <w:r>
          <w:rPr>
            <w:noProof/>
            <w:webHidden/>
          </w:rPr>
          <w:t>76</w:t>
        </w:r>
        <w:r>
          <w:rPr>
            <w:noProof/>
            <w:webHidden/>
          </w:rPr>
          <w:fldChar w:fldCharType="end"/>
        </w:r>
      </w:hyperlink>
    </w:p>
    <w:p w14:paraId="0BE5EA98"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17" w:history="1">
        <w:r w:rsidRPr="005C7CB4">
          <w:rPr>
            <w:rStyle w:val="Hyperlink"/>
            <w:noProof/>
          </w:rPr>
          <w:t>3.18.1.2. Element_Data Class</w:t>
        </w:r>
        <w:r>
          <w:rPr>
            <w:noProof/>
            <w:webHidden/>
          </w:rPr>
          <w:tab/>
        </w:r>
        <w:r>
          <w:rPr>
            <w:noProof/>
            <w:webHidden/>
          </w:rPr>
          <w:fldChar w:fldCharType="begin"/>
        </w:r>
        <w:r>
          <w:rPr>
            <w:noProof/>
            <w:webHidden/>
          </w:rPr>
          <w:instrText xml:space="preserve"> PAGEREF _Toc452646617 \h </w:instrText>
        </w:r>
        <w:r>
          <w:rPr>
            <w:noProof/>
            <w:webHidden/>
          </w:rPr>
        </w:r>
        <w:r>
          <w:rPr>
            <w:noProof/>
            <w:webHidden/>
          </w:rPr>
          <w:fldChar w:fldCharType="separate"/>
        </w:r>
        <w:r>
          <w:rPr>
            <w:noProof/>
            <w:webHidden/>
          </w:rPr>
          <w:t>77</w:t>
        </w:r>
        <w:r>
          <w:rPr>
            <w:noProof/>
            <w:webHidden/>
          </w:rPr>
          <w:fldChar w:fldCharType="end"/>
        </w:r>
      </w:hyperlink>
    </w:p>
    <w:p w14:paraId="0E658FCE"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18" w:history="1">
        <w:r w:rsidRPr="005C7CB4">
          <w:rPr>
            <w:rStyle w:val="Hyperlink"/>
            <w:noProof/>
          </w:rPr>
          <w:t>3.18.1.3. Rigid_Body_Data Class</w:t>
        </w:r>
        <w:r>
          <w:rPr>
            <w:noProof/>
            <w:webHidden/>
          </w:rPr>
          <w:tab/>
        </w:r>
        <w:r>
          <w:rPr>
            <w:noProof/>
            <w:webHidden/>
          </w:rPr>
          <w:fldChar w:fldCharType="begin"/>
        </w:r>
        <w:r>
          <w:rPr>
            <w:noProof/>
            <w:webHidden/>
          </w:rPr>
          <w:instrText xml:space="preserve"> PAGEREF _Toc452646618 \h </w:instrText>
        </w:r>
        <w:r>
          <w:rPr>
            <w:noProof/>
            <w:webHidden/>
          </w:rPr>
        </w:r>
        <w:r>
          <w:rPr>
            <w:noProof/>
            <w:webHidden/>
          </w:rPr>
          <w:fldChar w:fldCharType="separate"/>
        </w:r>
        <w:r>
          <w:rPr>
            <w:noProof/>
            <w:webHidden/>
          </w:rPr>
          <w:t>79</w:t>
        </w:r>
        <w:r>
          <w:rPr>
            <w:noProof/>
            <w:webHidden/>
          </w:rPr>
          <w:fldChar w:fldCharType="end"/>
        </w:r>
      </w:hyperlink>
    </w:p>
    <w:p w14:paraId="694A895B"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19" w:history="1">
        <w:r w:rsidRPr="005C7CB4">
          <w:rPr>
            <w:rStyle w:val="Hyperlink"/>
            <w:noProof/>
          </w:rPr>
          <w:t>3.18.1.4. Rigid_Connector_Data Class</w:t>
        </w:r>
        <w:r>
          <w:rPr>
            <w:noProof/>
            <w:webHidden/>
          </w:rPr>
          <w:tab/>
        </w:r>
        <w:r>
          <w:rPr>
            <w:noProof/>
            <w:webHidden/>
          </w:rPr>
          <w:fldChar w:fldCharType="begin"/>
        </w:r>
        <w:r>
          <w:rPr>
            <w:noProof/>
            <w:webHidden/>
          </w:rPr>
          <w:instrText xml:space="preserve"> PAGEREF _Toc452646619 \h </w:instrText>
        </w:r>
        <w:r>
          <w:rPr>
            <w:noProof/>
            <w:webHidden/>
          </w:rPr>
        </w:r>
        <w:r>
          <w:rPr>
            <w:noProof/>
            <w:webHidden/>
          </w:rPr>
          <w:fldChar w:fldCharType="separate"/>
        </w:r>
        <w:r>
          <w:rPr>
            <w:noProof/>
            <w:webHidden/>
          </w:rPr>
          <w:t>80</w:t>
        </w:r>
        <w:r>
          <w:rPr>
            <w:noProof/>
            <w:webHidden/>
          </w:rPr>
          <w:fldChar w:fldCharType="end"/>
        </w:r>
      </w:hyperlink>
    </w:p>
    <w:p w14:paraId="6B8458C0"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620" w:history="1">
        <w:r w:rsidRPr="005C7CB4">
          <w:rPr>
            <w:rStyle w:val="Hyperlink"/>
            <w:noProof/>
          </w:rPr>
          <w:t>3.18.2. Plotfile</w:t>
        </w:r>
        <w:r>
          <w:rPr>
            <w:noProof/>
            <w:webHidden/>
          </w:rPr>
          <w:tab/>
        </w:r>
        <w:r>
          <w:rPr>
            <w:noProof/>
            <w:webHidden/>
          </w:rPr>
          <w:fldChar w:fldCharType="begin"/>
        </w:r>
        <w:r>
          <w:rPr>
            <w:noProof/>
            <w:webHidden/>
          </w:rPr>
          <w:instrText xml:space="preserve"> PAGEREF _Toc452646620 \h </w:instrText>
        </w:r>
        <w:r>
          <w:rPr>
            <w:noProof/>
            <w:webHidden/>
          </w:rPr>
        </w:r>
        <w:r>
          <w:rPr>
            <w:noProof/>
            <w:webHidden/>
          </w:rPr>
          <w:fldChar w:fldCharType="separate"/>
        </w:r>
        <w:r>
          <w:rPr>
            <w:noProof/>
            <w:webHidden/>
          </w:rPr>
          <w:t>80</w:t>
        </w:r>
        <w:r>
          <w:rPr>
            <w:noProof/>
            <w:webHidden/>
          </w:rPr>
          <w:fldChar w:fldCharType="end"/>
        </w:r>
      </w:hyperlink>
    </w:p>
    <w:p w14:paraId="4F4D9EC8"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21" w:history="1">
        <w:r w:rsidRPr="005C7CB4">
          <w:rPr>
            <w:rStyle w:val="Hyperlink"/>
            <w:noProof/>
          </w:rPr>
          <w:t>3.18.2.1. Plotfile Variables</w:t>
        </w:r>
        <w:r>
          <w:rPr>
            <w:noProof/>
            <w:webHidden/>
          </w:rPr>
          <w:tab/>
        </w:r>
        <w:r>
          <w:rPr>
            <w:noProof/>
            <w:webHidden/>
          </w:rPr>
          <w:fldChar w:fldCharType="begin"/>
        </w:r>
        <w:r>
          <w:rPr>
            <w:noProof/>
            <w:webHidden/>
          </w:rPr>
          <w:instrText xml:space="preserve"> PAGEREF _Toc452646621 \h </w:instrText>
        </w:r>
        <w:r>
          <w:rPr>
            <w:noProof/>
            <w:webHidden/>
          </w:rPr>
        </w:r>
        <w:r>
          <w:rPr>
            <w:noProof/>
            <w:webHidden/>
          </w:rPr>
          <w:fldChar w:fldCharType="separate"/>
        </w:r>
        <w:r>
          <w:rPr>
            <w:noProof/>
            <w:webHidden/>
          </w:rPr>
          <w:t>81</w:t>
        </w:r>
        <w:r>
          <w:rPr>
            <w:noProof/>
            <w:webHidden/>
          </w:rPr>
          <w:fldChar w:fldCharType="end"/>
        </w:r>
      </w:hyperlink>
    </w:p>
    <w:p w14:paraId="6FD1412F"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622" w:history="1">
        <w:r w:rsidRPr="005C7CB4">
          <w:rPr>
            <w:rStyle w:val="Hyperlink"/>
            <w:noProof/>
          </w:rPr>
          <w:t>3.19. Parameters Section</w:t>
        </w:r>
        <w:r>
          <w:rPr>
            <w:noProof/>
            <w:webHidden/>
          </w:rPr>
          <w:tab/>
        </w:r>
        <w:r>
          <w:rPr>
            <w:noProof/>
            <w:webHidden/>
          </w:rPr>
          <w:fldChar w:fldCharType="begin"/>
        </w:r>
        <w:r>
          <w:rPr>
            <w:noProof/>
            <w:webHidden/>
          </w:rPr>
          <w:instrText xml:space="preserve"> PAGEREF _Toc452646622 \h </w:instrText>
        </w:r>
        <w:r>
          <w:rPr>
            <w:noProof/>
            <w:webHidden/>
          </w:rPr>
        </w:r>
        <w:r>
          <w:rPr>
            <w:noProof/>
            <w:webHidden/>
          </w:rPr>
          <w:fldChar w:fldCharType="separate"/>
        </w:r>
        <w:r>
          <w:rPr>
            <w:noProof/>
            <w:webHidden/>
          </w:rPr>
          <w:t>84</w:t>
        </w:r>
        <w:r>
          <w:rPr>
            <w:noProof/>
            <w:webHidden/>
          </w:rPr>
          <w:fldChar w:fldCharType="end"/>
        </w:r>
      </w:hyperlink>
    </w:p>
    <w:p w14:paraId="49BEA2CE" w14:textId="37AA8474" w:rsidR="004A24F0" w:rsidRDefault="004A24F0">
      <w:pPr>
        <w:pStyle w:val="TOC1"/>
        <w:tabs>
          <w:tab w:val="right" w:leader="dot" w:pos="9350"/>
        </w:tabs>
        <w:rPr>
          <w:rFonts w:asciiTheme="minorHAnsi" w:eastAsiaTheme="minorEastAsia" w:hAnsiTheme="minorHAnsi" w:cstheme="minorBidi"/>
          <w:b w:val="0"/>
          <w:bCs w:val="0"/>
          <w:caps w:val="0"/>
          <w:noProof/>
          <w:sz w:val="22"/>
          <w:szCs w:val="22"/>
        </w:rPr>
      </w:pPr>
      <w:hyperlink w:anchor="_Toc452646623" w:history="1">
        <w:r w:rsidRPr="005C7CB4">
          <w:rPr>
            <w:rStyle w:val="Hyperlink"/>
            <w:noProof/>
          </w:rPr>
          <w:t>Chapter 4 Materials</w:t>
        </w:r>
        <w:r>
          <w:rPr>
            <w:noProof/>
            <w:webHidden/>
          </w:rPr>
          <w:tab/>
        </w:r>
        <w:r>
          <w:rPr>
            <w:noProof/>
            <w:webHidden/>
          </w:rPr>
          <w:fldChar w:fldCharType="begin"/>
        </w:r>
        <w:r>
          <w:rPr>
            <w:noProof/>
            <w:webHidden/>
          </w:rPr>
          <w:instrText xml:space="preserve"> PAGEREF _Toc452646623 \h </w:instrText>
        </w:r>
        <w:r>
          <w:rPr>
            <w:noProof/>
            <w:webHidden/>
          </w:rPr>
        </w:r>
        <w:r>
          <w:rPr>
            <w:noProof/>
            <w:webHidden/>
          </w:rPr>
          <w:fldChar w:fldCharType="separate"/>
        </w:r>
        <w:r>
          <w:rPr>
            <w:noProof/>
            <w:webHidden/>
          </w:rPr>
          <w:t>85</w:t>
        </w:r>
        <w:r>
          <w:rPr>
            <w:noProof/>
            <w:webHidden/>
          </w:rPr>
          <w:fldChar w:fldCharType="end"/>
        </w:r>
      </w:hyperlink>
    </w:p>
    <w:p w14:paraId="3178A70F"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624" w:history="1">
        <w:r w:rsidRPr="005C7CB4">
          <w:rPr>
            <w:rStyle w:val="Hyperlink"/>
            <w:noProof/>
          </w:rPr>
          <w:t>4.1. Elastic Solids</w:t>
        </w:r>
        <w:r>
          <w:rPr>
            <w:noProof/>
            <w:webHidden/>
          </w:rPr>
          <w:tab/>
        </w:r>
        <w:r>
          <w:rPr>
            <w:noProof/>
            <w:webHidden/>
          </w:rPr>
          <w:fldChar w:fldCharType="begin"/>
        </w:r>
        <w:r>
          <w:rPr>
            <w:noProof/>
            <w:webHidden/>
          </w:rPr>
          <w:instrText xml:space="preserve"> PAGEREF _Toc452646624 \h </w:instrText>
        </w:r>
        <w:r>
          <w:rPr>
            <w:noProof/>
            <w:webHidden/>
          </w:rPr>
        </w:r>
        <w:r>
          <w:rPr>
            <w:noProof/>
            <w:webHidden/>
          </w:rPr>
          <w:fldChar w:fldCharType="separate"/>
        </w:r>
        <w:r>
          <w:rPr>
            <w:noProof/>
            <w:webHidden/>
          </w:rPr>
          <w:t>85</w:t>
        </w:r>
        <w:r>
          <w:rPr>
            <w:noProof/>
            <w:webHidden/>
          </w:rPr>
          <w:fldChar w:fldCharType="end"/>
        </w:r>
      </w:hyperlink>
    </w:p>
    <w:p w14:paraId="7CADA557"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625" w:history="1">
        <w:r w:rsidRPr="005C7CB4">
          <w:rPr>
            <w:rStyle w:val="Hyperlink"/>
            <w:noProof/>
          </w:rPr>
          <w:t>4.1.1. Specifying Fiber Orientation or Material Axes</w:t>
        </w:r>
        <w:r>
          <w:rPr>
            <w:noProof/>
            <w:webHidden/>
          </w:rPr>
          <w:tab/>
        </w:r>
        <w:r>
          <w:rPr>
            <w:noProof/>
            <w:webHidden/>
          </w:rPr>
          <w:fldChar w:fldCharType="begin"/>
        </w:r>
        <w:r>
          <w:rPr>
            <w:noProof/>
            <w:webHidden/>
          </w:rPr>
          <w:instrText xml:space="preserve"> PAGEREF _Toc452646625 \h </w:instrText>
        </w:r>
        <w:r>
          <w:rPr>
            <w:noProof/>
            <w:webHidden/>
          </w:rPr>
        </w:r>
        <w:r>
          <w:rPr>
            <w:noProof/>
            <w:webHidden/>
          </w:rPr>
          <w:fldChar w:fldCharType="separate"/>
        </w:r>
        <w:r>
          <w:rPr>
            <w:noProof/>
            <w:webHidden/>
          </w:rPr>
          <w:t>85</w:t>
        </w:r>
        <w:r>
          <w:rPr>
            <w:noProof/>
            <w:webHidden/>
          </w:rPr>
          <w:fldChar w:fldCharType="end"/>
        </w:r>
      </w:hyperlink>
    </w:p>
    <w:p w14:paraId="2CACF1F8"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26" w:history="1">
        <w:r w:rsidRPr="005C7CB4">
          <w:rPr>
            <w:rStyle w:val="Hyperlink"/>
            <w:noProof/>
          </w:rPr>
          <w:t>4.1.1.1. Transversely Isotropic Materials</w:t>
        </w:r>
        <w:r>
          <w:rPr>
            <w:noProof/>
            <w:webHidden/>
          </w:rPr>
          <w:tab/>
        </w:r>
        <w:r>
          <w:rPr>
            <w:noProof/>
            <w:webHidden/>
          </w:rPr>
          <w:fldChar w:fldCharType="begin"/>
        </w:r>
        <w:r>
          <w:rPr>
            <w:noProof/>
            <w:webHidden/>
          </w:rPr>
          <w:instrText xml:space="preserve"> PAGEREF _Toc452646626 \h </w:instrText>
        </w:r>
        <w:r>
          <w:rPr>
            <w:noProof/>
            <w:webHidden/>
          </w:rPr>
        </w:r>
        <w:r>
          <w:rPr>
            <w:noProof/>
            <w:webHidden/>
          </w:rPr>
          <w:fldChar w:fldCharType="separate"/>
        </w:r>
        <w:r>
          <w:rPr>
            <w:noProof/>
            <w:webHidden/>
          </w:rPr>
          <w:t>85</w:t>
        </w:r>
        <w:r>
          <w:rPr>
            <w:noProof/>
            <w:webHidden/>
          </w:rPr>
          <w:fldChar w:fldCharType="end"/>
        </w:r>
      </w:hyperlink>
    </w:p>
    <w:p w14:paraId="01CB7836"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27" w:history="1">
        <w:r w:rsidRPr="005C7CB4">
          <w:rPr>
            <w:rStyle w:val="Hyperlink"/>
            <w:noProof/>
          </w:rPr>
          <w:t>4.1.1.2. Orthotropic Materials</w:t>
        </w:r>
        <w:r>
          <w:rPr>
            <w:noProof/>
            <w:webHidden/>
          </w:rPr>
          <w:tab/>
        </w:r>
        <w:r>
          <w:rPr>
            <w:noProof/>
            <w:webHidden/>
          </w:rPr>
          <w:fldChar w:fldCharType="begin"/>
        </w:r>
        <w:r>
          <w:rPr>
            <w:noProof/>
            <w:webHidden/>
          </w:rPr>
          <w:instrText xml:space="preserve"> PAGEREF _Toc452646627 \h </w:instrText>
        </w:r>
        <w:r>
          <w:rPr>
            <w:noProof/>
            <w:webHidden/>
          </w:rPr>
        </w:r>
        <w:r>
          <w:rPr>
            <w:noProof/>
            <w:webHidden/>
          </w:rPr>
          <w:fldChar w:fldCharType="separate"/>
        </w:r>
        <w:r>
          <w:rPr>
            <w:noProof/>
            <w:webHidden/>
          </w:rPr>
          <w:t>88</w:t>
        </w:r>
        <w:r>
          <w:rPr>
            <w:noProof/>
            <w:webHidden/>
          </w:rPr>
          <w:fldChar w:fldCharType="end"/>
        </w:r>
      </w:hyperlink>
    </w:p>
    <w:p w14:paraId="75CF5D2C"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628" w:history="1">
        <w:r w:rsidRPr="005C7CB4">
          <w:rPr>
            <w:rStyle w:val="Hyperlink"/>
            <w:noProof/>
          </w:rPr>
          <w:t>4.1.2. Uncoupled Materials</w:t>
        </w:r>
        <w:r>
          <w:rPr>
            <w:noProof/>
            <w:webHidden/>
          </w:rPr>
          <w:tab/>
        </w:r>
        <w:r>
          <w:rPr>
            <w:noProof/>
            <w:webHidden/>
          </w:rPr>
          <w:fldChar w:fldCharType="begin"/>
        </w:r>
        <w:r>
          <w:rPr>
            <w:noProof/>
            <w:webHidden/>
          </w:rPr>
          <w:instrText xml:space="preserve"> PAGEREF _Toc452646628 \h </w:instrText>
        </w:r>
        <w:r>
          <w:rPr>
            <w:noProof/>
            <w:webHidden/>
          </w:rPr>
        </w:r>
        <w:r>
          <w:rPr>
            <w:noProof/>
            <w:webHidden/>
          </w:rPr>
          <w:fldChar w:fldCharType="separate"/>
        </w:r>
        <w:r>
          <w:rPr>
            <w:noProof/>
            <w:webHidden/>
          </w:rPr>
          <w:t>89</w:t>
        </w:r>
        <w:r>
          <w:rPr>
            <w:noProof/>
            <w:webHidden/>
          </w:rPr>
          <w:fldChar w:fldCharType="end"/>
        </w:r>
      </w:hyperlink>
    </w:p>
    <w:p w14:paraId="2F364B9C"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29" w:history="1">
        <w:r w:rsidRPr="005C7CB4">
          <w:rPr>
            <w:rStyle w:val="Hyperlink"/>
            <w:noProof/>
          </w:rPr>
          <w:t>4.1.2.1. Arruda-Boyce</w:t>
        </w:r>
        <w:r>
          <w:rPr>
            <w:noProof/>
            <w:webHidden/>
          </w:rPr>
          <w:tab/>
        </w:r>
        <w:r>
          <w:rPr>
            <w:noProof/>
            <w:webHidden/>
          </w:rPr>
          <w:fldChar w:fldCharType="begin"/>
        </w:r>
        <w:r>
          <w:rPr>
            <w:noProof/>
            <w:webHidden/>
          </w:rPr>
          <w:instrText xml:space="preserve"> PAGEREF _Toc452646629 \h </w:instrText>
        </w:r>
        <w:r>
          <w:rPr>
            <w:noProof/>
            <w:webHidden/>
          </w:rPr>
        </w:r>
        <w:r>
          <w:rPr>
            <w:noProof/>
            <w:webHidden/>
          </w:rPr>
          <w:fldChar w:fldCharType="separate"/>
        </w:r>
        <w:r>
          <w:rPr>
            <w:noProof/>
            <w:webHidden/>
          </w:rPr>
          <w:t>91</w:t>
        </w:r>
        <w:r>
          <w:rPr>
            <w:noProof/>
            <w:webHidden/>
          </w:rPr>
          <w:fldChar w:fldCharType="end"/>
        </w:r>
      </w:hyperlink>
    </w:p>
    <w:p w14:paraId="50FF7C5C"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30" w:history="1">
        <w:r w:rsidRPr="005C7CB4">
          <w:rPr>
            <w:rStyle w:val="Hyperlink"/>
            <w:noProof/>
          </w:rPr>
          <w:t>4.1.2.2. Ellipsoidal Fiber Distribution</w:t>
        </w:r>
        <w:r>
          <w:rPr>
            <w:noProof/>
            <w:webHidden/>
          </w:rPr>
          <w:tab/>
        </w:r>
        <w:r>
          <w:rPr>
            <w:noProof/>
            <w:webHidden/>
          </w:rPr>
          <w:fldChar w:fldCharType="begin"/>
        </w:r>
        <w:r>
          <w:rPr>
            <w:noProof/>
            <w:webHidden/>
          </w:rPr>
          <w:instrText xml:space="preserve"> PAGEREF _Toc452646630 \h </w:instrText>
        </w:r>
        <w:r>
          <w:rPr>
            <w:noProof/>
            <w:webHidden/>
          </w:rPr>
        </w:r>
        <w:r>
          <w:rPr>
            <w:noProof/>
            <w:webHidden/>
          </w:rPr>
          <w:fldChar w:fldCharType="separate"/>
        </w:r>
        <w:r>
          <w:rPr>
            <w:noProof/>
            <w:webHidden/>
          </w:rPr>
          <w:t>92</w:t>
        </w:r>
        <w:r>
          <w:rPr>
            <w:noProof/>
            <w:webHidden/>
          </w:rPr>
          <w:fldChar w:fldCharType="end"/>
        </w:r>
      </w:hyperlink>
    </w:p>
    <w:p w14:paraId="7452A358"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31" w:history="1">
        <w:r w:rsidRPr="005C7CB4">
          <w:rPr>
            <w:rStyle w:val="Hyperlink"/>
            <w:noProof/>
          </w:rPr>
          <w:t>4.1.2.3. Ellipsoidal Fiber Distribution Mooney-Rivlin</w:t>
        </w:r>
        <w:r>
          <w:rPr>
            <w:noProof/>
            <w:webHidden/>
          </w:rPr>
          <w:tab/>
        </w:r>
        <w:r>
          <w:rPr>
            <w:noProof/>
            <w:webHidden/>
          </w:rPr>
          <w:fldChar w:fldCharType="begin"/>
        </w:r>
        <w:r>
          <w:rPr>
            <w:noProof/>
            <w:webHidden/>
          </w:rPr>
          <w:instrText xml:space="preserve"> PAGEREF _Toc452646631 \h </w:instrText>
        </w:r>
        <w:r>
          <w:rPr>
            <w:noProof/>
            <w:webHidden/>
          </w:rPr>
        </w:r>
        <w:r>
          <w:rPr>
            <w:noProof/>
            <w:webHidden/>
          </w:rPr>
          <w:fldChar w:fldCharType="separate"/>
        </w:r>
        <w:r>
          <w:rPr>
            <w:noProof/>
            <w:webHidden/>
          </w:rPr>
          <w:t>94</w:t>
        </w:r>
        <w:r>
          <w:rPr>
            <w:noProof/>
            <w:webHidden/>
          </w:rPr>
          <w:fldChar w:fldCharType="end"/>
        </w:r>
      </w:hyperlink>
    </w:p>
    <w:p w14:paraId="21516394"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32" w:history="1">
        <w:r w:rsidRPr="005C7CB4">
          <w:rPr>
            <w:rStyle w:val="Hyperlink"/>
            <w:noProof/>
          </w:rPr>
          <w:t>4.1.2.4. Ellipsoidal Fiber Distribution Veronda-Westmann</w:t>
        </w:r>
        <w:r>
          <w:rPr>
            <w:noProof/>
            <w:webHidden/>
          </w:rPr>
          <w:tab/>
        </w:r>
        <w:r>
          <w:rPr>
            <w:noProof/>
            <w:webHidden/>
          </w:rPr>
          <w:fldChar w:fldCharType="begin"/>
        </w:r>
        <w:r>
          <w:rPr>
            <w:noProof/>
            <w:webHidden/>
          </w:rPr>
          <w:instrText xml:space="preserve"> PAGEREF _Toc452646632 \h </w:instrText>
        </w:r>
        <w:r>
          <w:rPr>
            <w:noProof/>
            <w:webHidden/>
          </w:rPr>
        </w:r>
        <w:r>
          <w:rPr>
            <w:noProof/>
            <w:webHidden/>
          </w:rPr>
          <w:fldChar w:fldCharType="separate"/>
        </w:r>
        <w:r>
          <w:rPr>
            <w:noProof/>
            <w:webHidden/>
          </w:rPr>
          <w:t>95</w:t>
        </w:r>
        <w:r>
          <w:rPr>
            <w:noProof/>
            <w:webHidden/>
          </w:rPr>
          <w:fldChar w:fldCharType="end"/>
        </w:r>
      </w:hyperlink>
    </w:p>
    <w:p w14:paraId="4A65DAF0"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33" w:history="1">
        <w:r w:rsidRPr="005C7CB4">
          <w:rPr>
            <w:rStyle w:val="Hyperlink"/>
            <w:noProof/>
          </w:rPr>
          <w:t>4.1.2.5. Fiber with Exponential-Power Law, Uncoupled Formulation</w:t>
        </w:r>
        <w:r>
          <w:rPr>
            <w:noProof/>
            <w:webHidden/>
          </w:rPr>
          <w:tab/>
        </w:r>
        <w:r>
          <w:rPr>
            <w:noProof/>
            <w:webHidden/>
          </w:rPr>
          <w:fldChar w:fldCharType="begin"/>
        </w:r>
        <w:r>
          <w:rPr>
            <w:noProof/>
            <w:webHidden/>
          </w:rPr>
          <w:instrText xml:space="preserve"> PAGEREF _Toc452646633 \h </w:instrText>
        </w:r>
        <w:r>
          <w:rPr>
            <w:noProof/>
            <w:webHidden/>
          </w:rPr>
        </w:r>
        <w:r>
          <w:rPr>
            <w:noProof/>
            <w:webHidden/>
          </w:rPr>
          <w:fldChar w:fldCharType="separate"/>
        </w:r>
        <w:r>
          <w:rPr>
            <w:noProof/>
            <w:webHidden/>
          </w:rPr>
          <w:t>96</w:t>
        </w:r>
        <w:r>
          <w:rPr>
            <w:noProof/>
            <w:webHidden/>
          </w:rPr>
          <w:fldChar w:fldCharType="end"/>
        </w:r>
      </w:hyperlink>
    </w:p>
    <w:p w14:paraId="408D0F8A"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34" w:history="1">
        <w:r w:rsidRPr="005C7CB4">
          <w:rPr>
            <w:rStyle w:val="Hyperlink"/>
            <w:noProof/>
          </w:rPr>
          <w:t>4.1.2.6. Fiber with Toe-Linear Response, Uncoupled Formulation</w:t>
        </w:r>
        <w:r>
          <w:rPr>
            <w:noProof/>
            <w:webHidden/>
          </w:rPr>
          <w:tab/>
        </w:r>
        <w:r>
          <w:rPr>
            <w:noProof/>
            <w:webHidden/>
          </w:rPr>
          <w:fldChar w:fldCharType="begin"/>
        </w:r>
        <w:r>
          <w:rPr>
            <w:noProof/>
            <w:webHidden/>
          </w:rPr>
          <w:instrText xml:space="preserve"> PAGEREF _Toc452646634 \h </w:instrText>
        </w:r>
        <w:r>
          <w:rPr>
            <w:noProof/>
            <w:webHidden/>
          </w:rPr>
        </w:r>
        <w:r>
          <w:rPr>
            <w:noProof/>
            <w:webHidden/>
          </w:rPr>
          <w:fldChar w:fldCharType="separate"/>
        </w:r>
        <w:r>
          <w:rPr>
            <w:noProof/>
            <w:webHidden/>
          </w:rPr>
          <w:t>98</w:t>
        </w:r>
        <w:r>
          <w:rPr>
            <w:noProof/>
            <w:webHidden/>
          </w:rPr>
          <w:fldChar w:fldCharType="end"/>
        </w:r>
      </w:hyperlink>
    </w:p>
    <w:p w14:paraId="7E99FF9D"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35" w:history="1">
        <w:r w:rsidRPr="005C7CB4">
          <w:rPr>
            <w:rStyle w:val="Hyperlink"/>
            <w:noProof/>
          </w:rPr>
          <w:t>4.1.2.7. Fung Orthotropic</w:t>
        </w:r>
        <w:r>
          <w:rPr>
            <w:noProof/>
            <w:webHidden/>
          </w:rPr>
          <w:tab/>
        </w:r>
        <w:r>
          <w:rPr>
            <w:noProof/>
            <w:webHidden/>
          </w:rPr>
          <w:fldChar w:fldCharType="begin"/>
        </w:r>
        <w:r>
          <w:rPr>
            <w:noProof/>
            <w:webHidden/>
          </w:rPr>
          <w:instrText xml:space="preserve"> PAGEREF _Toc452646635 \h </w:instrText>
        </w:r>
        <w:r>
          <w:rPr>
            <w:noProof/>
            <w:webHidden/>
          </w:rPr>
        </w:r>
        <w:r>
          <w:rPr>
            <w:noProof/>
            <w:webHidden/>
          </w:rPr>
          <w:fldChar w:fldCharType="separate"/>
        </w:r>
        <w:r>
          <w:rPr>
            <w:noProof/>
            <w:webHidden/>
          </w:rPr>
          <w:t>99</w:t>
        </w:r>
        <w:r>
          <w:rPr>
            <w:noProof/>
            <w:webHidden/>
          </w:rPr>
          <w:fldChar w:fldCharType="end"/>
        </w:r>
      </w:hyperlink>
    </w:p>
    <w:p w14:paraId="74F02C1C"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36" w:history="1">
        <w:r w:rsidRPr="005C7CB4">
          <w:rPr>
            <w:rStyle w:val="Hyperlink"/>
            <w:noProof/>
          </w:rPr>
          <w:t>4.1.2.8. Mooney-Rivlin</w:t>
        </w:r>
        <w:r>
          <w:rPr>
            <w:noProof/>
            <w:webHidden/>
          </w:rPr>
          <w:tab/>
        </w:r>
        <w:r>
          <w:rPr>
            <w:noProof/>
            <w:webHidden/>
          </w:rPr>
          <w:fldChar w:fldCharType="begin"/>
        </w:r>
        <w:r>
          <w:rPr>
            <w:noProof/>
            <w:webHidden/>
          </w:rPr>
          <w:instrText xml:space="preserve"> PAGEREF _Toc452646636 \h </w:instrText>
        </w:r>
        <w:r>
          <w:rPr>
            <w:noProof/>
            <w:webHidden/>
          </w:rPr>
        </w:r>
        <w:r>
          <w:rPr>
            <w:noProof/>
            <w:webHidden/>
          </w:rPr>
          <w:fldChar w:fldCharType="separate"/>
        </w:r>
        <w:r>
          <w:rPr>
            <w:noProof/>
            <w:webHidden/>
          </w:rPr>
          <w:t>101</w:t>
        </w:r>
        <w:r>
          <w:rPr>
            <w:noProof/>
            <w:webHidden/>
          </w:rPr>
          <w:fldChar w:fldCharType="end"/>
        </w:r>
      </w:hyperlink>
    </w:p>
    <w:p w14:paraId="3CD91499"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37" w:history="1">
        <w:r w:rsidRPr="005C7CB4">
          <w:rPr>
            <w:rStyle w:val="Hyperlink"/>
            <w:noProof/>
          </w:rPr>
          <w:t>4.1.2.9. Muscle Material</w:t>
        </w:r>
        <w:r>
          <w:rPr>
            <w:noProof/>
            <w:webHidden/>
          </w:rPr>
          <w:tab/>
        </w:r>
        <w:r>
          <w:rPr>
            <w:noProof/>
            <w:webHidden/>
          </w:rPr>
          <w:fldChar w:fldCharType="begin"/>
        </w:r>
        <w:r>
          <w:rPr>
            <w:noProof/>
            <w:webHidden/>
          </w:rPr>
          <w:instrText xml:space="preserve"> PAGEREF _Toc452646637 \h </w:instrText>
        </w:r>
        <w:r>
          <w:rPr>
            <w:noProof/>
            <w:webHidden/>
          </w:rPr>
        </w:r>
        <w:r>
          <w:rPr>
            <w:noProof/>
            <w:webHidden/>
          </w:rPr>
          <w:fldChar w:fldCharType="separate"/>
        </w:r>
        <w:r>
          <w:rPr>
            <w:noProof/>
            <w:webHidden/>
          </w:rPr>
          <w:t>102</w:t>
        </w:r>
        <w:r>
          <w:rPr>
            <w:noProof/>
            <w:webHidden/>
          </w:rPr>
          <w:fldChar w:fldCharType="end"/>
        </w:r>
      </w:hyperlink>
    </w:p>
    <w:p w14:paraId="6EF8171B"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38" w:history="1">
        <w:r w:rsidRPr="005C7CB4">
          <w:rPr>
            <w:rStyle w:val="Hyperlink"/>
            <w:noProof/>
          </w:rPr>
          <w:t>4.1.2.10. Ogden</w:t>
        </w:r>
        <w:r>
          <w:rPr>
            <w:noProof/>
            <w:webHidden/>
          </w:rPr>
          <w:tab/>
        </w:r>
        <w:r>
          <w:rPr>
            <w:noProof/>
            <w:webHidden/>
          </w:rPr>
          <w:fldChar w:fldCharType="begin"/>
        </w:r>
        <w:r>
          <w:rPr>
            <w:noProof/>
            <w:webHidden/>
          </w:rPr>
          <w:instrText xml:space="preserve"> PAGEREF _Toc452646638 \h </w:instrText>
        </w:r>
        <w:r>
          <w:rPr>
            <w:noProof/>
            <w:webHidden/>
          </w:rPr>
        </w:r>
        <w:r>
          <w:rPr>
            <w:noProof/>
            <w:webHidden/>
          </w:rPr>
          <w:fldChar w:fldCharType="separate"/>
        </w:r>
        <w:r>
          <w:rPr>
            <w:noProof/>
            <w:webHidden/>
          </w:rPr>
          <w:t>104</w:t>
        </w:r>
        <w:r>
          <w:rPr>
            <w:noProof/>
            <w:webHidden/>
          </w:rPr>
          <w:fldChar w:fldCharType="end"/>
        </w:r>
      </w:hyperlink>
    </w:p>
    <w:p w14:paraId="3E9B6BBB"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39" w:history="1">
        <w:r w:rsidRPr="005C7CB4">
          <w:rPr>
            <w:rStyle w:val="Hyperlink"/>
            <w:noProof/>
          </w:rPr>
          <w:t>4.1.2.11. Tendon Material</w:t>
        </w:r>
        <w:r>
          <w:rPr>
            <w:noProof/>
            <w:webHidden/>
          </w:rPr>
          <w:tab/>
        </w:r>
        <w:r>
          <w:rPr>
            <w:noProof/>
            <w:webHidden/>
          </w:rPr>
          <w:fldChar w:fldCharType="begin"/>
        </w:r>
        <w:r>
          <w:rPr>
            <w:noProof/>
            <w:webHidden/>
          </w:rPr>
          <w:instrText xml:space="preserve"> PAGEREF _Toc452646639 \h </w:instrText>
        </w:r>
        <w:r>
          <w:rPr>
            <w:noProof/>
            <w:webHidden/>
          </w:rPr>
        </w:r>
        <w:r>
          <w:rPr>
            <w:noProof/>
            <w:webHidden/>
          </w:rPr>
          <w:fldChar w:fldCharType="separate"/>
        </w:r>
        <w:r>
          <w:rPr>
            <w:noProof/>
            <w:webHidden/>
          </w:rPr>
          <w:t>105</w:t>
        </w:r>
        <w:r>
          <w:rPr>
            <w:noProof/>
            <w:webHidden/>
          </w:rPr>
          <w:fldChar w:fldCharType="end"/>
        </w:r>
      </w:hyperlink>
    </w:p>
    <w:p w14:paraId="6B80C7C3"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40" w:history="1">
        <w:r w:rsidRPr="005C7CB4">
          <w:rPr>
            <w:rStyle w:val="Hyperlink"/>
            <w:noProof/>
          </w:rPr>
          <w:t>4.1.2.12. Tension-Compression Nonlinear Orthotropic</w:t>
        </w:r>
        <w:r>
          <w:rPr>
            <w:noProof/>
            <w:webHidden/>
          </w:rPr>
          <w:tab/>
        </w:r>
        <w:r>
          <w:rPr>
            <w:noProof/>
            <w:webHidden/>
          </w:rPr>
          <w:fldChar w:fldCharType="begin"/>
        </w:r>
        <w:r>
          <w:rPr>
            <w:noProof/>
            <w:webHidden/>
          </w:rPr>
          <w:instrText xml:space="preserve"> PAGEREF _Toc452646640 \h </w:instrText>
        </w:r>
        <w:r>
          <w:rPr>
            <w:noProof/>
            <w:webHidden/>
          </w:rPr>
        </w:r>
        <w:r>
          <w:rPr>
            <w:noProof/>
            <w:webHidden/>
          </w:rPr>
          <w:fldChar w:fldCharType="separate"/>
        </w:r>
        <w:r>
          <w:rPr>
            <w:noProof/>
            <w:webHidden/>
          </w:rPr>
          <w:t>106</w:t>
        </w:r>
        <w:r>
          <w:rPr>
            <w:noProof/>
            <w:webHidden/>
          </w:rPr>
          <w:fldChar w:fldCharType="end"/>
        </w:r>
      </w:hyperlink>
    </w:p>
    <w:p w14:paraId="467C7415"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41" w:history="1">
        <w:r w:rsidRPr="005C7CB4">
          <w:rPr>
            <w:rStyle w:val="Hyperlink"/>
            <w:noProof/>
          </w:rPr>
          <w:t>4.1.2.13. Transversely Isotropic Mooney-Rivlin</w:t>
        </w:r>
        <w:r>
          <w:rPr>
            <w:noProof/>
            <w:webHidden/>
          </w:rPr>
          <w:tab/>
        </w:r>
        <w:r>
          <w:rPr>
            <w:noProof/>
            <w:webHidden/>
          </w:rPr>
          <w:fldChar w:fldCharType="begin"/>
        </w:r>
        <w:r>
          <w:rPr>
            <w:noProof/>
            <w:webHidden/>
          </w:rPr>
          <w:instrText xml:space="preserve"> PAGEREF _Toc452646641 \h </w:instrText>
        </w:r>
        <w:r>
          <w:rPr>
            <w:noProof/>
            <w:webHidden/>
          </w:rPr>
        </w:r>
        <w:r>
          <w:rPr>
            <w:noProof/>
            <w:webHidden/>
          </w:rPr>
          <w:fldChar w:fldCharType="separate"/>
        </w:r>
        <w:r>
          <w:rPr>
            <w:noProof/>
            <w:webHidden/>
          </w:rPr>
          <w:t>107</w:t>
        </w:r>
        <w:r>
          <w:rPr>
            <w:noProof/>
            <w:webHidden/>
          </w:rPr>
          <w:fldChar w:fldCharType="end"/>
        </w:r>
      </w:hyperlink>
    </w:p>
    <w:p w14:paraId="2F7E275E"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42" w:history="1">
        <w:r w:rsidRPr="005C7CB4">
          <w:rPr>
            <w:rStyle w:val="Hyperlink"/>
            <w:noProof/>
          </w:rPr>
          <w:t>4.1.2.14. Transversely Isotropic Veronda-Westmann</w:t>
        </w:r>
        <w:r>
          <w:rPr>
            <w:noProof/>
            <w:webHidden/>
          </w:rPr>
          <w:tab/>
        </w:r>
        <w:r>
          <w:rPr>
            <w:noProof/>
            <w:webHidden/>
          </w:rPr>
          <w:fldChar w:fldCharType="begin"/>
        </w:r>
        <w:r>
          <w:rPr>
            <w:noProof/>
            <w:webHidden/>
          </w:rPr>
          <w:instrText xml:space="preserve"> PAGEREF _Toc452646642 \h </w:instrText>
        </w:r>
        <w:r>
          <w:rPr>
            <w:noProof/>
            <w:webHidden/>
          </w:rPr>
        </w:r>
        <w:r>
          <w:rPr>
            <w:noProof/>
            <w:webHidden/>
          </w:rPr>
          <w:fldChar w:fldCharType="separate"/>
        </w:r>
        <w:r>
          <w:rPr>
            <w:noProof/>
            <w:webHidden/>
          </w:rPr>
          <w:t>109</w:t>
        </w:r>
        <w:r>
          <w:rPr>
            <w:noProof/>
            <w:webHidden/>
          </w:rPr>
          <w:fldChar w:fldCharType="end"/>
        </w:r>
      </w:hyperlink>
    </w:p>
    <w:p w14:paraId="15B8FD8B"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43" w:history="1">
        <w:r w:rsidRPr="005C7CB4">
          <w:rPr>
            <w:rStyle w:val="Hyperlink"/>
            <w:noProof/>
          </w:rPr>
          <w:t>4.1.2.15. Uncoupled Solid Mixture</w:t>
        </w:r>
        <w:r>
          <w:rPr>
            <w:noProof/>
            <w:webHidden/>
          </w:rPr>
          <w:tab/>
        </w:r>
        <w:r>
          <w:rPr>
            <w:noProof/>
            <w:webHidden/>
          </w:rPr>
          <w:fldChar w:fldCharType="begin"/>
        </w:r>
        <w:r>
          <w:rPr>
            <w:noProof/>
            <w:webHidden/>
          </w:rPr>
          <w:instrText xml:space="preserve"> PAGEREF _Toc452646643 \h </w:instrText>
        </w:r>
        <w:r>
          <w:rPr>
            <w:noProof/>
            <w:webHidden/>
          </w:rPr>
        </w:r>
        <w:r>
          <w:rPr>
            <w:noProof/>
            <w:webHidden/>
          </w:rPr>
          <w:fldChar w:fldCharType="separate"/>
        </w:r>
        <w:r>
          <w:rPr>
            <w:noProof/>
            <w:webHidden/>
          </w:rPr>
          <w:t>110</w:t>
        </w:r>
        <w:r>
          <w:rPr>
            <w:noProof/>
            <w:webHidden/>
          </w:rPr>
          <w:fldChar w:fldCharType="end"/>
        </w:r>
      </w:hyperlink>
    </w:p>
    <w:p w14:paraId="74E38067"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44" w:history="1">
        <w:r w:rsidRPr="005C7CB4">
          <w:rPr>
            <w:rStyle w:val="Hyperlink"/>
            <w:noProof/>
          </w:rPr>
          <w:t>4.1.2.16. Veronda-Westmann</w:t>
        </w:r>
        <w:r>
          <w:rPr>
            <w:noProof/>
            <w:webHidden/>
          </w:rPr>
          <w:tab/>
        </w:r>
        <w:r>
          <w:rPr>
            <w:noProof/>
            <w:webHidden/>
          </w:rPr>
          <w:fldChar w:fldCharType="begin"/>
        </w:r>
        <w:r>
          <w:rPr>
            <w:noProof/>
            <w:webHidden/>
          </w:rPr>
          <w:instrText xml:space="preserve"> PAGEREF _Toc452646644 \h </w:instrText>
        </w:r>
        <w:r>
          <w:rPr>
            <w:noProof/>
            <w:webHidden/>
          </w:rPr>
        </w:r>
        <w:r>
          <w:rPr>
            <w:noProof/>
            <w:webHidden/>
          </w:rPr>
          <w:fldChar w:fldCharType="separate"/>
        </w:r>
        <w:r>
          <w:rPr>
            <w:noProof/>
            <w:webHidden/>
          </w:rPr>
          <w:t>111</w:t>
        </w:r>
        <w:r>
          <w:rPr>
            <w:noProof/>
            <w:webHidden/>
          </w:rPr>
          <w:fldChar w:fldCharType="end"/>
        </w:r>
      </w:hyperlink>
    </w:p>
    <w:p w14:paraId="56C1F77D"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45" w:history="1">
        <w:r w:rsidRPr="005C7CB4">
          <w:rPr>
            <w:rStyle w:val="Hyperlink"/>
            <w:noProof/>
          </w:rPr>
          <w:t>4.1.2.17. Mooney-Rivlin Von Mises Distributed Fibers</w:t>
        </w:r>
        <w:r>
          <w:rPr>
            <w:noProof/>
            <w:webHidden/>
          </w:rPr>
          <w:tab/>
        </w:r>
        <w:r>
          <w:rPr>
            <w:noProof/>
            <w:webHidden/>
          </w:rPr>
          <w:fldChar w:fldCharType="begin"/>
        </w:r>
        <w:r>
          <w:rPr>
            <w:noProof/>
            <w:webHidden/>
          </w:rPr>
          <w:instrText xml:space="preserve"> PAGEREF _Toc452646645 \h </w:instrText>
        </w:r>
        <w:r>
          <w:rPr>
            <w:noProof/>
            <w:webHidden/>
          </w:rPr>
        </w:r>
        <w:r>
          <w:rPr>
            <w:noProof/>
            <w:webHidden/>
          </w:rPr>
          <w:fldChar w:fldCharType="separate"/>
        </w:r>
        <w:r>
          <w:rPr>
            <w:noProof/>
            <w:webHidden/>
          </w:rPr>
          <w:t>112</w:t>
        </w:r>
        <w:r>
          <w:rPr>
            <w:noProof/>
            <w:webHidden/>
          </w:rPr>
          <w:fldChar w:fldCharType="end"/>
        </w:r>
      </w:hyperlink>
    </w:p>
    <w:p w14:paraId="6A404ADA"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646" w:history="1">
        <w:r w:rsidRPr="005C7CB4">
          <w:rPr>
            <w:rStyle w:val="Hyperlink"/>
            <w:noProof/>
          </w:rPr>
          <w:t>4.1.3. Compressible Materials</w:t>
        </w:r>
        <w:r>
          <w:rPr>
            <w:noProof/>
            <w:webHidden/>
          </w:rPr>
          <w:tab/>
        </w:r>
        <w:r>
          <w:rPr>
            <w:noProof/>
            <w:webHidden/>
          </w:rPr>
          <w:fldChar w:fldCharType="begin"/>
        </w:r>
        <w:r>
          <w:rPr>
            <w:noProof/>
            <w:webHidden/>
          </w:rPr>
          <w:instrText xml:space="preserve"> PAGEREF _Toc452646646 \h </w:instrText>
        </w:r>
        <w:r>
          <w:rPr>
            <w:noProof/>
            <w:webHidden/>
          </w:rPr>
        </w:r>
        <w:r>
          <w:rPr>
            <w:noProof/>
            <w:webHidden/>
          </w:rPr>
          <w:fldChar w:fldCharType="separate"/>
        </w:r>
        <w:r>
          <w:rPr>
            <w:noProof/>
            <w:webHidden/>
          </w:rPr>
          <w:t>115</w:t>
        </w:r>
        <w:r>
          <w:rPr>
            <w:noProof/>
            <w:webHidden/>
          </w:rPr>
          <w:fldChar w:fldCharType="end"/>
        </w:r>
      </w:hyperlink>
    </w:p>
    <w:p w14:paraId="3F84823C"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47" w:history="1">
        <w:r w:rsidRPr="005C7CB4">
          <w:rPr>
            <w:rStyle w:val="Hyperlink"/>
            <w:noProof/>
          </w:rPr>
          <w:t>4.1.3.1. Carter-Hayes</w:t>
        </w:r>
        <w:r>
          <w:rPr>
            <w:noProof/>
            <w:webHidden/>
          </w:rPr>
          <w:tab/>
        </w:r>
        <w:r>
          <w:rPr>
            <w:noProof/>
            <w:webHidden/>
          </w:rPr>
          <w:fldChar w:fldCharType="begin"/>
        </w:r>
        <w:r>
          <w:rPr>
            <w:noProof/>
            <w:webHidden/>
          </w:rPr>
          <w:instrText xml:space="preserve"> PAGEREF _Toc452646647 \h </w:instrText>
        </w:r>
        <w:r>
          <w:rPr>
            <w:noProof/>
            <w:webHidden/>
          </w:rPr>
        </w:r>
        <w:r>
          <w:rPr>
            <w:noProof/>
            <w:webHidden/>
          </w:rPr>
          <w:fldChar w:fldCharType="separate"/>
        </w:r>
        <w:r>
          <w:rPr>
            <w:noProof/>
            <w:webHidden/>
          </w:rPr>
          <w:t>115</w:t>
        </w:r>
        <w:r>
          <w:rPr>
            <w:noProof/>
            <w:webHidden/>
          </w:rPr>
          <w:fldChar w:fldCharType="end"/>
        </w:r>
      </w:hyperlink>
    </w:p>
    <w:p w14:paraId="598506FF"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48" w:history="1">
        <w:r w:rsidRPr="005C7CB4">
          <w:rPr>
            <w:rStyle w:val="Hyperlink"/>
            <w:noProof/>
          </w:rPr>
          <w:t>4.1.3.2. Cell Growth</w:t>
        </w:r>
        <w:r>
          <w:rPr>
            <w:noProof/>
            <w:webHidden/>
          </w:rPr>
          <w:tab/>
        </w:r>
        <w:r>
          <w:rPr>
            <w:noProof/>
            <w:webHidden/>
          </w:rPr>
          <w:fldChar w:fldCharType="begin"/>
        </w:r>
        <w:r>
          <w:rPr>
            <w:noProof/>
            <w:webHidden/>
          </w:rPr>
          <w:instrText xml:space="preserve"> PAGEREF _Toc452646648 \h </w:instrText>
        </w:r>
        <w:r>
          <w:rPr>
            <w:noProof/>
            <w:webHidden/>
          </w:rPr>
        </w:r>
        <w:r>
          <w:rPr>
            <w:noProof/>
            <w:webHidden/>
          </w:rPr>
          <w:fldChar w:fldCharType="separate"/>
        </w:r>
        <w:r>
          <w:rPr>
            <w:noProof/>
            <w:webHidden/>
          </w:rPr>
          <w:t>117</w:t>
        </w:r>
        <w:r>
          <w:rPr>
            <w:noProof/>
            <w:webHidden/>
          </w:rPr>
          <w:fldChar w:fldCharType="end"/>
        </w:r>
      </w:hyperlink>
    </w:p>
    <w:p w14:paraId="5F6A3E40"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49" w:history="1">
        <w:r w:rsidRPr="005C7CB4">
          <w:rPr>
            <w:rStyle w:val="Hyperlink"/>
            <w:noProof/>
          </w:rPr>
          <w:t>4.1.3.3. Cubic CLE</w:t>
        </w:r>
        <w:r>
          <w:rPr>
            <w:noProof/>
            <w:webHidden/>
          </w:rPr>
          <w:tab/>
        </w:r>
        <w:r>
          <w:rPr>
            <w:noProof/>
            <w:webHidden/>
          </w:rPr>
          <w:fldChar w:fldCharType="begin"/>
        </w:r>
        <w:r>
          <w:rPr>
            <w:noProof/>
            <w:webHidden/>
          </w:rPr>
          <w:instrText xml:space="preserve"> PAGEREF _Toc452646649 \h </w:instrText>
        </w:r>
        <w:r>
          <w:rPr>
            <w:noProof/>
            <w:webHidden/>
          </w:rPr>
        </w:r>
        <w:r>
          <w:rPr>
            <w:noProof/>
            <w:webHidden/>
          </w:rPr>
          <w:fldChar w:fldCharType="separate"/>
        </w:r>
        <w:r>
          <w:rPr>
            <w:noProof/>
            <w:webHidden/>
          </w:rPr>
          <w:t>119</w:t>
        </w:r>
        <w:r>
          <w:rPr>
            <w:noProof/>
            <w:webHidden/>
          </w:rPr>
          <w:fldChar w:fldCharType="end"/>
        </w:r>
      </w:hyperlink>
    </w:p>
    <w:p w14:paraId="09E30062"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50" w:history="1">
        <w:r w:rsidRPr="005C7CB4">
          <w:rPr>
            <w:rStyle w:val="Hyperlink"/>
            <w:noProof/>
          </w:rPr>
          <w:t>4.1.3.4. Donnan Equilibrium Swelling</w:t>
        </w:r>
        <w:r>
          <w:rPr>
            <w:noProof/>
            <w:webHidden/>
          </w:rPr>
          <w:tab/>
        </w:r>
        <w:r>
          <w:rPr>
            <w:noProof/>
            <w:webHidden/>
          </w:rPr>
          <w:fldChar w:fldCharType="begin"/>
        </w:r>
        <w:r>
          <w:rPr>
            <w:noProof/>
            <w:webHidden/>
          </w:rPr>
          <w:instrText xml:space="preserve"> PAGEREF _Toc452646650 \h </w:instrText>
        </w:r>
        <w:r>
          <w:rPr>
            <w:noProof/>
            <w:webHidden/>
          </w:rPr>
        </w:r>
        <w:r>
          <w:rPr>
            <w:noProof/>
            <w:webHidden/>
          </w:rPr>
          <w:fldChar w:fldCharType="separate"/>
        </w:r>
        <w:r>
          <w:rPr>
            <w:noProof/>
            <w:webHidden/>
          </w:rPr>
          <w:t>120</w:t>
        </w:r>
        <w:r>
          <w:rPr>
            <w:noProof/>
            <w:webHidden/>
          </w:rPr>
          <w:fldChar w:fldCharType="end"/>
        </w:r>
      </w:hyperlink>
    </w:p>
    <w:p w14:paraId="64926EFD"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51" w:history="1">
        <w:r w:rsidRPr="005C7CB4">
          <w:rPr>
            <w:rStyle w:val="Hyperlink"/>
            <w:noProof/>
          </w:rPr>
          <w:t>4.1.3.5. Ellipsoidal Fiber Distribution</w:t>
        </w:r>
        <w:r>
          <w:rPr>
            <w:noProof/>
            <w:webHidden/>
          </w:rPr>
          <w:tab/>
        </w:r>
        <w:r>
          <w:rPr>
            <w:noProof/>
            <w:webHidden/>
          </w:rPr>
          <w:fldChar w:fldCharType="begin"/>
        </w:r>
        <w:r>
          <w:rPr>
            <w:noProof/>
            <w:webHidden/>
          </w:rPr>
          <w:instrText xml:space="preserve"> PAGEREF _Toc452646651 \h </w:instrText>
        </w:r>
        <w:r>
          <w:rPr>
            <w:noProof/>
            <w:webHidden/>
          </w:rPr>
        </w:r>
        <w:r>
          <w:rPr>
            <w:noProof/>
            <w:webHidden/>
          </w:rPr>
          <w:fldChar w:fldCharType="separate"/>
        </w:r>
        <w:r>
          <w:rPr>
            <w:noProof/>
            <w:webHidden/>
          </w:rPr>
          <w:t>122</w:t>
        </w:r>
        <w:r>
          <w:rPr>
            <w:noProof/>
            <w:webHidden/>
          </w:rPr>
          <w:fldChar w:fldCharType="end"/>
        </w:r>
      </w:hyperlink>
    </w:p>
    <w:p w14:paraId="60B8D35F"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52" w:history="1">
        <w:r w:rsidRPr="005C7CB4">
          <w:rPr>
            <w:rStyle w:val="Hyperlink"/>
            <w:noProof/>
          </w:rPr>
          <w:t>4.1.3.6. Ellipsoidal Fiber Distribution Neo-Hookean</w:t>
        </w:r>
        <w:r>
          <w:rPr>
            <w:noProof/>
            <w:webHidden/>
          </w:rPr>
          <w:tab/>
        </w:r>
        <w:r>
          <w:rPr>
            <w:noProof/>
            <w:webHidden/>
          </w:rPr>
          <w:fldChar w:fldCharType="begin"/>
        </w:r>
        <w:r>
          <w:rPr>
            <w:noProof/>
            <w:webHidden/>
          </w:rPr>
          <w:instrText xml:space="preserve"> PAGEREF _Toc452646652 \h </w:instrText>
        </w:r>
        <w:r>
          <w:rPr>
            <w:noProof/>
            <w:webHidden/>
          </w:rPr>
        </w:r>
        <w:r>
          <w:rPr>
            <w:noProof/>
            <w:webHidden/>
          </w:rPr>
          <w:fldChar w:fldCharType="separate"/>
        </w:r>
        <w:r>
          <w:rPr>
            <w:noProof/>
            <w:webHidden/>
          </w:rPr>
          <w:t>123</w:t>
        </w:r>
        <w:r>
          <w:rPr>
            <w:noProof/>
            <w:webHidden/>
          </w:rPr>
          <w:fldChar w:fldCharType="end"/>
        </w:r>
      </w:hyperlink>
    </w:p>
    <w:p w14:paraId="2D91E032"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53" w:history="1">
        <w:r w:rsidRPr="005C7CB4">
          <w:rPr>
            <w:rStyle w:val="Hyperlink"/>
            <w:noProof/>
          </w:rPr>
          <w:t>4.1.3.7. Ellipsoidal Fiber Distribution with Donnan Equilibrium Swelling</w:t>
        </w:r>
        <w:r>
          <w:rPr>
            <w:noProof/>
            <w:webHidden/>
          </w:rPr>
          <w:tab/>
        </w:r>
        <w:r>
          <w:rPr>
            <w:noProof/>
            <w:webHidden/>
          </w:rPr>
          <w:fldChar w:fldCharType="begin"/>
        </w:r>
        <w:r>
          <w:rPr>
            <w:noProof/>
            <w:webHidden/>
          </w:rPr>
          <w:instrText xml:space="preserve"> PAGEREF _Toc452646653 \h </w:instrText>
        </w:r>
        <w:r>
          <w:rPr>
            <w:noProof/>
            <w:webHidden/>
          </w:rPr>
        </w:r>
        <w:r>
          <w:rPr>
            <w:noProof/>
            <w:webHidden/>
          </w:rPr>
          <w:fldChar w:fldCharType="separate"/>
        </w:r>
        <w:r>
          <w:rPr>
            <w:noProof/>
            <w:webHidden/>
          </w:rPr>
          <w:t>124</w:t>
        </w:r>
        <w:r>
          <w:rPr>
            <w:noProof/>
            <w:webHidden/>
          </w:rPr>
          <w:fldChar w:fldCharType="end"/>
        </w:r>
      </w:hyperlink>
    </w:p>
    <w:p w14:paraId="50529B3B"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54" w:history="1">
        <w:r w:rsidRPr="005C7CB4">
          <w:rPr>
            <w:rStyle w:val="Hyperlink"/>
            <w:noProof/>
          </w:rPr>
          <w:t>4.1.3.8. Fiber with Exponential-Power Law</w:t>
        </w:r>
        <w:r>
          <w:rPr>
            <w:noProof/>
            <w:webHidden/>
          </w:rPr>
          <w:tab/>
        </w:r>
        <w:r>
          <w:rPr>
            <w:noProof/>
            <w:webHidden/>
          </w:rPr>
          <w:fldChar w:fldCharType="begin"/>
        </w:r>
        <w:r>
          <w:rPr>
            <w:noProof/>
            <w:webHidden/>
          </w:rPr>
          <w:instrText xml:space="preserve"> PAGEREF _Toc452646654 \h </w:instrText>
        </w:r>
        <w:r>
          <w:rPr>
            <w:noProof/>
            <w:webHidden/>
          </w:rPr>
        </w:r>
        <w:r>
          <w:rPr>
            <w:noProof/>
            <w:webHidden/>
          </w:rPr>
          <w:fldChar w:fldCharType="separate"/>
        </w:r>
        <w:r>
          <w:rPr>
            <w:noProof/>
            <w:webHidden/>
          </w:rPr>
          <w:t>125</w:t>
        </w:r>
        <w:r>
          <w:rPr>
            <w:noProof/>
            <w:webHidden/>
          </w:rPr>
          <w:fldChar w:fldCharType="end"/>
        </w:r>
      </w:hyperlink>
    </w:p>
    <w:p w14:paraId="0C1A01B3"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55" w:history="1">
        <w:r w:rsidRPr="005C7CB4">
          <w:rPr>
            <w:rStyle w:val="Hyperlink"/>
            <w:noProof/>
          </w:rPr>
          <w:t>4.1.3.9. Fiber with Toe-Linear Response</w:t>
        </w:r>
        <w:r>
          <w:rPr>
            <w:noProof/>
            <w:webHidden/>
          </w:rPr>
          <w:tab/>
        </w:r>
        <w:r>
          <w:rPr>
            <w:noProof/>
            <w:webHidden/>
          </w:rPr>
          <w:fldChar w:fldCharType="begin"/>
        </w:r>
        <w:r>
          <w:rPr>
            <w:noProof/>
            <w:webHidden/>
          </w:rPr>
          <w:instrText xml:space="preserve"> PAGEREF _Toc452646655 \h </w:instrText>
        </w:r>
        <w:r>
          <w:rPr>
            <w:noProof/>
            <w:webHidden/>
          </w:rPr>
        </w:r>
        <w:r>
          <w:rPr>
            <w:noProof/>
            <w:webHidden/>
          </w:rPr>
          <w:fldChar w:fldCharType="separate"/>
        </w:r>
        <w:r>
          <w:rPr>
            <w:noProof/>
            <w:webHidden/>
          </w:rPr>
          <w:t>127</w:t>
        </w:r>
        <w:r>
          <w:rPr>
            <w:noProof/>
            <w:webHidden/>
          </w:rPr>
          <w:fldChar w:fldCharType="end"/>
        </w:r>
      </w:hyperlink>
    </w:p>
    <w:p w14:paraId="5CBFECA5"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56" w:history="1">
        <w:r w:rsidRPr="005C7CB4">
          <w:rPr>
            <w:rStyle w:val="Hyperlink"/>
            <w:noProof/>
          </w:rPr>
          <w:t>4.1.3.10. Fung Orthotropic Compressible</w:t>
        </w:r>
        <w:r>
          <w:rPr>
            <w:noProof/>
            <w:webHidden/>
          </w:rPr>
          <w:tab/>
        </w:r>
        <w:r>
          <w:rPr>
            <w:noProof/>
            <w:webHidden/>
          </w:rPr>
          <w:fldChar w:fldCharType="begin"/>
        </w:r>
        <w:r>
          <w:rPr>
            <w:noProof/>
            <w:webHidden/>
          </w:rPr>
          <w:instrText xml:space="preserve"> PAGEREF _Toc452646656 \h </w:instrText>
        </w:r>
        <w:r>
          <w:rPr>
            <w:noProof/>
            <w:webHidden/>
          </w:rPr>
        </w:r>
        <w:r>
          <w:rPr>
            <w:noProof/>
            <w:webHidden/>
          </w:rPr>
          <w:fldChar w:fldCharType="separate"/>
        </w:r>
        <w:r>
          <w:rPr>
            <w:noProof/>
            <w:webHidden/>
          </w:rPr>
          <w:t>128</w:t>
        </w:r>
        <w:r>
          <w:rPr>
            <w:noProof/>
            <w:webHidden/>
          </w:rPr>
          <w:fldChar w:fldCharType="end"/>
        </w:r>
      </w:hyperlink>
    </w:p>
    <w:p w14:paraId="49E64DC2"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57" w:history="1">
        <w:r w:rsidRPr="005C7CB4">
          <w:rPr>
            <w:rStyle w:val="Hyperlink"/>
            <w:noProof/>
          </w:rPr>
          <w:t>4.1.3.11. Holmes-Mow</w:t>
        </w:r>
        <w:r>
          <w:rPr>
            <w:noProof/>
            <w:webHidden/>
          </w:rPr>
          <w:tab/>
        </w:r>
        <w:r>
          <w:rPr>
            <w:noProof/>
            <w:webHidden/>
          </w:rPr>
          <w:fldChar w:fldCharType="begin"/>
        </w:r>
        <w:r>
          <w:rPr>
            <w:noProof/>
            <w:webHidden/>
          </w:rPr>
          <w:instrText xml:space="preserve"> PAGEREF _Toc452646657 \h </w:instrText>
        </w:r>
        <w:r>
          <w:rPr>
            <w:noProof/>
            <w:webHidden/>
          </w:rPr>
        </w:r>
        <w:r>
          <w:rPr>
            <w:noProof/>
            <w:webHidden/>
          </w:rPr>
          <w:fldChar w:fldCharType="separate"/>
        </w:r>
        <w:r>
          <w:rPr>
            <w:noProof/>
            <w:webHidden/>
          </w:rPr>
          <w:t>130</w:t>
        </w:r>
        <w:r>
          <w:rPr>
            <w:noProof/>
            <w:webHidden/>
          </w:rPr>
          <w:fldChar w:fldCharType="end"/>
        </w:r>
      </w:hyperlink>
    </w:p>
    <w:p w14:paraId="2341E0D2"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58" w:history="1">
        <w:r w:rsidRPr="005C7CB4">
          <w:rPr>
            <w:rStyle w:val="Hyperlink"/>
            <w:noProof/>
          </w:rPr>
          <w:t>4.1.3.12. Isotropic Elastic</w:t>
        </w:r>
        <w:r>
          <w:rPr>
            <w:noProof/>
            <w:webHidden/>
          </w:rPr>
          <w:tab/>
        </w:r>
        <w:r>
          <w:rPr>
            <w:noProof/>
            <w:webHidden/>
          </w:rPr>
          <w:fldChar w:fldCharType="begin"/>
        </w:r>
        <w:r>
          <w:rPr>
            <w:noProof/>
            <w:webHidden/>
          </w:rPr>
          <w:instrText xml:space="preserve"> PAGEREF _Toc452646658 \h </w:instrText>
        </w:r>
        <w:r>
          <w:rPr>
            <w:noProof/>
            <w:webHidden/>
          </w:rPr>
        </w:r>
        <w:r>
          <w:rPr>
            <w:noProof/>
            <w:webHidden/>
          </w:rPr>
          <w:fldChar w:fldCharType="separate"/>
        </w:r>
        <w:r>
          <w:rPr>
            <w:noProof/>
            <w:webHidden/>
          </w:rPr>
          <w:t>131</w:t>
        </w:r>
        <w:r>
          <w:rPr>
            <w:noProof/>
            <w:webHidden/>
          </w:rPr>
          <w:fldChar w:fldCharType="end"/>
        </w:r>
      </w:hyperlink>
    </w:p>
    <w:p w14:paraId="315AADDC"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59" w:history="1">
        <w:r w:rsidRPr="005C7CB4">
          <w:rPr>
            <w:rStyle w:val="Hyperlink"/>
            <w:noProof/>
          </w:rPr>
          <w:t>4.1.3.13. Orthotropic Elastic</w:t>
        </w:r>
        <w:r>
          <w:rPr>
            <w:noProof/>
            <w:webHidden/>
          </w:rPr>
          <w:tab/>
        </w:r>
        <w:r>
          <w:rPr>
            <w:noProof/>
            <w:webHidden/>
          </w:rPr>
          <w:fldChar w:fldCharType="begin"/>
        </w:r>
        <w:r>
          <w:rPr>
            <w:noProof/>
            <w:webHidden/>
          </w:rPr>
          <w:instrText xml:space="preserve"> PAGEREF _Toc452646659 \h </w:instrText>
        </w:r>
        <w:r>
          <w:rPr>
            <w:noProof/>
            <w:webHidden/>
          </w:rPr>
        </w:r>
        <w:r>
          <w:rPr>
            <w:noProof/>
            <w:webHidden/>
          </w:rPr>
          <w:fldChar w:fldCharType="separate"/>
        </w:r>
        <w:r>
          <w:rPr>
            <w:noProof/>
            <w:webHidden/>
          </w:rPr>
          <w:t>132</w:t>
        </w:r>
        <w:r>
          <w:rPr>
            <w:noProof/>
            <w:webHidden/>
          </w:rPr>
          <w:fldChar w:fldCharType="end"/>
        </w:r>
      </w:hyperlink>
    </w:p>
    <w:p w14:paraId="7ECC9507"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60" w:history="1">
        <w:r w:rsidRPr="005C7CB4">
          <w:rPr>
            <w:rStyle w:val="Hyperlink"/>
            <w:noProof/>
          </w:rPr>
          <w:t>4.1.3.14. Orthotropic CLE</w:t>
        </w:r>
        <w:r>
          <w:rPr>
            <w:noProof/>
            <w:webHidden/>
          </w:rPr>
          <w:tab/>
        </w:r>
        <w:r>
          <w:rPr>
            <w:noProof/>
            <w:webHidden/>
          </w:rPr>
          <w:fldChar w:fldCharType="begin"/>
        </w:r>
        <w:r>
          <w:rPr>
            <w:noProof/>
            <w:webHidden/>
          </w:rPr>
          <w:instrText xml:space="preserve"> PAGEREF _Toc452646660 \h </w:instrText>
        </w:r>
        <w:r>
          <w:rPr>
            <w:noProof/>
            <w:webHidden/>
          </w:rPr>
        </w:r>
        <w:r>
          <w:rPr>
            <w:noProof/>
            <w:webHidden/>
          </w:rPr>
          <w:fldChar w:fldCharType="separate"/>
        </w:r>
        <w:r>
          <w:rPr>
            <w:noProof/>
            <w:webHidden/>
          </w:rPr>
          <w:t>133</w:t>
        </w:r>
        <w:r>
          <w:rPr>
            <w:noProof/>
            <w:webHidden/>
          </w:rPr>
          <w:fldChar w:fldCharType="end"/>
        </w:r>
      </w:hyperlink>
    </w:p>
    <w:p w14:paraId="097E3205"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61" w:history="1">
        <w:r w:rsidRPr="005C7CB4">
          <w:rPr>
            <w:rStyle w:val="Hyperlink"/>
            <w:noProof/>
          </w:rPr>
          <w:t>4.1.3.15. Osmotic Pressure from Virial Expansion</w:t>
        </w:r>
        <w:r>
          <w:rPr>
            <w:noProof/>
            <w:webHidden/>
          </w:rPr>
          <w:tab/>
        </w:r>
        <w:r>
          <w:rPr>
            <w:noProof/>
            <w:webHidden/>
          </w:rPr>
          <w:fldChar w:fldCharType="begin"/>
        </w:r>
        <w:r>
          <w:rPr>
            <w:noProof/>
            <w:webHidden/>
          </w:rPr>
          <w:instrText xml:space="preserve"> PAGEREF _Toc452646661 \h </w:instrText>
        </w:r>
        <w:r>
          <w:rPr>
            <w:noProof/>
            <w:webHidden/>
          </w:rPr>
        </w:r>
        <w:r>
          <w:rPr>
            <w:noProof/>
            <w:webHidden/>
          </w:rPr>
          <w:fldChar w:fldCharType="separate"/>
        </w:r>
        <w:r>
          <w:rPr>
            <w:noProof/>
            <w:webHidden/>
          </w:rPr>
          <w:t>135</w:t>
        </w:r>
        <w:r>
          <w:rPr>
            <w:noProof/>
            <w:webHidden/>
          </w:rPr>
          <w:fldChar w:fldCharType="end"/>
        </w:r>
      </w:hyperlink>
    </w:p>
    <w:p w14:paraId="4951A2B0"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62" w:history="1">
        <w:r w:rsidRPr="005C7CB4">
          <w:rPr>
            <w:rStyle w:val="Hyperlink"/>
            <w:noProof/>
          </w:rPr>
          <w:t>4.1.3.16. Neo-Hookean</w:t>
        </w:r>
        <w:r>
          <w:rPr>
            <w:noProof/>
            <w:webHidden/>
          </w:rPr>
          <w:tab/>
        </w:r>
        <w:r>
          <w:rPr>
            <w:noProof/>
            <w:webHidden/>
          </w:rPr>
          <w:fldChar w:fldCharType="begin"/>
        </w:r>
        <w:r>
          <w:rPr>
            <w:noProof/>
            <w:webHidden/>
          </w:rPr>
          <w:instrText xml:space="preserve"> PAGEREF _Toc452646662 \h </w:instrText>
        </w:r>
        <w:r>
          <w:rPr>
            <w:noProof/>
            <w:webHidden/>
          </w:rPr>
        </w:r>
        <w:r>
          <w:rPr>
            <w:noProof/>
            <w:webHidden/>
          </w:rPr>
          <w:fldChar w:fldCharType="separate"/>
        </w:r>
        <w:r>
          <w:rPr>
            <w:noProof/>
            <w:webHidden/>
          </w:rPr>
          <w:t>136</w:t>
        </w:r>
        <w:r>
          <w:rPr>
            <w:noProof/>
            <w:webHidden/>
          </w:rPr>
          <w:fldChar w:fldCharType="end"/>
        </w:r>
      </w:hyperlink>
    </w:p>
    <w:p w14:paraId="5BDB0E9B"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63" w:history="1">
        <w:r w:rsidRPr="005C7CB4">
          <w:rPr>
            <w:rStyle w:val="Hyperlink"/>
            <w:noProof/>
          </w:rPr>
          <w:t>4.1.3.17. Coupled Mooney-Rivlin</w:t>
        </w:r>
        <w:r>
          <w:rPr>
            <w:noProof/>
            <w:webHidden/>
          </w:rPr>
          <w:tab/>
        </w:r>
        <w:r>
          <w:rPr>
            <w:noProof/>
            <w:webHidden/>
          </w:rPr>
          <w:fldChar w:fldCharType="begin"/>
        </w:r>
        <w:r>
          <w:rPr>
            <w:noProof/>
            <w:webHidden/>
          </w:rPr>
          <w:instrText xml:space="preserve"> PAGEREF _Toc452646663 \h </w:instrText>
        </w:r>
        <w:r>
          <w:rPr>
            <w:noProof/>
            <w:webHidden/>
          </w:rPr>
        </w:r>
        <w:r>
          <w:rPr>
            <w:noProof/>
            <w:webHidden/>
          </w:rPr>
          <w:fldChar w:fldCharType="separate"/>
        </w:r>
        <w:r>
          <w:rPr>
            <w:noProof/>
            <w:webHidden/>
          </w:rPr>
          <w:t>137</w:t>
        </w:r>
        <w:r>
          <w:rPr>
            <w:noProof/>
            <w:webHidden/>
          </w:rPr>
          <w:fldChar w:fldCharType="end"/>
        </w:r>
      </w:hyperlink>
    </w:p>
    <w:p w14:paraId="7DCC33E3"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64" w:history="1">
        <w:r w:rsidRPr="005C7CB4">
          <w:rPr>
            <w:rStyle w:val="Hyperlink"/>
            <w:noProof/>
          </w:rPr>
          <w:t>4.1.3.18. Coupled Veronda-Westmann</w:t>
        </w:r>
        <w:r>
          <w:rPr>
            <w:noProof/>
            <w:webHidden/>
          </w:rPr>
          <w:tab/>
        </w:r>
        <w:r>
          <w:rPr>
            <w:noProof/>
            <w:webHidden/>
          </w:rPr>
          <w:fldChar w:fldCharType="begin"/>
        </w:r>
        <w:r>
          <w:rPr>
            <w:noProof/>
            <w:webHidden/>
          </w:rPr>
          <w:instrText xml:space="preserve"> PAGEREF _Toc452646664 \h </w:instrText>
        </w:r>
        <w:r>
          <w:rPr>
            <w:noProof/>
            <w:webHidden/>
          </w:rPr>
        </w:r>
        <w:r>
          <w:rPr>
            <w:noProof/>
            <w:webHidden/>
          </w:rPr>
          <w:fldChar w:fldCharType="separate"/>
        </w:r>
        <w:r>
          <w:rPr>
            <w:noProof/>
            <w:webHidden/>
          </w:rPr>
          <w:t>138</w:t>
        </w:r>
        <w:r>
          <w:rPr>
            <w:noProof/>
            <w:webHidden/>
          </w:rPr>
          <w:fldChar w:fldCharType="end"/>
        </w:r>
      </w:hyperlink>
    </w:p>
    <w:p w14:paraId="1DEF74AB"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65" w:history="1">
        <w:r w:rsidRPr="005C7CB4">
          <w:rPr>
            <w:rStyle w:val="Hyperlink"/>
            <w:noProof/>
          </w:rPr>
          <w:t>4.1.3.19. Ogden Unconstrained</w:t>
        </w:r>
        <w:r>
          <w:rPr>
            <w:noProof/>
            <w:webHidden/>
          </w:rPr>
          <w:tab/>
        </w:r>
        <w:r>
          <w:rPr>
            <w:noProof/>
            <w:webHidden/>
          </w:rPr>
          <w:fldChar w:fldCharType="begin"/>
        </w:r>
        <w:r>
          <w:rPr>
            <w:noProof/>
            <w:webHidden/>
          </w:rPr>
          <w:instrText xml:space="preserve"> PAGEREF _Toc452646665 \h </w:instrText>
        </w:r>
        <w:r>
          <w:rPr>
            <w:noProof/>
            <w:webHidden/>
          </w:rPr>
        </w:r>
        <w:r>
          <w:rPr>
            <w:noProof/>
            <w:webHidden/>
          </w:rPr>
          <w:fldChar w:fldCharType="separate"/>
        </w:r>
        <w:r>
          <w:rPr>
            <w:noProof/>
            <w:webHidden/>
          </w:rPr>
          <w:t>139</w:t>
        </w:r>
        <w:r>
          <w:rPr>
            <w:noProof/>
            <w:webHidden/>
          </w:rPr>
          <w:fldChar w:fldCharType="end"/>
        </w:r>
      </w:hyperlink>
    </w:p>
    <w:p w14:paraId="065B7880"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66" w:history="1">
        <w:r w:rsidRPr="005C7CB4">
          <w:rPr>
            <w:rStyle w:val="Hyperlink"/>
            <w:noProof/>
          </w:rPr>
          <w:t>4.1.3.20. Perfect Osmometer Equilibrium Osmotic Pressure</w:t>
        </w:r>
        <w:r>
          <w:rPr>
            <w:noProof/>
            <w:webHidden/>
          </w:rPr>
          <w:tab/>
        </w:r>
        <w:r>
          <w:rPr>
            <w:noProof/>
            <w:webHidden/>
          </w:rPr>
          <w:fldChar w:fldCharType="begin"/>
        </w:r>
        <w:r>
          <w:rPr>
            <w:noProof/>
            <w:webHidden/>
          </w:rPr>
          <w:instrText xml:space="preserve"> PAGEREF _Toc452646666 \h </w:instrText>
        </w:r>
        <w:r>
          <w:rPr>
            <w:noProof/>
            <w:webHidden/>
          </w:rPr>
        </w:r>
        <w:r>
          <w:rPr>
            <w:noProof/>
            <w:webHidden/>
          </w:rPr>
          <w:fldChar w:fldCharType="separate"/>
        </w:r>
        <w:r>
          <w:rPr>
            <w:noProof/>
            <w:webHidden/>
          </w:rPr>
          <w:t>140</w:t>
        </w:r>
        <w:r>
          <w:rPr>
            <w:noProof/>
            <w:webHidden/>
          </w:rPr>
          <w:fldChar w:fldCharType="end"/>
        </w:r>
      </w:hyperlink>
    </w:p>
    <w:p w14:paraId="7E2A78B3"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67" w:history="1">
        <w:r w:rsidRPr="005C7CB4">
          <w:rPr>
            <w:rStyle w:val="Hyperlink"/>
            <w:noProof/>
          </w:rPr>
          <w:t>4.1.3.21. Solid Mixture</w:t>
        </w:r>
        <w:r>
          <w:rPr>
            <w:noProof/>
            <w:webHidden/>
          </w:rPr>
          <w:tab/>
        </w:r>
        <w:r>
          <w:rPr>
            <w:noProof/>
            <w:webHidden/>
          </w:rPr>
          <w:fldChar w:fldCharType="begin"/>
        </w:r>
        <w:r>
          <w:rPr>
            <w:noProof/>
            <w:webHidden/>
          </w:rPr>
          <w:instrText xml:space="preserve"> PAGEREF _Toc452646667 \h </w:instrText>
        </w:r>
        <w:r>
          <w:rPr>
            <w:noProof/>
            <w:webHidden/>
          </w:rPr>
        </w:r>
        <w:r>
          <w:rPr>
            <w:noProof/>
            <w:webHidden/>
          </w:rPr>
          <w:fldChar w:fldCharType="separate"/>
        </w:r>
        <w:r>
          <w:rPr>
            <w:noProof/>
            <w:webHidden/>
          </w:rPr>
          <w:t>142</w:t>
        </w:r>
        <w:r>
          <w:rPr>
            <w:noProof/>
            <w:webHidden/>
          </w:rPr>
          <w:fldChar w:fldCharType="end"/>
        </w:r>
      </w:hyperlink>
    </w:p>
    <w:p w14:paraId="3E655FB1"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68" w:history="1">
        <w:r w:rsidRPr="005C7CB4">
          <w:rPr>
            <w:rStyle w:val="Hyperlink"/>
            <w:noProof/>
          </w:rPr>
          <w:t>4.1.3.22. Spherical Fiber Distribution</w:t>
        </w:r>
        <w:r>
          <w:rPr>
            <w:noProof/>
            <w:webHidden/>
          </w:rPr>
          <w:tab/>
        </w:r>
        <w:r>
          <w:rPr>
            <w:noProof/>
            <w:webHidden/>
          </w:rPr>
          <w:fldChar w:fldCharType="begin"/>
        </w:r>
        <w:r>
          <w:rPr>
            <w:noProof/>
            <w:webHidden/>
          </w:rPr>
          <w:instrText xml:space="preserve"> PAGEREF _Toc452646668 \h </w:instrText>
        </w:r>
        <w:r>
          <w:rPr>
            <w:noProof/>
            <w:webHidden/>
          </w:rPr>
        </w:r>
        <w:r>
          <w:rPr>
            <w:noProof/>
            <w:webHidden/>
          </w:rPr>
          <w:fldChar w:fldCharType="separate"/>
        </w:r>
        <w:r>
          <w:rPr>
            <w:noProof/>
            <w:webHidden/>
          </w:rPr>
          <w:t>143</w:t>
        </w:r>
        <w:r>
          <w:rPr>
            <w:noProof/>
            <w:webHidden/>
          </w:rPr>
          <w:fldChar w:fldCharType="end"/>
        </w:r>
      </w:hyperlink>
    </w:p>
    <w:p w14:paraId="5214DC19"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69" w:history="1">
        <w:r w:rsidRPr="005C7CB4">
          <w:rPr>
            <w:rStyle w:val="Hyperlink"/>
            <w:noProof/>
          </w:rPr>
          <w:t>4.1.3.23. Spherical Fiber Distribution from Solid-Bound Molecule</w:t>
        </w:r>
        <w:r>
          <w:rPr>
            <w:noProof/>
            <w:webHidden/>
          </w:rPr>
          <w:tab/>
        </w:r>
        <w:r>
          <w:rPr>
            <w:noProof/>
            <w:webHidden/>
          </w:rPr>
          <w:fldChar w:fldCharType="begin"/>
        </w:r>
        <w:r>
          <w:rPr>
            <w:noProof/>
            <w:webHidden/>
          </w:rPr>
          <w:instrText xml:space="preserve"> PAGEREF _Toc452646669 \h </w:instrText>
        </w:r>
        <w:r>
          <w:rPr>
            <w:noProof/>
            <w:webHidden/>
          </w:rPr>
        </w:r>
        <w:r>
          <w:rPr>
            <w:noProof/>
            <w:webHidden/>
          </w:rPr>
          <w:fldChar w:fldCharType="separate"/>
        </w:r>
        <w:r>
          <w:rPr>
            <w:noProof/>
            <w:webHidden/>
          </w:rPr>
          <w:t>145</w:t>
        </w:r>
        <w:r>
          <w:rPr>
            <w:noProof/>
            <w:webHidden/>
          </w:rPr>
          <w:fldChar w:fldCharType="end"/>
        </w:r>
      </w:hyperlink>
    </w:p>
    <w:p w14:paraId="054C79E9"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70" w:history="1">
        <w:r w:rsidRPr="005C7CB4">
          <w:rPr>
            <w:rStyle w:val="Hyperlink"/>
            <w:noProof/>
          </w:rPr>
          <w:t>4.1.3.24. Coupled Transversely Isotropic Mooney-Rivlin</w:t>
        </w:r>
        <w:r>
          <w:rPr>
            <w:noProof/>
            <w:webHidden/>
          </w:rPr>
          <w:tab/>
        </w:r>
        <w:r>
          <w:rPr>
            <w:noProof/>
            <w:webHidden/>
          </w:rPr>
          <w:fldChar w:fldCharType="begin"/>
        </w:r>
        <w:r>
          <w:rPr>
            <w:noProof/>
            <w:webHidden/>
          </w:rPr>
          <w:instrText xml:space="preserve"> PAGEREF _Toc452646670 \h </w:instrText>
        </w:r>
        <w:r>
          <w:rPr>
            <w:noProof/>
            <w:webHidden/>
          </w:rPr>
        </w:r>
        <w:r>
          <w:rPr>
            <w:noProof/>
            <w:webHidden/>
          </w:rPr>
          <w:fldChar w:fldCharType="separate"/>
        </w:r>
        <w:r>
          <w:rPr>
            <w:noProof/>
            <w:webHidden/>
          </w:rPr>
          <w:t>147</w:t>
        </w:r>
        <w:r>
          <w:rPr>
            <w:noProof/>
            <w:webHidden/>
          </w:rPr>
          <w:fldChar w:fldCharType="end"/>
        </w:r>
      </w:hyperlink>
    </w:p>
    <w:p w14:paraId="61ED966A"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71" w:history="1">
        <w:r w:rsidRPr="005C7CB4">
          <w:rPr>
            <w:rStyle w:val="Hyperlink"/>
            <w:noProof/>
          </w:rPr>
          <w:t>4.1.3.25. Coupled Transversely Isotropic Veronda-Westmann</w:t>
        </w:r>
        <w:r>
          <w:rPr>
            <w:noProof/>
            <w:webHidden/>
          </w:rPr>
          <w:tab/>
        </w:r>
        <w:r>
          <w:rPr>
            <w:noProof/>
            <w:webHidden/>
          </w:rPr>
          <w:fldChar w:fldCharType="begin"/>
        </w:r>
        <w:r>
          <w:rPr>
            <w:noProof/>
            <w:webHidden/>
          </w:rPr>
          <w:instrText xml:space="preserve"> PAGEREF _Toc452646671 \h </w:instrText>
        </w:r>
        <w:r>
          <w:rPr>
            <w:noProof/>
            <w:webHidden/>
          </w:rPr>
        </w:r>
        <w:r>
          <w:rPr>
            <w:noProof/>
            <w:webHidden/>
          </w:rPr>
          <w:fldChar w:fldCharType="separate"/>
        </w:r>
        <w:r>
          <w:rPr>
            <w:noProof/>
            <w:webHidden/>
          </w:rPr>
          <w:t>148</w:t>
        </w:r>
        <w:r>
          <w:rPr>
            <w:noProof/>
            <w:webHidden/>
          </w:rPr>
          <w:fldChar w:fldCharType="end"/>
        </w:r>
      </w:hyperlink>
    </w:p>
    <w:p w14:paraId="72B0583E"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672" w:history="1">
        <w:r w:rsidRPr="005C7CB4">
          <w:rPr>
            <w:rStyle w:val="Hyperlink"/>
            <w:noProof/>
          </w:rPr>
          <w:t>4.2. Continuous Fiber Distribution</w:t>
        </w:r>
        <w:r>
          <w:rPr>
            <w:noProof/>
            <w:webHidden/>
          </w:rPr>
          <w:tab/>
        </w:r>
        <w:r>
          <w:rPr>
            <w:noProof/>
            <w:webHidden/>
          </w:rPr>
          <w:fldChar w:fldCharType="begin"/>
        </w:r>
        <w:r>
          <w:rPr>
            <w:noProof/>
            <w:webHidden/>
          </w:rPr>
          <w:instrText xml:space="preserve"> PAGEREF _Toc452646672 \h </w:instrText>
        </w:r>
        <w:r>
          <w:rPr>
            <w:noProof/>
            <w:webHidden/>
          </w:rPr>
        </w:r>
        <w:r>
          <w:rPr>
            <w:noProof/>
            <w:webHidden/>
          </w:rPr>
          <w:fldChar w:fldCharType="separate"/>
        </w:r>
        <w:r>
          <w:rPr>
            <w:noProof/>
            <w:webHidden/>
          </w:rPr>
          <w:t>149</w:t>
        </w:r>
        <w:r>
          <w:rPr>
            <w:noProof/>
            <w:webHidden/>
          </w:rPr>
          <w:fldChar w:fldCharType="end"/>
        </w:r>
      </w:hyperlink>
    </w:p>
    <w:p w14:paraId="72362666"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673" w:history="1">
        <w:r w:rsidRPr="005C7CB4">
          <w:rPr>
            <w:rStyle w:val="Hyperlink"/>
            <w:noProof/>
          </w:rPr>
          <w:t>4.2.1. Compressible Continuous Fiber Distribution</w:t>
        </w:r>
        <w:r>
          <w:rPr>
            <w:noProof/>
            <w:webHidden/>
          </w:rPr>
          <w:tab/>
        </w:r>
        <w:r>
          <w:rPr>
            <w:noProof/>
            <w:webHidden/>
          </w:rPr>
          <w:fldChar w:fldCharType="begin"/>
        </w:r>
        <w:r>
          <w:rPr>
            <w:noProof/>
            <w:webHidden/>
          </w:rPr>
          <w:instrText xml:space="preserve"> PAGEREF _Toc452646673 \h </w:instrText>
        </w:r>
        <w:r>
          <w:rPr>
            <w:noProof/>
            <w:webHidden/>
          </w:rPr>
        </w:r>
        <w:r>
          <w:rPr>
            <w:noProof/>
            <w:webHidden/>
          </w:rPr>
          <w:fldChar w:fldCharType="separate"/>
        </w:r>
        <w:r>
          <w:rPr>
            <w:noProof/>
            <w:webHidden/>
          </w:rPr>
          <w:t>150</w:t>
        </w:r>
        <w:r>
          <w:rPr>
            <w:noProof/>
            <w:webHidden/>
          </w:rPr>
          <w:fldChar w:fldCharType="end"/>
        </w:r>
      </w:hyperlink>
    </w:p>
    <w:p w14:paraId="226C1C34"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674" w:history="1">
        <w:r w:rsidRPr="005C7CB4">
          <w:rPr>
            <w:rStyle w:val="Hyperlink"/>
            <w:noProof/>
          </w:rPr>
          <w:t>4.2.2. Uncoupled Continuous Fiber Distribution</w:t>
        </w:r>
        <w:r>
          <w:rPr>
            <w:noProof/>
            <w:webHidden/>
          </w:rPr>
          <w:tab/>
        </w:r>
        <w:r>
          <w:rPr>
            <w:noProof/>
            <w:webHidden/>
          </w:rPr>
          <w:fldChar w:fldCharType="begin"/>
        </w:r>
        <w:r>
          <w:rPr>
            <w:noProof/>
            <w:webHidden/>
          </w:rPr>
          <w:instrText xml:space="preserve"> PAGEREF _Toc452646674 \h </w:instrText>
        </w:r>
        <w:r>
          <w:rPr>
            <w:noProof/>
            <w:webHidden/>
          </w:rPr>
        </w:r>
        <w:r>
          <w:rPr>
            <w:noProof/>
            <w:webHidden/>
          </w:rPr>
          <w:fldChar w:fldCharType="separate"/>
        </w:r>
        <w:r>
          <w:rPr>
            <w:noProof/>
            <w:webHidden/>
          </w:rPr>
          <w:t>151</w:t>
        </w:r>
        <w:r>
          <w:rPr>
            <w:noProof/>
            <w:webHidden/>
          </w:rPr>
          <w:fldChar w:fldCharType="end"/>
        </w:r>
      </w:hyperlink>
    </w:p>
    <w:p w14:paraId="2882C831"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675" w:history="1">
        <w:r w:rsidRPr="005C7CB4">
          <w:rPr>
            <w:rStyle w:val="Hyperlink"/>
            <w:noProof/>
          </w:rPr>
          <w:t>4.2.3. Fibers</w:t>
        </w:r>
        <w:r>
          <w:rPr>
            <w:noProof/>
            <w:webHidden/>
          </w:rPr>
          <w:tab/>
        </w:r>
        <w:r>
          <w:rPr>
            <w:noProof/>
            <w:webHidden/>
          </w:rPr>
          <w:fldChar w:fldCharType="begin"/>
        </w:r>
        <w:r>
          <w:rPr>
            <w:noProof/>
            <w:webHidden/>
          </w:rPr>
          <w:instrText xml:space="preserve"> PAGEREF _Toc452646675 \h </w:instrText>
        </w:r>
        <w:r>
          <w:rPr>
            <w:noProof/>
            <w:webHidden/>
          </w:rPr>
        </w:r>
        <w:r>
          <w:rPr>
            <w:noProof/>
            <w:webHidden/>
          </w:rPr>
          <w:fldChar w:fldCharType="separate"/>
        </w:r>
        <w:r>
          <w:rPr>
            <w:noProof/>
            <w:webHidden/>
          </w:rPr>
          <w:t>152</w:t>
        </w:r>
        <w:r>
          <w:rPr>
            <w:noProof/>
            <w:webHidden/>
          </w:rPr>
          <w:fldChar w:fldCharType="end"/>
        </w:r>
      </w:hyperlink>
    </w:p>
    <w:p w14:paraId="3C46B659"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76" w:history="1">
        <w:r w:rsidRPr="005C7CB4">
          <w:rPr>
            <w:rStyle w:val="Hyperlink"/>
            <w:noProof/>
          </w:rPr>
          <w:t>4.2.3.1. Fiber with Exponential-Power Law</w:t>
        </w:r>
        <w:r>
          <w:rPr>
            <w:noProof/>
            <w:webHidden/>
          </w:rPr>
          <w:tab/>
        </w:r>
        <w:r>
          <w:rPr>
            <w:noProof/>
            <w:webHidden/>
          </w:rPr>
          <w:fldChar w:fldCharType="begin"/>
        </w:r>
        <w:r>
          <w:rPr>
            <w:noProof/>
            <w:webHidden/>
          </w:rPr>
          <w:instrText xml:space="preserve"> PAGEREF _Toc452646676 \h </w:instrText>
        </w:r>
        <w:r>
          <w:rPr>
            <w:noProof/>
            <w:webHidden/>
          </w:rPr>
        </w:r>
        <w:r>
          <w:rPr>
            <w:noProof/>
            <w:webHidden/>
          </w:rPr>
          <w:fldChar w:fldCharType="separate"/>
        </w:r>
        <w:r>
          <w:rPr>
            <w:noProof/>
            <w:webHidden/>
          </w:rPr>
          <w:t>153</w:t>
        </w:r>
        <w:r>
          <w:rPr>
            <w:noProof/>
            <w:webHidden/>
          </w:rPr>
          <w:fldChar w:fldCharType="end"/>
        </w:r>
      </w:hyperlink>
    </w:p>
    <w:p w14:paraId="7FCE5729"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77" w:history="1">
        <w:r w:rsidRPr="005C7CB4">
          <w:rPr>
            <w:rStyle w:val="Hyperlink"/>
            <w:noProof/>
          </w:rPr>
          <w:t>4.2.3.2. Fiber with Neo-Hookean Law</w:t>
        </w:r>
        <w:r>
          <w:rPr>
            <w:noProof/>
            <w:webHidden/>
          </w:rPr>
          <w:tab/>
        </w:r>
        <w:r>
          <w:rPr>
            <w:noProof/>
            <w:webHidden/>
          </w:rPr>
          <w:fldChar w:fldCharType="begin"/>
        </w:r>
        <w:r>
          <w:rPr>
            <w:noProof/>
            <w:webHidden/>
          </w:rPr>
          <w:instrText xml:space="preserve"> PAGEREF _Toc452646677 \h </w:instrText>
        </w:r>
        <w:r>
          <w:rPr>
            <w:noProof/>
            <w:webHidden/>
          </w:rPr>
        </w:r>
        <w:r>
          <w:rPr>
            <w:noProof/>
            <w:webHidden/>
          </w:rPr>
          <w:fldChar w:fldCharType="separate"/>
        </w:r>
        <w:r>
          <w:rPr>
            <w:noProof/>
            <w:webHidden/>
          </w:rPr>
          <w:t>154</w:t>
        </w:r>
        <w:r>
          <w:rPr>
            <w:noProof/>
            <w:webHidden/>
          </w:rPr>
          <w:fldChar w:fldCharType="end"/>
        </w:r>
      </w:hyperlink>
    </w:p>
    <w:p w14:paraId="29F2B024"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78" w:history="1">
        <w:r w:rsidRPr="005C7CB4">
          <w:rPr>
            <w:rStyle w:val="Hyperlink"/>
            <w:noProof/>
          </w:rPr>
          <w:t>4.2.3.3. Fiber with Toe-Linear Response</w:t>
        </w:r>
        <w:r>
          <w:rPr>
            <w:noProof/>
            <w:webHidden/>
          </w:rPr>
          <w:tab/>
        </w:r>
        <w:r>
          <w:rPr>
            <w:noProof/>
            <w:webHidden/>
          </w:rPr>
          <w:fldChar w:fldCharType="begin"/>
        </w:r>
        <w:r>
          <w:rPr>
            <w:noProof/>
            <w:webHidden/>
          </w:rPr>
          <w:instrText xml:space="preserve"> PAGEREF _Toc452646678 \h </w:instrText>
        </w:r>
        <w:r>
          <w:rPr>
            <w:noProof/>
            <w:webHidden/>
          </w:rPr>
        </w:r>
        <w:r>
          <w:rPr>
            <w:noProof/>
            <w:webHidden/>
          </w:rPr>
          <w:fldChar w:fldCharType="separate"/>
        </w:r>
        <w:r>
          <w:rPr>
            <w:noProof/>
            <w:webHidden/>
          </w:rPr>
          <w:t>155</w:t>
        </w:r>
        <w:r>
          <w:rPr>
            <w:noProof/>
            <w:webHidden/>
          </w:rPr>
          <w:fldChar w:fldCharType="end"/>
        </w:r>
      </w:hyperlink>
    </w:p>
    <w:p w14:paraId="5E5C0C73"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79" w:history="1">
        <w:r w:rsidRPr="005C7CB4">
          <w:rPr>
            <w:rStyle w:val="Hyperlink"/>
            <w:noProof/>
          </w:rPr>
          <w:t>4.2.3.4. Fiber with Exponential-Power Law Uncoupled</w:t>
        </w:r>
        <w:r>
          <w:rPr>
            <w:noProof/>
            <w:webHidden/>
          </w:rPr>
          <w:tab/>
        </w:r>
        <w:r>
          <w:rPr>
            <w:noProof/>
            <w:webHidden/>
          </w:rPr>
          <w:fldChar w:fldCharType="begin"/>
        </w:r>
        <w:r>
          <w:rPr>
            <w:noProof/>
            <w:webHidden/>
          </w:rPr>
          <w:instrText xml:space="preserve"> PAGEREF _Toc452646679 \h </w:instrText>
        </w:r>
        <w:r>
          <w:rPr>
            <w:noProof/>
            <w:webHidden/>
          </w:rPr>
        </w:r>
        <w:r>
          <w:rPr>
            <w:noProof/>
            <w:webHidden/>
          </w:rPr>
          <w:fldChar w:fldCharType="separate"/>
        </w:r>
        <w:r>
          <w:rPr>
            <w:noProof/>
            <w:webHidden/>
          </w:rPr>
          <w:t>156</w:t>
        </w:r>
        <w:r>
          <w:rPr>
            <w:noProof/>
            <w:webHidden/>
          </w:rPr>
          <w:fldChar w:fldCharType="end"/>
        </w:r>
      </w:hyperlink>
    </w:p>
    <w:p w14:paraId="0C567A89"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80" w:history="1">
        <w:r w:rsidRPr="005C7CB4">
          <w:rPr>
            <w:rStyle w:val="Hyperlink"/>
            <w:noProof/>
          </w:rPr>
          <w:t>4.2.3.5. Fiber with Neo-Hookean Law Uncoupled</w:t>
        </w:r>
        <w:r>
          <w:rPr>
            <w:noProof/>
            <w:webHidden/>
          </w:rPr>
          <w:tab/>
        </w:r>
        <w:r>
          <w:rPr>
            <w:noProof/>
            <w:webHidden/>
          </w:rPr>
          <w:fldChar w:fldCharType="begin"/>
        </w:r>
        <w:r>
          <w:rPr>
            <w:noProof/>
            <w:webHidden/>
          </w:rPr>
          <w:instrText xml:space="preserve"> PAGEREF _Toc452646680 \h </w:instrText>
        </w:r>
        <w:r>
          <w:rPr>
            <w:noProof/>
            <w:webHidden/>
          </w:rPr>
        </w:r>
        <w:r>
          <w:rPr>
            <w:noProof/>
            <w:webHidden/>
          </w:rPr>
          <w:fldChar w:fldCharType="separate"/>
        </w:r>
        <w:r>
          <w:rPr>
            <w:noProof/>
            <w:webHidden/>
          </w:rPr>
          <w:t>157</w:t>
        </w:r>
        <w:r>
          <w:rPr>
            <w:noProof/>
            <w:webHidden/>
          </w:rPr>
          <w:fldChar w:fldCharType="end"/>
        </w:r>
      </w:hyperlink>
    </w:p>
    <w:p w14:paraId="6CA79CAE"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681" w:history="1">
        <w:r w:rsidRPr="005C7CB4">
          <w:rPr>
            <w:rStyle w:val="Hyperlink"/>
            <w:noProof/>
          </w:rPr>
          <w:t>4.2.4. Distribution</w:t>
        </w:r>
        <w:r>
          <w:rPr>
            <w:noProof/>
            <w:webHidden/>
          </w:rPr>
          <w:tab/>
        </w:r>
        <w:r>
          <w:rPr>
            <w:noProof/>
            <w:webHidden/>
          </w:rPr>
          <w:fldChar w:fldCharType="begin"/>
        </w:r>
        <w:r>
          <w:rPr>
            <w:noProof/>
            <w:webHidden/>
          </w:rPr>
          <w:instrText xml:space="preserve"> PAGEREF _Toc452646681 \h </w:instrText>
        </w:r>
        <w:r>
          <w:rPr>
            <w:noProof/>
            <w:webHidden/>
          </w:rPr>
        </w:r>
        <w:r>
          <w:rPr>
            <w:noProof/>
            <w:webHidden/>
          </w:rPr>
          <w:fldChar w:fldCharType="separate"/>
        </w:r>
        <w:r>
          <w:rPr>
            <w:noProof/>
            <w:webHidden/>
          </w:rPr>
          <w:t>158</w:t>
        </w:r>
        <w:r>
          <w:rPr>
            <w:noProof/>
            <w:webHidden/>
          </w:rPr>
          <w:fldChar w:fldCharType="end"/>
        </w:r>
      </w:hyperlink>
    </w:p>
    <w:p w14:paraId="7532A0EA"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82" w:history="1">
        <w:r w:rsidRPr="005C7CB4">
          <w:rPr>
            <w:rStyle w:val="Hyperlink"/>
            <w:noProof/>
          </w:rPr>
          <w:t>4.2.4.1. Spherical</w:t>
        </w:r>
        <w:r>
          <w:rPr>
            <w:noProof/>
            <w:webHidden/>
          </w:rPr>
          <w:tab/>
        </w:r>
        <w:r>
          <w:rPr>
            <w:noProof/>
            <w:webHidden/>
          </w:rPr>
          <w:fldChar w:fldCharType="begin"/>
        </w:r>
        <w:r>
          <w:rPr>
            <w:noProof/>
            <w:webHidden/>
          </w:rPr>
          <w:instrText xml:space="preserve"> PAGEREF _Toc452646682 \h </w:instrText>
        </w:r>
        <w:r>
          <w:rPr>
            <w:noProof/>
            <w:webHidden/>
          </w:rPr>
        </w:r>
        <w:r>
          <w:rPr>
            <w:noProof/>
            <w:webHidden/>
          </w:rPr>
          <w:fldChar w:fldCharType="separate"/>
        </w:r>
        <w:r>
          <w:rPr>
            <w:noProof/>
            <w:webHidden/>
          </w:rPr>
          <w:t>159</w:t>
        </w:r>
        <w:r>
          <w:rPr>
            <w:noProof/>
            <w:webHidden/>
          </w:rPr>
          <w:fldChar w:fldCharType="end"/>
        </w:r>
      </w:hyperlink>
    </w:p>
    <w:p w14:paraId="32542BD1"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83" w:history="1">
        <w:r w:rsidRPr="005C7CB4">
          <w:rPr>
            <w:rStyle w:val="Hyperlink"/>
            <w:noProof/>
          </w:rPr>
          <w:t>4.2.4.2. Ellipsoidal</w:t>
        </w:r>
        <w:r>
          <w:rPr>
            <w:noProof/>
            <w:webHidden/>
          </w:rPr>
          <w:tab/>
        </w:r>
        <w:r>
          <w:rPr>
            <w:noProof/>
            <w:webHidden/>
          </w:rPr>
          <w:fldChar w:fldCharType="begin"/>
        </w:r>
        <w:r>
          <w:rPr>
            <w:noProof/>
            <w:webHidden/>
          </w:rPr>
          <w:instrText xml:space="preserve"> PAGEREF _Toc452646683 \h </w:instrText>
        </w:r>
        <w:r>
          <w:rPr>
            <w:noProof/>
            <w:webHidden/>
          </w:rPr>
        </w:r>
        <w:r>
          <w:rPr>
            <w:noProof/>
            <w:webHidden/>
          </w:rPr>
          <w:fldChar w:fldCharType="separate"/>
        </w:r>
        <w:r>
          <w:rPr>
            <w:noProof/>
            <w:webHidden/>
          </w:rPr>
          <w:t>160</w:t>
        </w:r>
        <w:r>
          <w:rPr>
            <w:noProof/>
            <w:webHidden/>
          </w:rPr>
          <w:fldChar w:fldCharType="end"/>
        </w:r>
      </w:hyperlink>
    </w:p>
    <w:p w14:paraId="6221BFAC"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84" w:history="1">
        <w:r w:rsidRPr="005C7CB4">
          <w:rPr>
            <w:rStyle w:val="Hyperlink"/>
            <w:noProof/>
          </w:rPr>
          <w:t>4.2.4.3. π-Periodic von Mises Distribution</w:t>
        </w:r>
        <w:r>
          <w:rPr>
            <w:noProof/>
            <w:webHidden/>
          </w:rPr>
          <w:tab/>
        </w:r>
        <w:r>
          <w:rPr>
            <w:noProof/>
            <w:webHidden/>
          </w:rPr>
          <w:fldChar w:fldCharType="begin"/>
        </w:r>
        <w:r>
          <w:rPr>
            <w:noProof/>
            <w:webHidden/>
          </w:rPr>
          <w:instrText xml:space="preserve"> PAGEREF _Toc452646684 \h </w:instrText>
        </w:r>
        <w:r>
          <w:rPr>
            <w:noProof/>
            <w:webHidden/>
          </w:rPr>
        </w:r>
        <w:r>
          <w:rPr>
            <w:noProof/>
            <w:webHidden/>
          </w:rPr>
          <w:fldChar w:fldCharType="separate"/>
        </w:r>
        <w:r>
          <w:rPr>
            <w:noProof/>
            <w:webHidden/>
          </w:rPr>
          <w:t>161</w:t>
        </w:r>
        <w:r>
          <w:rPr>
            <w:noProof/>
            <w:webHidden/>
          </w:rPr>
          <w:fldChar w:fldCharType="end"/>
        </w:r>
      </w:hyperlink>
    </w:p>
    <w:p w14:paraId="43C32604"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85" w:history="1">
        <w:r w:rsidRPr="005C7CB4">
          <w:rPr>
            <w:rStyle w:val="Hyperlink"/>
            <w:noProof/>
          </w:rPr>
          <w:t>4.2.4.4. Circular</w:t>
        </w:r>
        <w:r>
          <w:rPr>
            <w:noProof/>
            <w:webHidden/>
          </w:rPr>
          <w:tab/>
        </w:r>
        <w:r>
          <w:rPr>
            <w:noProof/>
            <w:webHidden/>
          </w:rPr>
          <w:fldChar w:fldCharType="begin"/>
        </w:r>
        <w:r>
          <w:rPr>
            <w:noProof/>
            <w:webHidden/>
          </w:rPr>
          <w:instrText xml:space="preserve"> PAGEREF _Toc452646685 \h </w:instrText>
        </w:r>
        <w:r>
          <w:rPr>
            <w:noProof/>
            <w:webHidden/>
          </w:rPr>
        </w:r>
        <w:r>
          <w:rPr>
            <w:noProof/>
            <w:webHidden/>
          </w:rPr>
          <w:fldChar w:fldCharType="separate"/>
        </w:r>
        <w:r>
          <w:rPr>
            <w:noProof/>
            <w:webHidden/>
          </w:rPr>
          <w:t>162</w:t>
        </w:r>
        <w:r>
          <w:rPr>
            <w:noProof/>
            <w:webHidden/>
          </w:rPr>
          <w:fldChar w:fldCharType="end"/>
        </w:r>
      </w:hyperlink>
    </w:p>
    <w:p w14:paraId="30963CF3"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86" w:history="1">
        <w:r w:rsidRPr="005C7CB4">
          <w:rPr>
            <w:rStyle w:val="Hyperlink"/>
            <w:noProof/>
          </w:rPr>
          <w:t>4.2.4.5. Elliptical</w:t>
        </w:r>
        <w:r>
          <w:rPr>
            <w:noProof/>
            <w:webHidden/>
          </w:rPr>
          <w:tab/>
        </w:r>
        <w:r>
          <w:rPr>
            <w:noProof/>
            <w:webHidden/>
          </w:rPr>
          <w:fldChar w:fldCharType="begin"/>
        </w:r>
        <w:r>
          <w:rPr>
            <w:noProof/>
            <w:webHidden/>
          </w:rPr>
          <w:instrText xml:space="preserve"> PAGEREF _Toc452646686 \h </w:instrText>
        </w:r>
        <w:r>
          <w:rPr>
            <w:noProof/>
            <w:webHidden/>
          </w:rPr>
        </w:r>
        <w:r>
          <w:rPr>
            <w:noProof/>
            <w:webHidden/>
          </w:rPr>
          <w:fldChar w:fldCharType="separate"/>
        </w:r>
        <w:r>
          <w:rPr>
            <w:noProof/>
            <w:webHidden/>
          </w:rPr>
          <w:t>163</w:t>
        </w:r>
        <w:r>
          <w:rPr>
            <w:noProof/>
            <w:webHidden/>
          </w:rPr>
          <w:fldChar w:fldCharType="end"/>
        </w:r>
      </w:hyperlink>
    </w:p>
    <w:p w14:paraId="0EACF36C"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87" w:history="1">
        <w:r w:rsidRPr="005C7CB4">
          <w:rPr>
            <w:rStyle w:val="Hyperlink"/>
            <w:noProof/>
          </w:rPr>
          <w:t>4.2.4.6. von Mises Distribution</w:t>
        </w:r>
        <w:r>
          <w:rPr>
            <w:noProof/>
            <w:webHidden/>
          </w:rPr>
          <w:tab/>
        </w:r>
        <w:r>
          <w:rPr>
            <w:noProof/>
            <w:webHidden/>
          </w:rPr>
          <w:fldChar w:fldCharType="begin"/>
        </w:r>
        <w:r>
          <w:rPr>
            <w:noProof/>
            <w:webHidden/>
          </w:rPr>
          <w:instrText xml:space="preserve"> PAGEREF _Toc452646687 \h </w:instrText>
        </w:r>
        <w:r>
          <w:rPr>
            <w:noProof/>
            <w:webHidden/>
          </w:rPr>
        </w:r>
        <w:r>
          <w:rPr>
            <w:noProof/>
            <w:webHidden/>
          </w:rPr>
          <w:fldChar w:fldCharType="separate"/>
        </w:r>
        <w:r>
          <w:rPr>
            <w:noProof/>
            <w:webHidden/>
          </w:rPr>
          <w:t>165</w:t>
        </w:r>
        <w:r>
          <w:rPr>
            <w:noProof/>
            <w:webHidden/>
          </w:rPr>
          <w:fldChar w:fldCharType="end"/>
        </w:r>
      </w:hyperlink>
    </w:p>
    <w:p w14:paraId="1C03321B"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688" w:history="1">
        <w:r w:rsidRPr="005C7CB4">
          <w:rPr>
            <w:rStyle w:val="Hyperlink"/>
            <w:noProof/>
          </w:rPr>
          <w:t>4.2.5. Scheme</w:t>
        </w:r>
        <w:r>
          <w:rPr>
            <w:noProof/>
            <w:webHidden/>
          </w:rPr>
          <w:tab/>
        </w:r>
        <w:r>
          <w:rPr>
            <w:noProof/>
            <w:webHidden/>
          </w:rPr>
          <w:fldChar w:fldCharType="begin"/>
        </w:r>
        <w:r>
          <w:rPr>
            <w:noProof/>
            <w:webHidden/>
          </w:rPr>
          <w:instrText xml:space="preserve"> PAGEREF _Toc452646688 \h </w:instrText>
        </w:r>
        <w:r>
          <w:rPr>
            <w:noProof/>
            <w:webHidden/>
          </w:rPr>
        </w:r>
        <w:r>
          <w:rPr>
            <w:noProof/>
            <w:webHidden/>
          </w:rPr>
          <w:fldChar w:fldCharType="separate"/>
        </w:r>
        <w:r>
          <w:rPr>
            <w:noProof/>
            <w:webHidden/>
          </w:rPr>
          <w:t>166</w:t>
        </w:r>
        <w:r>
          <w:rPr>
            <w:noProof/>
            <w:webHidden/>
          </w:rPr>
          <w:fldChar w:fldCharType="end"/>
        </w:r>
      </w:hyperlink>
    </w:p>
    <w:p w14:paraId="41A5EE4E"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89" w:history="1">
        <w:r w:rsidRPr="005C7CB4">
          <w:rPr>
            <w:rStyle w:val="Hyperlink"/>
            <w:noProof/>
          </w:rPr>
          <w:t>4.2.5.1. Gauss-Kronrod Trapezoidal Rule</w:t>
        </w:r>
        <w:r>
          <w:rPr>
            <w:noProof/>
            <w:webHidden/>
          </w:rPr>
          <w:tab/>
        </w:r>
        <w:r>
          <w:rPr>
            <w:noProof/>
            <w:webHidden/>
          </w:rPr>
          <w:fldChar w:fldCharType="begin"/>
        </w:r>
        <w:r>
          <w:rPr>
            <w:noProof/>
            <w:webHidden/>
          </w:rPr>
          <w:instrText xml:space="preserve"> PAGEREF _Toc452646689 \h </w:instrText>
        </w:r>
        <w:r>
          <w:rPr>
            <w:noProof/>
            <w:webHidden/>
          </w:rPr>
        </w:r>
        <w:r>
          <w:rPr>
            <w:noProof/>
            <w:webHidden/>
          </w:rPr>
          <w:fldChar w:fldCharType="separate"/>
        </w:r>
        <w:r>
          <w:rPr>
            <w:noProof/>
            <w:webHidden/>
          </w:rPr>
          <w:t>167</w:t>
        </w:r>
        <w:r>
          <w:rPr>
            <w:noProof/>
            <w:webHidden/>
          </w:rPr>
          <w:fldChar w:fldCharType="end"/>
        </w:r>
      </w:hyperlink>
    </w:p>
    <w:p w14:paraId="15B3FE88"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90" w:history="1">
        <w:r w:rsidRPr="005C7CB4">
          <w:rPr>
            <w:rStyle w:val="Hyperlink"/>
            <w:noProof/>
          </w:rPr>
          <w:t>4.2.5.2. Finite Element Integration Rule</w:t>
        </w:r>
        <w:r>
          <w:rPr>
            <w:noProof/>
            <w:webHidden/>
          </w:rPr>
          <w:tab/>
        </w:r>
        <w:r>
          <w:rPr>
            <w:noProof/>
            <w:webHidden/>
          </w:rPr>
          <w:fldChar w:fldCharType="begin"/>
        </w:r>
        <w:r>
          <w:rPr>
            <w:noProof/>
            <w:webHidden/>
          </w:rPr>
          <w:instrText xml:space="preserve"> PAGEREF _Toc452646690 \h </w:instrText>
        </w:r>
        <w:r>
          <w:rPr>
            <w:noProof/>
            <w:webHidden/>
          </w:rPr>
        </w:r>
        <w:r>
          <w:rPr>
            <w:noProof/>
            <w:webHidden/>
          </w:rPr>
          <w:fldChar w:fldCharType="separate"/>
        </w:r>
        <w:r>
          <w:rPr>
            <w:noProof/>
            <w:webHidden/>
          </w:rPr>
          <w:t>168</w:t>
        </w:r>
        <w:r>
          <w:rPr>
            <w:noProof/>
            <w:webHidden/>
          </w:rPr>
          <w:fldChar w:fldCharType="end"/>
        </w:r>
      </w:hyperlink>
    </w:p>
    <w:p w14:paraId="353852DE"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91" w:history="1">
        <w:r w:rsidRPr="005C7CB4">
          <w:rPr>
            <w:rStyle w:val="Hyperlink"/>
            <w:noProof/>
          </w:rPr>
          <w:t>4.2.5.3. Trapezoidal Rule</w:t>
        </w:r>
        <w:r>
          <w:rPr>
            <w:noProof/>
            <w:webHidden/>
          </w:rPr>
          <w:tab/>
        </w:r>
        <w:r>
          <w:rPr>
            <w:noProof/>
            <w:webHidden/>
          </w:rPr>
          <w:fldChar w:fldCharType="begin"/>
        </w:r>
        <w:r>
          <w:rPr>
            <w:noProof/>
            <w:webHidden/>
          </w:rPr>
          <w:instrText xml:space="preserve"> PAGEREF _Toc452646691 \h </w:instrText>
        </w:r>
        <w:r>
          <w:rPr>
            <w:noProof/>
            <w:webHidden/>
          </w:rPr>
        </w:r>
        <w:r>
          <w:rPr>
            <w:noProof/>
            <w:webHidden/>
          </w:rPr>
          <w:fldChar w:fldCharType="separate"/>
        </w:r>
        <w:r>
          <w:rPr>
            <w:noProof/>
            <w:webHidden/>
          </w:rPr>
          <w:t>169</w:t>
        </w:r>
        <w:r>
          <w:rPr>
            <w:noProof/>
            <w:webHidden/>
          </w:rPr>
          <w:fldChar w:fldCharType="end"/>
        </w:r>
      </w:hyperlink>
    </w:p>
    <w:p w14:paraId="4CCFCF9C"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692" w:history="1">
        <w:r w:rsidRPr="005C7CB4">
          <w:rPr>
            <w:rStyle w:val="Hyperlink"/>
            <w:noProof/>
          </w:rPr>
          <w:t>4.3. Viscoelastic Solids</w:t>
        </w:r>
        <w:r>
          <w:rPr>
            <w:noProof/>
            <w:webHidden/>
          </w:rPr>
          <w:tab/>
        </w:r>
        <w:r>
          <w:rPr>
            <w:noProof/>
            <w:webHidden/>
          </w:rPr>
          <w:fldChar w:fldCharType="begin"/>
        </w:r>
        <w:r>
          <w:rPr>
            <w:noProof/>
            <w:webHidden/>
          </w:rPr>
          <w:instrText xml:space="preserve"> PAGEREF _Toc452646692 \h </w:instrText>
        </w:r>
        <w:r>
          <w:rPr>
            <w:noProof/>
            <w:webHidden/>
          </w:rPr>
        </w:r>
        <w:r>
          <w:rPr>
            <w:noProof/>
            <w:webHidden/>
          </w:rPr>
          <w:fldChar w:fldCharType="separate"/>
        </w:r>
        <w:r>
          <w:rPr>
            <w:noProof/>
            <w:webHidden/>
          </w:rPr>
          <w:t>170</w:t>
        </w:r>
        <w:r>
          <w:rPr>
            <w:noProof/>
            <w:webHidden/>
          </w:rPr>
          <w:fldChar w:fldCharType="end"/>
        </w:r>
      </w:hyperlink>
    </w:p>
    <w:p w14:paraId="5B5C8004"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693" w:history="1">
        <w:r w:rsidRPr="005C7CB4">
          <w:rPr>
            <w:rStyle w:val="Hyperlink"/>
            <w:noProof/>
          </w:rPr>
          <w:t>4.3.1. Uncoupled Viscoelastic Materials</w:t>
        </w:r>
        <w:r>
          <w:rPr>
            <w:noProof/>
            <w:webHidden/>
          </w:rPr>
          <w:tab/>
        </w:r>
        <w:r>
          <w:rPr>
            <w:noProof/>
            <w:webHidden/>
          </w:rPr>
          <w:fldChar w:fldCharType="begin"/>
        </w:r>
        <w:r>
          <w:rPr>
            <w:noProof/>
            <w:webHidden/>
          </w:rPr>
          <w:instrText xml:space="preserve"> PAGEREF _Toc452646693 \h </w:instrText>
        </w:r>
        <w:r>
          <w:rPr>
            <w:noProof/>
            <w:webHidden/>
          </w:rPr>
        </w:r>
        <w:r>
          <w:rPr>
            <w:noProof/>
            <w:webHidden/>
          </w:rPr>
          <w:fldChar w:fldCharType="separate"/>
        </w:r>
        <w:r>
          <w:rPr>
            <w:noProof/>
            <w:webHidden/>
          </w:rPr>
          <w:t>170</w:t>
        </w:r>
        <w:r>
          <w:rPr>
            <w:noProof/>
            <w:webHidden/>
          </w:rPr>
          <w:fldChar w:fldCharType="end"/>
        </w:r>
      </w:hyperlink>
    </w:p>
    <w:p w14:paraId="06A80C52"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694" w:history="1">
        <w:r w:rsidRPr="005C7CB4">
          <w:rPr>
            <w:rStyle w:val="Hyperlink"/>
            <w:noProof/>
          </w:rPr>
          <w:t>4.3.2. Compressible Viscoelastic Materials</w:t>
        </w:r>
        <w:r>
          <w:rPr>
            <w:noProof/>
            <w:webHidden/>
          </w:rPr>
          <w:tab/>
        </w:r>
        <w:r>
          <w:rPr>
            <w:noProof/>
            <w:webHidden/>
          </w:rPr>
          <w:fldChar w:fldCharType="begin"/>
        </w:r>
        <w:r>
          <w:rPr>
            <w:noProof/>
            <w:webHidden/>
          </w:rPr>
          <w:instrText xml:space="preserve"> PAGEREF _Toc452646694 \h </w:instrText>
        </w:r>
        <w:r>
          <w:rPr>
            <w:noProof/>
            <w:webHidden/>
          </w:rPr>
        </w:r>
        <w:r>
          <w:rPr>
            <w:noProof/>
            <w:webHidden/>
          </w:rPr>
          <w:fldChar w:fldCharType="separate"/>
        </w:r>
        <w:r>
          <w:rPr>
            <w:noProof/>
            <w:webHidden/>
          </w:rPr>
          <w:t>171</w:t>
        </w:r>
        <w:r>
          <w:rPr>
            <w:noProof/>
            <w:webHidden/>
          </w:rPr>
          <w:fldChar w:fldCharType="end"/>
        </w:r>
      </w:hyperlink>
    </w:p>
    <w:p w14:paraId="77ED6AB8"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695" w:history="1">
        <w:r w:rsidRPr="005C7CB4">
          <w:rPr>
            <w:rStyle w:val="Hyperlink"/>
            <w:noProof/>
          </w:rPr>
          <w:t>4.4. Reactive Viscoelastic Solid</w:t>
        </w:r>
        <w:r>
          <w:rPr>
            <w:noProof/>
            <w:webHidden/>
          </w:rPr>
          <w:tab/>
        </w:r>
        <w:r>
          <w:rPr>
            <w:noProof/>
            <w:webHidden/>
          </w:rPr>
          <w:fldChar w:fldCharType="begin"/>
        </w:r>
        <w:r>
          <w:rPr>
            <w:noProof/>
            <w:webHidden/>
          </w:rPr>
          <w:instrText xml:space="preserve"> PAGEREF _Toc452646695 \h </w:instrText>
        </w:r>
        <w:r>
          <w:rPr>
            <w:noProof/>
            <w:webHidden/>
          </w:rPr>
        </w:r>
        <w:r>
          <w:rPr>
            <w:noProof/>
            <w:webHidden/>
          </w:rPr>
          <w:fldChar w:fldCharType="separate"/>
        </w:r>
        <w:r>
          <w:rPr>
            <w:noProof/>
            <w:webHidden/>
          </w:rPr>
          <w:t>172</w:t>
        </w:r>
        <w:r>
          <w:rPr>
            <w:noProof/>
            <w:webHidden/>
          </w:rPr>
          <w:fldChar w:fldCharType="end"/>
        </w:r>
      </w:hyperlink>
    </w:p>
    <w:p w14:paraId="6A24193D"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696" w:history="1">
        <w:r w:rsidRPr="005C7CB4">
          <w:rPr>
            <w:rStyle w:val="Hyperlink"/>
            <w:noProof/>
          </w:rPr>
          <w:t>4.4.1. Relaxation Functions</w:t>
        </w:r>
        <w:r>
          <w:rPr>
            <w:noProof/>
            <w:webHidden/>
          </w:rPr>
          <w:tab/>
        </w:r>
        <w:r>
          <w:rPr>
            <w:noProof/>
            <w:webHidden/>
          </w:rPr>
          <w:fldChar w:fldCharType="begin"/>
        </w:r>
        <w:r>
          <w:rPr>
            <w:noProof/>
            <w:webHidden/>
          </w:rPr>
          <w:instrText xml:space="preserve"> PAGEREF _Toc452646696 \h </w:instrText>
        </w:r>
        <w:r>
          <w:rPr>
            <w:noProof/>
            <w:webHidden/>
          </w:rPr>
        </w:r>
        <w:r>
          <w:rPr>
            <w:noProof/>
            <w:webHidden/>
          </w:rPr>
          <w:fldChar w:fldCharType="separate"/>
        </w:r>
        <w:r>
          <w:rPr>
            <w:noProof/>
            <w:webHidden/>
          </w:rPr>
          <w:t>174</w:t>
        </w:r>
        <w:r>
          <w:rPr>
            <w:noProof/>
            <w:webHidden/>
          </w:rPr>
          <w:fldChar w:fldCharType="end"/>
        </w:r>
      </w:hyperlink>
    </w:p>
    <w:p w14:paraId="05E937DE"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97" w:history="1">
        <w:r w:rsidRPr="005C7CB4">
          <w:rPr>
            <w:rStyle w:val="Hyperlink"/>
            <w:noProof/>
          </w:rPr>
          <w:t>4.4.1.1. Exponential</w:t>
        </w:r>
        <w:r>
          <w:rPr>
            <w:noProof/>
            <w:webHidden/>
          </w:rPr>
          <w:tab/>
        </w:r>
        <w:r>
          <w:rPr>
            <w:noProof/>
            <w:webHidden/>
          </w:rPr>
          <w:fldChar w:fldCharType="begin"/>
        </w:r>
        <w:r>
          <w:rPr>
            <w:noProof/>
            <w:webHidden/>
          </w:rPr>
          <w:instrText xml:space="preserve"> PAGEREF _Toc452646697 \h </w:instrText>
        </w:r>
        <w:r>
          <w:rPr>
            <w:noProof/>
            <w:webHidden/>
          </w:rPr>
        </w:r>
        <w:r>
          <w:rPr>
            <w:noProof/>
            <w:webHidden/>
          </w:rPr>
          <w:fldChar w:fldCharType="separate"/>
        </w:r>
        <w:r>
          <w:rPr>
            <w:noProof/>
            <w:webHidden/>
          </w:rPr>
          <w:t>174</w:t>
        </w:r>
        <w:r>
          <w:rPr>
            <w:noProof/>
            <w:webHidden/>
          </w:rPr>
          <w:fldChar w:fldCharType="end"/>
        </w:r>
      </w:hyperlink>
    </w:p>
    <w:p w14:paraId="5F10F90B"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98" w:history="1">
        <w:r w:rsidRPr="005C7CB4">
          <w:rPr>
            <w:rStyle w:val="Hyperlink"/>
            <w:noProof/>
          </w:rPr>
          <w:t>4.4.1.2. Exponential Distortional</w:t>
        </w:r>
        <w:r>
          <w:rPr>
            <w:noProof/>
            <w:webHidden/>
          </w:rPr>
          <w:tab/>
        </w:r>
        <w:r>
          <w:rPr>
            <w:noProof/>
            <w:webHidden/>
          </w:rPr>
          <w:fldChar w:fldCharType="begin"/>
        </w:r>
        <w:r>
          <w:rPr>
            <w:noProof/>
            <w:webHidden/>
          </w:rPr>
          <w:instrText xml:space="preserve"> PAGEREF _Toc452646698 \h </w:instrText>
        </w:r>
        <w:r>
          <w:rPr>
            <w:noProof/>
            <w:webHidden/>
          </w:rPr>
        </w:r>
        <w:r>
          <w:rPr>
            <w:noProof/>
            <w:webHidden/>
          </w:rPr>
          <w:fldChar w:fldCharType="separate"/>
        </w:r>
        <w:r>
          <w:rPr>
            <w:noProof/>
            <w:webHidden/>
          </w:rPr>
          <w:t>174</w:t>
        </w:r>
        <w:r>
          <w:rPr>
            <w:noProof/>
            <w:webHidden/>
          </w:rPr>
          <w:fldChar w:fldCharType="end"/>
        </w:r>
      </w:hyperlink>
    </w:p>
    <w:p w14:paraId="292EFA15"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699" w:history="1">
        <w:r w:rsidRPr="005C7CB4">
          <w:rPr>
            <w:rStyle w:val="Hyperlink"/>
            <w:noProof/>
          </w:rPr>
          <w:t>4.4.1.3. Fung</w:t>
        </w:r>
        <w:r>
          <w:rPr>
            <w:noProof/>
            <w:webHidden/>
          </w:rPr>
          <w:tab/>
        </w:r>
        <w:r>
          <w:rPr>
            <w:noProof/>
            <w:webHidden/>
          </w:rPr>
          <w:fldChar w:fldCharType="begin"/>
        </w:r>
        <w:r>
          <w:rPr>
            <w:noProof/>
            <w:webHidden/>
          </w:rPr>
          <w:instrText xml:space="preserve"> PAGEREF _Toc452646699 \h </w:instrText>
        </w:r>
        <w:r>
          <w:rPr>
            <w:noProof/>
            <w:webHidden/>
          </w:rPr>
        </w:r>
        <w:r>
          <w:rPr>
            <w:noProof/>
            <w:webHidden/>
          </w:rPr>
          <w:fldChar w:fldCharType="separate"/>
        </w:r>
        <w:r>
          <w:rPr>
            <w:noProof/>
            <w:webHidden/>
          </w:rPr>
          <w:t>174</w:t>
        </w:r>
        <w:r>
          <w:rPr>
            <w:noProof/>
            <w:webHidden/>
          </w:rPr>
          <w:fldChar w:fldCharType="end"/>
        </w:r>
      </w:hyperlink>
    </w:p>
    <w:p w14:paraId="0A3CBE5D"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00" w:history="1">
        <w:r w:rsidRPr="005C7CB4">
          <w:rPr>
            <w:rStyle w:val="Hyperlink"/>
            <w:noProof/>
          </w:rPr>
          <w:t>4.4.1.4. Park</w:t>
        </w:r>
        <w:r>
          <w:rPr>
            <w:noProof/>
            <w:webHidden/>
          </w:rPr>
          <w:tab/>
        </w:r>
        <w:r>
          <w:rPr>
            <w:noProof/>
            <w:webHidden/>
          </w:rPr>
          <w:fldChar w:fldCharType="begin"/>
        </w:r>
        <w:r>
          <w:rPr>
            <w:noProof/>
            <w:webHidden/>
          </w:rPr>
          <w:instrText xml:space="preserve"> PAGEREF _Toc452646700 \h </w:instrText>
        </w:r>
        <w:r>
          <w:rPr>
            <w:noProof/>
            <w:webHidden/>
          </w:rPr>
        </w:r>
        <w:r>
          <w:rPr>
            <w:noProof/>
            <w:webHidden/>
          </w:rPr>
          <w:fldChar w:fldCharType="separate"/>
        </w:r>
        <w:r>
          <w:rPr>
            <w:noProof/>
            <w:webHidden/>
          </w:rPr>
          <w:t>175</w:t>
        </w:r>
        <w:r>
          <w:rPr>
            <w:noProof/>
            <w:webHidden/>
          </w:rPr>
          <w:fldChar w:fldCharType="end"/>
        </w:r>
      </w:hyperlink>
    </w:p>
    <w:p w14:paraId="575FBB3E"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01" w:history="1">
        <w:r w:rsidRPr="005C7CB4">
          <w:rPr>
            <w:rStyle w:val="Hyperlink"/>
            <w:noProof/>
          </w:rPr>
          <w:t>4.4.1.5. Park Distortional</w:t>
        </w:r>
        <w:r>
          <w:rPr>
            <w:noProof/>
            <w:webHidden/>
          </w:rPr>
          <w:tab/>
        </w:r>
        <w:r>
          <w:rPr>
            <w:noProof/>
            <w:webHidden/>
          </w:rPr>
          <w:fldChar w:fldCharType="begin"/>
        </w:r>
        <w:r>
          <w:rPr>
            <w:noProof/>
            <w:webHidden/>
          </w:rPr>
          <w:instrText xml:space="preserve"> PAGEREF _Toc452646701 \h </w:instrText>
        </w:r>
        <w:r>
          <w:rPr>
            <w:noProof/>
            <w:webHidden/>
          </w:rPr>
        </w:r>
        <w:r>
          <w:rPr>
            <w:noProof/>
            <w:webHidden/>
          </w:rPr>
          <w:fldChar w:fldCharType="separate"/>
        </w:r>
        <w:r>
          <w:rPr>
            <w:noProof/>
            <w:webHidden/>
          </w:rPr>
          <w:t>175</w:t>
        </w:r>
        <w:r>
          <w:rPr>
            <w:noProof/>
            <w:webHidden/>
          </w:rPr>
          <w:fldChar w:fldCharType="end"/>
        </w:r>
      </w:hyperlink>
    </w:p>
    <w:p w14:paraId="0E9F21FA"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02" w:history="1">
        <w:r w:rsidRPr="005C7CB4">
          <w:rPr>
            <w:rStyle w:val="Hyperlink"/>
            <w:noProof/>
          </w:rPr>
          <w:t>4.4.1.6. Power</w:t>
        </w:r>
        <w:r>
          <w:rPr>
            <w:noProof/>
            <w:webHidden/>
          </w:rPr>
          <w:tab/>
        </w:r>
        <w:r>
          <w:rPr>
            <w:noProof/>
            <w:webHidden/>
          </w:rPr>
          <w:fldChar w:fldCharType="begin"/>
        </w:r>
        <w:r>
          <w:rPr>
            <w:noProof/>
            <w:webHidden/>
          </w:rPr>
          <w:instrText xml:space="preserve"> PAGEREF _Toc452646702 \h </w:instrText>
        </w:r>
        <w:r>
          <w:rPr>
            <w:noProof/>
            <w:webHidden/>
          </w:rPr>
        </w:r>
        <w:r>
          <w:rPr>
            <w:noProof/>
            <w:webHidden/>
          </w:rPr>
          <w:fldChar w:fldCharType="separate"/>
        </w:r>
        <w:r>
          <w:rPr>
            <w:noProof/>
            <w:webHidden/>
          </w:rPr>
          <w:t>175</w:t>
        </w:r>
        <w:r>
          <w:rPr>
            <w:noProof/>
            <w:webHidden/>
          </w:rPr>
          <w:fldChar w:fldCharType="end"/>
        </w:r>
      </w:hyperlink>
    </w:p>
    <w:p w14:paraId="09E72F3E"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03" w:history="1">
        <w:r w:rsidRPr="005C7CB4">
          <w:rPr>
            <w:rStyle w:val="Hyperlink"/>
            <w:noProof/>
          </w:rPr>
          <w:t>4.4.1.7. Power Distortional</w:t>
        </w:r>
        <w:r>
          <w:rPr>
            <w:noProof/>
            <w:webHidden/>
          </w:rPr>
          <w:tab/>
        </w:r>
        <w:r>
          <w:rPr>
            <w:noProof/>
            <w:webHidden/>
          </w:rPr>
          <w:fldChar w:fldCharType="begin"/>
        </w:r>
        <w:r>
          <w:rPr>
            <w:noProof/>
            <w:webHidden/>
          </w:rPr>
          <w:instrText xml:space="preserve"> PAGEREF _Toc452646703 \h </w:instrText>
        </w:r>
        <w:r>
          <w:rPr>
            <w:noProof/>
            <w:webHidden/>
          </w:rPr>
        </w:r>
        <w:r>
          <w:rPr>
            <w:noProof/>
            <w:webHidden/>
          </w:rPr>
          <w:fldChar w:fldCharType="separate"/>
        </w:r>
        <w:r>
          <w:rPr>
            <w:noProof/>
            <w:webHidden/>
          </w:rPr>
          <w:t>176</w:t>
        </w:r>
        <w:r>
          <w:rPr>
            <w:noProof/>
            <w:webHidden/>
          </w:rPr>
          <w:fldChar w:fldCharType="end"/>
        </w:r>
      </w:hyperlink>
    </w:p>
    <w:p w14:paraId="050C1294"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704" w:history="1">
        <w:r w:rsidRPr="005C7CB4">
          <w:rPr>
            <w:rStyle w:val="Hyperlink"/>
            <w:noProof/>
          </w:rPr>
          <w:t>4.5. Reactive Damage Mechanics</w:t>
        </w:r>
        <w:r>
          <w:rPr>
            <w:noProof/>
            <w:webHidden/>
          </w:rPr>
          <w:tab/>
        </w:r>
        <w:r>
          <w:rPr>
            <w:noProof/>
            <w:webHidden/>
          </w:rPr>
          <w:fldChar w:fldCharType="begin"/>
        </w:r>
        <w:r>
          <w:rPr>
            <w:noProof/>
            <w:webHidden/>
          </w:rPr>
          <w:instrText xml:space="preserve"> PAGEREF _Toc452646704 \h </w:instrText>
        </w:r>
        <w:r>
          <w:rPr>
            <w:noProof/>
            <w:webHidden/>
          </w:rPr>
        </w:r>
        <w:r>
          <w:rPr>
            <w:noProof/>
            <w:webHidden/>
          </w:rPr>
          <w:fldChar w:fldCharType="separate"/>
        </w:r>
        <w:r>
          <w:rPr>
            <w:noProof/>
            <w:webHidden/>
          </w:rPr>
          <w:t>177</w:t>
        </w:r>
        <w:r>
          <w:rPr>
            <w:noProof/>
            <w:webHidden/>
          </w:rPr>
          <w:fldChar w:fldCharType="end"/>
        </w:r>
      </w:hyperlink>
    </w:p>
    <w:p w14:paraId="3B315BF5"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705" w:history="1">
        <w:r w:rsidRPr="005C7CB4">
          <w:rPr>
            <w:rStyle w:val="Hyperlink"/>
            <w:noProof/>
          </w:rPr>
          <w:t>4.5.1. General Specification of Damage Materials</w:t>
        </w:r>
        <w:r>
          <w:rPr>
            <w:noProof/>
            <w:webHidden/>
          </w:rPr>
          <w:tab/>
        </w:r>
        <w:r>
          <w:rPr>
            <w:noProof/>
            <w:webHidden/>
          </w:rPr>
          <w:fldChar w:fldCharType="begin"/>
        </w:r>
        <w:r>
          <w:rPr>
            <w:noProof/>
            <w:webHidden/>
          </w:rPr>
          <w:instrText xml:space="preserve"> PAGEREF _Toc452646705 \h </w:instrText>
        </w:r>
        <w:r>
          <w:rPr>
            <w:noProof/>
            <w:webHidden/>
          </w:rPr>
        </w:r>
        <w:r>
          <w:rPr>
            <w:noProof/>
            <w:webHidden/>
          </w:rPr>
          <w:fldChar w:fldCharType="separate"/>
        </w:r>
        <w:r>
          <w:rPr>
            <w:noProof/>
            <w:webHidden/>
          </w:rPr>
          <w:t>178</w:t>
        </w:r>
        <w:r>
          <w:rPr>
            <w:noProof/>
            <w:webHidden/>
          </w:rPr>
          <w:fldChar w:fldCharType="end"/>
        </w:r>
      </w:hyperlink>
    </w:p>
    <w:p w14:paraId="6FA19593"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706" w:history="1">
        <w:r w:rsidRPr="005C7CB4">
          <w:rPr>
            <w:rStyle w:val="Hyperlink"/>
            <w:noProof/>
          </w:rPr>
          <w:t>4.5.2. Cumulative Distribution Functions</w:t>
        </w:r>
        <w:r>
          <w:rPr>
            <w:noProof/>
            <w:webHidden/>
          </w:rPr>
          <w:tab/>
        </w:r>
        <w:r>
          <w:rPr>
            <w:noProof/>
            <w:webHidden/>
          </w:rPr>
          <w:fldChar w:fldCharType="begin"/>
        </w:r>
        <w:r>
          <w:rPr>
            <w:noProof/>
            <w:webHidden/>
          </w:rPr>
          <w:instrText xml:space="preserve"> PAGEREF _Toc452646706 \h </w:instrText>
        </w:r>
        <w:r>
          <w:rPr>
            <w:noProof/>
            <w:webHidden/>
          </w:rPr>
        </w:r>
        <w:r>
          <w:rPr>
            <w:noProof/>
            <w:webHidden/>
          </w:rPr>
          <w:fldChar w:fldCharType="separate"/>
        </w:r>
        <w:r>
          <w:rPr>
            <w:noProof/>
            <w:webHidden/>
          </w:rPr>
          <w:t>179</w:t>
        </w:r>
        <w:r>
          <w:rPr>
            <w:noProof/>
            <w:webHidden/>
          </w:rPr>
          <w:fldChar w:fldCharType="end"/>
        </w:r>
      </w:hyperlink>
    </w:p>
    <w:p w14:paraId="24F424DC"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07" w:history="1">
        <w:r w:rsidRPr="005C7CB4">
          <w:rPr>
            <w:rStyle w:val="Hyperlink"/>
            <w:noProof/>
          </w:rPr>
          <w:t>4.5.2.1. Simo</w:t>
        </w:r>
        <w:r>
          <w:rPr>
            <w:noProof/>
            <w:webHidden/>
          </w:rPr>
          <w:tab/>
        </w:r>
        <w:r>
          <w:rPr>
            <w:noProof/>
            <w:webHidden/>
          </w:rPr>
          <w:fldChar w:fldCharType="begin"/>
        </w:r>
        <w:r>
          <w:rPr>
            <w:noProof/>
            <w:webHidden/>
          </w:rPr>
          <w:instrText xml:space="preserve"> PAGEREF _Toc452646707 \h </w:instrText>
        </w:r>
        <w:r>
          <w:rPr>
            <w:noProof/>
            <w:webHidden/>
          </w:rPr>
        </w:r>
        <w:r>
          <w:rPr>
            <w:noProof/>
            <w:webHidden/>
          </w:rPr>
          <w:fldChar w:fldCharType="separate"/>
        </w:r>
        <w:r>
          <w:rPr>
            <w:noProof/>
            <w:webHidden/>
          </w:rPr>
          <w:t>180</w:t>
        </w:r>
        <w:r>
          <w:rPr>
            <w:noProof/>
            <w:webHidden/>
          </w:rPr>
          <w:fldChar w:fldCharType="end"/>
        </w:r>
      </w:hyperlink>
    </w:p>
    <w:p w14:paraId="4536DA86"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08" w:history="1">
        <w:r w:rsidRPr="005C7CB4">
          <w:rPr>
            <w:rStyle w:val="Hyperlink"/>
            <w:noProof/>
          </w:rPr>
          <w:t>4.5.2.2. Log-Normal</w:t>
        </w:r>
        <w:r>
          <w:rPr>
            <w:noProof/>
            <w:webHidden/>
          </w:rPr>
          <w:tab/>
        </w:r>
        <w:r>
          <w:rPr>
            <w:noProof/>
            <w:webHidden/>
          </w:rPr>
          <w:fldChar w:fldCharType="begin"/>
        </w:r>
        <w:r>
          <w:rPr>
            <w:noProof/>
            <w:webHidden/>
          </w:rPr>
          <w:instrText xml:space="preserve"> PAGEREF _Toc452646708 \h </w:instrText>
        </w:r>
        <w:r>
          <w:rPr>
            <w:noProof/>
            <w:webHidden/>
          </w:rPr>
        </w:r>
        <w:r>
          <w:rPr>
            <w:noProof/>
            <w:webHidden/>
          </w:rPr>
          <w:fldChar w:fldCharType="separate"/>
        </w:r>
        <w:r>
          <w:rPr>
            <w:noProof/>
            <w:webHidden/>
          </w:rPr>
          <w:t>181</w:t>
        </w:r>
        <w:r>
          <w:rPr>
            <w:noProof/>
            <w:webHidden/>
          </w:rPr>
          <w:fldChar w:fldCharType="end"/>
        </w:r>
      </w:hyperlink>
    </w:p>
    <w:p w14:paraId="646A0EE9"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09" w:history="1">
        <w:r w:rsidRPr="005C7CB4">
          <w:rPr>
            <w:rStyle w:val="Hyperlink"/>
            <w:noProof/>
          </w:rPr>
          <w:t>4.5.2.3. Weibull</w:t>
        </w:r>
        <w:r>
          <w:rPr>
            <w:noProof/>
            <w:webHidden/>
          </w:rPr>
          <w:tab/>
        </w:r>
        <w:r>
          <w:rPr>
            <w:noProof/>
            <w:webHidden/>
          </w:rPr>
          <w:fldChar w:fldCharType="begin"/>
        </w:r>
        <w:r>
          <w:rPr>
            <w:noProof/>
            <w:webHidden/>
          </w:rPr>
          <w:instrText xml:space="preserve"> PAGEREF _Toc452646709 \h </w:instrText>
        </w:r>
        <w:r>
          <w:rPr>
            <w:noProof/>
            <w:webHidden/>
          </w:rPr>
        </w:r>
        <w:r>
          <w:rPr>
            <w:noProof/>
            <w:webHidden/>
          </w:rPr>
          <w:fldChar w:fldCharType="separate"/>
        </w:r>
        <w:r>
          <w:rPr>
            <w:noProof/>
            <w:webHidden/>
          </w:rPr>
          <w:t>182</w:t>
        </w:r>
        <w:r>
          <w:rPr>
            <w:noProof/>
            <w:webHidden/>
          </w:rPr>
          <w:fldChar w:fldCharType="end"/>
        </w:r>
      </w:hyperlink>
    </w:p>
    <w:p w14:paraId="53CADE61"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10" w:history="1">
        <w:r w:rsidRPr="005C7CB4">
          <w:rPr>
            <w:rStyle w:val="Hyperlink"/>
            <w:noProof/>
          </w:rPr>
          <w:t>4.5.2.4. Quintic Polynomial</w:t>
        </w:r>
        <w:r>
          <w:rPr>
            <w:noProof/>
            <w:webHidden/>
          </w:rPr>
          <w:tab/>
        </w:r>
        <w:r>
          <w:rPr>
            <w:noProof/>
            <w:webHidden/>
          </w:rPr>
          <w:fldChar w:fldCharType="begin"/>
        </w:r>
        <w:r>
          <w:rPr>
            <w:noProof/>
            <w:webHidden/>
          </w:rPr>
          <w:instrText xml:space="preserve"> PAGEREF _Toc452646710 \h </w:instrText>
        </w:r>
        <w:r>
          <w:rPr>
            <w:noProof/>
            <w:webHidden/>
          </w:rPr>
        </w:r>
        <w:r>
          <w:rPr>
            <w:noProof/>
            <w:webHidden/>
          </w:rPr>
          <w:fldChar w:fldCharType="separate"/>
        </w:r>
        <w:r>
          <w:rPr>
            <w:noProof/>
            <w:webHidden/>
          </w:rPr>
          <w:t>183</w:t>
        </w:r>
        <w:r>
          <w:rPr>
            <w:noProof/>
            <w:webHidden/>
          </w:rPr>
          <w:fldChar w:fldCharType="end"/>
        </w:r>
      </w:hyperlink>
    </w:p>
    <w:p w14:paraId="28C211FF"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11" w:history="1">
        <w:r w:rsidRPr="005C7CB4">
          <w:rPr>
            <w:rStyle w:val="Hyperlink"/>
            <w:noProof/>
          </w:rPr>
          <w:t>4.5.2.5. Step</w:t>
        </w:r>
        <w:r>
          <w:rPr>
            <w:noProof/>
            <w:webHidden/>
          </w:rPr>
          <w:tab/>
        </w:r>
        <w:r>
          <w:rPr>
            <w:noProof/>
            <w:webHidden/>
          </w:rPr>
          <w:fldChar w:fldCharType="begin"/>
        </w:r>
        <w:r>
          <w:rPr>
            <w:noProof/>
            <w:webHidden/>
          </w:rPr>
          <w:instrText xml:space="preserve"> PAGEREF _Toc452646711 \h </w:instrText>
        </w:r>
        <w:r>
          <w:rPr>
            <w:noProof/>
            <w:webHidden/>
          </w:rPr>
        </w:r>
        <w:r>
          <w:rPr>
            <w:noProof/>
            <w:webHidden/>
          </w:rPr>
          <w:fldChar w:fldCharType="separate"/>
        </w:r>
        <w:r>
          <w:rPr>
            <w:noProof/>
            <w:webHidden/>
          </w:rPr>
          <w:t>184</w:t>
        </w:r>
        <w:r>
          <w:rPr>
            <w:noProof/>
            <w:webHidden/>
          </w:rPr>
          <w:fldChar w:fldCharType="end"/>
        </w:r>
      </w:hyperlink>
    </w:p>
    <w:p w14:paraId="3839268C"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712" w:history="1">
        <w:r w:rsidRPr="005C7CB4">
          <w:rPr>
            <w:rStyle w:val="Hyperlink"/>
            <w:noProof/>
          </w:rPr>
          <w:t>4.5.3. Damage Criterion</w:t>
        </w:r>
        <w:r>
          <w:rPr>
            <w:noProof/>
            <w:webHidden/>
          </w:rPr>
          <w:tab/>
        </w:r>
        <w:r>
          <w:rPr>
            <w:noProof/>
            <w:webHidden/>
          </w:rPr>
          <w:fldChar w:fldCharType="begin"/>
        </w:r>
        <w:r>
          <w:rPr>
            <w:noProof/>
            <w:webHidden/>
          </w:rPr>
          <w:instrText xml:space="preserve"> PAGEREF _Toc452646712 \h </w:instrText>
        </w:r>
        <w:r>
          <w:rPr>
            <w:noProof/>
            <w:webHidden/>
          </w:rPr>
        </w:r>
        <w:r>
          <w:rPr>
            <w:noProof/>
            <w:webHidden/>
          </w:rPr>
          <w:fldChar w:fldCharType="separate"/>
        </w:r>
        <w:r>
          <w:rPr>
            <w:noProof/>
            <w:webHidden/>
          </w:rPr>
          <w:t>185</w:t>
        </w:r>
        <w:r>
          <w:rPr>
            <w:noProof/>
            <w:webHidden/>
          </w:rPr>
          <w:fldChar w:fldCharType="end"/>
        </w:r>
      </w:hyperlink>
    </w:p>
    <w:p w14:paraId="0388AA92"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13" w:history="1">
        <w:r w:rsidRPr="005C7CB4">
          <w:rPr>
            <w:rStyle w:val="Hyperlink"/>
            <w:noProof/>
          </w:rPr>
          <w:t>4.5.3.1. Simo</w:t>
        </w:r>
        <w:r>
          <w:rPr>
            <w:noProof/>
            <w:webHidden/>
          </w:rPr>
          <w:tab/>
        </w:r>
        <w:r>
          <w:rPr>
            <w:noProof/>
            <w:webHidden/>
          </w:rPr>
          <w:fldChar w:fldCharType="begin"/>
        </w:r>
        <w:r>
          <w:rPr>
            <w:noProof/>
            <w:webHidden/>
          </w:rPr>
          <w:instrText xml:space="preserve"> PAGEREF _Toc452646713 \h </w:instrText>
        </w:r>
        <w:r>
          <w:rPr>
            <w:noProof/>
            <w:webHidden/>
          </w:rPr>
        </w:r>
        <w:r>
          <w:rPr>
            <w:noProof/>
            <w:webHidden/>
          </w:rPr>
          <w:fldChar w:fldCharType="separate"/>
        </w:r>
        <w:r>
          <w:rPr>
            <w:noProof/>
            <w:webHidden/>
          </w:rPr>
          <w:t>185</w:t>
        </w:r>
        <w:r>
          <w:rPr>
            <w:noProof/>
            <w:webHidden/>
          </w:rPr>
          <w:fldChar w:fldCharType="end"/>
        </w:r>
      </w:hyperlink>
    </w:p>
    <w:p w14:paraId="2D04511F"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14" w:history="1">
        <w:r w:rsidRPr="005C7CB4">
          <w:rPr>
            <w:rStyle w:val="Hyperlink"/>
            <w:noProof/>
          </w:rPr>
          <w:t>4.5.3.2. Strain Energy Density</w:t>
        </w:r>
        <w:r>
          <w:rPr>
            <w:noProof/>
            <w:webHidden/>
          </w:rPr>
          <w:tab/>
        </w:r>
        <w:r>
          <w:rPr>
            <w:noProof/>
            <w:webHidden/>
          </w:rPr>
          <w:fldChar w:fldCharType="begin"/>
        </w:r>
        <w:r>
          <w:rPr>
            <w:noProof/>
            <w:webHidden/>
          </w:rPr>
          <w:instrText xml:space="preserve"> PAGEREF _Toc452646714 \h </w:instrText>
        </w:r>
        <w:r>
          <w:rPr>
            <w:noProof/>
            <w:webHidden/>
          </w:rPr>
        </w:r>
        <w:r>
          <w:rPr>
            <w:noProof/>
            <w:webHidden/>
          </w:rPr>
          <w:fldChar w:fldCharType="separate"/>
        </w:r>
        <w:r>
          <w:rPr>
            <w:noProof/>
            <w:webHidden/>
          </w:rPr>
          <w:t>185</w:t>
        </w:r>
        <w:r>
          <w:rPr>
            <w:noProof/>
            <w:webHidden/>
          </w:rPr>
          <w:fldChar w:fldCharType="end"/>
        </w:r>
      </w:hyperlink>
    </w:p>
    <w:p w14:paraId="19A8E0F0"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15" w:history="1">
        <w:r w:rsidRPr="005C7CB4">
          <w:rPr>
            <w:rStyle w:val="Hyperlink"/>
            <w:noProof/>
          </w:rPr>
          <w:t>4.5.3.3. Specific Strain Energy</w:t>
        </w:r>
        <w:r>
          <w:rPr>
            <w:noProof/>
            <w:webHidden/>
          </w:rPr>
          <w:tab/>
        </w:r>
        <w:r>
          <w:rPr>
            <w:noProof/>
            <w:webHidden/>
          </w:rPr>
          <w:fldChar w:fldCharType="begin"/>
        </w:r>
        <w:r>
          <w:rPr>
            <w:noProof/>
            <w:webHidden/>
          </w:rPr>
          <w:instrText xml:space="preserve"> PAGEREF _Toc452646715 \h </w:instrText>
        </w:r>
        <w:r>
          <w:rPr>
            <w:noProof/>
            <w:webHidden/>
          </w:rPr>
        </w:r>
        <w:r>
          <w:rPr>
            <w:noProof/>
            <w:webHidden/>
          </w:rPr>
          <w:fldChar w:fldCharType="separate"/>
        </w:r>
        <w:r>
          <w:rPr>
            <w:noProof/>
            <w:webHidden/>
          </w:rPr>
          <w:t>185</w:t>
        </w:r>
        <w:r>
          <w:rPr>
            <w:noProof/>
            <w:webHidden/>
          </w:rPr>
          <w:fldChar w:fldCharType="end"/>
        </w:r>
      </w:hyperlink>
    </w:p>
    <w:p w14:paraId="7ECA2662"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16" w:history="1">
        <w:r w:rsidRPr="005C7CB4">
          <w:rPr>
            <w:rStyle w:val="Hyperlink"/>
            <w:noProof/>
          </w:rPr>
          <w:t>4.5.3.4. Von Mises Stress</w:t>
        </w:r>
        <w:r>
          <w:rPr>
            <w:noProof/>
            <w:webHidden/>
          </w:rPr>
          <w:tab/>
        </w:r>
        <w:r>
          <w:rPr>
            <w:noProof/>
            <w:webHidden/>
          </w:rPr>
          <w:fldChar w:fldCharType="begin"/>
        </w:r>
        <w:r>
          <w:rPr>
            <w:noProof/>
            <w:webHidden/>
          </w:rPr>
          <w:instrText xml:space="preserve"> PAGEREF _Toc452646716 \h </w:instrText>
        </w:r>
        <w:r>
          <w:rPr>
            <w:noProof/>
            <w:webHidden/>
          </w:rPr>
        </w:r>
        <w:r>
          <w:rPr>
            <w:noProof/>
            <w:webHidden/>
          </w:rPr>
          <w:fldChar w:fldCharType="separate"/>
        </w:r>
        <w:r>
          <w:rPr>
            <w:noProof/>
            <w:webHidden/>
          </w:rPr>
          <w:t>185</w:t>
        </w:r>
        <w:r>
          <w:rPr>
            <w:noProof/>
            <w:webHidden/>
          </w:rPr>
          <w:fldChar w:fldCharType="end"/>
        </w:r>
      </w:hyperlink>
    </w:p>
    <w:p w14:paraId="2C2F7D95"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17" w:history="1">
        <w:r w:rsidRPr="005C7CB4">
          <w:rPr>
            <w:rStyle w:val="Hyperlink"/>
            <w:noProof/>
          </w:rPr>
          <w:t>4.5.3.5. Maximum Shear Stress</w:t>
        </w:r>
        <w:r>
          <w:rPr>
            <w:noProof/>
            <w:webHidden/>
          </w:rPr>
          <w:tab/>
        </w:r>
        <w:r>
          <w:rPr>
            <w:noProof/>
            <w:webHidden/>
          </w:rPr>
          <w:fldChar w:fldCharType="begin"/>
        </w:r>
        <w:r>
          <w:rPr>
            <w:noProof/>
            <w:webHidden/>
          </w:rPr>
          <w:instrText xml:space="preserve"> PAGEREF _Toc452646717 \h </w:instrText>
        </w:r>
        <w:r>
          <w:rPr>
            <w:noProof/>
            <w:webHidden/>
          </w:rPr>
        </w:r>
        <w:r>
          <w:rPr>
            <w:noProof/>
            <w:webHidden/>
          </w:rPr>
          <w:fldChar w:fldCharType="separate"/>
        </w:r>
        <w:r>
          <w:rPr>
            <w:noProof/>
            <w:webHidden/>
          </w:rPr>
          <w:t>186</w:t>
        </w:r>
        <w:r>
          <w:rPr>
            <w:noProof/>
            <w:webHidden/>
          </w:rPr>
          <w:fldChar w:fldCharType="end"/>
        </w:r>
      </w:hyperlink>
    </w:p>
    <w:p w14:paraId="34F179E6"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18" w:history="1">
        <w:r w:rsidRPr="005C7CB4">
          <w:rPr>
            <w:rStyle w:val="Hyperlink"/>
            <w:noProof/>
          </w:rPr>
          <w:t>4.5.3.6. Maximum Normal Stress</w:t>
        </w:r>
        <w:r>
          <w:rPr>
            <w:noProof/>
            <w:webHidden/>
          </w:rPr>
          <w:tab/>
        </w:r>
        <w:r>
          <w:rPr>
            <w:noProof/>
            <w:webHidden/>
          </w:rPr>
          <w:fldChar w:fldCharType="begin"/>
        </w:r>
        <w:r>
          <w:rPr>
            <w:noProof/>
            <w:webHidden/>
          </w:rPr>
          <w:instrText xml:space="preserve"> PAGEREF _Toc452646718 \h </w:instrText>
        </w:r>
        <w:r>
          <w:rPr>
            <w:noProof/>
            <w:webHidden/>
          </w:rPr>
        </w:r>
        <w:r>
          <w:rPr>
            <w:noProof/>
            <w:webHidden/>
          </w:rPr>
          <w:fldChar w:fldCharType="separate"/>
        </w:r>
        <w:r>
          <w:rPr>
            <w:noProof/>
            <w:webHidden/>
          </w:rPr>
          <w:t>186</w:t>
        </w:r>
        <w:r>
          <w:rPr>
            <w:noProof/>
            <w:webHidden/>
          </w:rPr>
          <w:fldChar w:fldCharType="end"/>
        </w:r>
      </w:hyperlink>
    </w:p>
    <w:p w14:paraId="2EDE2BF2"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19" w:history="1">
        <w:r w:rsidRPr="005C7CB4">
          <w:rPr>
            <w:rStyle w:val="Hyperlink"/>
            <w:noProof/>
          </w:rPr>
          <w:t>4.5.3.7. Maximum Normal Lagrange Strain</w:t>
        </w:r>
        <w:r>
          <w:rPr>
            <w:noProof/>
            <w:webHidden/>
          </w:rPr>
          <w:tab/>
        </w:r>
        <w:r>
          <w:rPr>
            <w:noProof/>
            <w:webHidden/>
          </w:rPr>
          <w:fldChar w:fldCharType="begin"/>
        </w:r>
        <w:r>
          <w:rPr>
            <w:noProof/>
            <w:webHidden/>
          </w:rPr>
          <w:instrText xml:space="preserve"> PAGEREF _Toc452646719 \h </w:instrText>
        </w:r>
        <w:r>
          <w:rPr>
            <w:noProof/>
            <w:webHidden/>
          </w:rPr>
        </w:r>
        <w:r>
          <w:rPr>
            <w:noProof/>
            <w:webHidden/>
          </w:rPr>
          <w:fldChar w:fldCharType="separate"/>
        </w:r>
        <w:r>
          <w:rPr>
            <w:noProof/>
            <w:webHidden/>
          </w:rPr>
          <w:t>186</w:t>
        </w:r>
        <w:r>
          <w:rPr>
            <w:noProof/>
            <w:webHidden/>
          </w:rPr>
          <w:fldChar w:fldCharType="end"/>
        </w:r>
      </w:hyperlink>
    </w:p>
    <w:p w14:paraId="1C48B005"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720" w:history="1">
        <w:r w:rsidRPr="005C7CB4">
          <w:rPr>
            <w:rStyle w:val="Hyperlink"/>
            <w:noProof/>
          </w:rPr>
          <w:t>4.6. Multigeneration Solids</w:t>
        </w:r>
        <w:r>
          <w:rPr>
            <w:noProof/>
            <w:webHidden/>
          </w:rPr>
          <w:tab/>
        </w:r>
        <w:r>
          <w:rPr>
            <w:noProof/>
            <w:webHidden/>
          </w:rPr>
          <w:fldChar w:fldCharType="begin"/>
        </w:r>
        <w:r>
          <w:rPr>
            <w:noProof/>
            <w:webHidden/>
          </w:rPr>
          <w:instrText xml:space="preserve"> PAGEREF _Toc452646720 \h </w:instrText>
        </w:r>
        <w:r>
          <w:rPr>
            <w:noProof/>
            <w:webHidden/>
          </w:rPr>
        </w:r>
        <w:r>
          <w:rPr>
            <w:noProof/>
            <w:webHidden/>
          </w:rPr>
          <w:fldChar w:fldCharType="separate"/>
        </w:r>
        <w:r>
          <w:rPr>
            <w:noProof/>
            <w:webHidden/>
          </w:rPr>
          <w:t>187</w:t>
        </w:r>
        <w:r>
          <w:rPr>
            <w:noProof/>
            <w:webHidden/>
          </w:rPr>
          <w:fldChar w:fldCharType="end"/>
        </w:r>
      </w:hyperlink>
    </w:p>
    <w:p w14:paraId="2B955FC6"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721" w:history="1">
        <w:r w:rsidRPr="005C7CB4">
          <w:rPr>
            <w:rStyle w:val="Hyperlink"/>
            <w:noProof/>
          </w:rPr>
          <w:t>4.6.1. General Specification of Multigeneration Solids</w:t>
        </w:r>
        <w:r>
          <w:rPr>
            <w:noProof/>
            <w:webHidden/>
          </w:rPr>
          <w:tab/>
        </w:r>
        <w:r>
          <w:rPr>
            <w:noProof/>
            <w:webHidden/>
          </w:rPr>
          <w:fldChar w:fldCharType="begin"/>
        </w:r>
        <w:r>
          <w:rPr>
            <w:noProof/>
            <w:webHidden/>
          </w:rPr>
          <w:instrText xml:space="preserve"> PAGEREF _Toc452646721 \h </w:instrText>
        </w:r>
        <w:r>
          <w:rPr>
            <w:noProof/>
            <w:webHidden/>
          </w:rPr>
        </w:r>
        <w:r>
          <w:rPr>
            <w:noProof/>
            <w:webHidden/>
          </w:rPr>
          <w:fldChar w:fldCharType="separate"/>
        </w:r>
        <w:r>
          <w:rPr>
            <w:noProof/>
            <w:webHidden/>
          </w:rPr>
          <w:t>187</w:t>
        </w:r>
        <w:r>
          <w:rPr>
            <w:noProof/>
            <w:webHidden/>
          </w:rPr>
          <w:fldChar w:fldCharType="end"/>
        </w:r>
      </w:hyperlink>
    </w:p>
    <w:p w14:paraId="1C87EC00"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722" w:history="1">
        <w:r w:rsidRPr="005C7CB4">
          <w:rPr>
            <w:rStyle w:val="Hyperlink"/>
            <w:noProof/>
          </w:rPr>
          <w:t>4.7. Biphasic Materials</w:t>
        </w:r>
        <w:r>
          <w:rPr>
            <w:noProof/>
            <w:webHidden/>
          </w:rPr>
          <w:tab/>
        </w:r>
        <w:r>
          <w:rPr>
            <w:noProof/>
            <w:webHidden/>
          </w:rPr>
          <w:fldChar w:fldCharType="begin"/>
        </w:r>
        <w:r>
          <w:rPr>
            <w:noProof/>
            <w:webHidden/>
          </w:rPr>
          <w:instrText xml:space="preserve"> PAGEREF _Toc452646722 \h </w:instrText>
        </w:r>
        <w:r>
          <w:rPr>
            <w:noProof/>
            <w:webHidden/>
          </w:rPr>
        </w:r>
        <w:r>
          <w:rPr>
            <w:noProof/>
            <w:webHidden/>
          </w:rPr>
          <w:fldChar w:fldCharType="separate"/>
        </w:r>
        <w:r>
          <w:rPr>
            <w:noProof/>
            <w:webHidden/>
          </w:rPr>
          <w:t>189</w:t>
        </w:r>
        <w:r>
          <w:rPr>
            <w:noProof/>
            <w:webHidden/>
          </w:rPr>
          <w:fldChar w:fldCharType="end"/>
        </w:r>
      </w:hyperlink>
    </w:p>
    <w:p w14:paraId="257570E7"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723" w:history="1">
        <w:r w:rsidRPr="005C7CB4">
          <w:rPr>
            <w:rStyle w:val="Hyperlink"/>
            <w:noProof/>
          </w:rPr>
          <w:t>4.7.1. General Specification of Biphasic Materials</w:t>
        </w:r>
        <w:r>
          <w:rPr>
            <w:noProof/>
            <w:webHidden/>
          </w:rPr>
          <w:tab/>
        </w:r>
        <w:r>
          <w:rPr>
            <w:noProof/>
            <w:webHidden/>
          </w:rPr>
          <w:fldChar w:fldCharType="begin"/>
        </w:r>
        <w:r>
          <w:rPr>
            <w:noProof/>
            <w:webHidden/>
          </w:rPr>
          <w:instrText xml:space="preserve"> PAGEREF _Toc452646723 \h </w:instrText>
        </w:r>
        <w:r>
          <w:rPr>
            <w:noProof/>
            <w:webHidden/>
          </w:rPr>
        </w:r>
        <w:r>
          <w:rPr>
            <w:noProof/>
            <w:webHidden/>
          </w:rPr>
          <w:fldChar w:fldCharType="separate"/>
        </w:r>
        <w:r>
          <w:rPr>
            <w:noProof/>
            <w:webHidden/>
          </w:rPr>
          <w:t>190</w:t>
        </w:r>
        <w:r>
          <w:rPr>
            <w:noProof/>
            <w:webHidden/>
          </w:rPr>
          <w:fldChar w:fldCharType="end"/>
        </w:r>
      </w:hyperlink>
    </w:p>
    <w:p w14:paraId="25790A89"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724" w:history="1">
        <w:r w:rsidRPr="005C7CB4">
          <w:rPr>
            <w:rStyle w:val="Hyperlink"/>
            <w:noProof/>
          </w:rPr>
          <w:t>4.7.2. Permeability Materials</w:t>
        </w:r>
        <w:r>
          <w:rPr>
            <w:noProof/>
            <w:webHidden/>
          </w:rPr>
          <w:tab/>
        </w:r>
        <w:r>
          <w:rPr>
            <w:noProof/>
            <w:webHidden/>
          </w:rPr>
          <w:fldChar w:fldCharType="begin"/>
        </w:r>
        <w:r>
          <w:rPr>
            <w:noProof/>
            <w:webHidden/>
          </w:rPr>
          <w:instrText xml:space="preserve"> PAGEREF _Toc452646724 \h </w:instrText>
        </w:r>
        <w:r>
          <w:rPr>
            <w:noProof/>
            <w:webHidden/>
          </w:rPr>
        </w:r>
        <w:r>
          <w:rPr>
            <w:noProof/>
            <w:webHidden/>
          </w:rPr>
          <w:fldChar w:fldCharType="separate"/>
        </w:r>
        <w:r>
          <w:rPr>
            <w:noProof/>
            <w:webHidden/>
          </w:rPr>
          <w:t>191</w:t>
        </w:r>
        <w:r>
          <w:rPr>
            <w:noProof/>
            <w:webHidden/>
          </w:rPr>
          <w:fldChar w:fldCharType="end"/>
        </w:r>
      </w:hyperlink>
    </w:p>
    <w:p w14:paraId="2F960196"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25" w:history="1">
        <w:r w:rsidRPr="005C7CB4">
          <w:rPr>
            <w:rStyle w:val="Hyperlink"/>
            <w:noProof/>
          </w:rPr>
          <w:t>4.7.2.1. Constant Isotropic Permeability</w:t>
        </w:r>
        <w:r>
          <w:rPr>
            <w:noProof/>
            <w:webHidden/>
          </w:rPr>
          <w:tab/>
        </w:r>
        <w:r>
          <w:rPr>
            <w:noProof/>
            <w:webHidden/>
          </w:rPr>
          <w:fldChar w:fldCharType="begin"/>
        </w:r>
        <w:r>
          <w:rPr>
            <w:noProof/>
            <w:webHidden/>
          </w:rPr>
          <w:instrText xml:space="preserve"> PAGEREF _Toc452646725 \h </w:instrText>
        </w:r>
        <w:r>
          <w:rPr>
            <w:noProof/>
            <w:webHidden/>
          </w:rPr>
        </w:r>
        <w:r>
          <w:rPr>
            <w:noProof/>
            <w:webHidden/>
          </w:rPr>
          <w:fldChar w:fldCharType="separate"/>
        </w:r>
        <w:r>
          <w:rPr>
            <w:noProof/>
            <w:webHidden/>
          </w:rPr>
          <w:t>192</w:t>
        </w:r>
        <w:r>
          <w:rPr>
            <w:noProof/>
            <w:webHidden/>
          </w:rPr>
          <w:fldChar w:fldCharType="end"/>
        </w:r>
      </w:hyperlink>
    </w:p>
    <w:p w14:paraId="28C7ACD6"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26" w:history="1">
        <w:r w:rsidRPr="005C7CB4">
          <w:rPr>
            <w:rStyle w:val="Hyperlink"/>
            <w:noProof/>
          </w:rPr>
          <w:t>4.7.2.2. Holmes-Mow</w:t>
        </w:r>
        <w:r>
          <w:rPr>
            <w:noProof/>
            <w:webHidden/>
          </w:rPr>
          <w:tab/>
        </w:r>
        <w:r>
          <w:rPr>
            <w:noProof/>
            <w:webHidden/>
          </w:rPr>
          <w:fldChar w:fldCharType="begin"/>
        </w:r>
        <w:r>
          <w:rPr>
            <w:noProof/>
            <w:webHidden/>
          </w:rPr>
          <w:instrText xml:space="preserve"> PAGEREF _Toc452646726 \h </w:instrText>
        </w:r>
        <w:r>
          <w:rPr>
            <w:noProof/>
            <w:webHidden/>
          </w:rPr>
        </w:r>
        <w:r>
          <w:rPr>
            <w:noProof/>
            <w:webHidden/>
          </w:rPr>
          <w:fldChar w:fldCharType="separate"/>
        </w:r>
        <w:r>
          <w:rPr>
            <w:noProof/>
            <w:webHidden/>
          </w:rPr>
          <w:t>193</w:t>
        </w:r>
        <w:r>
          <w:rPr>
            <w:noProof/>
            <w:webHidden/>
          </w:rPr>
          <w:fldChar w:fldCharType="end"/>
        </w:r>
      </w:hyperlink>
    </w:p>
    <w:p w14:paraId="0F3E6350"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27" w:history="1">
        <w:r w:rsidRPr="005C7CB4">
          <w:rPr>
            <w:rStyle w:val="Hyperlink"/>
            <w:noProof/>
          </w:rPr>
          <w:t>4.7.2.3. Referentially Isotropic Permeability</w:t>
        </w:r>
        <w:r>
          <w:rPr>
            <w:noProof/>
            <w:webHidden/>
          </w:rPr>
          <w:tab/>
        </w:r>
        <w:r>
          <w:rPr>
            <w:noProof/>
            <w:webHidden/>
          </w:rPr>
          <w:fldChar w:fldCharType="begin"/>
        </w:r>
        <w:r>
          <w:rPr>
            <w:noProof/>
            <w:webHidden/>
          </w:rPr>
          <w:instrText xml:space="preserve"> PAGEREF _Toc452646727 \h </w:instrText>
        </w:r>
        <w:r>
          <w:rPr>
            <w:noProof/>
            <w:webHidden/>
          </w:rPr>
        </w:r>
        <w:r>
          <w:rPr>
            <w:noProof/>
            <w:webHidden/>
          </w:rPr>
          <w:fldChar w:fldCharType="separate"/>
        </w:r>
        <w:r>
          <w:rPr>
            <w:noProof/>
            <w:webHidden/>
          </w:rPr>
          <w:t>194</w:t>
        </w:r>
        <w:r>
          <w:rPr>
            <w:noProof/>
            <w:webHidden/>
          </w:rPr>
          <w:fldChar w:fldCharType="end"/>
        </w:r>
      </w:hyperlink>
    </w:p>
    <w:p w14:paraId="6774B82C"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28" w:history="1">
        <w:r w:rsidRPr="005C7CB4">
          <w:rPr>
            <w:rStyle w:val="Hyperlink"/>
            <w:noProof/>
          </w:rPr>
          <w:t>4.7.2.4. Referentially Orthotropic Permeability</w:t>
        </w:r>
        <w:r>
          <w:rPr>
            <w:noProof/>
            <w:webHidden/>
          </w:rPr>
          <w:tab/>
        </w:r>
        <w:r>
          <w:rPr>
            <w:noProof/>
            <w:webHidden/>
          </w:rPr>
          <w:fldChar w:fldCharType="begin"/>
        </w:r>
        <w:r>
          <w:rPr>
            <w:noProof/>
            <w:webHidden/>
          </w:rPr>
          <w:instrText xml:space="preserve"> PAGEREF _Toc452646728 \h </w:instrText>
        </w:r>
        <w:r>
          <w:rPr>
            <w:noProof/>
            <w:webHidden/>
          </w:rPr>
        </w:r>
        <w:r>
          <w:rPr>
            <w:noProof/>
            <w:webHidden/>
          </w:rPr>
          <w:fldChar w:fldCharType="separate"/>
        </w:r>
        <w:r>
          <w:rPr>
            <w:noProof/>
            <w:webHidden/>
          </w:rPr>
          <w:t>195</w:t>
        </w:r>
        <w:r>
          <w:rPr>
            <w:noProof/>
            <w:webHidden/>
          </w:rPr>
          <w:fldChar w:fldCharType="end"/>
        </w:r>
      </w:hyperlink>
    </w:p>
    <w:p w14:paraId="03CA4E19"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29" w:history="1">
        <w:r w:rsidRPr="005C7CB4">
          <w:rPr>
            <w:rStyle w:val="Hyperlink"/>
            <w:noProof/>
          </w:rPr>
          <w:t>4.7.2.5. Referentially Transversely Isotropic Permeability</w:t>
        </w:r>
        <w:r>
          <w:rPr>
            <w:noProof/>
            <w:webHidden/>
          </w:rPr>
          <w:tab/>
        </w:r>
        <w:r>
          <w:rPr>
            <w:noProof/>
            <w:webHidden/>
          </w:rPr>
          <w:fldChar w:fldCharType="begin"/>
        </w:r>
        <w:r>
          <w:rPr>
            <w:noProof/>
            <w:webHidden/>
          </w:rPr>
          <w:instrText xml:space="preserve"> PAGEREF _Toc452646729 \h </w:instrText>
        </w:r>
        <w:r>
          <w:rPr>
            <w:noProof/>
            <w:webHidden/>
          </w:rPr>
        </w:r>
        <w:r>
          <w:rPr>
            <w:noProof/>
            <w:webHidden/>
          </w:rPr>
          <w:fldChar w:fldCharType="separate"/>
        </w:r>
        <w:r>
          <w:rPr>
            <w:noProof/>
            <w:webHidden/>
          </w:rPr>
          <w:t>197</w:t>
        </w:r>
        <w:r>
          <w:rPr>
            <w:noProof/>
            <w:webHidden/>
          </w:rPr>
          <w:fldChar w:fldCharType="end"/>
        </w:r>
      </w:hyperlink>
    </w:p>
    <w:p w14:paraId="0322CDF5"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730" w:history="1">
        <w:r w:rsidRPr="005C7CB4">
          <w:rPr>
            <w:rStyle w:val="Hyperlink"/>
            <w:noProof/>
          </w:rPr>
          <w:t>4.7.3. Fluid Supply Materials</w:t>
        </w:r>
        <w:r>
          <w:rPr>
            <w:noProof/>
            <w:webHidden/>
          </w:rPr>
          <w:tab/>
        </w:r>
        <w:r>
          <w:rPr>
            <w:noProof/>
            <w:webHidden/>
          </w:rPr>
          <w:fldChar w:fldCharType="begin"/>
        </w:r>
        <w:r>
          <w:rPr>
            <w:noProof/>
            <w:webHidden/>
          </w:rPr>
          <w:instrText xml:space="preserve"> PAGEREF _Toc452646730 \h </w:instrText>
        </w:r>
        <w:r>
          <w:rPr>
            <w:noProof/>
            <w:webHidden/>
          </w:rPr>
        </w:r>
        <w:r>
          <w:rPr>
            <w:noProof/>
            <w:webHidden/>
          </w:rPr>
          <w:fldChar w:fldCharType="separate"/>
        </w:r>
        <w:r>
          <w:rPr>
            <w:noProof/>
            <w:webHidden/>
          </w:rPr>
          <w:t>199</w:t>
        </w:r>
        <w:r>
          <w:rPr>
            <w:noProof/>
            <w:webHidden/>
          </w:rPr>
          <w:fldChar w:fldCharType="end"/>
        </w:r>
      </w:hyperlink>
    </w:p>
    <w:p w14:paraId="6943DE4F"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31" w:history="1">
        <w:r w:rsidRPr="005C7CB4">
          <w:rPr>
            <w:rStyle w:val="Hyperlink"/>
            <w:noProof/>
          </w:rPr>
          <w:t>4.7.3.1. Starling Equation</w:t>
        </w:r>
        <w:r>
          <w:rPr>
            <w:noProof/>
            <w:webHidden/>
          </w:rPr>
          <w:tab/>
        </w:r>
        <w:r>
          <w:rPr>
            <w:noProof/>
            <w:webHidden/>
          </w:rPr>
          <w:fldChar w:fldCharType="begin"/>
        </w:r>
        <w:r>
          <w:rPr>
            <w:noProof/>
            <w:webHidden/>
          </w:rPr>
          <w:instrText xml:space="preserve"> PAGEREF _Toc452646731 \h </w:instrText>
        </w:r>
        <w:r>
          <w:rPr>
            <w:noProof/>
            <w:webHidden/>
          </w:rPr>
        </w:r>
        <w:r>
          <w:rPr>
            <w:noProof/>
            <w:webHidden/>
          </w:rPr>
          <w:fldChar w:fldCharType="separate"/>
        </w:r>
        <w:r>
          <w:rPr>
            <w:noProof/>
            <w:webHidden/>
          </w:rPr>
          <w:t>200</w:t>
        </w:r>
        <w:r>
          <w:rPr>
            <w:noProof/>
            <w:webHidden/>
          </w:rPr>
          <w:fldChar w:fldCharType="end"/>
        </w:r>
      </w:hyperlink>
    </w:p>
    <w:p w14:paraId="6BB46047"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732" w:history="1">
        <w:r w:rsidRPr="005C7CB4">
          <w:rPr>
            <w:rStyle w:val="Hyperlink"/>
            <w:noProof/>
          </w:rPr>
          <w:t>4.8. Biphasic-Solute Materials</w:t>
        </w:r>
        <w:r>
          <w:rPr>
            <w:noProof/>
            <w:webHidden/>
          </w:rPr>
          <w:tab/>
        </w:r>
        <w:r>
          <w:rPr>
            <w:noProof/>
            <w:webHidden/>
          </w:rPr>
          <w:fldChar w:fldCharType="begin"/>
        </w:r>
        <w:r>
          <w:rPr>
            <w:noProof/>
            <w:webHidden/>
          </w:rPr>
          <w:instrText xml:space="preserve"> PAGEREF _Toc452646732 \h </w:instrText>
        </w:r>
        <w:r>
          <w:rPr>
            <w:noProof/>
            <w:webHidden/>
          </w:rPr>
        </w:r>
        <w:r>
          <w:rPr>
            <w:noProof/>
            <w:webHidden/>
          </w:rPr>
          <w:fldChar w:fldCharType="separate"/>
        </w:r>
        <w:r>
          <w:rPr>
            <w:noProof/>
            <w:webHidden/>
          </w:rPr>
          <w:t>201</w:t>
        </w:r>
        <w:r>
          <w:rPr>
            <w:noProof/>
            <w:webHidden/>
          </w:rPr>
          <w:fldChar w:fldCharType="end"/>
        </w:r>
      </w:hyperlink>
    </w:p>
    <w:p w14:paraId="01DE8400"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733" w:history="1">
        <w:r w:rsidRPr="005C7CB4">
          <w:rPr>
            <w:rStyle w:val="Hyperlink"/>
            <w:noProof/>
          </w:rPr>
          <w:t>4.8.1. Guidelines for Biphasic-Solute Analyses</w:t>
        </w:r>
        <w:r>
          <w:rPr>
            <w:noProof/>
            <w:webHidden/>
          </w:rPr>
          <w:tab/>
        </w:r>
        <w:r>
          <w:rPr>
            <w:noProof/>
            <w:webHidden/>
          </w:rPr>
          <w:fldChar w:fldCharType="begin"/>
        </w:r>
        <w:r>
          <w:rPr>
            <w:noProof/>
            <w:webHidden/>
          </w:rPr>
          <w:instrText xml:space="preserve"> PAGEREF _Toc452646733 \h </w:instrText>
        </w:r>
        <w:r>
          <w:rPr>
            <w:noProof/>
            <w:webHidden/>
          </w:rPr>
        </w:r>
        <w:r>
          <w:rPr>
            <w:noProof/>
            <w:webHidden/>
          </w:rPr>
          <w:fldChar w:fldCharType="separate"/>
        </w:r>
        <w:r>
          <w:rPr>
            <w:noProof/>
            <w:webHidden/>
          </w:rPr>
          <w:t>203</w:t>
        </w:r>
        <w:r>
          <w:rPr>
            <w:noProof/>
            <w:webHidden/>
          </w:rPr>
          <w:fldChar w:fldCharType="end"/>
        </w:r>
      </w:hyperlink>
    </w:p>
    <w:p w14:paraId="507A9F62"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34" w:history="1">
        <w:r w:rsidRPr="005C7CB4">
          <w:rPr>
            <w:rStyle w:val="Hyperlink"/>
            <w:noProof/>
          </w:rPr>
          <w:t>4.8.1.1. Prescribed Boundary Conditions</w:t>
        </w:r>
        <w:r>
          <w:rPr>
            <w:noProof/>
            <w:webHidden/>
          </w:rPr>
          <w:tab/>
        </w:r>
        <w:r>
          <w:rPr>
            <w:noProof/>
            <w:webHidden/>
          </w:rPr>
          <w:fldChar w:fldCharType="begin"/>
        </w:r>
        <w:r>
          <w:rPr>
            <w:noProof/>
            <w:webHidden/>
          </w:rPr>
          <w:instrText xml:space="preserve"> PAGEREF _Toc452646734 \h </w:instrText>
        </w:r>
        <w:r>
          <w:rPr>
            <w:noProof/>
            <w:webHidden/>
          </w:rPr>
        </w:r>
        <w:r>
          <w:rPr>
            <w:noProof/>
            <w:webHidden/>
          </w:rPr>
          <w:fldChar w:fldCharType="separate"/>
        </w:r>
        <w:r>
          <w:rPr>
            <w:noProof/>
            <w:webHidden/>
          </w:rPr>
          <w:t>203</w:t>
        </w:r>
        <w:r>
          <w:rPr>
            <w:noProof/>
            <w:webHidden/>
          </w:rPr>
          <w:fldChar w:fldCharType="end"/>
        </w:r>
      </w:hyperlink>
    </w:p>
    <w:p w14:paraId="0B4152F7"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35" w:history="1">
        <w:r w:rsidRPr="005C7CB4">
          <w:rPr>
            <w:rStyle w:val="Hyperlink"/>
            <w:noProof/>
          </w:rPr>
          <w:t>4.8.1.2. Prescribed Initial Conditions</w:t>
        </w:r>
        <w:r>
          <w:rPr>
            <w:noProof/>
            <w:webHidden/>
          </w:rPr>
          <w:tab/>
        </w:r>
        <w:r>
          <w:rPr>
            <w:noProof/>
            <w:webHidden/>
          </w:rPr>
          <w:fldChar w:fldCharType="begin"/>
        </w:r>
        <w:r>
          <w:rPr>
            <w:noProof/>
            <w:webHidden/>
          </w:rPr>
          <w:instrText xml:space="preserve"> PAGEREF _Toc452646735 \h </w:instrText>
        </w:r>
        <w:r>
          <w:rPr>
            <w:noProof/>
            <w:webHidden/>
          </w:rPr>
        </w:r>
        <w:r>
          <w:rPr>
            <w:noProof/>
            <w:webHidden/>
          </w:rPr>
          <w:fldChar w:fldCharType="separate"/>
        </w:r>
        <w:r>
          <w:rPr>
            <w:noProof/>
            <w:webHidden/>
          </w:rPr>
          <w:t>203</w:t>
        </w:r>
        <w:r>
          <w:rPr>
            <w:noProof/>
            <w:webHidden/>
          </w:rPr>
          <w:fldChar w:fldCharType="end"/>
        </w:r>
      </w:hyperlink>
    </w:p>
    <w:p w14:paraId="64188879"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736" w:history="1">
        <w:r w:rsidRPr="005C7CB4">
          <w:rPr>
            <w:rStyle w:val="Hyperlink"/>
            <w:noProof/>
          </w:rPr>
          <w:t>4.8.2. General Specification of Biphasic-Solute Materials</w:t>
        </w:r>
        <w:r>
          <w:rPr>
            <w:noProof/>
            <w:webHidden/>
          </w:rPr>
          <w:tab/>
        </w:r>
        <w:r>
          <w:rPr>
            <w:noProof/>
            <w:webHidden/>
          </w:rPr>
          <w:fldChar w:fldCharType="begin"/>
        </w:r>
        <w:r>
          <w:rPr>
            <w:noProof/>
            <w:webHidden/>
          </w:rPr>
          <w:instrText xml:space="preserve"> PAGEREF _Toc452646736 \h </w:instrText>
        </w:r>
        <w:r>
          <w:rPr>
            <w:noProof/>
            <w:webHidden/>
          </w:rPr>
        </w:r>
        <w:r>
          <w:rPr>
            <w:noProof/>
            <w:webHidden/>
          </w:rPr>
          <w:fldChar w:fldCharType="separate"/>
        </w:r>
        <w:r>
          <w:rPr>
            <w:noProof/>
            <w:webHidden/>
          </w:rPr>
          <w:t>204</w:t>
        </w:r>
        <w:r>
          <w:rPr>
            <w:noProof/>
            <w:webHidden/>
          </w:rPr>
          <w:fldChar w:fldCharType="end"/>
        </w:r>
      </w:hyperlink>
    </w:p>
    <w:p w14:paraId="1C387362"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737" w:history="1">
        <w:r w:rsidRPr="005C7CB4">
          <w:rPr>
            <w:rStyle w:val="Hyperlink"/>
            <w:noProof/>
          </w:rPr>
          <w:t>4.8.3. Diffusivity Materials</w:t>
        </w:r>
        <w:r>
          <w:rPr>
            <w:noProof/>
            <w:webHidden/>
          </w:rPr>
          <w:tab/>
        </w:r>
        <w:r>
          <w:rPr>
            <w:noProof/>
            <w:webHidden/>
          </w:rPr>
          <w:fldChar w:fldCharType="begin"/>
        </w:r>
        <w:r>
          <w:rPr>
            <w:noProof/>
            <w:webHidden/>
          </w:rPr>
          <w:instrText xml:space="preserve"> PAGEREF _Toc452646737 \h </w:instrText>
        </w:r>
        <w:r>
          <w:rPr>
            <w:noProof/>
            <w:webHidden/>
          </w:rPr>
        </w:r>
        <w:r>
          <w:rPr>
            <w:noProof/>
            <w:webHidden/>
          </w:rPr>
          <w:fldChar w:fldCharType="separate"/>
        </w:r>
        <w:r>
          <w:rPr>
            <w:noProof/>
            <w:webHidden/>
          </w:rPr>
          <w:t>206</w:t>
        </w:r>
        <w:r>
          <w:rPr>
            <w:noProof/>
            <w:webHidden/>
          </w:rPr>
          <w:fldChar w:fldCharType="end"/>
        </w:r>
      </w:hyperlink>
    </w:p>
    <w:p w14:paraId="3CAF3FE2"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38" w:history="1">
        <w:r w:rsidRPr="005C7CB4">
          <w:rPr>
            <w:rStyle w:val="Hyperlink"/>
            <w:noProof/>
          </w:rPr>
          <w:t>4.8.3.1. Constant Isotropic Diffusivity</w:t>
        </w:r>
        <w:r>
          <w:rPr>
            <w:noProof/>
            <w:webHidden/>
          </w:rPr>
          <w:tab/>
        </w:r>
        <w:r>
          <w:rPr>
            <w:noProof/>
            <w:webHidden/>
          </w:rPr>
          <w:fldChar w:fldCharType="begin"/>
        </w:r>
        <w:r>
          <w:rPr>
            <w:noProof/>
            <w:webHidden/>
          </w:rPr>
          <w:instrText xml:space="preserve"> PAGEREF _Toc452646738 \h </w:instrText>
        </w:r>
        <w:r>
          <w:rPr>
            <w:noProof/>
            <w:webHidden/>
          </w:rPr>
        </w:r>
        <w:r>
          <w:rPr>
            <w:noProof/>
            <w:webHidden/>
          </w:rPr>
          <w:fldChar w:fldCharType="separate"/>
        </w:r>
        <w:r>
          <w:rPr>
            <w:noProof/>
            <w:webHidden/>
          </w:rPr>
          <w:t>206</w:t>
        </w:r>
        <w:r>
          <w:rPr>
            <w:noProof/>
            <w:webHidden/>
          </w:rPr>
          <w:fldChar w:fldCharType="end"/>
        </w:r>
      </w:hyperlink>
    </w:p>
    <w:p w14:paraId="2A328D4E"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39" w:history="1">
        <w:r w:rsidRPr="005C7CB4">
          <w:rPr>
            <w:rStyle w:val="Hyperlink"/>
            <w:noProof/>
          </w:rPr>
          <w:t>4.8.3.2. Constant Orthotropic Diffusivity</w:t>
        </w:r>
        <w:r>
          <w:rPr>
            <w:noProof/>
            <w:webHidden/>
          </w:rPr>
          <w:tab/>
        </w:r>
        <w:r>
          <w:rPr>
            <w:noProof/>
            <w:webHidden/>
          </w:rPr>
          <w:fldChar w:fldCharType="begin"/>
        </w:r>
        <w:r>
          <w:rPr>
            <w:noProof/>
            <w:webHidden/>
          </w:rPr>
          <w:instrText xml:space="preserve"> PAGEREF _Toc452646739 \h </w:instrText>
        </w:r>
        <w:r>
          <w:rPr>
            <w:noProof/>
            <w:webHidden/>
          </w:rPr>
        </w:r>
        <w:r>
          <w:rPr>
            <w:noProof/>
            <w:webHidden/>
          </w:rPr>
          <w:fldChar w:fldCharType="separate"/>
        </w:r>
        <w:r>
          <w:rPr>
            <w:noProof/>
            <w:webHidden/>
          </w:rPr>
          <w:t>207</w:t>
        </w:r>
        <w:r>
          <w:rPr>
            <w:noProof/>
            <w:webHidden/>
          </w:rPr>
          <w:fldChar w:fldCharType="end"/>
        </w:r>
      </w:hyperlink>
    </w:p>
    <w:p w14:paraId="7063B8C2"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40" w:history="1">
        <w:r w:rsidRPr="005C7CB4">
          <w:rPr>
            <w:rStyle w:val="Hyperlink"/>
            <w:noProof/>
          </w:rPr>
          <w:t>4.8.3.3. Referentially Isotropic Diffusivity</w:t>
        </w:r>
        <w:r>
          <w:rPr>
            <w:noProof/>
            <w:webHidden/>
          </w:rPr>
          <w:tab/>
        </w:r>
        <w:r>
          <w:rPr>
            <w:noProof/>
            <w:webHidden/>
          </w:rPr>
          <w:fldChar w:fldCharType="begin"/>
        </w:r>
        <w:r>
          <w:rPr>
            <w:noProof/>
            <w:webHidden/>
          </w:rPr>
          <w:instrText xml:space="preserve"> PAGEREF _Toc452646740 \h </w:instrText>
        </w:r>
        <w:r>
          <w:rPr>
            <w:noProof/>
            <w:webHidden/>
          </w:rPr>
        </w:r>
        <w:r>
          <w:rPr>
            <w:noProof/>
            <w:webHidden/>
          </w:rPr>
          <w:fldChar w:fldCharType="separate"/>
        </w:r>
        <w:r>
          <w:rPr>
            <w:noProof/>
            <w:webHidden/>
          </w:rPr>
          <w:t>208</w:t>
        </w:r>
        <w:r>
          <w:rPr>
            <w:noProof/>
            <w:webHidden/>
          </w:rPr>
          <w:fldChar w:fldCharType="end"/>
        </w:r>
      </w:hyperlink>
    </w:p>
    <w:p w14:paraId="3CB3D8FF"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41" w:history="1">
        <w:r w:rsidRPr="005C7CB4">
          <w:rPr>
            <w:rStyle w:val="Hyperlink"/>
            <w:noProof/>
          </w:rPr>
          <w:t>4.8.3.4. Referentially Orthotropic Diffusivity</w:t>
        </w:r>
        <w:r>
          <w:rPr>
            <w:noProof/>
            <w:webHidden/>
          </w:rPr>
          <w:tab/>
        </w:r>
        <w:r>
          <w:rPr>
            <w:noProof/>
            <w:webHidden/>
          </w:rPr>
          <w:fldChar w:fldCharType="begin"/>
        </w:r>
        <w:r>
          <w:rPr>
            <w:noProof/>
            <w:webHidden/>
          </w:rPr>
          <w:instrText xml:space="preserve"> PAGEREF _Toc452646741 \h </w:instrText>
        </w:r>
        <w:r>
          <w:rPr>
            <w:noProof/>
            <w:webHidden/>
          </w:rPr>
        </w:r>
        <w:r>
          <w:rPr>
            <w:noProof/>
            <w:webHidden/>
          </w:rPr>
          <w:fldChar w:fldCharType="separate"/>
        </w:r>
        <w:r>
          <w:rPr>
            <w:noProof/>
            <w:webHidden/>
          </w:rPr>
          <w:t>209</w:t>
        </w:r>
        <w:r>
          <w:rPr>
            <w:noProof/>
            <w:webHidden/>
          </w:rPr>
          <w:fldChar w:fldCharType="end"/>
        </w:r>
      </w:hyperlink>
    </w:p>
    <w:p w14:paraId="5A98857A"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42" w:history="1">
        <w:r w:rsidRPr="005C7CB4">
          <w:rPr>
            <w:rStyle w:val="Hyperlink"/>
            <w:noProof/>
          </w:rPr>
          <w:t>4.8.3.5. Albro Isotropic Diffusivity</w:t>
        </w:r>
        <w:r>
          <w:rPr>
            <w:noProof/>
            <w:webHidden/>
          </w:rPr>
          <w:tab/>
        </w:r>
        <w:r>
          <w:rPr>
            <w:noProof/>
            <w:webHidden/>
          </w:rPr>
          <w:fldChar w:fldCharType="begin"/>
        </w:r>
        <w:r>
          <w:rPr>
            <w:noProof/>
            <w:webHidden/>
          </w:rPr>
          <w:instrText xml:space="preserve"> PAGEREF _Toc452646742 \h </w:instrText>
        </w:r>
        <w:r>
          <w:rPr>
            <w:noProof/>
            <w:webHidden/>
          </w:rPr>
        </w:r>
        <w:r>
          <w:rPr>
            <w:noProof/>
            <w:webHidden/>
          </w:rPr>
          <w:fldChar w:fldCharType="separate"/>
        </w:r>
        <w:r>
          <w:rPr>
            <w:noProof/>
            <w:webHidden/>
          </w:rPr>
          <w:t>211</w:t>
        </w:r>
        <w:r>
          <w:rPr>
            <w:noProof/>
            <w:webHidden/>
          </w:rPr>
          <w:fldChar w:fldCharType="end"/>
        </w:r>
      </w:hyperlink>
    </w:p>
    <w:p w14:paraId="2845872B"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743" w:history="1">
        <w:r w:rsidRPr="005C7CB4">
          <w:rPr>
            <w:rStyle w:val="Hyperlink"/>
            <w:noProof/>
          </w:rPr>
          <w:t>4.8.4. Solubility Materials</w:t>
        </w:r>
        <w:r>
          <w:rPr>
            <w:noProof/>
            <w:webHidden/>
          </w:rPr>
          <w:tab/>
        </w:r>
        <w:r>
          <w:rPr>
            <w:noProof/>
            <w:webHidden/>
          </w:rPr>
          <w:fldChar w:fldCharType="begin"/>
        </w:r>
        <w:r>
          <w:rPr>
            <w:noProof/>
            <w:webHidden/>
          </w:rPr>
          <w:instrText xml:space="preserve"> PAGEREF _Toc452646743 \h </w:instrText>
        </w:r>
        <w:r>
          <w:rPr>
            <w:noProof/>
            <w:webHidden/>
          </w:rPr>
        </w:r>
        <w:r>
          <w:rPr>
            <w:noProof/>
            <w:webHidden/>
          </w:rPr>
          <w:fldChar w:fldCharType="separate"/>
        </w:r>
        <w:r>
          <w:rPr>
            <w:noProof/>
            <w:webHidden/>
          </w:rPr>
          <w:t>212</w:t>
        </w:r>
        <w:r>
          <w:rPr>
            <w:noProof/>
            <w:webHidden/>
          </w:rPr>
          <w:fldChar w:fldCharType="end"/>
        </w:r>
      </w:hyperlink>
    </w:p>
    <w:p w14:paraId="0E5F3B0A"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44" w:history="1">
        <w:r w:rsidRPr="005C7CB4">
          <w:rPr>
            <w:rStyle w:val="Hyperlink"/>
            <w:noProof/>
          </w:rPr>
          <w:t>4.8.4.1. Constant Solubility</w:t>
        </w:r>
        <w:r>
          <w:rPr>
            <w:noProof/>
            <w:webHidden/>
          </w:rPr>
          <w:tab/>
        </w:r>
        <w:r>
          <w:rPr>
            <w:noProof/>
            <w:webHidden/>
          </w:rPr>
          <w:fldChar w:fldCharType="begin"/>
        </w:r>
        <w:r>
          <w:rPr>
            <w:noProof/>
            <w:webHidden/>
          </w:rPr>
          <w:instrText xml:space="preserve"> PAGEREF _Toc452646744 \h </w:instrText>
        </w:r>
        <w:r>
          <w:rPr>
            <w:noProof/>
            <w:webHidden/>
          </w:rPr>
        </w:r>
        <w:r>
          <w:rPr>
            <w:noProof/>
            <w:webHidden/>
          </w:rPr>
          <w:fldChar w:fldCharType="separate"/>
        </w:r>
        <w:r>
          <w:rPr>
            <w:noProof/>
            <w:webHidden/>
          </w:rPr>
          <w:t>212</w:t>
        </w:r>
        <w:r>
          <w:rPr>
            <w:noProof/>
            <w:webHidden/>
          </w:rPr>
          <w:fldChar w:fldCharType="end"/>
        </w:r>
      </w:hyperlink>
    </w:p>
    <w:p w14:paraId="7668ADDF"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745" w:history="1">
        <w:r w:rsidRPr="005C7CB4">
          <w:rPr>
            <w:rStyle w:val="Hyperlink"/>
            <w:noProof/>
          </w:rPr>
          <w:t>4.8.5. Osmotic Coefficient Materials</w:t>
        </w:r>
        <w:r>
          <w:rPr>
            <w:noProof/>
            <w:webHidden/>
          </w:rPr>
          <w:tab/>
        </w:r>
        <w:r>
          <w:rPr>
            <w:noProof/>
            <w:webHidden/>
          </w:rPr>
          <w:fldChar w:fldCharType="begin"/>
        </w:r>
        <w:r>
          <w:rPr>
            <w:noProof/>
            <w:webHidden/>
          </w:rPr>
          <w:instrText xml:space="preserve"> PAGEREF _Toc452646745 \h </w:instrText>
        </w:r>
        <w:r>
          <w:rPr>
            <w:noProof/>
            <w:webHidden/>
          </w:rPr>
        </w:r>
        <w:r>
          <w:rPr>
            <w:noProof/>
            <w:webHidden/>
          </w:rPr>
          <w:fldChar w:fldCharType="separate"/>
        </w:r>
        <w:r>
          <w:rPr>
            <w:noProof/>
            <w:webHidden/>
          </w:rPr>
          <w:t>213</w:t>
        </w:r>
        <w:r>
          <w:rPr>
            <w:noProof/>
            <w:webHidden/>
          </w:rPr>
          <w:fldChar w:fldCharType="end"/>
        </w:r>
      </w:hyperlink>
    </w:p>
    <w:p w14:paraId="28E3298B"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46" w:history="1">
        <w:r w:rsidRPr="005C7CB4">
          <w:rPr>
            <w:rStyle w:val="Hyperlink"/>
            <w:noProof/>
          </w:rPr>
          <w:t>4.8.5.1. Constant Osmotic Coefficient</w:t>
        </w:r>
        <w:r>
          <w:rPr>
            <w:noProof/>
            <w:webHidden/>
          </w:rPr>
          <w:tab/>
        </w:r>
        <w:r>
          <w:rPr>
            <w:noProof/>
            <w:webHidden/>
          </w:rPr>
          <w:fldChar w:fldCharType="begin"/>
        </w:r>
        <w:r>
          <w:rPr>
            <w:noProof/>
            <w:webHidden/>
          </w:rPr>
          <w:instrText xml:space="preserve"> PAGEREF _Toc452646746 \h </w:instrText>
        </w:r>
        <w:r>
          <w:rPr>
            <w:noProof/>
            <w:webHidden/>
          </w:rPr>
        </w:r>
        <w:r>
          <w:rPr>
            <w:noProof/>
            <w:webHidden/>
          </w:rPr>
          <w:fldChar w:fldCharType="separate"/>
        </w:r>
        <w:r>
          <w:rPr>
            <w:noProof/>
            <w:webHidden/>
          </w:rPr>
          <w:t>213</w:t>
        </w:r>
        <w:r>
          <w:rPr>
            <w:noProof/>
            <w:webHidden/>
          </w:rPr>
          <w:fldChar w:fldCharType="end"/>
        </w:r>
      </w:hyperlink>
    </w:p>
    <w:p w14:paraId="2DBD71C5"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747" w:history="1">
        <w:r w:rsidRPr="005C7CB4">
          <w:rPr>
            <w:rStyle w:val="Hyperlink"/>
            <w:noProof/>
          </w:rPr>
          <w:t>4.9. Triphasic and Multiphasic Materials</w:t>
        </w:r>
        <w:r>
          <w:rPr>
            <w:noProof/>
            <w:webHidden/>
          </w:rPr>
          <w:tab/>
        </w:r>
        <w:r>
          <w:rPr>
            <w:noProof/>
            <w:webHidden/>
          </w:rPr>
          <w:fldChar w:fldCharType="begin"/>
        </w:r>
        <w:r>
          <w:rPr>
            <w:noProof/>
            <w:webHidden/>
          </w:rPr>
          <w:instrText xml:space="preserve"> PAGEREF _Toc452646747 \h </w:instrText>
        </w:r>
        <w:r>
          <w:rPr>
            <w:noProof/>
            <w:webHidden/>
          </w:rPr>
        </w:r>
        <w:r>
          <w:rPr>
            <w:noProof/>
            <w:webHidden/>
          </w:rPr>
          <w:fldChar w:fldCharType="separate"/>
        </w:r>
        <w:r>
          <w:rPr>
            <w:noProof/>
            <w:webHidden/>
          </w:rPr>
          <w:t>214</w:t>
        </w:r>
        <w:r>
          <w:rPr>
            <w:noProof/>
            <w:webHidden/>
          </w:rPr>
          <w:fldChar w:fldCharType="end"/>
        </w:r>
      </w:hyperlink>
    </w:p>
    <w:p w14:paraId="57C255DA"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748" w:history="1">
        <w:r w:rsidRPr="005C7CB4">
          <w:rPr>
            <w:rStyle w:val="Hyperlink"/>
            <w:noProof/>
          </w:rPr>
          <w:t>4.9.1. Guidelines for Multiphasic Analyses</w:t>
        </w:r>
        <w:r>
          <w:rPr>
            <w:noProof/>
            <w:webHidden/>
          </w:rPr>
          <w:tab/>
        </w:r>
        <w:r>
          <w:rPr>
            <w:noProof/>
            <w:webHidden/>
          </w:rPr>
          <w:fldChar w:fldCharType="begin"/>
        </w:r>
        <w:r>
          <w:rPr>
            <w:noProof/>
            <w:webHidden/>
          </w:rPr>
          <w:instrText xml:space="preserve"> PAGEREF _Toc452646748 \h </w:instrText>
        </w:r>
        <w:r>
          <w:rPr>
            <w:noProof/>
            <w:webHidden/>
          </w:rPr>
        </w:r>
        <w:r>
          <w:rPr>
            <w:noProof/>
            <w:webHidden/>
          </w:rPr>
          <w:fldChar w:fldCharType="separate"/>
        </w:r>
        <w:r>
          <w:rPr>
            <w:noProof/>
            <w:webHidden/>
          </w:rPr>
          <w:t>218</w:t>
        </w:r>
        <w:r>
          <w:rPr>
            <w:noProof/>
            <w:webHidden/>
          </w:rPr>
          <w:fldChar w:fldCharType="end"/>
        </w:r>
      </w:hyperlink>
    </w:p>
    <w:p w14:paraId="55646A61"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49" w:history="1">
        <w:r w:rsidRPr="005C7CB4">
          <w:rPr>
            <w:rStyle w:val="Hyperlink"/>
            <w:noProof/>
          </w:rPr>
          <w:t>4.9.1.1. Initial State of Swelling</w:t>
        </w:r>
        <w:r>
          <w:rPr>
            <w:noProof/>
            <w:webHidden/>
          </w:rPr>
          <w:tab/>
        </w:r>
        <w:r>
          <w:rPr>
            <w:noProof/>
            <w:webHidden/>
          </w:rPr>
          <w:fldChar w:fldCharType="begin"/>
        </w:r>
        <w:r>
          <w:rPr>
            <w:noProof/>
            <w:webHidden/>
          </w:rPr>
          <w:instrText xml:space="preserve"> PAGEREF _Toc452646749 \h </w:instrText>
        </w:r>
        <w:r>
          <w:rPr>
            <w:noProof/>
            <w:webHidden/>
          </w:rPr>
        </w:r>
        <w:r>
          <w:rPr>
            <w:noProof/>
            <w:webHidden/>
          </w:rPr>
          <w:fldChar w:fldCharType="separate"/>
        </w:r>
        <w:r>
          <w:rPr>
            <w:noProof/>
            <w:webHidden/>
          </w:rPr>
          <w:t>218</w:t>
        </w:r>
        <w:r>
          <w:rPr>
            <w:noProof/>
            <w:webHidden/>
          </w:rPr>
          <w:fldChar w:fldCharType="end"/>
        </w:r>
      </w:hyperlink>
    </w:p>
    <w:p w14:paraId="0851F172"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50" w:history="1">
        <w:r w:rsidRPr="005C7CB4">
          <w:rPr>
            <w:rStyle w:val="Hyperlink"/>
            <w:noProof/>
          </w:rPr>
          <w:t>4.9.1.2. Prescribed Boundary Conditions</w:t>
        </w:r>
        <w:r>
          <w:rPr>
            <w:noProof/>
            <w:webHidden/>
          </w:rPr>
          <w:tab/>
        </w:r>
        <w:r>
          <w:rPr>
            <w:noProof/>
            <w:webHidden/>
          </w:rPr>
          <w:fldChar w:fldCharType="begin"/>
        </w:r>
        <w:r>
          <w:rPr>
            <w:noProof/>
            <w:webHidden/>
          </w:rPr>
          <w:instrText xml:space="preserve"> PAGEREF _Toc452646750 \h </w:instrText>
        </w:r>
        <w:r>
          <w:rPr>
            <w:noProof/>
            <w:webHidden/>
          </w:rPr>
        </w:r>
        <w:r>
          <w:rPr>
            <w:noProof/>
            <w:webHidden/>
          </w:rPr>
          <w:fldChar w:fldCharType="separate"/>
        </w:r>
        <w:r>
          <w:rPr>
            <w:noProof/>
            <w:webHidden/>
          </w:rPr>
          <w:t>219</w:t>
        </w:r>
        <w:r>
          <w:rPr>
            <w:noProof/>
            <w:webHidden/>
          </w:rPr>
          <w:fldChar w:fldCharType="end"/>
        </w:r>
      </w:hyperlink>
    </w:p>
    <w:p w14:paraId="4AA84C99"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51" w:history="1">
        <w:r w:rsidRPr="005C7CB4">
          <w:rPr>
            <w:rStyle w:val="Hyperlink"/>
            <w:noProof/>
          </w:rPr>
          <w:t>4.9.1.3. Prescribed Initial Conditions</w:t>
        </w:r>
        <w:r>
          <w:rPr>
            <w:noProof/>
            <w:webHidden/>
          </w:rPr>
          <w:tab/>
        </w:r>
        <w:r>
          <w:rPr>
            <w:noProof/>
            <w:webHidden/>
          </w:rPr>
          <w:fldChar w:fldCharType="begin"/>
        </w:r>
        <w:r>
          <w:rPr>
            <w:noProof/>
            <w:webHidden/>
          </w:rPr>
          <w:instrText xml:space="preserve"> PAGEREF _Toc452646751 \h </w:instrText>
        </w:r>
        <w:r>
          <w:rPr>
            <w:noProof/>
            <w:webHidden/>
          </w:rPr>
        </w:r>
        <w:r>
          <w:rPr>
            <w:noProof/>
            <w:webHidden/>
          </w:rPr>
          <w:fldChar w:fldCharType="separate"/>
        </w:r>
        <w:r>
          <w:rPr>
            <w:noProof/>
            <w:webHidden/>
          </w:rPr>
          <w:t>219</w:t>
        </w:r>
        <w:r>
          <w:rPr>
            <w:noProof/>
            <w:webHidden/>
          </w:rPr>
          <w:fldChar w:fldCharType="end"/>
        </w:r>
      </w:hyperlink>
    </w:p>
    <w:p w14:paraId="358F6D8A"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52" w:history="1">
        <w:r w:rsidRPr="005C7CB4">
          <w:rPr>
            <w:rStyle w:val="Hyperlink"/>
            <w:noProof/>
          </w:rPr>
          <w:t>4.9.1.4. Prescribed Effective Solute Flux</w:t>
        </w:r>
        <w:r>
          <w:rPr>
            <w:noProof/>
            <w:webHidden/>
          </w:rPr>
          <w:tab/>
        </w:r>
        <w:r>
          <w:rPr>
            <w:noProof/>
            <w:webHidden/>
          </w:rPr>
          <w:fldChar w:fldCharType="begin"/>
        </w:r>
        <w:r>
          <w:rPr>
            <w:noProof/>
            <w:webHidden/>
          </w:rPr>
          <w:instrText xml:space="preserve"> PAGEREF _Toc452646752 \h </w:instrText>
        </w:r>
        <w:r>
          <w:rPr>
            <w:noProof/>
            <w:webHidden/>
          </w:rPr>
        </w:r>
        <w:r>
          <w:rPr>
            <w:noProof/>
            <w:webHidden/>
          </w:rPr>
          <w:fldChar w:fldCharType="separate"/>
        </w:r>
        <w:r>
          <w:rPr>
            <w:noProof/>
            <w:webHidden/>
          </w:rPr>
          <w:t>219</w:t>
        </w:r>
        <w:r>
          <w:rPr>
            <w:noProof/>
            <w:webHidden/>
          </w:rPr>
          <w:fldChar w:fldCharType="end"/>
        </w:r>
      </w:hyperlink>
    </w:p>
    <w:p w14:paraId="5A6A0672"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53" w:history="1">
        <w:r w:rsidRPr="005C7CB4">
          <w:rPr>
            <w:rStyle w:val="Hyperlink"/>
            <w:noProof/>
          </w:rPr>
          <w:t>4.9.1.5. Prescribed Electric Current Density</w:t>
        </w:r>
        <w:r>
          <w:rPr>
            <w:noProof/>
            <w:webHidden/>
          </w:rPr>
          <w:tab/>
        </w:r>
        <w:r>
          <w:rPr>
            <w:noProof/>
            <w:webHidden/>
          </w:rPr>
          <w:fldChar w:fldCharType="begin"/>
        </w:r>
        <w:r>
          <w:rPr>
            <w:noProof/>
            <w:webHidden/>
          </w:rPr>
          <w:instrText xml:space="preserve"> PAGEREF _Toc452646753 \h </w:instrText>
        </w:r>
        <w:r>
          <w:rPr>
            <w:noProof/>
            <w:webHidden/>
          </w:rPr>
        </w:r>
        <w:r>
          <w:rPr>
            <w:noProof/>
            <w:webHidden/>
          </w:rPr>
          <w:fldChar w:fldCharType="separate"/>
        </w:r>
        <w:r>
          <w:rPr>
            <w:noProof/>
            <w:webHidden/>
          </w:rPr>
          <w:t>219</w:t>
        </w:r>
        <w:r>
          <w:rPr>
            <w:noProof/>
            <w:webHidden/>
          </w:rPr>
          <w:fldChar w:fldCharType="end"/>
        </w:r>
      </w:hyperlink>
    </w:p>
    <w:p w14:paraId="30862FE9"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54" w:history="1">
        <w:r w:rsidRPr="005C7CB4">
          <w:rPr>
            <w:rStyle w:val="Hyperlink"/>
            <w:noProof/>
          </w:rPr>
          <w:t>4.9.1.6. Electrical Grounding</w:t>
        </w:r>
        <w:r>
          <w:rPr>
            <w:noProof/>
            <w:webHidden/>
          </w:rPr>
          <w:tab/>
        </w:r>
        <w:r>
          <w:rPr>
            <w:noProof/>
            <w:webHidden/>
          </w:rPr>
          <w:fldChar w:fldCharType="begin"/>
        </w:r>
        <w:r>
          <w:rPr>
            <w:noProof/>
            <w:webHidden/>
          </w:rPr>
          <w:instrText xml:space="preserve"> PAGEREF _Toc452646754 \h </w:instrText>
        </w:r>
        <w:r>
          <w:rPr>
            <w:noProof/>
            <w:webHidden/>
          </w:rPr>
        </w:r>
        <w:r>
          <w:rPr>
            <w:noProof/>
            <w:webHidden/>
          </w:rPr>
          <w:fldChar w:fldCharType="separate"/>
        </w:r>
        <w:r>
          <w:rPr>
            <w:noProof/>
            <w:webHidden/>
          </w:rPr>
          <w:t>220</w:t>
        </w:r>
        <w:r>
          <w:rPr>
            <w:noProof/>
            <w:webHidden/>
          </w:rPr>
          <w:fldChar w:fldCharType="end"/>
        </w:r>
      </w:hyperlink>
    </w:p>
    <w:p w14:paraId="26E8D816"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755" w:history="1">
        <w:r w:rsidRPr="005C7CB4">
          <w:rPr>
            <w:rStyle w:val="Hyperlink"/>
            <w:noProof/>
          </w:rPr>
          <w:t>4.9.2. General Specification of Multiphasic Materials</w:t>
        </w:r>
        <w:r>
          <w:rPr>
            <w:noProof/>
            <w:webHidden/>
          </w:rPr>
          <w:tab/>
        </w:r>
        <w:r>
          <w:rPr>
            <w:noProof/>
            <w:webHidden/>
          </w:rPr>
          <w:fldChar w:fldCharType="begin"/>
        </w:r>
        <w:r>
          <w:rPr>
            <w:noProof/>
            <w:webHidden/>
          </w:rPr>
          <w:instrText xml:space="preserve"> PAGEREF _Toc452646755 \h </w:instrText>
        </w:r>
        <w:r>
          <w:rPr>
            <w:noProof/>
            <w:webHidden/>
          </w:rPr>
        </w:r>
        <w:r>
          <w:rPr>
            <w:noProof/>
            <w:webHidden/>
          </w:rPr>
          <w:fldChar w:fldCharType="separate"/>
        </w:r>
        <w:r>
          <w:rPr>
            <w:noProof/>
            <w:webHidden/>
          </w:rPr>
          <w:t>221</w:t>
        </w:r>
        <w:r>
          <w:rPr>
            <w:noProof/>
            <w:webHidden/>
          </w:rPr>
          <w:fldChar w:fldCharType="end"/>
        </w:r>
      </w:hyperlink>
    </w:p>
    <w:p w14:paraId="4DB680AF"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756" w:history="1">
        <w:r w:rsidRPr="005C7CB4">
          <w:rPr>
            <w:rStyle w:val="Hyperlink"/>
            <w:noProof/>
          </w:rPr>
          <w:t>4.9.3. Solvent Supply Materials</w:t>
        </w:r>
        <w:r>
          <w:rPr>
            <w:noProof/>
            <w:webHidden/>
          </w:rPr>
          <w:tab/>
        </w:r>
        <w:r>
          <w:rPr>
            <w:noProof/>
            <w:webHidden/>
          </w:rPr>
          <w:fldChar w:fldCharType="begin"/>
        </w:r>
        <w:r>
          <w:rPr>
            <w:noProof/>
            <w:webHidden/>
          </w:rPr>
          <w:instrText xml:space="preserve"> PAGEREF _Toc452646756 \h </w:instrText>
        </w:r>
        <w:r>
          <w:rPr>
            <w:noProof/>
            <w:webHidden/>
          </w:rPr>
        </w:r>
        <w:r>
          <w:rPr>
            <w:noProof/>
            <w:webHidden/>
          </w:rPr>
          <w:fldChar w:fldCharType="separate"/>
        </w:r>
        <w:r>
          <w:rPr>
            <w:noProof/>
            <w:webHidden/>
          </w:rPr>
          <w:t>225</w:t>
        </w:r>
        <w:r>
          <w:rPr>
            <w:noProof/>
            <w:webHidden/>
          </w:rPr>
          <w:fldChar w:fldCharType="end"/>
        </w:r>
      </w:hyperlink>
    </w:p>
    <w:p w14:paraId="6D73985B"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57" w:history="1">
        <w:r w:rsidRPr="005C7CB4">
          <w:rPr>
            <w:rStyle w:val="Hyperlink"/>
            <w:noProof/>
          </w:rPr>
          <w:t>4.9.3.1. Starling Equation</w:t>
        </w:r>
        <w:r>
          <w:rPr>
            <w:noProof/>
            <w:webHidden/>
          </w:rPr>
          <w:tab/>
        </w:r>
        <w:r>
          <w:rPr>
            <w:noProof/>
            <w:webHidden/>
          </w:rPr>
          <w:fldChar w:fldCharType="begin"/>
        </w:r>
        <w:r>
          <w:rPr>
            <w:noProof/>
            <w:webHidden/>
          </w:rPr>
          <w:instrText xml:space="preserve"> PAGEREF _Toc452646757 \h </w:instrText>
        </w:r>
        <w:r>
          <w:rPr>
            <w:noProof/>
            <w:webHidden/>
          </w:rPr>
        </w:r>
        <w:r>
          <w:rPr>
            <w:noProof/>
            <w:webHidden/>
          </w:rPr>
          <w:fldChar w:fldCharType="separate"/>
        </w:r>
        <w:r>
          <w:rPr>
            <w:noProof/>
            <w:webHidden/>
          </w:rPr>
          <w:t>226</w:t>
        </w:r>
        <w:r>
          <w:rPr>
            <w:noProof/>
            <w:webHidden/>
          </w:rPr>
          <w:fldChar w:fldCharType="end"/>
        </w:r>
      </w:hyperlink>
    </w:p>
    <w:p w14:paraId="06A8D2A6"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758" w:history="1">
        <w:r w:rsidRPr="005C7CB4">
          <w:rPr>
            <w:rStyle w:val="Hyperlink"/>
            <w:noProof/>
          </w:rPr>
          <w:t>4.10. Chemical Reactions</w:t>
        </w:r>
        <w:r>
          <w:rPr>
            <w:noProof/>
            <w:webHidden/>
          </w:rPr>
          <w:tab/>
        </w:r>
        <w:r>
          <w:rPr>
            <w:noProof/>
            <w:webHidden/>
          </w:rPr>
          <w:fldChar w:fldCharType="begin"/>
        </w:r>
        <w:r>
          <w:rPr>
            <w:noProof/>
            <w:webHidden/>
          </w:rPr>
          <w:instrText xml:space="preserve"> PAGEREF _Toc452646758 \h </w:instrText>
        </w:r>
        <w:r>
          <w:rPr>
            <w:noProof/>
            <w:webHidden/>
          </w:rPr>
        </w:r>
        <w:r>
          <w:rPr>
            <w:noProof/>
            <w:webHidden/>
          </w:rPr>
          <w:fldChar w:fldCharType="separate"/>
        </w:r>
        <w:r>
          <w:rPr>
            <w:noProof/>
            <w:webHidden/>
          </w:rPr>
          <w:t>227</w:t>
        </w:r>
        <w:r>
          <w:rPr>
            <w:noProof/>
            <w:webHidden/>
          </w:rPr>
          <w:fldChar w:fldCharType="end"/>
        </w:r>
      </w:hyperlink>
    </w:p>
    <w:p w14:paraId="15A5D9E3"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759" w:history="1">
        <w:r w:rsidRPr="005C7CB4">
          <w:rPr>
            <w:rStyle w:val="Hyperlink"/>
            <w:noProof/>
          </w:rPr>
          <w:t>4.10.1. Guidelines for Chemical Reaction Analyses</w:t>
        </w:r>
        <w:r>
          <w:rPr>
            <w:noProof/>
            <w:webHidden/>
          </w:rPr>
          <w:tab/>
        </w:r>
        <w:r>
          <w:rPr>
            <w:noProof/>
            <w:webHidden/>
          </w:rPr>
          <w:fldChar w:fldCharType="begin"/>
        </w:r>
        <w:r>
          <w:rPr>
            <w:noProof/>
            <w:webHidden/>
          </w:rPr>
          <w:instrText xml:space="preserve"> PAGEREF _Toc452646759 \h </w:instrText>
        </w:r>
        <w:r>
          <w:rPr>
            <w:noProof/>
            <w:webHidden/>
          </w:rPr>
        </w:r>
        <w:r>
          <w:rPr>
            <w:noProof/>
            <w:webHidden/>
          </w:rPr>
          <w:fldChar w:fldCharType="separate"/>
        </w:r>
        <w:r>
          <w:rPr>
            <w:noProof/>
            <w:webHidden/>
          </w:rPr>
          <w:t>227</w:t>
        </w:r>
        <w:r>
          <w:rPr>
            <w:noProof/>
            <w:webHidden/>
          </w:rPr>
          <w:fldChar w:fldCharType="end"/>
        </w:r>
      </w:hyperlink>
    </w:p>
    <w:p w14:paraId="16A49A0E"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760" w:history="1">
        <w:r w:rsidRPr="005C7CB4">
          <w:rPr>
            <w:rStyle w:val="Hyperlink"/>
            <w:noProof/>
          </w:rPr>
          <w:t>4.10.2. General Specification for Chemical Reactions</w:t>
        </w:r>
        <w:r>
          <w:rPr>
            <w:noProof/>
            <w:webHidden/>
          </w:rPr>
          <w:tab/>
        </w:r>
        <w:r>
          <w:rPr>
            <w:noProof/>
            <w:webHidden/>
          </w:rPr>
          <w:fldChar w:fldCharType="begin"/>
        </w:r>
        <w:r>
          <w:rPr>
            <w:noProof/>
            <w:webHidden/>
          </w:rPr>
          <w:instrText xml:space="preserve"> PAGEREF _Toc452646760 \h </w:instrText>
        </w:r>
        <w:r>
          <w:rPr>
            <w:noProof/>
            <w:webHidden/>
          </w:rPr>
        </w:r>
        <w:r>
          <w:rPr>
            <w:noProof/>
            <w:webHidden/>
          </w:rPr>
          <w:fldChar w:fldCharType="separate"/>
        </w:r>
        <w:r>
          <w:rPr>
            <w:noProof/>
            <w:webHidden/>
          </w:rPr>
          <w:t>230</w:t>
        </w:r>
        <w:r>
          <w:rPr>
            <w:noProof/>
            <w:webHidden/>
          </w:rPr>
          <w:fldChar w:fldCharType="end"/>
        </w:r>
      </w:hyperlink>
    </w:p>
    <w:p w14:paraId="43B6D497"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761" w:history="1">
        <w:r w:rsidRPr="005C7CB4">
          <w:rPr>
            <w:rStyle w:val="Hyperlink"/>
            <w:noProof/>
          </w:rPr>
          <w:t>4.10.3. Chemical Reaction Materials</w:t>
        </w:r>
        <w:r>
          <w:rPr>
            <w:noProof/>
            <w:webHidden/>
          </w:rPr>
          <w:tab/>
        </w:r>
        <w:r>
          <w:rPr>
            <w:noProof/>
            <w:webHidden/>
          </w:rPr>
          <w:fldChar w:fldCharType="begin"/>
        </w:r>
        <w:r>
          <w:rPr>
            <w:noProof/>
            <w:webHidden/>
          </w:rPr>
          <w:instrText xml:space="preserve"> PAGEREF _Toc452646761 \h </w:instrText>
        </w:r>
        <w:r>
          <w:rPr>
            <w:noProof/>
            <w:webHidden/>
          </w:rPr>
        </w:r>
        <w:r>
          <w:rPr>
            <w:noProof/>
            <w:webHidden/>
          </w:rPr>
          <w:fldChar w:fldCharType="separate"/>
        </w:r>
        <w:r>
          <w:rPr>
            <w:noProof/>
            <w:webHidden/>
          </w:rPr>
          <w:t>231</w:t>
        </w:r>
        <w:r>
          <w:rPr>
            <w:noProof/>
            <w:webHidden/>
          </w:rPr>
          <w:fldChar w:fldCharType="end"/>
        </w:r>
      </w:hyperlink>
    </w:p>
    <w:p w14:paraId="580685F6"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62" w:history="1">
        <w:r w:rsidRPr="005C7CB4">
          <w:rPr>
            <w:rStyle w:val="Hyperlink"/>
            <w:noProof/>
          </w:rPr>
          <w:t>4.10.3.1. Law of Mass Action for Forward Reactions</w:t>
        </w:r>
        <w:r>
          <w:rPr>
            <w:noProof/>
            <w:webHidden/>
          </w:rPr>
          <w:tab/>
        </w:r>
        <w:r>
          <w:rPr>
            <w:noProof/>
            <w:webHidden/>
          </w:rPr>
          <w:fldChar w:fldCharType="begin"/>
        </w:r>
        <w:r>
          <w:rPr>
            <w:noProof/>
            <w:webHidden/>
          </w:rPr>
          <w:instrText xml:space="preserve"> PAGEREF _Toc452646762 \h </w:instrText>
        </w:r>
        <w:r>
          <w:rPr>
            <w:noProof/>
            <w:webHidden/>
          </w:rPr>
        </w:r>
        <w:r>
          <w:rPr>
            <w:noProof/>
            <w:webHidden/>
          </w:rPr>
          <w:fldChar w:fldCharType="separate"/>
        </w:r>
        <w:r>
          <w:rPr>
            <w:noProof/>
            <w:webHidden/>
          </w:rPr>
          <w:t>231</w:t>
        </w:r>
        <w:r>
          <w:rPr>
            <w:noProof/>
            <w:webHidden/>
          </w:rPr>
          <w:fldChar w:fldCharType="end"/>
        </w:r>
      </w:hyperlink>
    </w:p>
    <w:p w14:paraId="0D4E17CB"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63" w:history="1">
        <w:r w:rsidRPr="005C7CB4">
          <w:rPr>
            <w:rStyle w:val="Hyperlink"/>
            <w:noProof/>
          </w:rPr>
          <w:t>4.10.3.2. Law of Mass Action for Reversible Reactions</w:t>
        </w:r>
        <w:r>
          <w:rPr>
            <w:noProof/>
            <w:webHidden/>
          </w:rPr>
          <w:tab/>
        </w:r>
        <w:r>
          <w:rPr>
            <w:noProof/>
            <w:webHidden/>
          </w:rPr>
          <w:fldChar w:fldCharType="begin"/>
        </w:r>
        <w:r>
          <w:rPr>
            <w:noProof/>
            <w:webHidden/>
          </w:rPr>
          <w:instrText xml:space="preserve"> PAGEREF _Toc452646763 \h </w:instrText>
        </w:r>
        <w:r>
          <w:rPr>
            <w:noProof/>
            <w:webHidden/>
          </w:rPr>
        </w:r>
        <w:r>
          <w:rPr>
            <w:noProof/>
            <w:webHidden/>
          </w:rPr>
          <w:fldChar w:fldCharType="separate"/>
        </w:r>
        <w:r>
          <w:rPr>
            <w:noProof/>
            <w:webHidden/>
          </w:rPr>
          <w:t>232</w:t>
        </w:r>
        <w:r>
          <w:rPr>
            <w:noProof/>
            <w:webHidden/>
          </w:rPr>
          <w:fldChar w:fldCharType="end"/>
        </w:r>
      </w:hyperlink>
    </w:p>
    <w:p w14:paraId="07F39008"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64" w:history="1">
        <w:r w:rsidRPr="005C7CB4">
          <w:rPr>
            <w:rStyle w:val="Hyperlink"/>
            <w:noProof/>
          </w:rPr>
          <w:t>4.10.3.3. Michaelis-Menten Reaction</w:t>
        </w:r>
        <w:r>
          <w:rPr>
            <w:noProof/>
            <w:webHidden/>
          </w:rPr>
          <w:tab/>
        </w:r>
        <w:r>
          <w:rPr>
            <w:noProof/>
            <w:webHidden/>
          </w:rPr>
          <w:fldChar w:fldCharType="begin"/>
        </w:r>
        <w:r>
          <w:rPr>
            <w:noProof/>
            <w:webHidden/>
          </w:rPr>
          <w:instrText xml:space="preserve"> PAGEREF _Toc452646764 \h </w:instrText>
        </w:r>
        <w:r>
          <w:rPr>
            <w:noProof/>
            <w:webHidden/>
          </w:rPr>
        </w:r>
        <w:r>
          <w:rPr>
            <w:noProof/>
            <w:webHidden/>
          </w:rPr>
          <w:fldChar w:fldCharType="separate"/>
        </w:r>
        <w:r>
          <w:rPr>
            <w:noProof/>
            <w:webHidden/>
          </w:rPr>
          <w:t>233</w:t>
        </w:r>
        <w:r>
          <w:rPr>
            <w:noProof/>
            <w:webHidden/>
          </w:rPr>
          <w:fldChar w:fldCharType="end"/>
        </w:r>
      </w:hyperlink>
    </w:p>
    <w:p w14:paraId="25E928BF"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765" w:history="1">
        <w:r w:rsidRPr="005C7CB4">
          <w:rPr>
            <w:rStyle w:val="Hyperlink"/>
            <w:noProof/>
          </w:rPr>
          <w:t>4.10.4. Specific Reaction Rate Materials</w:t>
        </w:r>
        <w:r>
          <w:rPr>
            <w:noProof/>
            <w:webHidden/>
          </w:rPr>
          <w:tab/>
        </w:r>
        <w:r>
          <w:rPr>
            <w:noProof/>
            <w:webHidden/>
          </w:rPr>
          <w:fldChar w:fldCharType="begin"/>
        </w:r>
        <w:r>
          <w:rPr>
            <w:noProof/>
            <w:webHidden/>
          </w:rPr>
          <w:instrText xml:space="preserve"> PAGEREF _Toc452646765 \h </w:instrText>
        </w:r>
        <w:r>
          <w:rPr>
            <w:noProof/>
            <w:webHidden/>
          </w:rPr>
        </w:r>
        <w:r>
          <w:rPr>
            <w:noProof/>
            <w:webHidden/>
          </w:rPr>
          <w:fldChar w:fldCharType="separate"/>
        </w:r>
        <w:r>
          <w:rPr>
            <w:noProof/>
            <w:webHidden/>
          </w:rPr>
          <w:t>234</w:t>
        </w:r>
        <w:r>
          <w:rPr>
            <w:noProof/>
            <w:webHidden/>
          </w:rPr>
          <w:fldChar w:fldCharType="end"/>
        </w:r>
      </w:hyperlink>
    </w:p>
    <w:p w14:paraId="7CCCF6CF"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66" w:history="1">
        <w:r w:rsidRPr="005C7CB4">
          <w:rPr>
            <w:rStyle w:val="Hyperlink"/>
            <w:noProof/>
          </w:rPr>
          <w:t>4.10.4.1. Constant Reaction Rate</w:t>
        </w:r>
        <w:r>
          <w:rPr>
            <w:noProof/>
            <w:webHidden/>
          </w:rPr>
          <w:tab/>
        </w:r>
        <w:r>
          <w:rPr>
            <w:noProof/>
            <w:webHidden/>
          </w:rPr>
          <w:fldChar w:fldCharType="begin"/>
        </w:r>
        <w:r>
          <w:rPr>
            <w:noProof/>
            <w:webHidden/>
          </w:rPr>
          <w:instrText xml:space="preserve"> PAGEREF _Toc452646766 \h </w:instrText>
        </w:r>
        <w:r>
          <w:rPr>
            <w:noProof/>
            <w:webHidden/>
          </w:rPr>
        </w:r>
        <w:r>
          <w:rPr>
            <w:noProof/>
            <w:webHidden/>
          </w:rPr>
          <w:fldChar w:fldCharType="separate"/>
        </w:r>
        <w:r>
          <w:rPr>
            <w:noProof/>
            <w:webHidden/>
          </w:rPr>
          <w:t>235</w:t>
        </w:r>
        <w:r>
          <w:rPr>
            <w:noProof/>
            <w:webHidden/>
          </w:rPr>
          <w:fldChar w:fldCharType="end"/>
        </w:r>
      </w:hyperlink>
    </w:p>
    <w:p w14:paraId="5E2551B8"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67" w:history="1">
        <w:r w:rsidRPr="005C7CB4">
          <w:rPr>
            <w:rStyle w:val="Hyperlink"/>
            <w:noProof/>
          </w:rPr>
          <w:t>4.10.4.2. Huiskes Reaction Rate</w:t>
        </w:r>
        <w:r>
          <w:rPr>
            <w:noProof/>
            <w:webHidden/>
          </w:rPr>
          <w:tab/>
        </w:r>
        <w:r>
          <w:rPr>
            <w:noProof/>
            <w:webHidden/>
          </w:rPr>
          <w:fldChar w:fldCharType="begin"/>
        </w:r>
        <w:r>
          <w:rPr>
            <w:noProof/>
            <w:webHidden/>
          </w:rPr>
          <w:instrText xml:space="preserve"> PAGEREF _Toc452646767 \h </w:instrText>
        </w:r>
        <w:r>
          <w:rPr>
            <w:noProof/>
            <w:webHidden/>
          </w:rPr>
        </w:r>
        <w:r>
          <w:rPr>
            <w:noProof/>
            <w:webHidden/>
          </w:rPr>
          <w:fldChar w:fldCharType="separate"/>
        </w:r>
        <w:r>
          <w:rPr>
            <w:noProof/>
            <w:webHidden/>
          </w:rPr>
          <w:t>236</w:t>
        </w:r>
        <w:r>
          <w:rPr>
            <w:noProof/>
            <w:webHidden/>
          </w:rPr>
          <w:fldChar w:fldCharType="end"/>
        </w:r>
      </w:hyperlink>
    </w:p>
    <w:p w14:paraId="58BCD6AF"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768" w:history="1">
        <w:r w:rsidRPr="005C7CB4">
          <w:rPr>
            <w:rStyle w:val="Hyperlink"/>
            <w:noProof/>
          </w:rPr>
          <w:t>4.11. Rigid Body</w:t>
        </w:r>
        <w:r>
          <w:rPr>
            <w:noProof/>
            <w:webHidden/>
          </w:rPr>
          <w:tab/>
        </w:r>
        <w:r>
          <w:rPr>
            <w:noProof/>
            <w:webHidden/>
          </w:rPr>
          <w:fldChar w:fldCharType="begin"/>
        </w:r>
        <w:r>
          <w:rPr>
            <w:noProof/>
            <w:webHidden/>
          </w:rPr>
          <w:instrText xml:space="preserve"> PAGEREF _Toc452646768 \h </w:instrText>
        </w:r>
        <w:r>
          <w:rPr>
            <w:noProof/>
            <w:webHidden/>
          </w:rPr>
        </w:r>
        <w:r>
          <w:rPr>
            <w:noProof/>
            <w:webHidden/>
          </w:rPr>
          <w:fldChar w:fldCharType="separate"/>
        </w:r>
        <w:r>
          <w:rPr>
            <w:noProof/>
            <w:webHidden/>
          </w:rPr>
          <w:t>237</w:t>
        </w:r>
        <w:r>
          <w:rPr>
            <w:noProof/>
            <w:webHidden/>
          </w:rPr>
          <w:fldChar w:fldCharType="end"/>
        </w:r>
      </w:hyperlink>
    </w:p>
    <w:p w14:paraId="5F84E56B"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769" w:history="1">
        <w:r w:rsidRPr="005C7CB4">
          <w:rPr>
            <w:rStyle w:val="Hyperlink"/>
            <w:noProof/>
          </w:rPr>
          <w:t>4.12. Active Contraction</w:t>
        </w:r>
        <w:r>
          <w:rPr>
            <w:noProof/>
            <w:webHidden/>
          </w:rPr>
          <w:tab/>
        </w:r>
        <w:r>
          <w:rPr>
            <w:noProof/>
            <w:webHidden/>
          </w:rPr>
          <w:fldChar w:fldCharType="begin"/>
        </w:r>
        <w:r>
          <w:rPr>
            <w:noProof/>
            <w:webHidden/>
          </w:rPr>
          <w:instrText xml:space="preserve"> PAGEREF _Toc452646769 \h </w:instrText>
        </w:r>
        <w:r>
          <w:rPr>
            <w:noProof/>
            <w:webHidden/>
          </w:rPr>
        </w:r>
        <w:r>
          <w:rPr>
            <w:noProof/>
            <w:webHidden/>
          </w:rPr>
          <w:fldChar w:fldCharType="separate"/>
        </w:r>
        <w:r>
          <w:rPr>
            <w:noProof/>
            <w:webHidden/>
          </w:rPr>
          <w:t>238</w:t>
        </w:r>
        <w:r>
          <w:rPr>
            <w:noProof/>
            <w:webHidden/>
          </w:rPr>
          <w:fldChar w:fldCharType="end"/>
        </w:r>
      </w:hyperlink>
    </w:p>
    <w:p w14:paraId="08621EA7"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770" w:history="1">
        <w:r w:rsidRPr="005C7CB4">
          <w:rPr>
            <w:rStyle w:val="Hyperlink"/>
            <w:noProof/>
          </w:rPr>
          <w:t>4.12.1. Contraction in Mixtures of Uncoupled Materials</w:t>
        </w:r>
        <w:r>
          <w:rPr>
            <w:noProof/>
            <w:webHidden/>
          </w:rPr>
          <w:tab/>
        </w:r>
        <w:r>
          <w:rPr>
            <w:noProof/>
            <w:webHidden/>
          </w:rPr>
          <w:fldChar w:fldCharType="begin"/>
        </w:r>
        <w:r>
          <w:rPr>
            <w:noProof/>
            <w:webHidden/>
          </w:rPr>
          <w:instrText xml:space="preserve"> PAGEREF _Toc452646770 \h </w:instrText>
        </w:r>
        <w:r>
          <w:rPr>
            <w:noProof/>
            <w:webHidden/>
          </w:rPr>
        </w:r>
        <w:r>
          <w:rPr>
            <w:noProof/>
            <w:webHidden/>
          </w:rPr>
          <w:fldChar w:fldCharType="separate"/>
        </w:r>
        <w:r>
          <w:rPr>
            <w:noProof/>
            <w:webHidden/>
          </w:rPr>
          <w:t>238</w:t>
        </w:r>
        <w:r>
          <w:rPr>
            <w:noProof/>
            <w:webHidden/>
          </w:rPr>
          <w:fldChar w:fldCharType="end"/>
        </w:r>
      </w:hyperlink>
    </w:p>
    <w:p w14:paraId="373EABE9"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71" w:history="1">
        <w:r w:rsidRPr="005C7CB4">
          <w:rPr>
            <w:rStyle w:val="Hyperlink"/>
            <w:noProof/>
          </w:rPr>
          <w:t>4.12.1.1. Uncoupled Prescribed Uniaxial Active Contraction</w:t>
        </w:r>
        <w:r>
          <w:rPr>
            <w:noProof/>
            <w:webHidden/>
          </w:rPr>
          <w:tab/>
        </w:r>
        <w:r>
          <w:rPr>
            <w:noProof/>
            <w:webHidden/>
          </w:rPr>
          <w:fldChar w:fldCharType="begin"/>
        </w:r>
        <w:r>
          <w:rPr>
            <w:noProof/>
            <w:webHidden/>
          </w:rPr>
          <w:instrText xml:space="preserve"> PAGEREF _Toc452646771 \h </w:instrText>
        </w:r>
        <w:r>
          <w:rPr>
            <w:noProof/>
            <w:webHidden/>
          </w:rPr>
        </w:r>
        <w:r>
          <w:rPr>
            <w:noProof/>
            <w:webHidden/>
          </w:rPr>
          <w:fldChar w:fldCharType="separate"/>
        </w:r>
        <w:r>
          <w:rPr>
            <w:noProof/>
            <w:webHidden/>
          </w:rPr>
          <w:t>239</w:t>
        </w:r>
        <w:r>
          <w:rPr>
            <w:noProof/>
            <w:webHidden/>
          </w:rPr>
          <w:fldChar w:fldCharType="end"/>
        </w:r>
      </w:hyperlink>
    </w:p>
    <w:p w14:paraId="7A55C8CE"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72" w:history="1">
        <w:r w:rsidRPr="005C7CB4">
          <w:rPr>
            <w:rStyle w:val="Hyperlink"/>
            <w:noProof/>
          </w:rPr>
          <w:t>4.12.1.2. Uncoupled Prescribed Transversely Isotropic Active Contraction</w:t>
        </w:r>
        <w:r>
          <w:rPr>
            <w:noProof/>
            <w:webHidden/>
          </w:rPr>
          <w:tab/>
        </w:r>
        <w:r>
          <w:rPr>
            <w:noProof/>
            <w:webHidden/>
          </w:rPr>
          <w:fldChar w:fldCharType="begin"/>
        </w:r>
        <w:r>
          <w:rPr>
            <w:noProof/>
            <w:webHidden/>
          </w:rPr>
          <w:instrText xml:space="preserve"> PAGEREF _Toc452646772 \h </w:instrText>
        </w:r>
        <w:r>
          <w:rPr>
            <w:noProof/>
            <w:webHidden/>
          </w:rPr>
        </w:r>
        <w:r>
          <w:rPr>
            <w:noProof/>
            <w:webHidden/>
          </w:rPr>
          <w:fldChar w:fldCharType="separate"/>
        </w:r>
        <w:r>
          <w:rPr>
            <w:noProof/>
            <w:webHidden/>
          </w:rPr>
          <w:t>240</w:t>
        </w:r>
        <w:r>
          <w:rPr>
            <w:noProof/>
            <w:webHidden/>
          </w:rPr>
          <w:fldChar w:fldCharType="end"/>
        </w:r>
      </w:hyperlink>
    </w:p>
    <w:p w14:paraId="48058BC2"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73" w:history="1">
        <w:r w:rsidRPr="005C7CB4">
          <w:rPr>
            <w:rStyle w:val="Hyperlink"/>
            <w:noProof/>
          </w:rPr>
          <w:t>4.12.1.3. Uncoupled Prescribed Isotropic Active Contraction</w:t>
        </w:r>
        <w:r>
          <w:rPr>
            <w:noProof/>
            <w:webHidden/>
          </w:rPr>
          <w:tab/>
        </w:r>
        <w:r>
          <w:rPr>
            <w:noProof/>
            <w:webHidden/>
          </w:rPr>
          <w:fldChar w:fldCharType="begin"/>
        </w:r>
        <w:r>
          <w:rPr>
            <w:noProof/>
            <w:webHidden/>
          </w:rPr>
          <w:instrText xml:space="preserve"> PAGEREF _Toc452646773 \h </w:instrText>
        </w:r>
        <w:r>
          <w:rPr>
            <w:noProof/>
            <w:webHidden/>
          </w:rPr>
        </w:r>
        <w:r>
          <w:rPr>
            <w:noProof/>
            <w:webHidden/>
          </w:rPr>
          <w:fldChar w:fldCharType="separate"/>
        </w:r>
        <w:r>
          <w:rPr>
            <w:noProof/>
            <w:webHidden/>
          </w:rPr>
          <w:t>241</w:t>
        </w:r>
        <w:r>
          <w:rPr>
            <w:noProof/>
            <w:webHidden/>
          </w:rPr>
          <w:fldChar w:fldCharType="end"/>
        </w:r>
      </w:hyperlink>
    </w:p>
    <w:p w14:paraId="17CF744F"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774" w:history="1">
        <w:r w:rsidRPr="005C7CB4">
          <w:rPr>
            <w:rStyle w:val="Hyperlink"/>
            <w:noProof/>
          </w:rPr>
          <w:t>4.12.2. Contraction in Mixtures of Compressible Materials</w:t>
        </w:r>
        <w:r>
          <w:rPr>
            <w:noProof/>
            <w:webHidden/>
          </w:rPr>
          <w:tab/>
        </w:r>
        <w:r>
          <w:rPr>
            <w:noProof/>
            <w:webHidden/>
          </w:rPr>
          <w:fldChar w:fldCharType="begin"/>
        </w:r>
        <w:r>
          <w:rPr>
            <w:noProof/>
            <w:webHidden/>
          </w:rPr>
          <w:instrText xml:space="preserve"> PAGEREF _Toc452646774 \h </w:instrText>
        </w:r>
        <w:r>
          <w:rPr>
            <w:noProof/>
            <w:webHidden/>
          </w:rPr>
        </w:r>
        <w:r>
          <w:rPr>
            <w:noProof/>
            <w:webHidden/>
          </w:rPr>
          <w:fldChar w:fldCharType="separate"/>
        </w:r>
        <w:r>
          <w:rPr>
            <w:noProof/>
            <w:webHidden/>
          </w:rPr>
          <w:t>242</w:t>
        </w:r>
        <w:r>
          <w:rPr>
            <w:noProof/>
            <w:webHidden/>
          </w:rPr>
          <w:fldChar w:fldCharType="end"/>
        </w:r>
      </w:hyperlink>
    </w:p>
    <w:p w14:paraId="0CADC495"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75" w:history="1">
        <w:r w:rsidRPr="005C7CB4">
          <w:rPr>
            <w:rStyle w:val="Hyperlink"/>
            <w:noProof/>
          </w:rPr>
          <w:t>4.12.2.1. Prescribed Uniaxial Active Contraction</w:t>
        </w:r>
        <w:r>
          <w:rPr>
            <w:noProof/>
            <w:webHidden/>
          </w:rPr>
          <w:tab/>
        </w:r>
        <w:r>
          <w:rPr>
            <w:noProof/>
            <w:webHidden/>
          </w:rPr>
          <w:fldChar w:fldCharType="begin"/>
        </w:r>
        <w:r>
          <w:rPr>
            <w:noProof/>
            <w:webHidden/>
          </w:rPr>
          <w:instrText xml:space="preserve"> PAGEREF _Toc452646775 \h </w:instrText>
        </w:r>
        <w:r>
          <w:rPr>
            <w:noProof/>
            <w:webHidden/>
          </w:rPr>
        </w:r>
        <w:r>
          <w:rPr>
            <w:noProof/>
            <w:webHidden/>
          </w:rPr>
          <w:fldChar w:fldCharType="separate"/>
        </w:r>
        <w:r>
          <w:rPr>
            <w:noProof/>
            <w:webHidden/>
          </w:rPr>
          <w:t>242</w:t>
        </w:r>
        <w:r>
          <w:rPr>
            <w:noProof/>
            <w:webHidden/>
          </w:rPr>
          <w:fldChar w:fldCharType="end"/>
        </w:r>
      </w:hyperlink>
    </w:p>
    <w:p w14:paraId="015B3F5B"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76" w:history="1">
        <w:r w:rsidRPr="005C7CB4">
          <w:rPr>
            <w:rStyle w:val="Hyperlink"/>
            <w:noProof/>
          </w:rPr>
          <w:t>4.12.2.2. Prescribed Transversely Isotropic Active Contraction</w:t>
        </w:r>
        <w:r>
          <w:rPr>
            <w:noProof/>
            <w:webHidden/>
          </w:rPr>
          <w:tab/>
        </w:r>
        <w:r>
          <w:rPr>
            <w:noProof/>
            <w:webHidden/>
          </w:rPr>
          <w:fldChar w:fldCharType="begin"/>
        </w:r>
        <w:r>
          <w:rPr>
            <w:noProof/>
            <w:webHidden/>
          </w:rPr>
          <w:instrText xml:space="preserve"> PAGEREF _Toc452646776 \h </w:instrText>
        </w:r>
        <w:r>
          <w:rPr>
            <w:noProof/>
            <w:webHidden/>
          </w:rPr>
        </w:r>
        <w:r>
          <w:rPr>
            <w:noProof/>
            <w:webHidden/>
          </w:rPr>
          <w:fldChar w:fldCharType="separate"/>
        </w:r>
        <w:r>
          <w:rPr>
            <w:noProof/>
            <w:webHidden/>
          </w:rPr>
          <w:t>243</w:t>
        </w:r>
        <w:r>
          <w:rPr>
            <w:noProof/>
            <w:webHidden/>
          </w:rPr>
          <w:fldChar w:fldCharType="end"/>
        </w:r>
      </w:hyperlink>
    </w:p>
    <w:p w14:paraId="249A3484"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777" w:history="1">
        <w:r w:rsidRPr="005C7CB4">
          <w:rPr>
            <w:rStyle w:val="Hyperlink"/>
            <w:noProof/>
          </w:rPr>
          <w:t>4.12.2.3. Prescribed Isotropic Active Contraction</w:t>
        </w:r>
        <w:r>
          <w:rPr>
            <w:noProof/>
            <w:webHidden/>
          </w:rPr>
          <w:tab/>
        </w:r>
        <w:r>
          <w:rPr>
            <w:noProof/>
            <w:webHidden/>
          </w:rPr>
          <w:fldChar w:fldCharType="begin"/>
        </w:r>
        <w:r>
          <w:rPr>
            <w:noProof/>
            <w:webHidden/>
          </w:rPr>
          <w:instrText xml:space="preserve"> PAGEREF _Toc452646777 \h </w:instrText>
        </w:r>
        <w:r>
          <w:rPr>
            <w:noProof/>
            <w:webHidden/>
          </w:rPr>
        </w:r>
        <w:r>
          <w:rPr>
            <w:noProof/>
            <w:webHidden/>
          </w:rPr>
          <w:fldChar w:fldCharType="separate"/>
        </w:r>
        <w:r>
          <w:rPr>
            <w:noProof/>
            <w:webHidden/>
          </w:rPr>
          <w:t>244</w:t>
        </w:r>
        <w:r>
          <w:rPr>
            <w:noProof/>
            <w:webHidden/>
          </w:rPr>
          <w:fldChar w:fldCharType="end"/>
        </w:r>
      </w:hyperlink>
    </w:p>
    <w:p w14:paraId="4ADD771B" w14:textId="23A818AE" w:rsidR="004A24F0" w:rsidRDefault="004A24F0">
      <w:pPr>
        <w:pStyle w:val="TOC1"/>
        <w:tabs>
          <w:tab w:val="right" w:leader="dot" w:pos="9350"/>
        </w:tabs>
        <w:rPr>
          <w:rFonts w:asciiTheme="minorHAnsi" w:eastAsiaTheme="minorEastAsia" w:hAnsiTheme="minorHAnsi" w:cstheme="minorBidi"/>
          <w:b w:val="0"/>
          <w:bCs w:val="0"/>
          <w:caps w:val="0"/>
          <w:noProof/>
          <w:sz w:val="22"/>
          <w:szCs w:val="22"/>
        </w:rPr>
      </w:pPr>
      <w:hyperlink w:anchor="_Toc452646778" w:history="1">
        <w:r w:rsidRPr="005C7CB4">
          <w:rPr>
            <w:rStyle w:val="Hyperlink"/>
            <w:noProof/>
          </w:rPr>
          <w:t>Chapter 5 Restart Input file</w:t>
        </w:r>
        <w:r>
          <w:rPr>
            <w:noProof/>
            <w:webHidden/>
          </w:rPr>
          <w:tab/>
        </w:r>
        <w:r>
          <w:rPr>
            <w:noProof/>
            <w:webHidden/>
          </w:rPr>
          <w:fldChar w:fldCharType="begin"/>
        </w:r>
        <w:r>
          <w:rPr>
            <w:noProof/>
            <w:webHidden/>
          </w:rPr>
          <w:instrText xml:space="preserve"> PAGEREF _Toc452646778 \h </w:instrText>
        </w:r>
        <w:r>
          <w:rPr>
            <w:noProof/>
            <w:webHidden/>
          </w:rPr>
        </w:r>
        <w:r>
          <w:rPr>
            <w:noProof/>
            <w:webHidden/>
          </w:rPr>
          <w:fldChar w:fldCharType="separate"/>
        </w:r>
        <w:r>
          <w:rPr>
            <w:noProof/>
            <w:webHidden/>
          </w:rPr>
          <w:t>245</w:t>
        </w:r>
        <w:r>
          <w:rPr>
            <w:noProof/>
            <w:webHidden/>
          </w:rPr>
          <w:fldChar w:fldCharType="end"/>
        </w:r>
      </w:hyperlink>
    </w:p>
    <w:p w14:paraId="2D2F3345"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779" w:history="1">
        <w:r w:rsidRPr="005C7CB4">
          <w:rPr>
            <w:rStyle w:val="Hyperlink"/>
            <w:noProof/>
          </w:rPr>
          <w:t>5.1. The Archive Section</w:t>
        </w:r>
        <w:r>
          <w:rPr>
            <w:noProof/>
            <w:webHidden/>
          </w:rPr>
          <w:tab/>
        </w:r>
        <w:r>
          <w:rPr>
            <w:noProof/>
            <w:webHidden/>
          </w:rPr>
          <w:fldChar w:fldCharType="begin"/>
        </w:r>
        <w:r>
          <w:rPr>
            <w:noProof/>
            <w:webHidden/>
          </w:rPr>
          <w:instrText xml:space="preserve"> PAGEREF _Toc452646779 \h </w:instrText>
        </w:r>
        <w:r>
          <w:rPr>
            <w:noProof/>
            <w:webHidden/>
          </w:rPr>
        </w:r>
        <w:r>
          <w:rPr>
            <w:noProof/>
            <w:webHidden/>
          </w:rPr>
          <w:fldChar w:fldCharType="separate"/>
        </w:r>
        <w:r>
          <w:rPr>
            <w:noProof/>
            <w:webHidden/>
          </w:rPr>
          <w:t>245</w:t>
        </w:r>
        <w:r>
          <w:rPr>
            <w:noProof/>
            <w:webHidden/>
          </w:rPr>
          <w:fldChar w:fldCharType="end"/>
        </w:r>
      </w:hyperlink>
    </w:p>
    <w:p w14:paraId="06CEA1CE"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780" w:history="1">
        <w:r w:rsidRPr="005C7CB4">
          <w:rPr>
            <w:rStyle w:val="Hyperlink"/>
            <w:noProof/>
          </w:rPr>
          <w:t>5.2. The Control Section</w:t>
        </w:r>
        <w:r>
          <w:rPr>
            <w:noProof/>
            <w:webHidden/>
          </w:rPr>
          <w:tab/>
        </w:r>
        <w:r>
          <w:rPr>
            <w:noProof/>
            <w:webHidden/>
          </w:rPr>
          <w:fldChar w:fldCharType="begin"/>
        </w:r>
        <w:r>
          <w:rPr>
            <w:noProof/>
            <w:webHidden/>
          </w:rPr>
          <w:instrText xml:space="preserve"> PAGEREF _Toc452646780 \h </w:instrText>
        </w:r>
        <w:r>
          <w:rPr>
            <w:noProof/>
            <w:webHidden/>
          </w:rPr>
        </w:r>
        <w:r>
          <w:rPr>
            <w:noProof/>
            <w:webHidden/>
          </w:rPr>
          <w:fldChar w:fldCharType="separate"/>
        </w:r>
        <w:r>
          <w:rPr>
            <w:noProof/>
            <w:webHidden/>
          </w:rPr>
          <w:t>246</w:t>
        </w:r>
        <w:r>
          <w:rPr>
            <w:noProof/>
            <w:webHidden/>
          </w:rPr>
          <w:fldChar w:fldCharType="end"/>
        </w:r>
      </w:hyperlink>
    </w:p>
    <w:p w14:paraId="4022171B"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781" w:history="1">
        <w:r w:rsidRPr="005C7CB4">
          <w:rPr>
            <w:rStyle w:val="Hyperlink"/>
            <w:noProof/>
          </w:rPr>
          <w:t>5.3. The LoadData Section</w:t>
        </w:r>
        <w:r>
          <w:rPr>
            <w:noProof/>
            <w:webHidden/>
          </w:rPr>
          <w:tab/>
        </w:r>
        <w:r>
          <w:rPr>
            <w:noProof/>
            <w:webHidden/>
          </w:rPr>
          <w:fldChar w:fldCharType="begin"/>
        </w:r>
        <w:r>
          <w:rPr>
            <w:noProof/>
            <w:webHidden/>
          </w:rPr>
          <w:instrText xml:space="preserve"> PAGEREF _Toc452646781 \h </w:instrText>
        </w:r>
        <w:r>
          <w:rPr>
            <w:noProof/>
            <w:webHidden/>
          </w:rPr>
        </w:r>
        <w:r>
          <w:rPr>
            <w:noProof/>
            <w:webHidden/>
          </w:rPr>
          <w:fldChar w:fldCharType="separate"/>
        </w:r>
        <w:r>
          <w:rPr>
            <w:noProof/>
            <w:webHidden/>
          </w:rPr>
          <w:t>246</w:t>
        </w:r>
        <w:r>
          <w:rPr>
            <w:noProof/>
            <w:webHidden/>
          </w:rPr>
          <w:fldChar w:fldCharType="end"/>
        </w:r>
      </w:hyperlink>
    </w:p>
    <w:p w14:paraId="76DD3448"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782" w:history="1">
        <w:r w:rsidRPr="005C7CB4">
          <w:rPr>
            <w:rStyle w:val="Hyperlink"/>
            <w:noProof/>
          </w:rPr>
          <w:t>5.4. Example</w:t>
        </w:r>
        <w:r>
          <w:rPr>
            <w:noProof/>
            <w:webHidden/>
          </w:rPr>
          <w:tab/>
        </w:r>
        <w:r>
          <w:rPr>
            <w:noProof/>
            <w:webHidden/>
          </w:rPr>
          <w:fldChar w:fldCharType="begin"/>
        </w:r>
        <w:r>
          <w:rPr>
            <w:noProof/>
            <w:webHidden/>
          </w:rPr>
          <w:instrText xml:space="preserve"> PAGEREF _Toc452646782 \h </w:instrText>
        </w:r>
        <w:r>
          <w:rPr>
            <w:noProof/>
            <w:webHidden/>
          </w:rPr>
        </w:r>
        <w:r>
          <w:rPr>
            <w:noProof/>
            <w:webHidden/>
          </w:rPr>
          <w:fldChar w:fldCharType="separate"/>
        </w:r>
        <w:r>
          <w:rPr>
            <w:noProof/>
            <w:webHidden/>
          </w:rPr>
          <w:t>246</w:t>
        </w:r>
        <w:r>
          <w:rPr>
            <w:noProof/>
            <w:webHidden/>
          </w:rPr>
          <w:fldChar w:fldCharType="end"/>
        </w:r>
      </w:hyperlink>
    </w:p>
    <w:p w14:paraId="1F2BA751" w14:textId="02C78A14" w:rsidR="004A24F0" w:rsidRDefault="004A24F0">
      <w:pPr>
        <w:pStyle w:val="TOC1"/>
        <w:tabs>
          <w:tab w:val="right" w:leader="dot" w:pos="9350"/>
        </w:tabs>
        <w:rPr>
          <w:rFonts w:asciiTheme="minorHAnsi" w:eastAsiaTheme="minorEastAsia" w:hAnsiTheme="minorHAnsi" w:cstheme="minorBidi"/>
          <w:b w:val="0"/>
          <w:bCs w:val="0"/>
          <w:caps w:val="0"/>
          <w:noProof/>
          <w:sz w:val="22"/>
          <w:szCs w:val="22"/>
        </w:rPr>
      </w:pPr>
      <w:hyperlink w:anchor="_Toc452646783" w:history="1">
        <w:r w:rsidRPr="005C7CB4">
          <w:rPr>
            <w:rStyle w:val="Hyperlink"/>
            <w:noProof/>
          </w:rPr>
          <w:t>Chapter 6 Multi-step Analysis</w:t>
        </w:r>
        <w:r>
          <w:rPr>
            <w:noProof/>
            <w:webHidden/>
          </w:rPr>
          <w:tab/>
        </w:r>
        <w:r>
          <w:rPr>
            <w:noProof/>
            <w:webHidden/>
          </w:rPr>
          <w:fldChar w:fldCharType="begin"/>
        </w:r>
        <w:r>
          <w:rPr>
            <w:noProof/>
            <w:webHidden/>
          </w:rPr>
          <w:instrText xml:space="preserve"> PAGEREF _Toc452646783 \h </w:instrText>
        </w:r>
        <w:r>
          <w:rPr>
            <w:noProof/>
            <w:webHidden/>
          </w:rPr>
        </w:r>
        <w:r>
          <w:rPr>
            <w:noProof/>
            <w:webHidden/>
          </w:rPr>
          <w:fldChar w:fldCharType="separate"/>
        </w:r>
        <w:r>
          <w:rPr>
            <w:noProof/>
            <w:webHidden/>
          </w:rPr>
          <w:t>247</w:t>
        </w:r>
        <w:r>
          <w:rPr>
            <w:noProof/>
            <w:webHidden/>
          </w:rPr>
          <w:fldChar w:fldCharType="end"/>
        </w:r>
      </w:hyperlink>
    </w:p>
    <w:p w14:paraId="68BE9D53"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784" w:history="1">
        <w:r w:rsidRPr="005C7CB4">
          <w:rPr>
            <w:rStyle w:val="Hyperlink"/>
            <w:noProof/>
          </w:rPr>
          <w:t>6.1. The Step Section</w:t>
        </w:r>
        <w:r>
          <w:rPr>
            <w:noProof/>
            <w:webHidden/>
          </w:rPr>
          <w:tab/>
        </w:r>
        <w:r>
          <w:rPr>
            <w:noProof/>
            <w:webHidden/>
          </w:rPr>
          <w:fldChar w:fldCharType="begin"/>
        </w:r>
        <w:r>
          <w:rPr>
            <w:noProof/>
            <w:webHidden/>
          </w:rPr>
          <w:instrText xml:space="preserve"> PAGEREF _Toc452646784 \h </w:instrText>
        </w:r>
        <w:r>
          <w:rPr>
            <w:noProof/>
            <w:webHidden/>
          </w:rPr>
        </w:r>
        <w:r>
          <w:rPr>
            <w:noProof/>
            <w:webHidden/>
          </w:rPr>
          <w:fldChar w:fldCharType="separate"/>
        </w:r>
        <w:r>
          <w:rPr>
            <w:noProof/>
            <w:webHidden/>
          </w:rPr>
          <w:t>247</w:t>
        </w:r>
        <w:r>
          <w:rPr>
            <w:noProof/>
            <w:webHidden/>
          </w:rPr>
          <w:fldChar w:fldCharType="end"/>
        </w:r>
      </w:hyperlink>
    </w:p>
    <w:p w14:paraId="73A65D41"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802" w:history="1">
        <w:r w:rsidRPr="005C7CB4">
          <w:rPr>
            <w:rStyle w:val="Hyperlink"/>
            <w:noProof/>
          </w:rPr>
          <w:t>6.1.1. Boundary Conditions</w:t>
        </w:r>
        <w:r>
          <w:rPr>
            <w:noProof/>
            <w:webHidden/>
          </w:rPr>
          <w:tab/>
        </w:r>
        <w:r>
          <w:rPr>
            <w:noProof/>
            <w:webHidden/>
          </w:rPr>
          <w:fldChar w:fldCharType="begin"/>
        </w:r>
        <w:r>
          <w:rPr>
            <w:noProof/>
            <w:webHidden/>
          </w:rPr>
          <w:instrText xml:space="preserve"> PAGEREF _Toc452646802 \h </w:instrText>
        </w:r>
        <w:r>
          <w:rPr>
            <w:noProof/>
            <w:webHidden/>
          </w:rPr>
        </w:r>
        <w:r>
          <w:rPr>
            <w:noProof/>
            <w:webHidden/>
          </w:rPr>
          <w:fldChar w:fldCharType="separate"/>
        </w:r>
        <w:r>
          <w:rPr>
            <w:noProof/>
            <w:webHidden/>
          </w:rPr>
          <w:t>248</w:t>
        </w:r>
        <w:r>
          <w:rPr>
            <w:noProof/>
            <w:webHidden/>
          </w:rPr>
          <w:fldChar w:fldCharType="end"/>
        </w:r>
      </w:hyperlink>
    </w:p>
    <w:p w14:paraId="50547A3A"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803" w:history="1">
        <w:r w:rsidRPr="005C7CB4">
          <w:rPr>
            <w:rStyle w:val="Hyperlink"/>
            <w:noProof/>
          </w:rPr>
          <w:t>6.1.2. Relative Boundary Conditions</w:t>
        </w:r>
        <w:r>
          <w:rPr>
            <w:noProof/>
            <w:webHidden/>
          </w:rPr>
          <w:tab/>
        </w:r>
        <w:r>
          <w:rPr>
            <w:noProof/>
            <w:webHidden/>
          </w:rPr>
          <w:fldChar w:fldCharType="begin"/>
        </w:r>
        <w:r>
          <w:rPr>
            <w:noProof/>
            <w:webHidden/>
          </w:rPr>
          <w:instrText xml:space="preserve"> PAGEREF _Toc452646803 \h </w:instrText>
        </w:r>
        <w:r>
          <w:rPr>
            <w:noProof/>
            <w:webHidden/>
          </w:rPr>
        </w:r>
        <w:r>
          <w:rPr>
            <w:noProof/>
            <w:webHidden/>
          </w:rPr>
          <w:fldChar w:fldCharType="separate"/>
        </w:r>
        <w:r>
          <w:rPr>
            <w:noProof/>
            <w:webHidden/>
          </w:rPr>
          <w:t>248</w:t>
        </w:r>
        <w:r>
          <w:rPr>
            <w:noProof/>
            <w:webHidden/>
          </w:rPr>
          <w:fldChar w:fldCharType="end"/>
        </w:r>
      </w:hyperlink>
    </w:p>
    <w:p w14:paraId="53E1E766"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804" w:history="1">
        <w:r w:rsidRPr="005C7CB4">
          <w:rPr>
            <w:rStyle w:val="Hyperlink"/>
            <w:noProof/>
          </w:rPr>
          <w:t>6.2. An Example</w:t>
        </w:r>
        <w:r>
          <w:rPr>
            <w:noProof/>
            <w:webHidden/>
          </w:rPr>
          <w:tab/>
        </w:r>
        <w:r>
          <w:rPr>
            <w:noProof/>
            <w:webHidden/>
          </w:rPr>
          <w:fldChar w:fldCharType="begin"/>
        </w:r>
        <w:r>
          <w:rPr>
            <w:noProof/>
            <w:webHidden/>
          </w:rPr>
          <w:instrText xml:space="preserve"> PAGEREF _Toc452646804 \h </w:instrText>
        </w:r>
        <w:r>
          <w:rPr>
            <w:noProof/>
            <w:webHidden/>
          </w:rPr>
        </w:r>
        <w:r>
          <w:rPr>
            <w:noProof/>
            <w:webHidden/>
          </w:rPr>
          <w:fldChar w:fldCharType="separate"/>
        </w:r>
        <w:r>
          <w:rPr>
            <w:noProof/>
            <w:webHidden/>
          </w:rPr>
          <w:t>248</w:t>
        </w:r>
        <w:r>
          <w:rPr>
            <w:noProof/>
            <w:webHidden/>
          </w:rPr>
          <w:fldChar w:fldCharType="end"/>
        </w:r>
      </w:hyperlink>
    </w:p>
    <w:p w14:paraId="1C771637" w14:textId="3C08E3F4" w:rsidR="004A24F0" w:rsidRDefault="004A24F0">
      <w:pPr>
        <w:pStyle w:val="TOC1"/>
        <w:tabs>
          <w:tab w:val="right" w:leader="dot" w:pos="9350"/>
        </w:tabs>
        <w:rPr>
          <w:rFonts w:asciiTheme="minorHAnsi" w:eastAsiaTheme="minorEastAsia" w:hAnsiTheme="minorHAnsi" w:cstheme="minorBidi"/>
          <w:b w:val="0"/>
          <w:bCs w:val="0"/>
          <w:caps w:val="0"/>
          <w:noProof/>
          <w:sz w:val="22"/>
          <w:szCs w:val="22"/>
        </w:rPr>
      </w:pPr>
      <w:hyperlink w:anchor="_Toc452646805" w:history="1">
        <w:r w:rsidRPr="005C7CB4">
          <w:rPr>
            <w:rStyle w:val="Hyperlink"/>
            <w:noProof/>
          </w:rPr>
          <w:t>Chapter 7 Parameter Optimization</w:t>
        </w:r>
        <w:r>
          <w:rPr>
            <w:noProof/>
            <w:webHidden/>
          </w:rPr>
          <w:tab/>
        </w:r>
        <w:r>
          <w:rPr>
            <w:noProof/>
            <w:webHidden/>
          </w:rPr>
          <w:fldChar w:fldCharType="begin"/>
        </w:r>
        <w:r>
          <w:rPr>
            <w:noProof/>
            <w:webHidden/>
          </w:rPr>
          <w:instrText xml:space="preserve"> PAGEREF _Toc452646805 \h </w:instrText>
        </w:r>
        <w:r>
          <w:rPr>
            <w:noProof/>
            <w:webHidden/>
          </w:rPr>
        </w:r>
        <w:r>
          <w:rPr>
            <w:noProof/>
            <w:webHidden/>
          </w:rPr>
          <w:fldChar w:fldCharType="separate"/>
        </w:r>
        <w:r>
          <w:rPr>
            <w:noProof/>
            <w:webHidden/>
          </w:rPr>
          <w:t>251</w:t>
        </w:r>
        <w:r>
          <w:rPr>
            <w:noProof/>
            <w:webHidden/>
          </w:rPr>
          <w:fldChar w:fldCharType="end"/>
        </w:r>
      </w:hyperlink>
    </w:p>
    <w:p w14:paraId="1F9BED83"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806" w:history="1">
        <w:r w:rsidRPr="005C7CB4">
          <w:rPr>
            <w:rStyle w:val="Hyperlink"/>
            <w:noProof/>
          </w:rPr>
          <w:t>7.1. Optimization Input File</w:t>
        </w:r>
        <w:r>
          <w:rPr>
            <w:noProof/>
            <w:webHidden/>
          </w:rPr>
          <w:tab/>
        </w:r>
        <w:r>
          <w:rPr>
            <w:noProof/>
            <w:webHidden/>
          </w:rPr>
          <w:fldChar w:fldCharType="begin"/>
        </w:r>
        <w:r>
          <w:rPr>
            <w:noProof/>
            <w:webHidden/>
          </w:rPr>
          <w:instrText xml:space="preserve"> PAGEREF _Toc452646806 \h </w:instrText>
        </w:r>
        <w:r>
          <w:rPr>
            <w:noProof/>
            <w:webHidden/>
          </w:rPr>
        </w:r>
        <w:r>
          <w:rPr>
            <w:noProof/>
            <w:webHidden/>
          </w:rPr>
          <w:fldChar w:fldCharType="separate"/>
        </w:r>
        <w:r>
          <w:rPr>
            <w:noProof/>
            <w:webHidden/>
          </w:rPr>
          <w:t>251</w:t>
        </w:r>
        <w:r>
          <w:rPr>
            <w:noProof/>
            <w:webHidden/>
          </w:rPr>
          <w:fldChar w:fldCharType="end"/>
        </w:r>
      </w:hyperlink>
    </w:p>
    <w:p w14:paraId="3BF3708A"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807" w:history="1">
        <w:r w:rsidRPr="005C7CB4">
          <w:rPr>
            <w:rStyle w:val="Hyperlink"/>
            <w:noProof/>
          </w:rPr>
          <w:t>7.1.1. Model Section</w:t>
        </w:r>
        <w:r>
          <w:rPr>
            <w:noProof/>
            <w:webHidden/>
          </w:rPr>
          <w:tab/>
        </w:r>
        <w:r>
          <w:rPr>
            <w:noProof/>
            <w:webHidden/>
          </w:rPr>
          <w:fldChar w:fldCharType="begin"/>
        </w:r>
        <w:r>
          <w:rPr>
            <w:noProof/>
            <w:webHidden/>
          </w:rPr>
          <w:instrText xml:space="preserve"> PAGEREF _Toc452646807 \h </w:instrText>
        </w:r>
        <w:r>
          <w:rPr>
            <w:noProof/>
            <w:webHidden/>
          </w:rPr>
        </w:r>
        <w:r>
          <w:rPr>
            <w:noProof/>
            <w:webHidden/>
          </w:rPr>
          <w:fldChar w:fldCharType="separate"/>
        </w:r>
        <w:r>
          <w:rPr>
            <w:noProof/>
            <w:webHidden/>
          </w:rPr>
          <w:t>251</w:t>
        </w:r>
        <w:r>
          <w:rPr>
            <w:noProof/>
            <w:webHidden/>
          </w:rPr>
          <w:fldChar w:fldCharType="end"/>
        </w:r>
      </w:hyperlink>
    </w:p>
    <w:p w14:paraId="05312F95"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808" w:history="1">
        <w:r w:rsidRPr="005C7CB4">
          <w:rPr>
            <w:rStyle w:val="Hyperlink"/>
            <w:noProof/>
          </w:rPr>
          <w:t>7.1.2. Options Section</w:t>
        </w:r>
        <w:r>
          <w:rPr>
            <w:noProof/>
            <w:webHidden/>
          </w:rPr>
          <w:tab/>
        </w:r>
        <w:r>
          <w:rPr>
            <w:noProof/>
            <w:webHidden/>
          </w:rPr>
          <w:fldChar w:fldCharType="begin"/>
        </w:r>
        <w:r>
          <w:rPr>
            <w:noProof/>
            <w:webHidden/>
          </w:rPr>
          <w:instrText xml:space="preserve"> PAGEREF _Toc452646808 \h </w:instrText>
        </w:r>
        <w:r>
          <w:rPr>
            <w:noProof/>
            <w:webHidden/>
          </w:rPr>
        </w:r>
        <w:r>
          <w:rPr>
            <w:noProof/>
            <w:webHidden/>
          </w:rPr>
          <w:fldChar w:fldCharType="separate"/>
        </w:r>
        <w:r>
          <w:rPr>
            <w:noProof/>
            <w:webHidden/>
          </w:rPr>
          <w:t>251</w:t>
        </w:r>
        <w:r>
          <w:rPr>
            <w:noProof/>
            <w:webHidden/>
          </w:rPr>
          <w:fldChar w:fldCharType="end"/>
        </w:r>
      </w:hyperlink>
    </w:p>
    <w:p w14:paraId="4AFB2B9D"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809" w:history="1">
        <w:r w:rsidRPr="005C7CB4">
          <w:rPr>
            <w:rStyle w:val="Hyperlink"/>
            <w:noProof/>
          </w:rPr>
          <w:t>7.1.3. Function Section</w:t>
        </w:r>
        <w:r>
          <w:rPr>
            <w:noProof/>
            <w:webHidden/>
          </w:rPr>
          <w:tab/>
        </w:r>
        <w:r>
          <w:rPr>
            <w:noProof/>
            <w:webHidden/>
          </w:rPr>
          <w:fldChar w:fldCharType="begin"/>
        </w:r>
        <w:r>
          <w:rPr>
            <w:noProof/>
            <w:webHidden/>
          </w:rPr>
          <w:instrText xml:space="preserve"> PAGEREF _Toc452646809 \h </w:instrText>
        </w:r>
        <w:r>
          <w:rPr>
            <w:noProof/>
            <w:webHidden/>
          </w:rPr>
        </w:r>
        <w:r>
          <w:rPr>
            <w:noProof/>
            <w:webHidden/>
          </w:rPr>
          <w:fldChar w:fldCharType="separate"/>
        </w:r>
        <w:r>
          <w:rPr>
            <w:noProof/>
            <w:webHidden/>
          </w:rPr>
          <w:t>253</w:t>
        </w:r>
        <w:r>
          <w:rPr>
            <w:noProof/>
            <w:webHidden/>
          </w:rPr>
          <w:fldChar w:fldCharType="end"/>
        </w:r>
      </w:hyperlink>
    </w:p>
    <w:p w14:paraId="20C500A0"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810" w:history="1">
        <w:r w:rsidRPr="005C7CB4">
          <w:rPr>
            <w:rStyle w:val="Hyperlink"/>
            <w:noProof/>
          </w:rPr>
          <w:t>7.1.4. Parameters Section</w:t>
        </w:r>
        <w:r>
          <w:rPr>
            <w:noProof/>
            <w:webHidden/>
          </w:rPr>
          <w:tab/>
        </w:r>
        <w:r>
          <w:rPr>
            <w:noProof/>
            <w:webHidden/>
          </w:rPr>
          <w:fldChar w:fldCharType="begin"/>
        </w:r>
        <w:r>
          <w:rPr>
            <w:noProof/>
            <w:webHidden/>
          </w:rPr>
          <w:instrText xml:space="preserve"> PAGEREF _Toc452646810 \h </w:instrText>
        </w:r>
        <w:r>
          <w:rPr>
            <w:noProof/>
            <w:webHidden/>
          </w:rPr>
        </w:r>
        <w:r>
          <w:rPr>
            <w:noProof/>
            <w:webHidden/>
          </w:rPr>
          <w:fldChar w:fldCharType="separate"/>
        </w:r>
        <w:r>
          <w:rPr>
            <w:noProof/>
            <w:webHidden/>
          </w:rPr>
          <w:t>253</w:t>
        </w:r>
        <w:r>
          <w:rPr>
            <w:noProof/>
            <w:webHidden/>
          </w:rPr>
          <w:fldChar w:fldCharType="end"/>
        </w:r>
      </w:hyperlink>
    </w:p>
    <w:p w14:paraId="40B5C4C1"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811" w:history="1">
        <w:r w:rsidRPr="005C7CB4">
          <w:rPr>
            <w:rStyle w:val="Hyperlink"/>
            <w:noProof/>
          </w:rPr>
          <w:t>7.1.5. Constraints Section</w:t>
        </w:r>
        <w:r>
          <w:rPr>
            <w:noProof/>
            <w:webHidden/>
          </w:rPr>
          <w:tab/>
        </w:r>
        <w:r>
          <w:rPr>
            <w:noProof/>
            <w:webHidden/>
          </w:rPr>
          <w:fldChar w:fldCharType="begin"/>
        </w:r>
        <w:r>
          <w:rPr>
            <w:noProof/>
            <w:webHidden/>
          </w:rPr>
          <w:instrText xml:space="preserve"> PAGEREF _Toc452646811 \h </w:instrText>
        </w:r>
        <w:r>
          <w:rPr>
            <w:noProof/>
            <w:webHidden/>
          </w:rPr>
        </w:r>
        <w:r>
          <w:rPr>
            <w:noProof/>
            <w:webHidden/>
          </w:rPr>
          <w:fldChar w:fldCharType="separate"/>
        </w:r>
        <w:r>
          <w:rPr>
            <w:noProof/>
            <w:webHidden/>
          </w:rPr>
          <w:t>255</w:t>
        </w:r>
        <w:r>
          <w:rPr>
            <w:noProof/>
            <w:webHidden/>
          </w:rPr>
          <w:fldChar w:fldCharType="end"/>
        </w:r>
      </w:hyperlink>
    </w:p>
    <w:p w14:paraId="1849F6A9"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812" w:history="1">
        <w:r w:rsidRPr="005C7CB4">
          <w:rPr>
            <w:rStyle w:val="Hyperlink"/>
            <w:noProof/>
          </w:rPr>
          <w:t>7.1.6. Load Data Section</w:t>
        </w:r>
        <w:r>
          <w:rPr>
            <w:noProof/>
            <w:webHidden/>
          </w:rPr>
          <w:tab/>
        </w:r>
        <w:r>
          <w:rPr>
            <w:noProof/>
            <w:webHidden/>
          </w:rPr>
          <w:fldChar w:fldCharType="begin"/>
        </w:r>
        <w:r>
          <w:rPr>
            <w:noProof/>
            <w:webHidden/>
          </w:rPr>
          <w:instrText xml:space="preserve"> PAGEREF _Toc452646812 \h </w:instrText>
        </w:r>
        <w:r>
          <w:rPr>
            <w:noProof/>
            <w:webHidden/>
          </w:rPr>
        </w:r>
        <w:r>
          <w:rPr>
            <w:noProof/>
            <w:webHidden/>
          </w:rPr>
          <w:fldChar w:fldCharType="separate"/>
        </w:r>
        <w:r>
          <w:rPr>
            <w:noProof/>
            <w:webHidden/>
          </w:rPr>
          <w:t>256</w:t>
        </w:r>
        <w:r>
          <w:rPr>
            <w:noProof/>
            <w:webHidden/>
          </w:rPr>
          <w:fldChar w:fldCharType="end"/>
        </w:r>
      </w:hyperlink>
    </w:p>
    <w:p w14:paraId="68885D00"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813" w:history="1">
        <w:r w:rsidRPr="005C7CB4">
          <w:rPr>
            <w:rStyle w:val="Hyperlink"/>
            <w:noProof/>
          </w:rPr>
          <w:t>7.2. Running a Parameter Optimization</w:t>
        </w:r>
        <w:r>
          <w:rPr>
            <w:noProof/>
            <w:webHidden/>
          </w:rPr>
          <w:tab/>
        </w:r>
        <w:r>
          <w:rPr>
            <w:noProof/>
            <w:webHidden/>
          </w:rPr>
          <w:fldChar w:fldCharType="begin"/>
        </w:r>
        <w:r>
          <w:rPr>
            <w:noProof/>
            <w:webHidden/>
          </w:rPr>
          <w:instrText xml:space="preserve"> PAGEREF _Toc452646813 \h </w:instrText>
        </w:r>
        <w:r>
          <w:rPr>
            <w:noProof/>
            <w:webHidden/>
          </w:rPr>
        </w:r>
        <w:r>
          <w:rPr>
            <w:noProof/>
            <w:webHidden/>
          </w:rPr>
          <w:fldChar w:fldCharType="separate"/>
        </w:r>
        <w:r>
          <w:rPr>
            <w:noProof/>
            <w:webHidden/>
          </w:rPr>
          <w:t>256</w:t>
        </w:r>
        <w:r>
          <w:rPr>
            <w:noProof/>
            <w:webHidden/>
          </w:rPr>
          <w:fldChar w:fldCharType="end"/>
        </w:r>
      </w:hyperlink>
    </w:p>
    <w:p w14:paraId="5264BE43"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814" w:history="1">
        <w:r w:rsidRPr="005C7CB4">
          <w:rPr>
            <w:rStyle w:val="Hyperlink"/>
            <w:noProof/>
          </w:rPr>
          <w:t>7.3. An Example Input File</w:t>
        </w:r>
        <w:r>
          <w:rPr>
            <w:noProof/>
            <w:webHidden/>
          </w:rPr>
          <w:tab/>
        </w:r>
        <w:r>
          <w:rPr>
            <w:noProof/>
            <w:webHidden/>
          </w:rPr>
          <w:fldChar w:fldCharType="begin"/>
        </w:r>
        <w:r>
          <w:rPr>
            <w:noProof/>
            <w:webHidden/>
          </w:rPr>
          <w:instrText xml:space="preserve"> PAGEREF _Toc452646814 \h </w:instrText>
        </w:r>
        <w:r>
          <w:rPr>
            <w:noProof/>
            <w:webHidden/>
          </w:rPr>
        </w:r>
        <w:r>
          <w:rPr>
            <w:noProof/>
            <w:webHidden/>
          </w:rPr>
          <w:fldChar w:fldCharType="separate"/>
        </w:r>
        <w:r>
          <w:rPr>
            <w:noProof/>
            <w:webHidden/>
          </w:rPr>
          <w:t>256</w:t>
        </w:r>
        <w:r>
          <w:rPr>
            <w:noProof/>
            <w:webHidden/>
          </w:rPr>
          <w:fldChar w:fldCharType="end"/>
        </w:r>
      </w:hyperlink>
    </w:p>
    <w:p w14:paraId="7DE3F471" w14:textId="3C1DD472" w:rsidR="004A24F0" w:rsidRDefault="004A24F0">
      <w:pPr>
        <w:pStyle w:val="TOC1"/>
        <w:tabs>
          <w:tab w:val="right" w:leader="dot" w:pos="9350"/>
        </w:tabs>
        <w:rPr>
          <w:rFonts w:asciiTheme="minorHAnsi" w:eastAsiaTheme="minorEastAsia" w:hAnsiTheme="minorHAnsi" w:cstheme="minorBidi"/>
          <w:b w:val="0"/>
          <w:bCs w:val="0"/>
          <w:caps w:val="0"/>
          <w:noProof/>
          <w:sz w:val="22"/>
          <w:szCs w:val="22"/>
        </w:rPr>
      </w:pPr>
      <w:hyperlink w:anchor="_Toc452646815" w:history="1">
        <w:r w:rsidRPr="005C7CB4">
          <w:rPr>
            <w:rStyle w:val="Hyperlink"/>
            <w:noProof/>
          </w:rPr>
          <w:t>Chapter 8 Troubleshooting</w:t>
        </w:r>
        <w:r>
          <w:rPr>
            <w:noProof/>
            <w:webHidden/>
          </w:rPr>
          <w:tab/>
        </w:r>
        <w:r>
          <w:rPr>
            <w:noProof/>
            <w:webHidden/>
          </w:rPr>
          <w:fldChar w:fldCharType="begin"/>
        </w:r>
        <w:r>
          <w:rPr>
            <w:noProof/>
            <w:webHidden/>
          </w:rPr>
          <w:instrText xml:space="preserve"> PAGEREF _Toc452646815 \h </w:instrText>
        </w:r>
        <w:r>
          <w:rPr>
            <w:noProof/>
            <w:webHidden/>
          </w:rPr>
        </w:r>
        <w:r>
          <w:rPr>
            <w:noProof/>
            <w:webHidden/>
          </w:rPr>
          <w:fldChar w:fldCharType="separate"/>
        </w:r>
        <w:r>
          <w:rPr>
            <w:noProof/>
            <w:webHidden/>
          </w:rPr>
          <w:t>258</w:t>
        </w:r>
        <w:r>
          <w:rPr>
            <w:noProof/>
            <w:webHidden/>
          </w:rPr>
          <w:fldChar w:fldCharType="end"/>
        </w:r>
      </w:hyperlink>
    </w:p>
    <w:p w14:paraId="2D2586AB"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816" w:history="1">
        <w:r w:rsidRPr="005C7CB4">
          <w:rPr>
            <w:rStyle w:val="Hyperlink"/>
            <w:noProof/>
          </w:rPr>
          <w:t>8.1. Before You Run Your Model</w:t>
        </w:r>
        <w:r>
          <w:rPr>
            <w:noProof/>
            <w:webHidden/>
          </w:rPr>
          <w:tab/>
        </w:r>
        <w:r>
          <w:rPr>
            <w:noProof/>
            <w:webHidden/>
          </w:rPr>
          <w:fldChar w:fldCharType="begin"/>
        </w:r>
        <w:r>
          <w:rPr>
            <w:noProof/>
            <w:webHidden/>
          </w:rPr>
          <w:instrText xml:space="preserve"> PAGEREF _Toc452646816 \h </w:instrText>
        </w:r>
        <w:r>
          <w:rPr>
            <w:noProof/>
            <w:webHidden/>
          </w:rPr>
        </w:r>
        <w:r>
          <w:rPr>
            <w:noProof/>
            <w:webHidden/>
          </w:rPr>
          <w:fldChar w:fldCharType="separate"/>
        </w:r>
        <w:r>
          <w:rPr>
            <w:noProof/>
            <w:webHidden/>
          </w:rPr>
          <w:t>258</w:t>
        </w:r>
        <w:r>
          <w:rPr>
            <w:noProof/>
            <w:webHidden/>
          </w:rPr>
          <w:fldChar w:fldCharType="end"/>
        </w:r>
      </w:hyperlink>
    </w:p>
    <w:p w14:paraId="13AC0C17"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817" w:history="1">
        <w:r w:rsidRPr="005C7CB4">
          <w:rPr>
            <w:rStyle w:val="Hyperlink"/>
            <w:noProof/>
          </w:rPr>
          <w:t>8.1.1. The Finite Element Mesh</w:t>
        </w:r>
        <w:r>
          <w:rPr>
            <w:noProof/>
            <w:webHidden/>
          </w:rPr>
          <w:tab/>
        </w:r>
        <w:r>
          <w:rPr>
            <w:noProof/>
            <w:webHidden/>
          </w:rPr>
          <w:fldChar w:fldCharType="begin"/>
        </w:r>
        <w:r>
          <w:rPr>
            <w:noProof/>
            <w:webHidden/>
          </w:rPr>
          <w:instrText xml:space="preserve"> PAGEREF _Toc452646817 \h </w:instrText>
        </w:r>
        <w:r>
          <w:rPr>
            <w:noProof/>
            <w:webHidden/>
          </w:rPr>
        </w:r>
        <w:r>
          <w:rPr>
            <w:noProof/>
            <w:webHidden/>
          </w:rPr>
          <w:fldChar w:fldCharType="separate"/>
        </w:r>
        <w:r>
          <w:rPr>
            <w:noProof/>
            <w:webHidden/>
          </w:rPr>
          <w:t>258</w:t>
        </w:r>
        <w:r>
          <w:rPr>
            <w:noProof/>
            <w:webHidden/>
          </w:rPr>
          <w:fldChar w:fldCharType="end"/>
        </w:r>
      </w:hyperlink>
    </w:p>
    <w:p w14:paraId="4A588A26"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818" w:history="1">
        <w:r w:rsidRPr="005C7CB4">
          <w:rPr>
            <w:rStyle w:val="Hyperlink"/>
            <w:noProof/>
          </w:rPr>
          <w:t>8.1.2. Materials</w:t>
        </w:r>
        <w:r>
          <w:rPr>
            <w:noProof/>
            <w:webHidden/>
          </w:rPr>
          <w:tab/>
        </w:r>
        <w:r>
          <w:rPr>
            <w:noProof/>
            <w:webHidden/>
          </w:rPr>
          <w:fldChar w:fldCharType="begin"/>
        </w:r>
        <w:r>
          <w:rPr>
            <w:noProof/>
            <w:webHidden/>
          </w:rPr>
          <w:instrText xml:space="preserve"> PAGEREF _Toc452646818 \h </w:instrText>
        </w:r>
        <w:r>
          <w:rPr>
            <w:noProof/>
            <w:webHidden/>
          </w:rPr>
        </w:r>
        <w:r>
          <w:rPr>
            <w:noProof/>
            <w:webHidden/>
          </w:rPr>
          <w:fldChar w:fldCharType="separate"/>
        </w:r>
        <w:r>
          <w:rPr>
            <w:noProof/>
            <w:webHidden/>
          </w:rPr>
          <w:t>259</w:t>
        </w:r>
        <w:r>
          <w:rPr>
            <w:noProof/>
            <w:webHidden/>
          </w:rPr>
          <w:fldChar w:fldCharType="end"/>
        </w:r>
      </w:hyperlink>
    </w:p>
    <w:p w14:paraId="41B8ABB2"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819" w:history="1">
        <w:r w:rsidRPr="005C7CB4">
          <w:rPr>
            <w:rStyle w:val="Hyperlink"/>
            <w:noProof/>
          </w:rPr>
          <w:t>8.1.3. Boundary Conditions</w:t>
        </w:r>
        <w:r>
          <w:rPr>
            <w:noProof/>
            <w:webHidden/>
          </w:rPr>
          <w:tab/>
        </w:r>
        <w:r>
          <w:rPr>
            <w:noProof/>
            <w:webHidden/>
          </w:rPr>
          <w:fldChar w:fldCharType="begin"/>
        </w:r>
        <w:r>
          <w:rPr>
            <w:noProof/>
            <w:webHidden/>
          </w:rPr>
          <w:instrText xml:space="preserve"> PAGEREF _Toc452646819 \h </w:instrText>
        </w:r>
        <w:r>
          <w:rPr>
            <w:noProof/>
            <w:webHidden/>
          </w:rPr>
        </w:r>
        <w:r>
          <w:rPr>
            <w:noProof/>
            <w:webHidden/>
          </w:rPr>
          <w:fldChar w:fldCharType="separate"/>
        </w:r>
        <w:r>
          <w:rPr>
            <w:noProof/>
            <w:webHidden/>
          </w:rPr>
          <w:t>259</w:t>
        </w:r>
        <w:r>
          <w:rPr>
            <w:noProof/>
            <w:webHidden/>
          </w:rPr>
          <w:fldChar w:fldCharType="end"/>
        </w:r>
      </w:hyperlink>
    </w:p>
    <w:p w14:paraId="649FA7F9"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820" w:history="1">
        <w:r w:rsidRPr="005C7CB4">
          <w:rPr>
            <w:rStyle w:val="Hyperlink"/>
            <w:noProof/>
          </w:rPr>
          <w:t>8.2. Debugging a Model</w:t>
        </w:r>
        <w:r>
          <w:rPr>
            <w:noProof/>
            <w:webHidden/>
          </w:rPr>
          <w:tab/>
        </w:r>
        <w:r>
          <w:rPr>
            <w:noProof/>
            <w:webHidden/>
          </w:rPr>
          <w:fldChar w:fldCharType="begin"/>
        </w:r>
        <w:r>
          <w:rPr>
            <w:noProof/>
            <w:webHidden/>
          </w:rPr>
          <w:instrText xml:space="preserve"> PAGEREF _Toc452646820 \h </w:instrText>
        </w:r>
        <w:r>
          <w:rPr>
            <w:noProof/>
            <w:webHidden/>
          </w:rPr>
        </w:r>
        <w:r>
          <w:rPr>
            <w:noProof/>
            <w:webHidden/>
          </w:rPr>
          <w:fldChar w:fldCharType="separate"/>
        </w:r>
        <w:r>
          <w:rPr>
            <w:noProof/>
            <w:webHidden/>
          </w:rPr>
          <w:t>260</w:t>
        </w:r>
        <w:r>
          <w:rPr>
            <w:noProof/>
            <w:webHidden/>
          </w:rPr>
          <w:fldChar w:fldCharType="end"/>
        </w:r>
      </w:hyperlink>
    </w:p>
    <w:p w14:paraId="5BFBF344"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821" w:history="1">
        <w:r w:rsidRPr="005C7CB4">
          <w:rPr>
            <w:rStyle w:val="Hyperlink"/>
            <w:noProof/>
          </w:rPr>
          <w:t>8.3. Common Issues</w:t>
        </w:r>
        <w:r>
          <w:rPr>
            <w:noProof/>
            <w:webHidden/>
          </w:rPr>
          <w:tab/>
        </w:r>
        <w:r>
          <w:rPr>
            <w:noProof/>
            <w:webHidden/>
          </w:rPr>
          <w:fldChar w:fldCharType="begin"/>
        </w:r>
        <w:r>
          <w:rPr>
            <w:noProof/>
            <w:webHidden/>
          </w:rPr>
          <w:instrText xml:space="preserve"> PAGEREF _Toc452646821 \h </w:instrText>
        </w:r>
        <w:r>
          <w:rPr>
            <w:noProof/>
            <w:webHidden/>
          </w:rPr>
        </w:r>
        <w:r>
          <w:rPr>
            <w:noProof/>
            <w:webHidden/>
          </w:rPr>
          <w:fldChar w:fldCharType="separate"/>
        </w:r>
        <w:r>
          <w:rPr>
            <w:noProof/>
            <w:webHidden/>
          </w:rPr>
          <w:t>260</w:t>
        </w:r>
        <w:r>
          <w:rPr>
            <w:noProof/>
            <w:webHidden/>
          </w:rPr>
          <w:fldChar w:fldCharType="end"/>
        </w:r>
      </w:hyperlink>
    </w:p>
    <w:p w14:paraId="6BB0628C"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822" w:history="1">
        <w:r w:rsidRPr="005C7CB4">
          <w:rPr>
            <w:rStyle w:val="Hyperlink"/>
            <w:noProof/>
          </w:rPr>
          <w:t>8.3.1. Inverted elements</w:t>
        </w:r>
        <w:r>
          <w:rPr>
            <w:noProof/>
            <w:webHidden/>
          </w:rPr>
          <w:tab/>
        </w:r>
        <w:r>
          <w:rPr>
            <w:noProof/>
            <w:webHidden/>
          </w:rPr>
          <w:fldChar w:fldCharType="begin"/>
        </w:r>
        <w:r>
          <w:rPr>
            <w:noProof/>
            <w:webHidden/>
          </w:rPr>
          <w:instrText xml:space="preserve"> PAGEREF _Toc452646822 \h </w:instrText>
        </w:r>
        <w:r>
          <w:rPr>
            <w:noProof/>
            <w:webHidden/>
          </w:rPr>
        </w:r>
        <w:r>
          <w:rPr>
            <w:noProof/>
            <w:webHidden/>
          </w:rPr>
          <w:fldChar w:fldCharType="separate"/>
        </w:r>
        <w:r>
          <w:rPr>
            <w:noProof/>
            <w:webHidden/>
          </w:rPr>
          <w:t>260</w:t>
        </w:r>
        <w:r>
          <w:rPr>
            <w:noProof/>
            <w:webHidden/>
          </w:rPr>
          <w:fldChar w:fldCharType="end"/>
        </w:r>
      </w:hyperlink>
    </w:p>
    <w:p w14:paraId="68C195CF"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823" w:history="1">
        <w:r w:rsidRPr="005C7CB4">
          <w:rPr>
            <w:rStyle w:val="Hyperlink"/>
            <w:noProof/>
          </w:rPr>
          <w:t>8.3.1.1. Material instability</w:t>
        </w:r>
        <w:r>
          <w:rPr>
            <w:noProof/>
            <w:webHidden/>
          </w:rPr>
          <w:tab/>
        </w:r>
        <w:r>
          <w:rPr>
            <w:noProof/>
            <w:webHidden/>
          </w:rPr>
          <w:fldChar w:fldCharType="begin"/>
        </w:r>
        <w:r>
          <w:rPr>
            <w:noProof/>
            <w:webHidden/>
          </w:rPr>
          <w:instrText xml:space="preserve"> PAGEREF _Toc452646823 \h </w:instrText>
        </w:r>
        <w:r>
          <w:rPr>
            <w:noProof/>
            <w:webHidden/>
          </w:rPr>
        </w:r>
        <w:r>
          <w:rPr>
            <w:noProof/>
            <w:webHidden/>
          </w:rPr>
          <w:fldChar w:fldCharType="separate"/>
        </w:r>
        <w:r>
          <w:rPr>
            <w:noProof/>
            <w:webHidden/>
          </w:rPr>
          <w:t>261</w:t>
        </w:r>
        <w:r>
          <w:rPr>
            <w:noProof/>
            <w:webHidden/>
          </w:rPr>
          <w:fldChar w:fldCharType="end"/>
        </w:r>
      </w:hyperlink>
    </w:p>
    <w:p w14:paraId="659D1744"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824" w:history="1">
        <w:r w:rsidRPr="005C7CB4">
          <w:rPr>
            <w:rStyle w:val="Hyperlink"/>
            <w:noProof/>
          </w:rPr>
          <w:t>8.3.1.2. Time step too large</w:t>
        </w:r>
        <w:r>
          <w:rPr>
            <w:noProof/>
            <w:webHidden/>
          </w:rPr>
          <w:tab/>
        </w:r>
        <w:r>
          <w:rPr>
            <w:noProof/>
            <w:webHidden/>
          </w:rPr>
          <w:fldChar w:fldCharType="begin"/>
        </w:r>
        <w:r>
          <w:rPr>
            <w:noProof/>
            <w:webHidden/>
          </w:rPr>
          <w:instrText xml:space="preserve"> PAGEREF _Toc452646824 \h </w:instrText>
        </w:r>
        <w:r>
          <w:rPr>
            <w:noProof/>
            <w:webHidden/>
          </w:rPr>
        </w:r>
        <w:r>
          <w:rPr>
            <w:noProof/>
            <w:webHidden/>
          </w:rPr>
          <w:fldChar w:fldCharType="separate"/>
        </w:r>
        <w:r>
          <w:rPr>
            <w:noProof/>
            <w:webHidden/>
          </w:rPr>
          <w:t>261</w:t>
        </w:r>
        <w:r>
          <w:rPr>
            <w:noProof/>
            <w:webHidden/>
          </w:rPr>
          <w:fldChar w:fldCharType="end"/>
        </w:r>
      </w:hyperlink>
    </w:p>
    <w:p w14:paraId="56926936"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825" w:history="1">
        <w:r w:rsidRPr="005C7CB4">
          <w:rPr>
            <w:rStyle w:val="Hyperlink"/>
            <w:noProof/>
          </w:rPr>
          <w:t>8.3.1.3. Elements too distorted</w:t>
        </w:r>
        <w:r>
          <w:rPr>
            <w:noProof/>
            <w:webHidden/>
          </w:rPr>
          <w:tab/>
        </w:r>
        <w:r>
          <w:rPr>
            <w:noProof/>
            <w:webHidden/>
          </w:rPr>
          <w:fldChar w:fldCharType="begin"/>
        </w:r>
        <w:r>
          <w:rPr>
            <w:noProof/>
            <w:webHidden/>
          </w:rPr>
          <w:instrText xml:space="preserve"> PAGEREF _Toc452646825 \h </w:instrText>
        </w:r>
        <w:r>
          <w:rPr>
            <w:noProof/>
            <w:webHidden/>
          </w:rPr>
        </w:r>
        <w:r>
          <w:rPr>
            <w:noProof/>
            <w:webHidden/>
          </w:rPr>
          <w:fldChar w:fldCharType="separate"/>
        </w:r>
        <w:r>
          <w:rPr>
            <w:noProof/>
            <w:webHidden/>
          </w:rPr>
          <w:t>261</w:t>
        </w:r>
        <w:r>
          <w:rPr>
            <w:noProof/>
            <w:webHidden/>
          </w:rPr>
          <w:fldChar w:fldCharType="end"/>
        </w:r>
      </w:hyperlink>
    </w:p>
    <w:p w14:paraId="49DB30D5"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826" w:history="1">
        <w:r w:rsidRPr="005C7CB4">
          <w:rPr>
            <w:rStyle w:val="Hyperlink"/>
            <w:noProof/>
          </w:rPr>
          <w:t>8.3.1.4. Shells are too thick</w:t>
        </w:r>
        <w:r>
          <w:rPr>
            <w:noProof/>
            <w:webHidden/>
          </w:rPr>
          <w:tab/>
        </w:r>
        <w:r>
          <w:rPr>
            <w:noProof/>
            <w:webHidden/>
          </w:rPr>
          <w:fldChar w:fldCharType="begin"/>
        </w:r>
        <w:r>
          <w:rPr>
            <w:noProof/>
            <w:webHidden/>
          </w:rPr>
          <w:instrText xml:space="preserve"> PAGEREF _Toc452646826 \h </w:instrText>
        </w:r>
        <w:r>
          <w:rPr>
            <w:noProof/>
            <w:webHidden/>
          </w:rPr>
        </w:r>
        <w:r>
          <w:rPr>
            <w:noProof/>
            <w:webHidden/>
          </w:rPr>
          <w:fldChar w:fldCharType="separate"/>
        </w:r>
        <w:r>
          <w:rPr>
            <w:noProof/>
            <w:webHidden/>
          </w:rPr>
          <w:t>261</w:t>
        </w:r>
        <w:r>
          <w:rPr>
            <w:noProof/>
            <w:webHidden/>
          </w:rPr>
          <w:fldChar w:fldCharType="end"/>
        </w:r>
      </w:hyperlink>
    </w:p>
    <w:p w14:paraId="78ED2AA6"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827" w:history="1">
        <w:r w:rsidRPr="005C7CB4">
          <w:rPr>
            <w:rStyle w:val="Hyperlink"/>
            <w:noProof/>
          </w:rPr>
          <w:t>8.3.1.5. Rigid body modes</w:t>
        </w:r>
        <w:r>
          <w:rPr>
            <w:noProof/>
            <w:webHidden/>
          </w:rPr>
          <w:tab/>
        </w:r>
        <w:r>
          <w:rPr>
            <w:noProof/>
            <w:webHidden/>
          </w:rPr>
          <w:fldChar w:fldCharType="begin"/>
        </w:r>
        <w:r>
          <w:rPr>
            <w:noProof/>
            <w:webHidden/>
          </w:rPr>
          <w:instrText xml:space="preserve"> PAGEREF _Toc452646827 \h </w:instrText>
        </w:r>
        <w:r>
          <w:rPr>
            <w:noProof/>
            <w:webHidden/>
          </w:rPr>
        </w:r>
        <w:r>
          <w:rPr>
            <w:noProof/>
            <w:webHidden/>
          </w:rPr>
          <w:fldChar w:fldCharType="separate"/>
        </w:r>
        <w:r>
          <w:rPr>
            <w:noProof/>
            <w:webHidden/>
          </w:rPr>
          <w:t>261</w:t>
        </w:r>
        <w:r>
          <w:rPr>
            <w:noProof/>
            <w:webHidden/>
          </w:rPr>
          <w:fldChar w:fldCharType="end"/>
        </w:r>
      </w:hyperlink>
    </w:p>
    <w:p w14:paraId="3D8A2940"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828" w:history="1">
        <w:r w:rsidRPr="005C7CB4">
          <w:rPr>
            <w:rStyle w:val="Hyperlink"/>
            <w:noProof/>
          </w:rPr>
          <w:t>8.3.2. Failure to converge</w:t>
        </w:r>
        <w:r>
          <w:rPr>
            <w:noProof/>
            <w:webHidden/>
          </w:rPr>
          <w:tab/>
        </w:r>
        <w:r>
          <w:rPr>
            <w:noProof/>
            <w:webHidden/>
          </w:rPr>
          <w:fldChar w:fldCharType="begin"/>
        </w:r>
        <w:r>
          <w:rPr>
            <w:noProof/>
            <w:webHidden/>
          </w:rPr>
          <w:instrText xml:space="preserve"> PAGEREF _Toc452646828 \h </w:instrText>
        </w:r>
        <w:r>
          <w:rPr>
            <w:noProof/>
            <w:webHidden/>
          </w:rPr>
        </w:r>
        <w:r>
          <w:rPr>
            <w:noProof/>
            <w:webHidden/>
          </w:rPr>
          <w:fldChar w:fldCharType="separate"/>
        </w:r>
        <w:r>
          <w:rPr>
            <w:noProof/>
            <w:webHidden/>
          </w:rPr>
          <w:t>261</w:t>
        </w:r>
        <w:r>
          <w:rPr>
            <w:noProof/>
            <w:webHidden/>
          </w:rPr>
          <w:fldChar w:fldCharType="end"/>
        </w:r>
      </w:hyperlink>
    </w:p>
    <w:p w14:paraId="785D5B55"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829" w:history="1">
        <w:r w:rsidRPr="005C7CB4">
          <w:rPr>
            <w:rStyle w:val="Hyperlink"/>
            <w:noProof/>
          </w:rPr>
          <w:t>8.3.2.1. No loads applied</w:t>
        </w:r>
        <w:r>
          <w:rPr>
            <w:noProof/>
            <w:webHidden/>
          </w:rPr>
          <w:tab/>
        </w:r>
        <w:r>
          <w:rPr>
            <w:noProof/>
            <w:webHidden/>
          </w:rPr>
          <w:fldChar w:fldCharType="begin"/>
        </w:r>
        <w:r>
          <w:rPr>
            <w:noProof/>
            <w:webHidden/>
          </w:rPr>
          <w:instrText xml:space="preserve"> PAGEREF _Toc452646829 \h </w:instrText>
        </w:r>
        <w:r>
          <w:rPr>
            <w:noProof/>
            <w:webHidden/>
          </w:rPr>
        </w:r>
        <w:r>
          <w:rPr>
            <w:noProof/>
            <w:webHidden/>
          </w:rPr>
          <w:fldChar w:fldCharType="separate"/>
        </w:r>
        <w:r>
          <w:rPr>
            <w:noProof/>
            <w:webHidden/>
          </w:rPr>
          <w:t>262</w:t>
        </w:r>
        <w:r>
          <w:rPr>
            <w:noProof/>
            <w:webHidden/>
          </w:rPr>
          <w:fldChar w:fldCharType="end"/>
        </w:r>
      </w:hyperlink>
    </w:p>
    <w:p w14:paraId="3085B8FA"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830" w:history="1">
        <w:r w:rsidRPr="005C7CB4">
          <w:rPr>
            <w:rStyle w:val="Hyperlink"/>
            <w:noProof/>
          </w:rPr>
          <w:t>8.3.2.2. Convergence Tolerance Too Tight</w:t>
        </w:r>
        <w:r>
          <w:rPr>
            <w:noProof/>
            <w:webHidden/>
          </w:rPr>
          <w:tab/>
        </w:r>
        <w:r>
          <w:rPr>
            <w:noProof/>
            <w:webHidden/>
          </w:rPr>
          <w:fldChar w:fldCharType="begin"/>
        </w:r>
        <w:r>
          <w:rPr>
            <w:noProof/>
            <w:webHidden/>
          </w:rPr>
          <w:instrText xml:space="preserve"> PAGEREF _Toc452646830 \h </w:instrText>
        </w:r>
        <w:r>
          <w:rPr>
            <w:noProof/>
            <w:webHidden/>
          </w:rPr>
        </w:r>
        <w:r>
          <w:rPr>
            <w:noProof/>
            <w:webHidden/>
          </w:rPr>
          <w:fldChar w:fldCharType="separate"/>
        </w:r>
        <w:r>
          <w:rPr>
            <w:noProof/>
            <w:webHidden/>
          </w:rPr>
          <w:t>262</w:t>
        </w:r>
        <w:r>
          <w:rPr>
            <w:noProof/>
            <w:webHidden/>
          </w:rPr>
          <w:fldChar w:fldCharType="end"/>
        </w:r>
      </w:hyperlink>
    </w:p>
    <w:p w14:paraId="15161448"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831" w:history="1">
        <w:r w:rsidRPr="005C7CB4">
          <w:rPr>
            <w:rStyle w:val="Hyperlink"/>
            <w:noProof/>
          </w:rPr>
          <w:t>8.3.2.3. Forcing convergence</w:t>
        </w:r>
        <w:r>
          <w:rPr>
            <w:noProof/>
            <w:webHidden/>
          </w:rPr>
          <w:tab/>
        </w:r>
        <w:r>
          <w:rPr>
            <w:noProof/>
            <w:webHidden/>
          </w:rPr>
          <w:fldChar w:fldCharType="begin"/>
        </w:r>
        <w:r>
          <w:rPr>
            <w:noProof/>
            <w:webHidden/>
          </w:rPr>
          <w:instrText xml:space="preserve"> PAGEREF _Toc452646831 \h </w:instrText>
        </w:r>
        <w:r>
          <w:rPr>
            <w:noProof/>
            <w:webHidden/>
          </w:rPr>
        </w:r>
        <w:r>
          <w:rPr>
            <w:noProof/>
            <w:webHidden/>
          </w:rPr>
          <w:fldChar w:fldCharType="separate"/>
        </w:r>
        <w:r>
          <w:rPr>
            <w:noProof/>
            <w:webHidden/>
          </w:rPr>
          <w:t>262</w:t>
        </w:r>
        <w:r>
          <w:rPr>
            <w:noProof/>
            <w:webHidden/>
          </w:rPr>
          <w:fldChar w:fldCharType="end"/>
        </w:r>
      </w:hyperlink>
    </w:p>
    <w:p w14:paraId="0B14D03F" w14:textId="77777777" w:rsidR="004A24F0" w:rsidRDefault="004A24F0">
      <w:pPr>
        <w:pStyle w:val="TOC4"/>
        <w:tabs>
          <w:tab w:val="right" w:leader="dot" w:pos="9350"/>
        </w:tabs>
        <w:rPr>
          <w:rFonts w:asciiTheme="minorHAnsi" w:eastAsiaTheme="minorEastAsia" w:hAnsiTheme="minorHAnsi" w:cstheme="minorBidi"/>
          <w:noProof/>
          <w:sz w:val="22"/>
          <w:szCs w:val="22"/>
        </w:rPr>
      </w:pPr>
      <w:hyperlink w:anchor="_Toc452646832" w:history="1">
        <w:r w:rsidRPr="005C7CB4">
          <w:rPr>
            <w:rStyle w:val="Hyperlink"/>
            <w:noProof/>
          </w:rPr>
          <w:t>8.3.2.4. Problems due to Contact</w:t>
        </w:r>
        <w:r>
          <w:rPr>
            <w:noProof/>
            <w:webHidden/>
          </w:rPr>
          <w:tab/>
        </w:r>
        <w:r>
          <w:rPr>
            <w:noProof/>
            <w:webHidden/>
          </w:rPr>
          <w:fldChar w:fldCharType="begin"/>
        </w:r>
        <w:r>
          <w:rPr>
            <w:noProof/>
            <w:webHidden/>
          </w:rPr>
          <w:instrText xml:space="preserve"> PAGEREF _Toc452646832 \h </w:instrText>
        </w:r>
        <w:r>
          <w:rPr>
            <w:noProof/>
            <w:webHidden/>
          </w:rPr>
        </w:r>
        <w:r>
          <w:rPr>
            <w:noProof/>
            <w:webHidden/>
          </w:rPr>
          <w:fldChar w:fldCharType="separate"/>
        </w:r>
        <w:r>
          <w:rPr>
            <w:noProof/>
            <w:webHidden/>
          </w:rPr>
          <w:t>263</w:t>
        </w:r>
        <w:r>
          <w:rPr>
            <w:noProof/>
            <w:webHidden/>
          </w:rPr>
          <w:fldChar w:fldCharType="end"/>
        </w:r>
      </w:hyperlink>
    </w:p>
    <w:p w14:paraId="3885BC4E"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833" w:history="1">
        <w:r w:rsidRPr="005C7CB4">
          <w:rPr>
            <w:rStyle w:val="Hyperlink"/>
            <w:noProof/>
          </w:rPr>
          <w:t>8.4. Guidelines for Contact Problems</w:t>
        </w:r>
        <w:r>
          <w:rPr>
            <w:noProof/>
            <w:webHidden/>
          </w:rPr>
          <w:tab/>
        </w:r>
        <w:r>
          <w:rPr>
            <w:noProof/>
            <w:webHidden/>
          </w:rPr>
          <w:fldChar w:fldCharType="begin"/>
        </w:r>
        <w:r>
          <w:rPr>
            <w:noProof/>
            <w:webHidden/>
          </w:rPr>
          <w:instrText xml:space="preserve"> PAGEREF _Toc452646833 \h </w:instrText>
        </w:r>
        <w:r>
          <w:rPr>
            <w:noProof/>
            <w:webHidden/>
          </w:rPr>
        </w:r>
        <w:r>
          <w:rPr>
            <w:noProof/>
            <w:webHidden/>
          </w:rPr>
          <w:fldChar w:fldCharType="separate"/>
        </w:r>
        <w:r>
          <w:rPr>
            <w:noProof/>
            <w:webHidden/>
          </w:rPr>
          <w:t>263</w:t>
        </w:r>
        <w:r>
          <w:rPr>
            <w:noProof/>
            <w:webHidden/>
          </w:rPr>
          <w:fldChar w:fldCharType="end"/>
        </w:r>
      </w:hyperlink>
    </w:p>
    <w:p w14:paraId="7D95D7BF"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834" w:history="1">
        <w:r w:rsidRPr="005C7CB4">
          <w:rPr>
            <w:rStyle w:val="Hyperlink"/>
            <w:noProof/>
          </w:rPr>
          <w:t>8.4.1. The penalty method</w:t>
        </w:r>
        <w:r>
          <w:rPr>
            <w:noProof/>
            <w:webHidden/>
          </w:rPr>
          <w:tab/>
        </w:r>
        <w:r>
          <w:rPr>
            <w:noProof/>
            <w:webHidden/>
          </w:rPr>
          <w:fldChar w:fldCharType="begin"/>
        </w:r>
        <w:r>
          <w:rPr>
            <w:noProof/>
            <w:webHidden/>
          </w:rPr>
          <w:instrText xml:space="preserve"> PAGEREF _Toc452646834 \h </w:instrText>
        </w:r>
        <w:r>
          <w:rPr>
            <w:noProof/>
            <w:webHidden/>
          </w:rPr>
        </w:r>
        <w:r>
          <w:rPr>
            <w:noProof/>
            <w:webHidden/>
          </w:rPr>
          <w:fldChar w:fldCharType="separate"/>
        </w:r>
        <w:r>
          <w:rPr>
            <w:noProof/>
            <w:webHidden/>
          </w:rPr>
          <w:t>263</w:t>
        </w:r>
        <w:r>
          <w:rPr>
            <w:noProof/>
            <w:webHidden/>
          </w:rPr>
          <w:fldChar w:fldCharType="end"/>
        </w:r>
      </w:hyperlink>
    </w:p>
    <w:p w14:paraId="7882AB4D"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835" w:history="1">
        <w:r w:rsidRPr="005C7CB4">
          <w:rPr>
            <w:rStyle w:val="Hyperlink"/>
            <w:noProof/>
          </w:rPr>
          <w:t>8.4.2. Augmented Lagrangian Method</w:t>
        </w:r>
        <w:r>
          <w:rPr>
            <w:noProof/>
            <w:webHidden/>
          </w:rPr>
          <w:tab/>
        </w:r>
        <w:r>
          <w:rPr>
            <w:noProof/>
            <w:webHidden/>
          </w:rPr>
          <w:fldChar w:fldCharType="begin"/>
        </w:r>
        <w:r>
          <w:rPr>
            <w:noProof/>
            <w:webHidden/>
          </w:rPr>
          <w:instrText xml:space="preserve"> PAGEREF _Toc452646835 \h </w:instrText>
        </w:r>
        <w:r>
          <w:rPr>
            <w:noProof/>
            <w:webHidden/>
          </w:rPr>
        </w:r>
        <w:r>
          <w:rPr>
            <w:noProof/>
            <w:webHidden/>
          </w:rPr>
          <w:fldChar w:fldCharType="separate"/>
        </w:r>
        <w:r>
          <w:rPr>
            <w:noProof/>
            <w:webHidden/>
          </w:rPr>
          <w:t>263</w:t>
        </w:r>
        <w:r>
          <w:rPr>
            <w:noProof/>
            <w:webHidden/>
          </w:rPr>
          <w:fldChar w:fldCharType="end"/>
        </w:r>
      </w:hyperlink>
    </w:p>
    <w:p w14:paraId="47F29EFC"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836" w:history="1">
        <w:r w:rsidRPr="005C7CB4">
          <w:rPr>
            <w:rStyle w:val="Hyperlink"/>
            <w:noProof/>
          </w:rPr>
          <w:t>8.4.3. Initial Separation</w:t>
        </w:r>
        <w:r>
          <w:rPr>
            <w:noProof/>
            <w:webHidden/>
          </w:rPr>
          <w:tab/>
        </w:r>
        <w:r>
          <w:rPr>
            <w:noProof/>
            <w:webHidden/>
          </w:rPr>
          <w:fldChar w:fldCharType="begin"/>
        </w:r>
        <w:r>
          <w:rPr>
            <w:noProof/>
            <w:webHidden/>
          </w:rPr>
          <w:instrText xml:space="preserve"> PAGEREF _Toc452646836 \h </w:instrText>
        </w:r>
        <w:r>
          <w:rPr>
            <w:noProof/>
            <w:webHidden/>
          </w:rPr>
        </w:r>
        <w:r>
          <w:rPr>
            <w:noProof/>
            <w:webHidden/>
          </w:rPr>
          <w:fldChar w:fldCharType="separate"/>
        </w:r>
        <w:r>
          <w:rPr>
            <w:noProof/>
            <w:webHidden/>
          </w:rPr>
          <w:t>264</w:t>
        </w:r>
        <w:r>
          <w:rPr>
            <w:noProof/>
            <w:webHidden/>
          </w:rPr>
          <w:fldChar w:fldCharType="end"/>
        </w:r>
      </w:hyperlink>
    </w:p>
    <w:p w14:paraId="41CA06AF"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837" w:history="1">
        <w:r w:rsidRPr="005C7CB4">
          <w:rPr>
            <w:rStyle w:val="Hyperlink"/>
            <w:noProof/>
          </w:rPr>
          <w:t>8.5. Guidelines for Multiphasic Analyses</w:t>
        </w:r>
        <w:r>
          <w:rPr>
            <w:noProof/>
            <w:webHidden/>
          </w:rPr>
          <w:tab/>
        </w:r>
        <w:r>
          <w:rPr>
            <w:noProof/>
            <w:webHidden/>
          </w:rPr>
          <w:fldChar w:fldCharType="begin"/>
        </w:r>
        <w:r>
          <w:rPr>
            <w:noProof/>
            <w:webHidden/>
          </w:rPr>
          <w:instrText xml:space="preserve"> PAGEREF _Toc452646837 \h </w:instrText>
        </w:r>
        <w:r>
          <w:rPr>
            <w:noProof/>
            <w:webHidden/>
          </w:rPr>
        </w:r>
        <w:r>
          <w:rPr>
            <w:noProof/>
            <w:webHidden/>
          </w:rPr>
          <w:fldChar w:fldCharType="separate"/>
        </w:r>
        <w:r>
          <w:rPr>
            <w:noProof/>
            <w:webHidden/>
          </w:rPr>
          <w:t>264</w:t>
        </w:r>
        <w:r>
          <w:rPr>
            <w:noProof/>
            <w:webHidden/>
          </w:rPr>
          <w:fldChar w:fldCharType="end"/>
        </w:r>
      </w:hyperlink>
    </w:p>
    <w:p w14:paraId="7E6F38F1"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838" w:history="1">
        <w:r w:rsidRPr="005C7CB4">
          <w:rPr>
            <w:rStyle w:val="Hyperlink"/>
            <w:noProof/>
          </w:rPr>
          <w:t>8.5.1. Initial State of Swelling</w:t>
        </w:r>
        <w:r>
          <w:rPr>
            <w:noProof/>
            <w:webHidden/>
          </w:rPr>
          <w:tab/>
        </w:r>
        <w:r>
          <w:rPr>
            <w:noProof/>
            <w:webHidden/>
          </w:rPr>
          <w:fldChar w:fldCharType="begin"/>
        </w:r>
        <w:r>
          <w:rPr>
            <w:noProof/>
            <w:webHidden/>
          </w:rPr>
          <w:instrText xml:space="preserve"> PAGEREF _Toc452646838 \h </w:instrText>
        </w:r>
        <w:r>
          <w:rPr>
            <w:noProof/>
            <w:webHidden/>
          </w:rPr>
        </w:r>
        <w:r>
          <w:rPr>
            <w:noProof/>
            <w:webHidden/>
          </w:rPr>
          <w:fldChar w:fldCharType="separate"/>
        </w:r>
        <w:r>
          <w:rPr>
            <w:noProof/>
            <w:webHidden/>
          </w:rPr>
          <w:t>264</w:t>
        </w:r>
        <w:r>
          <w:rPr>
            <w:noProof/>
            <w:webHidden/>
          </w:rPr>
          <w:fldChar w:fldCharType="end"/>
        </w:r>
      </w:hyperlink>
    </w:p>
    <w:p w14:paraId="0BE87FCC"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839" w:history="1">
        <w:r w:rsidRPr="005C7CB4">
          <w:rPr>
            <w:rStyle w:val="Hyperlink"/>
            <w:noProof/>
          </w:rPr>
          <w:t>8.5.2. Prescribed Boundary Conditions</w:t>
        </w:r>
        <w:r>
          <w:rPr>
            <w:noProof/>
            <w:webHidden/>
          </w:rPr>
          <w:tab/>
        </w:r>
        <w:r>
          <w:rPr>
            <w:noProof/>
            <w:webHidden/>
          </w:rPr>
          <w:fldChar w:fldCharType="begin"/>
        </w:r>
        <w:r>
          <w:rPr>
            <w:noProof/>
            <w:webHidden/>
          </w:rPr>
          <w:instrText xml:space="preserve"> PAGEREF _Toc452646839 \h </w:instrText>
        </w:r>
        <w:r>
          <w:rPr>
            <w:noProof/>
            <w:webHidden/>
          </w:rPr>
        </w:r>
        <w:r>
          <w:rPr>
            <w:noProof/>
            <w:webHidden/>
          </w:rPr>
          <w:fldChar w:fldCharType="separate"/>
        </w:r>
        <w:r>
          <w:rPr>
            <w:noProof/>
            <w:webHidden/>
          </w:rPr>
          <w:t>265</w:t>
        </w:r>
        <w:r>
          <w:rPr>
            <w:noProof/>
            <w:webHidden/>
          </w:rPr>
          <w:fldChar w:fldCharType="end"/>
        </w:r>
      </w:hyperlink>
    </w:p>
    <w:p w14:paraId="717B6D87"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840" w:history="1">
        <w:r w:rsidRPr="005C7CB4">
          <w:rPr>
            <w:rStyle w:val="Hyperlink"/>
            <w:noProof/>
          </w:rPr>
          <w:t>8.5.3. Prescribed Initial Conditions</w:t>
        </w:r>
        <w:r>
          <w:rPr>
            <w:noProof/>
            <w:webHidden/>
          </w:rPr>
          <w:tab/>
        </w:r>
        <w:r>
          <w:rPr>
            <w:noProof/>
            <w:webHidden/>
          </w:rPr>
          <w:fldChar w:fldCharType="begin"/>
        </w:r>
        <w:r>
          <w:rPr>
            <w:noProof/>
            <w:webHidden/>
          </w:rPr>
          <w:instrText xml:space="preserve"> PAGEREF _Toc452646840 \h </w:instrText>
        </w:r>
        <w:r>
          <w:rPr>
            <w:noProof/>
            <w:webHidden/>
          </w:rPr>
        </w:r>
        <w:r>
          <w:rPr>
            <w:noProof/>
            <w:webHidden/>
          </w:rPr>
          <w:fldChar w:fldCharType="separate"/>
        </w:r>
        <w:r>
          <w:rPr>
            <w:noProof/>
            <w:webHidden/>
          </w:rPr>
          <w:t>266</w:t>
        </w:r>
        <w:r>
          <w:rPr>
            <w:noProof/>
            <w:webHidden/>
          </w:rPr>
          <w:fldChar w:fldCharType="end"/>
        </w:r>
      </w:hyperlink>
    </w:p>
    <w:p w14:paraId="2725CBA1"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841" w:history="1">
        <w:r w:rsidRPr="005C7CB4">
          <w:rPr>
            <w:rStyle w:val="Hyperlink"/>
            <w:noProof/>
          </w:rPr>
          <w:t>8.5.4. Prescribed Effective Solute Flux</w:t>
        </w:r>
        <w:r>
          <w:rPr>
            <w:noProof/>
            <w:webHidden/>
          </w:rPr>
          <w:tab/>
        </w:r>
        <w:r>
          <w:rPr>
            <w:noProof/>
            <w:webHidden/>
          </w:rPr>
          <w:fldChar w:fldCharType="begin"/>
        </w:r>
        <w:r>
          <w:rPr>
            <w:noProof/>
            <w:webHidden/>
          </w:rPr>
          <w:instrText xml:space="preserve"> PAGEREF _Toc452646841 \h </w:instrText>
        </w:r>
        <w:r>
          <w:rPr>
            <w:noProof/>
            <w:webHidden/>
          </w:rPr>
        </w:r>
        <w:r>
          <w:rPr>
            <w:noProof/>
            <w:webHidden/>
          </w:rPr>
          <w:fldChar w:fldCharType="separate"/>
        </w:r>
        <w:r>
          <w:rPr>
            <w:noProof/>
            <w:webHidden/>
          </w:rPr>
          <w:t>266</w:t>
        </w:r>
        <w:r>
          <w:rPr>
            <w:noProof/>
            <w:webHidden/>
          </w:rPr>
          <w:fldChar w:fldCharType="end"/>
        </w:r>
      </w:hyperlink>
    </w:p>
    <w:p w14:paraId="7001B56E"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842" w:history="1">
        <w:r w:rsidRPr="005C7CB4">
          <w:rPr>
            <w:rStyle w:val="Hyperlink"/>
            <w:noProof/>
          </w:rPr>
          <w:t>8.5.5. Prescribed Electric Current Density</w:t>
        </w:r>
        <w:r>
          <w:rPr>
            <w:noProof/>
            <w:webHidden/>
          </w:rPr>
          <w:tab/>
        </w:r>
        <w:r>
          <w:rPr>
            <w:noProof/>
            <w:webHidden/>
          </w:rPr>
          <w:fldChar w:fldCharType="begin"/>
        </w:r>
        <w:r>
          <w:rPr>
            <w:noProof/>
            <w:webHidden/>
          </w:rPr>
          <w:instrText xml:space="preserve"> PAGEREF _Toc452646842 \h </w:instrText>
        </w:r>
        <w:r>
          <w:rPr>
            <w:noProof/>
            <w:webHidden/>
          </w:rPr>
        </w:r>
        <w:r>
          <w:rPr>
            <w:noProof/>
            <w:webHidden/>
          </w:rPr>
          <w:fldChar w:fldCharType="separate"/>
        </w:r>
        <w:r>
          <w:rPr>
            <w:noProof/>
            <w:webHidden/>
          </w:rPr>
          <w:t>266</w:t>
        </w:r>
        <w:r>
          <w:rPr>
            <w:noProof/>
            <w:webHidden/>
          </w:rPr>
          <w:fldChar w:fldCharType="end"/>
        </w:r>
      </w:hyperlink>
    </w:p>
    <w:p w14:paraId="0C9A23EA"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843" w:history="1">
        <w:r w:rsidRPr="005C7CB4">
          <w:rPr>
            <w:rStyle w:val="Hyperlink"/>
            <w:noProof/>
          </w:rPr>
          <w:t>8.5.6. Electrical Grounding</w:t>
        </w:r>
        <w:r>
          <w:rPr>
            <w:noProof/>
            <w:webHidden/>
          </w:rPr>
          <w:tab/>
        </w:r>
        <w:r>
          <w:rPr>
            <w:noProof/>
            <w:webHidden/>
          </w:rPr>
          <w:fldChar w:fldCharType="begin"/>
        </w:r>
        <w:r>
          <w:rPr>
            <w:noProof/>
            <w:webHidden/>
          </w:rPr>
          <w:instrText xml:space="preserve"> PAGEREF _Toc452646843 \h </w:instrText>
        </w:r>
        <w:r>
          <w:rPr>
            <w:noProof/>
            <w:webHidden/>
          </w:rPr>
        </w:r>
        <w:r>
          <w:rPr>
            <w:noProof/>
            <w:webHidden/>
          </w:rPr>
          <w:fldChar w:fldCharType="separate"/>
        </w:r>
        <w:r>
          <w:rPr>
            <w:noProof/>
            <w:webHidden/>
          </w:rPr>
          <w:t>267</w:t>
        </w:r>
        <w:r>
          <w:rPr>
            <w:noProof/>
            <w:webHidden/>
          </w:rPr>
          <w:fldChar w:fldCharType="end"/>
        </w:r>
      </w:hyperlink>
    </w:p>
    <w:p w14:paraId="106091AA"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844" w:history="1">
        <w:r w:rsidRPr="005C7CB4">
          <w:rPr>
            <w:rStyle w:val="Hyperlink"/>
            <w:noProof/>
          </w:rPr>
          <w:t>8.6. Understanding the Solution</w:t>
        </w:r>
        <w:r>
          <w:rPr>
            <w:noProof/>
            <w:webHidden/>
          </w:rPr>
          <w:tab/>
        </w:r>
        <w:r>
          <w:rPr>
            <w:noProof/>
            <w:webHidden/>
          </w:rPr>
          <w:fldChar w:fldCharType="begin"/>
        </w:r>
        <w:r>
          <w:rPr>
            <w:noProof/>
            <w:webHidden/>
          </w:rPr>
          <w:instrText xml:space="preserve"> PAGEREF _Toc452646844 \h </w:instrText>
        </w:r>
        <w:r>
          <w:rPr>
            <w:noProof/>
            <w:webHidden/>
          </w:rPr>
        </w:r>
        <w:r>
          <w:rPr>
            <w:noProof/>
            <w:webHidden/>
          </w:rPr>
          <w:fldChar w:fldCharType="separate"/>
        </w:r>
        <w:r>
          <w:rPr>
            <w:noProof/>
            <w:webHidden/>
          </w:rPr>
          <w:t>267</w:t>
        </w:r>
        <w:r>
          <w:rPr>
            <w:noProof/>
            <w:webHidden/>
          </w:rPr>
          <w:fldChar w:fldCharType="end"/>
        </w:r>
      </w:hyperlink>
    </w:p>
    <w:p w14:paraId="63C0EF70"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845" w:history="1">
        <w:r w:rsidRPr="005C7CB4">
          <w:rPr>
            <w:rStyle w:val="Hyperlink"/>
            <w:noProof/>
          </w:rPr>
          <w:t>8.6.1. Mesh convergence</w:t>
        </w:r>
        <w:r>
          <w:rPr>
            <w:noProof/>
            <w:webHidden/>
          </w:rPr>
          <w:tab/>
        </w:r>
        <w:r>
          <w:rPr>
            <w:noProof/>
            <w:webHidden/>
          </w:rPr>
          <w:fldChar w:fldCharType="begin"/>
        </w:r>
        <w:r>
          <w:rPr>
            <w:noProof/>
            <w:webHidden/>
          </w:rPr>
          <w:instrText xml:space="preserve"> PAGEREF _Toc452646845 \h </w:instrText>
        </w:r>
        <w:r>
          <w:rPr>
            <w:noProof/>
            <w:webHidden/>
          </w:rPr>
        </w:r>
        <w:r>
          <w:rPr>
            <w:noProof/>
            <w:webHidden/>
          </w:rPr>
          <w:fldChar w:fldCharType="separate"/>
        </w:r>
        <w:r>
          <w:rPr>
            <w:noProof/>
            <w:webHidden/>
          </w:rPr>
          <w:t>267</w:t>
        </w:r>
        <w:r>
          <w:rPr>
            <w:noProof/>
            <w:webHidden/>
          </w:rPr>
          <w:fldChar w:fldCharType="end"/>
        </w:r>
      </w:hyperlink>
    </w:p>
    <w:p w14:paraId="7BAE7CDE"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846" w:history="1">
        <w:r w:rsidRPr="005C7CB4">
          <w:rPr>
            <w:rStyle w:val="Hyperlink"/>
            <w:noProof/>
          </w:rPr>
          <w:t>8.6.2. Constraint enforcement</w:t>
        </w:r>
        <w:r>
          <w:rPr>
            <w:noProof/>
            <w:webHidden/>
          </w:rPr>
          <w:tab/>
        </w:r>
        <w:r>
          <w:rPr>
            <w:noProof/>
            <w:webHidden/>
          </w:rPr>
          <w:fldChar w:fldCharType="begin"/>
        </w:r>
        <w:r>
          <w:rPr>
            <w:noProof/>
            <w:webHidden/>
          </w:rPr>
          <w:instrText xml:space="preserve"> PAGEREF _Toc452646846 \h </w:instrText>
        </w:r>
        <w:r>
          <w:rPr>
            <w:noProof/>
            <w:webHidden/>
          </w:rPr>
        </w:r>
        <w:r>
          <w:rPr>
            <w:noProof/>
            <w:webHidden/>
          </w:rPr>
          <w:fldChar w:fldCharType="separate"/>
        </w:r>
        <w:r>
          <w:rPr>
            <w:noProof/>
            <w:webHidden/>
          </w:rPr>
          <w:t>267</w:t>
        </w:r>
        <w:r>
          <w:rPr>
            <w:noProof/>
            <w:webHidden/>
          </w:rPr>
          <w:fldChar w:fldCharType="end"/>
        </w:r>
      </w:hyperlink>
    </w:p>
    <w:p w14:paraId="6FF9410A"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847" w:history="1">
        <w:r w:rsidRPr="005C7CB4">
          <w:rPr>
            <w:rStyle w:val="Hyperlink"/>
            <w:noProof/>
          </w:rPr>
          <w:t>8.7. Limitations of FEBio</w:t>
        </w:r>
        <w:r>
          <w:rPr>
            <w:noProof/>
            <w:webHidden/>
          </w:rPr>
          <w:tab/>
        </w:r>
        <w:r>
          <w:rPr>
            <w:noProof/>
            <w:webHidden/>
          </w:rPr>
          <w:fldChar w:fldCharType="begin"/>
        </w:r>
        <w:r>
          <w:rPr>
            <w:noProof/>
            <w:webHidden/>
          </w:rPr>
          <w:instrText xml:space="preserve"> PAGEREF _Toc452646847 \h </w:instrText>
        </w:r>
        <w:r>
          <w:rPr>
            <w:noProof/>
            <w:webHidden/>
          </w:rPr>
        </w:r>
        <w:r>
          <w:rPr>
            <w:noProof/>
            <w:webHidden/>
          </w:rPr>
          <w:fldChar w:fldCharType="separate"/>
        </w:r>
        <w:r>
          <w:rPr>
            <w:noProof/>
            <w:webHidden/>
          </w:rPr>
          <w:t>268</w:t>
        </w:r>
        <w:r>
          <w:rPr>
            <w:noProof/>
            <w:webHidden/>
          </w:rPr>
          <w:fldChar w:fldCharType="end"/>
        </w:r>
      </w:hyperlink>
    </w:p>
    <w:p w14:paraId="48410828"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848" w:history="1">
        <w:r w:rsidRPr="005C7CB4">
          <w:rPr>
            <w:rStyle w:val="Hyperlink"/>
            <w:noProof/>
          </w:rPr>
          <w:t>8.7.1. Geometrical instabilities</w:t>
        </w:r>
        <w:r>
          <w:rPr>
            <w:noProof/>
            <w:webHidden/>
          </w:rPr>
          <w:tab/>
        </w:r>
        <w:r>
          <w:rPr>
            <w:noProof/>
            <w:webHidden/>
          </w:rPr>
          <w:fldChar w:fldCharType="begin"/>
        </w:r>
        <w:r>
          <w:rPr>
            <w:noProof/>
            <w:webHidden/>
          </w:rPr>
          <w:instrText xml:space="preserve"> PAGEREF _Toc452646848 \h </w:instrText>
        </w:r>
        <w:r>
          <w:rPr>
            <w:noProof/>
            <w:webHidden/>
          </w:rPr>
        </w:r>
        <w:r>
          <w:rPr>
            <w:noProof/>
            <w:webHidden/>
          </w:rPr>
          <w:fldChar w:fldCharType="separate"/>
        </w:r>
        <w:r>
          <w:rPr>
            <w:noProof/>
            <w:webHidden/>
          </w:rPr>
          <w:t>268</w:t>
        </w:r>
        <w:r>
          <w:rPr>
            <w:noProof/>
            <w:webHidden/>
          </w:rPr>
          <w:fldChar w:fldCharType="end"/>
        </w:r>
      </w:hyperlink>
    </w:p>
    <w:p w14:paraId="01E2B330"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849" w:history="1">
        <w:r w:rsidRPr="005C7CB4">
          <w:rPr>
            <w:rStyle w:val="Hyperlink"/>
            <w:noProof/>
          </w:rPr>
          <w:t>8.7.2. Material instabilities</w:t>
        </w:r>
        <w:r>
          <w:rPr>
            <w:noProof/>
            <w:webHidden/>
          </w:rPr>
          <w:tab/>
        </w:r>
        <w:r>
          <w:rPr>
            <w:noProof/>
            <w:webHidden/>
          </w:rPr>
          <w:fldChar w:fldCharType="begin"/>
        </w:r>
        <w:r>
          <w:rPr>
            <w:noProof/>
            <w:webHidden/>
          </w:rPr>
          <w:instrText xml:space="preserve"> PAGEREF _Toc452646849 \h </w:instrText>
        </w:r>
        <w:r>
          <w:rPr>
            <w:noProof/>
            <w:webHidden/>
          </w:rPr>
        </w:r>
        <w:r>
          <w:rPr>
            <w:noProof/>
            <w:webHidden/>
          </w:rPr>
          <w:fldChar w:fldCharType="separate"/>
        </w:r>
        <w:r>
          <w:rPr>
            <w:noProof/>
            <w:webHidden/>
          </w:rPr>
          <w:t>268</w:t>
        </w:r>
        <w:r>
          <w:rPr>
            <w:noProof/>
            <w:webHidden/>
          </w:rPr>
          <w:fldChar w:fldCharType="end"/>
        </w:r>
      </w:hyperlink>
    </w:p>
    <w:p w14:paraId="7100E4F1"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850" w:history="1">
        <w:r w:rsidRPr="005C7CB4">
          <w:rPr>
            <w:rStyle w:val="Hyperlink"/>
            <w:noProof/>
          </w:rPr>
          <w:t>8.7.3. Remeshing</w:t>
        </w:r>
        <w:r>
          <w:rPr>
            <w:noProof/>
            <w:webHidden/>
          </w:rPr>
          <w:tab/>
        </w:r>
        <w:r>
          <w:rPr>
            <w:noProof/>
            <w:webHidden/>
          </w:rPr>
          <w:fldChar w:fldCharType="begin"/>
        </w:r>
        <w:r>
          <w:rPr>
            <w:noProof/>
            <w:webHidden/>
          </w:rPr>
          <w:instrText xml:space="preserve"> PAGEREF _Toc452646850 \h </w:instrText>
        </w:r>
        <w:r>
          <w:rPr>
            <w:noProof/>
            <w:webHidden/>
          </w:rPr>
        </w:r>
        <w:r>
          <w:rPr>
            <w:noProof/>
            <w:webHidden/>
          </w:rPr>
          <w:fldChar w:fldCharType="separate"/>
        </w:r>
        <w:r>
          <w:rPr>
            <w:noProof/>
            <w:webHidden/>
          </w:rPr>
          <w:t>268</w:t>
        </w:r>
        <w:r>
          <w:rPr>
            <w:noProof/>
            <w:webHidden/>
          </w:rPr>
          <w:fldChar w:fldCharType="end"/>
        </w:r>
      </w:hyperlink>
    </w:p>
    <w:p w14:paraId="4A5BEDB6"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851" w:history="1">
        <w:r w:rsidRPr="005C7CB4">
          <w:rPr>
            <w:rStyle w:val="Hyperlink"/>
            <w:noProof/>
          </w:rPr>
          <w:t>8.7.4. Force-driven Problems</w:t>
        </w:r>
        <w:r>
          <w:rPr>
            <w:noProof/>
            <w:webHidden/>
          </w:rPr>
          <w:tab/>
        </w:r>
        <w:r>
          <w:rPr>
            <w:noProof/>
            <w:webHidden/>
          </w:rPr>
          <w:fldChar w:fldCharType="begin"/>
        </w:r>
        <w:r>
          <w:rPr>
            <w:noProof/>
            <w:webHidden/>
          </w:rPr>
          <w:instrText xml:space="preserve"> PAGEREF _Toc452646851 \h </w:instrText>
        </w:r>
        <w:r>
          <w:rPr>
            <w:noProof/>
            <w:webHidden/>
          </w:rPr>
        </w:r>
        <w:r>
          <w:rPr>
            <w:noProof/>
            <w:webHidden/>
          </w:rPr>
          <w:fldChar w:fldCharType="separate"/>
        </w:r>
        <w:r>
          <w:rPr>
            <w:noProof/>
            <w:webHidden/>
          </w:rPr>
          <w:t>269</w:t>
        </w:r>
        <w:r>
          <w:rPr>
            <w:noProof/>
            <w:webHidden/>
          </w:rPr>
          <w:fldChar w:fldCharType="end"/>
        </w:r>
      </w:hyperlink>
    </w:p>
    <w:p w14:paraId="43BB28C6" w14:textId="77777777" w:rsidR="004A24F0" w:rsidRDefault="004A24F0">
      <w:pPr>
        <w:pStyle w:val="TOC3"/>
        <w:tabs>
          <w:tab w:val="right" w:leader="dot" w:pos="9350"/>
        </w:tabs>
        <w:rPr>
          <w:rFonts w:asciiTheme="minorHAnsi" w:eastAsiaTheme="minorEastAsia" w:hAnsiTheme="minorHAnsi" w:cstheme="minorBidi"/>
          <w:i w:val="0"/>
          <w:iCs w:val="0"/>
          <w:noProof/>
          <w:sz w:val="22"/>
          <w:szCs w:val="22"/>
        </w:rPr>
      </w:pPr>
      <w:hyperlink w:anchor="_Toc452646852" w:history="1">
        <w:r w:rsidRPr="005C7CB4">
          <w:rPr>
            <w:rStyle w:val="Hyperlink"/>
            <w:noProof/>
          </w:rPr>
          <w:t>8.7.5. Solutions obtained on Multi-processor Machines</w:t>
        </w:r>
        <w:r>
          <w:rPr>
            <w:noProof/>
            <w:webHidden/>
          </w:rPr>
          <w:tab/>
        </w:r>
        <w:r>
          <w:rPr>
            <w:noProof/>
            <w:webHidden/>
          </w:rPr>
          <w:fldChar w:fldCharType="begin"/>
        </w:r>
        <w:r>
          <w:rPr>
            <w:noProof/>
            <w:webHidden/>
          </w:rPr>
          <w:instrText xml:space="preserve"> PAGEREF _Toc452646852 \h </w:instrText>
        </w:r>
        <w:r>
          <w:rPr>
            <w:noProof/>
            <w:webHidden/>
          </w:rPr>
        </w:r>
        <w:r>
          <w:rPr>
            <w:noProof/>
            <w:webHidden/>
          </w:rPr>
          <w:fldChar w:fldCharType="separate"/>
        </w:r>
        <w:r>
          <w:rPr>
            <w:noProof/>
            <w:webHidden/>
          </w:rPr>
          <w:t>269</w:t>
        </w:r>
        <w:r>
          <w:rPr>
            <w:noProof/>
            <w:webHidden/>
          </w:rPr>
          <w:fldChar w:fldCharType="end"/>
        </w:r>
      </w:hyperlink>
    </w:p>
    <w:p w14:paraId="7E17FC9B" w14:textId="77777777" w:rsidR="004A24F0" w:rsidRDefault="004A24F0">
      <w:pPr>
        <w:pStyle w:val="TOC2"/>
        <w:tabs>
          <w:tab w:val="right" w:leader="dot" w:pos="9350"/>
        </w:tabs>
        <w:rPr>
          <w:rFonts w:asciiTheme="minorHAnsi" w:eastAsiaTheme="minorEastAsia" w:hAnsiTheme="minorHAnsi" w:cstheme="minorBidi"/>
          <w:smallCaps w:val="0"/>
          <w:noProof/>
          <w:sz w:val="22"/>
          <w:szCs w:val="22"/>
        </w:rPr>
      </w:pPr>
      <w:hyperlink w:anchor="_Toc452646853" w:history="1">
        <w:r w:rsidRPr="005C7CB4">
          <w:rPr>
            <w:rStyle w:val="Hyperlink"/>
            <w:noProof/>
          </w:rPr>
          <w:t>8.8. Where to Get More Help</w:t>
        </w:r>
        <w:r>
          <w:rPr>
            <w:noProof/>
            <w:webHidden/>
          </w:rPr>
          <w:tab/>
        </w:r>
        <w:r>
          <w:rPr>
            <w:noProof/>
            <w:webHidden/>
          </w:rPr>
          <w:fldChar w:fldCharType="begin"/>
        </w:r>
        <w:r>
          <w:rPr>
            <w:noProof/>
            <w:webHidden/>
          </w:rPr>
          <w:instrText xml:space="preserve"> PAGEREF _Toc452646853 \h </w:instrText>
        </w:r>
        <w:r>
          <w:rPr>
            <w:noProof/>
            <w:webHidden/>
          </w:rPr>
        </w:r>
        <w:r>
          <w:rPr>
            <w:noProof/>
            <w:webHidden/>
          </w:rPr>
          <w:fldChar w:fldCharType="separate"/>
        </w:r>
        <w:r>
          <w:rPr>
            <w:noProof/>
            <w:webHidden/>
          </w:rPr>
          <w:t>269</w:t>
        </w:r>
        <w:r>
          <w:rPr>
            <w:noProof/>
            <w:webHidden/>
          </w:rPr>
          <w:fldChar w:fldCharType="end"/>
        </w:r>
      </w:hyperlink>
    </w:p>
    <w:p w14:paraId="7942CDDA" w14:textId="77777777" w:rsidR="004A24F0" w:rsidRDefault="004A24F0">
      <w:pPr>
        <w:pStyle w:val="TOC1"/>
        <w:tabs>
          <w:tab w:val="right" w:leader="dot" w:pos="9350"/>
        </w:tabs>
        <w:rPr>
          <w:rFonts w:asciiTheme="minorHAnsi" w:eastAsiaTheme="minorEastAsia" w:hAnsiTheme="minorHAnsi" w:cstheme="minorBidi"/>
          <w:b w:val="0"/>
          <w:bCs w:val="0"/>
          <w:caps w:val="0"/>
          <w:noProof/>
          <w:sz w:val="22"/>
          <w:szCs w:val="22"/>
        </w:rPr>
      </w:pPr>
      <w:hyperlink w:anchor="_Toc452646854" w:history="1">
        <w:r w:rsidRPr="005C7CB4">
          <w:rPr>
            <w:rStyle w:val="Hyperlink"/>
            <w:noProof/>
          </w:rPr>
          <w:t>Appendix A. Configuration File</w:t>
        </w:r>
        <w:r>
          <w:rPr>
            <w:noProof/>
            <w:webHidden/>
          </w:rPr>
          <w:tab/>
        </w:r>
        <w:r>
          <w:rPr>
            <w:noProof/>
            <w:webHidden/>
          </w:rPr>
          <w:fldChar w:fldCharType="begin"/>
        </w:r>
        <w:r>
          <w:rPr>
            <w:noProof/>
            <w:webHidden/>
          </w:rPr>
          <w:instrText xml:space="preserve"> PAGEREF _Toc452646854 \h </w:instrText>
        </w:r>
        <w:r>
          <w:rPr>
            <w:noProof/>
            <w:webHidden/>
          </w:rPr>
        </w:r>
        <w:r>
          <w:rPr>
            <w:noProof/>
            <w:webHidden/>
          </w:rPr>
          <w:fldChar w:fldCharType="separate"/>
        </w:r>
        <w:r>
          <w:rPr>
            <w:noProof/>
            <w:webHidden/>
          </w:rPr>
          <w:t>271</w:t>
        </w:r>
        <w:r>
          <w:rPr>
            <w:noProof/>
            <w:webHidden/>
          </w:rPr>
          <w:fldChar w:fldCharType="end"/>
        </w:r>
      </w:hyperlink>
    </w:p>
    <w:p w14:paraId="12E014AA" w14:textId="77777777" w:rsidR="004A24F0" w:rsidRDefault="004A24F0">
      <w:pPr>
        <w:pStyle w:val="TOC1"/>
        <w:tabs>
          <w:tab w:val="right" w:leader="dot" w:pos="9350"/>
        </w:tabs>
        <w:rPr>
          <w:rFonts w:asciiTheme="minorHAnsi" w:eastAsiaTheme="minorEastAsia" w:hAnsiTheme="minorHAnsi" w:cstheme="minorBidi"/>
          <w:b w:val="0"/>
          <w:bCs w:val="0"/>
          <w:caps w:val="0"/>
          <w:noProof/>
          <w:sz w:val="22"/>
          <w:szCs w:val="22"/>
        </w:rPr>
      </w:pPr>
      <w:hyperlink w:anchor="_Toc452646855" w:history="1">
        <w:r w:rsidRPr="005C7CB4">
          <w:rPr>
            <w:rStyle w:val="Hyperlink"/>
            <w:noProof/>
          </w:rPr>
          <w:t>Appendix B. FEBio Plugins</w:t>
        </w:r>
        <w:r>
          <w:rPr>
            <w:noProof/>
            <w:webHidden/>
          </w:rPr>
          <w:tab/>
        </w:r>
        <w:r>
          <w:rPr>
            <w:noProof/>
            <w:webHidden/>
          </w:rPr>
          <w:fldChar w:fldCharType="begin"/>
        </w:r>
        <w:r>
          <w:rPr>
            <w:noProof/>
            <w:webHidden/>
          </w:rPr>
          <w:instrText xml:space="preserve"> PAGEREF _Toc452646855 \h </w:instrText>
        </w:r>
        <w:r>
          <w:rPr>
            <w:noProof/>
            <w:webHidden/>
          </w:rPr>
        </w:r>
        <w:r>
          <w:rPr>
            <w:noProof/>
            <w:webHidden/>
          </w:rPr>
          <w:fldChar w:fldCharType="separate"/>
        </w:r>
        <w:r>
          <w:rPr>
            <w:noProof/>
            <w:webHidden/>
          </w:rPr>
          <w:t>272</w:t>
        </w:r>
        <w:r>
          <w:rPr>
            <w:noProof/>
            <w:webHidden/>
          </w:rPr>
          <w:fldChar w:fldCharType="end"/>
        </w:r>
      </w:hyperlink>
    </w:p>
    <w:p w14:paraId="398589F6" w14:textId="77777777" w:rsidR="004A24F0" w:rsidRDefault="004A24F0">
      <w:pPr>
        <w:pStyle w:val="TOC1"/>
        <w:tabs>
          <w:tab w:val="right" w:leader="dot" w:pos="9350"/>
        </w:tabs>
        <w:rPr>
          <w:rFonts w:asciiTheme="minorHAnsi" w:eastAsiaTheme="minorEastAsia" w:hAnsiTheme="minorHAnsi" w:cstheme="minorBidi"/>
          <w:b w:val="0"/>
          <w:bCs w:val="0"/>
          <w:caps w:val="0"/>
          <w:noProof/>
          <w:sz w:val="22"/>
          <w:szCs w:val="22"/>
        </w:rPr>
      </w:pPr>
      <w:hyperlink w:anchor="_Toc452646856" w:history="1">
        <w:r w:rsidRPr="005C7CB4">
          <w:rPr>
            <w:rStyle w:val="Hyperlink"/>
            <w:noProof/>
          </w:rPr>
          <w:t>References</w:t>
        </w:r>
        <w:r>
          <w:rPr>
            <w:noProof/>
            <w:webHidden/>
          </w:rPr>
          <w:tab/>
        </w:r>
        <w:r>
          <w:rPr>
            <w:noProof/>
            <w:webHidden/>
          </w:rPr>
          <w:fldChar w:fldCharType="begin"/>
        </w:r>
        <w:r>
          <w:rPr>
            <w:noProof/>
            <w:webHidden/>
          </w:rPr>
          <w:instrText xml:space="preserve"> PAGEREF _Toc452646856 \h </w:instrText>
        </w:r>
        <w:r>
          <w:rPr>
            <w:noProof/>
            <w:webHidden/>
          </w:rPr>
        </w:r>
        <w:r>
          <w:rPr>
            <w:noProof/>
            <w:webHidden/>
          </w:rPr>
          <w:fldChar w:fldCharType="separate"/>
        </w:r>
        <w:r>
          <w:rPr>
            <w:noProof/>
            <w:webHidden/>
          </w:rPr>
          <w:t>273</w:t>
        </w:r>
        <w:r>
          <w:rPr>
            <w:noProof/>
            <w:webHidden/>
          </w:rPr>
          <w:fldChar w:fldCharType="end"/>
        </w:r>
      </w:hyperlink>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03CB0A54" w:rsidR="006A0BC1" w:rsidRDefault="006A0BC1" w:rsidP="006A0BC1">
      <w:pPr>
        <w:pStyle w:val="Heading1"/>
      </w:pPr>
      <w:bookmarkStart w:id="0" w:name="_Toc452646474"/>
      <w:r>
        <w:lastRenderedPageBreak/>
        <w:t>Introduction</w:t>
      </w:r>
      <w:r w:rsidR="00662F80">
        <w:fldChar w:fldCharType="begin"/>
      </w:r>
      <w:r w:rsidR="00662F80">
        <w:instrText xml:space="preserve"> MACROBUTTON MTEditEquationSection2 </w:instrText>
      </w:r>
      <w:r w:rsidR="00662F80" w:rsidRPr="00D635CE">
        <w:rPr>
          <w:rStyle w:val="MTEquationSection"/>
        </w:rPr>
        <w:instrText>Equation Chapter (Next) Section 1</w:instrText>
      </w:r>
      <w:r w:rsidR="00662F80">
        <w:fldChar w:fldCharType="end"/>
      </w:r>
      <w:bookmarkEnd w:id="0"/>
    </w:p>
    <w:p w14:paraId="497FD52E" w14:textId="77777777" w:rsidR="006A0BC1" w:rsidRPr="00070A8D" w:rsidRDefault="006A0BC1" w:rsidP="006A0BC1">
      <w:pPr>
        <w:pStyle w:val="Heading2"/>
      </w:pPr>
      <w:bookmarkStart w:id="1" w:name="_Toc452646475"/>
      <w:r>
        <w:t>Overview of FEBio</w:t>
      </w:r>
      <w:bookmarkEnd w:id="1"/>
    </w:p>
    <w:p w14:paraId="48221655" w14:textId="3C3248B9"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19" w:history="1">
        <w:r w:rsidR="009C4FB8" w:rsidRPr="009C4FB8">
          <w:rPr>
            <w:rStyle w:val="Hyperlink"/>
          </w:rPr>
          <w:t>http://f</w:t>
        </w:r>
        <w:r w:rsidR="009C4FB8" w:rsidRPr="00A572A1">
          <w:rPr>
            <w:rStyle w:val="Hyperlink"/>
          </w:rPr>
          <w:t>ebio.org</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333A2D94"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0" w:history="1">
        <w:r w:rsidRPr="00C966F3">
          <w:rPr>
            <w:rStyle w:val="Hyperlink"/>
            <w:i/>
          </w:rPr>
          <w:t>PreView</w:t>
        </w:r>
      </w:hyperlink>
      <w:r>
        <w:t xml:space="preserve">. PreView can convert some other formats to the FEBio input specification. For instance, NIKE3D </w:t>
      </w:r>
      <w:r>
        <w:fldChar w:fldCharType="begin"/>
      </w:r>
      <w:r w:rsidR="00546831">
        <w:instrText xml:space="preserve"> ADDIN EN.CITE &lt;EndNote&gt;&lt;Cite&gt;&lt;Author&gt;Maker&lt;/Author&gt;&lt;Year&gt;1995&lt;/Year&gt;&lt;RecNum&gt;6&lt;/RecNum&gt;&lt;DisplayText&gt;[1]&lt;/DisplayText&gt;&lt;record&gt;&lt;rec-number&gt;6&lt;/rec-number&gt;&lt;foreign-keys&gt;&lt;key app="EN" db-id="r5wf5rzd9s599yezes8xwx5r29wwtfetp0e5" timestamp="0"&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554341">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1"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2" w:name="_Toc452646476"/>
      <w:r>
        <w:t>About this document</w:t>
      </w:r>
      <w:bookmarkEnd w:id="2"/>
    </w:p>
    <w:p w14:paraId="51BD2958" w14:textId="057800AE"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2"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3A4191BC"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FC7827">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FC7827">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FC7827">
        <w:t>Chapter 4</w:t>
      </w:r>
      <w:r>
        <w:fldChar w:fldCharType="end"/>
      </w:r>
      <w:r>
        <w:t xml:space="preserve"> gives a detailed overview of the available constitutive models. </w:t>
      </w:r>
      <w:del w:id="3" w:author="Steve Maas" w:date="2016-06-02T10:59:00Z">
        <w:r w:rsidDel="00D635CE">
          <w:fldChar w:fldCharType="begin"/>
        </w:r>
        <w:r w:rsidDel="00D635CE">
          <w:delInstrText xml:space="preserve"> REF _Ref230581893 \r \h </w:delInstrText>
        </w:r>
        <w:r w:rsidDel="00D635CE">
          <w:fldChar w:fldCharType="separate"/>
        </w:r>
        <w:r w:rsidR="00FC7827" w:rsidDel="00D635CE">
          <w:delText>4.12</w:delText>
        </w:r>
        <w:r w:rsidDel="00D635CE">
          <w:fldChar w:fldCharType="end"/>
        </w:r>
        <w:r w:rsidDel="00D635CE">
          <w:delText xml:space="preserve"> </w:delText>
        </w:r>
      </w:del>
      <w:ins w:id="4" w:author="Steve Maas" w:date="2016-06-02T10:59:00Z">
        <w:r w:rsidR="00D635CE">
          <w:fldChar w:fldCharType="begin"/>
        </w:r>
        <w:r w:rsidR="00D635CE">
          <w:instrText xml:space="preserve"> REF _Ref452628526 \r \h </w:instrText>
        </w:r>
      </w:ins>
      <w:r w:rsidR="00D635CE">
        <w:fldChar w:fldCharType="separate"/>
      </w:r>
      <w:ins w:id="5" w:author="Steve Maas" w:date="2016-06-02T10:59:00Z">
        <w:r w:rsidR="00D635CE">
          <w:t>Chapter 5</w:t>
        </w:r>
        <w:r w:rsidR="00D635CE">
          <w:fldChar w:fldCharType="end"/>
        </w:r>
      </w:ins>
      <w:ins w:id="6" w:author="Steve Maas" w:date="2016-06-02T11:00:00Z">
        <w:r w:rsidR="00D635CE">
          <w:t xml:space="preserve"> </w:t>
        </w:r>
      </w:ins>
      <w:r>
        <w:t xml:space="preserve">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FC7827">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FC7827">
        <w:t>Chapter 7</w:t>
      </w:r>
      <w:r>
        <w:fldChar w:fldCharType="end"/>
      </w:r>
      <w:r>
        <w:t xml:space="preserve"> explains how to setup and run a parameter optimization problem</w:t>
      </w:r>
      <w:r w:rsidR="00F22C2C">
        <w:t xml:space="preserve"> using FEBio’s optimization module.</w:t>
      </w:r>
      <w:ins w:id="7" w:author="Steve Maas" w:date="2016-06-02T11:00:00Z">
        <w:r w:rsidR="00D635CE">
          <w:t xml:space="preserve"> </w:t>
        </w:r>
        <w:r w:rsidR="00D635CE">
          <w:fldChar w:fldCharType="begin"/>
        </w:r>
        <w:r w:rsidR="00D635CE">
          <w:instrText xml:space="preserve"> REF _Ref452628572 \r \h </w:instrText>
        </w:r>
      </w:ins>
      <w:r w:rsidR="00D635CE">
        <w:fldChar w:fldCharType="separate"/>
      </w:r>
      <w:ins w:id="8" w:author="Steve Maas" w:date="2016-06-02T11:00:00Z">
        <w:r w:rsidR="00D635CE">
          <w:t>Chapter 8</w:t>
        </w:r>
        <w:r w:rsidR="00D635CE">
          <w:fldChar w:fldCharType="end"/>
        </w:r>
        <w:r w:rsidR="00D635CE">
          <w:t xml:space="preserve"> provides helpful information for troubleshooting an FEBio model</w:t>
        </w:r>
      </w:ins>
      <w:ins w:id="9" w:author="Steve Maas" w:date="2016-06-02T11:01:00Z">
        <w:r w:rsidR="00D635CE">
          <w:t xml:space="preserve"> and offers guidelines that help users avoid common problems</w:t>
        </w:r>
      </w:ins>
      <w:ins w:id="10" w:author="Steve Maas" w:date="2016-06-02T11:00:00Z">
        <w:r w:rsidR="00D635CE">
          <w:t xml:space="preserve">. </w:t>
        </w:r>
      </w:ins>
    </w:p>
    <w:p w14:paraId="728D94C9" w14:textId="77777777" w:rsidR="006A0BC1" w:rsidRDefault="006A0BC1" w:rsidP="006A0BC1"/>
    <w:p w14:paraId="3C91DA61" w14:textId="0080B4B7" w:rsidR="006A0BC1" w:rsidRDefault="006A0BC1" w:rsidP="006A0BC1">
      <w:r>
        <w:lastRenderedPageBreak/>
        <w:t xml:space="preserve">Although this document describes some of the theoretical aspects of FEBio, a complete theoretical development can be found in the </w:t>
      </w:r>
      <w:hyperlink r:id="rId23" w:history="1">
        <w:r w:rsidRPr="00205BE9">
          <w:rPr>
            <w:rStyle w:val="Hyperlink"/>
            <w:i/>
          </w:rPr>
          <w:t>FEBio Theory Manual</w:t>
        </w:r>
      </w:hyperlink>
      <w:r>
        <w:rPr>
          <w:i/>
        </w:rPr>
        <w:t>.</w:t>
      </w:r>
      <w:r>
        <w:t xml:space="preserve"> Developers who are interested in modifying or extending the FEBio code will find the </w:t>
      </w:r>
      <w:hyperlink r:id="rId24" w:history="1">
        <w:r w:rsidRPr="00205BE9">
          <w:rPr>
            <w:rStyle w:val="Hyperlink"/>
            <w:i/>
          </w:rPr>
          <w:t>FEBio Developer’s Manual</w:t>
        </w:r>
      </w:hyperlink>
      <w:ins w:id="11" w:author="Steve Maas" w:date="2016-06-02T11:01:00Z">
        <w:r w:rsidR="00D635CE">
          <w:rPr>
            <w:rStyle w:val="FootnoteReference"/>
            <w:i/>
            <w:color w:val="0000FF"/>
            <w:u w:val="single"/>
          </w:rPr>
          <w:footnoteReference w:id="1"/>
        </w:r>
      </w:ins>
      <w:r>
        <w:t xml:space="preserve"> very useful.</w:t>
      </w:r>
    </w:p>
    <w:p w14:paraId="32CEF259" w14:textId="77777777" w:rsidR="0085038F" w:rsidRDefault="0085038F" w:rsidP="006A0BC1"/>
    <w:p w14:paraId="3C2E195E" w14:textId="77777777" w:rsidR="00A75DF0" w:rsidRDefault="00A75DF0" w:rsidP="00A75DF0">
      <w:pPr>
        <w:pStyle w:val="Heading2"/>
      </w:pPr>
      <w:bookmarkStart w:id="15" w:name="_Toc452646477"/>
      <w:r>
        <w:t>Units in FEBio</w:t>
      </w:r>
      <w:bookmarkEnd w:id="15"/>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lastRenderedPageBreak/>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40646B4D" w:rsidR="006A0BC1" w:rsidRDefault="006A0BC1" w:rsidP="006A0BC1">
      <w:pPr>
        <w:pStyle w:val="Heading1"/>
      </w:pPr>
      <w:bookmarkStart w:id="16" w:name="_Ref293568163"/>
      <w:bookmarkStart w:id="17" w:name="_Toc452646478"/>
      <w:r>
        <w:lastRenderedPageBreak/>
        <w:t>Running FEBio</w:t>
      </w:r>
      <w:bookmarkEnd w:id="16"/>
      <w:r w:rsidR="00662F80">
        <w:fldChar w:fldCharType="begin"/>
      </w:r>
      <w:r w:rsidR="00662F80">
        <w:instrText xml:space="preserve"> MACROBUTTON MTEditEquationSection2 </w:instrText>
      </w:r>
      <w:r w:rsidR="00662F80" w:rsidRPr="00D635CE">
        <w:rPr>
          <w:rStyle w:val="MTEquationSection"/>
        </w:rPr>
        <w:instrText>Equation Chapter (Next) Section 1</w:instrText>
      </w:r>
      <w:r w:rsidR="00662F80">
        <w:fldChar w:fldCharType="end"/>
      </w:r>
      <w:bookmarkEnd w:id="17"/>
    </w:p>
    <w:p w14:paraId="5B9FA5AD" w14:textId="23D25A85" w:rsidR="006A0BC1" w:rsidRDefault="000D1207" w:rsidP="006A0BC1">
      <w:r>
        <w:t xml:space="preserve">FEBio is a command line application which means it does not have its own Graphical User Interface (GUI) and must be run from a shell or command line. </w:t>
      </w:r>
      <w:r w:rsidR="006A0BC1">
        <w:t>FEBio runs on several different computing platforms including Windows</w:t>
      </w:r>
      <w:del w:id="18" w:author="Steve Maas" w:date="2016-06-02T11:03:00Z">
        <w:r w:rsidR="006A0BC1" w:rsidDel="007D7B22">
          <w:delText xml:space="preserve"> XP, </w:delText>
        </w:r>
        <w:r w:rsidDel="007D7B22">
          <w:delText>Win7, Win8</w:delText>
        </w:r>
      </w:del>
      <w:r>
        <w:t xml:space="preserve">,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19" w:name="_Toc452646479"/>
      <w:r>
        <w:t>Running FEBio on Windows</w:t>
      </w:r>
      <w:bookmarkEnd w:id="19"/>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20" w:name="_Toc452646480"/>
      <w:r>
        <w:t>Windows XP</w:t>
      </w:r>
      <w:bookmarkEnd w:id="20"/>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21" w:name="_Toc452646481"/>
      <w:r>
        <w:t>Windows 7</w:t>
      </w:r>
      <w:bookmarkEnd w:id="21"/>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22" w:name="_Toc452646482"/>
      <w:r>
        <w:t>Running FEBio from Explorer</w:t>
      </w:r>
      <w:bookmarkEnd w:id="22"/>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23" w:name="_Toc452646483"/>
      <w:r>
        <w:t>Running FEBio on Linux or MAC</w:t>
      </w:r>
      <w:bookmarkEnd w:id="23"/>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24" w:name="_Ref172430769"/>
      <w:bookmarkStart w:id="25" w:name="_Toc452646484"/>
      <w:r>
        <w:t>The Command Line</w:t>
      </w:r>
      <w:bookmarkEnd w:id="24"/>
      <w:bookmarkEnd w:id="25"/>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26" w:name="OLE_LINK1"/>
      <w:bookmarkStart w:id="27" w:name="OLE_LINK2"/>
      <w:r w:rsidRPr="00541457">
        <w:rPr>
          <w:rStyle w:val="codeChar"/>
        </w:rPr>
        <w:t>-</w:t>
      </w:r>
      <w:r>
        <w:rPr>
          <w:rStyle w:val="codeChar"/>
        </w:rPr>
        <w:t>o</w:t>
      </w:r>
      <w:r>
        <w:t>: log file name</w:t>
      </w:r>
      <w:bookmarkEnd w:id="26"/>
      <w:bookmarkEnd w:id="27"/>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rPr>
          <w:ins w:id="28" w:author="Steve Maas" w:date="2016-06-02T11:05:00Z"/>
        </w:rPr>
      </w:pPr>
      <w:r w:rsidRPr="00541457">
        <w:rPr>
          <w:rStyle w:val="codeChar"/>
        </w:rPr>
        <w:t>-</w:t>
      </w:r>
      <w:r>
        <w:rPr>
          <w:rStyle w:val="codeChar"/>
        </w:rPr>
        <w:t>s</w:t>
      </w:r>
      <w:r>
        <w:t>: material parameter optimization</w:t>
      </w:r>
      <w:r w:rsidR="00C278DA">
        <w:t xml:space="preserve"> </w:t>
      </w:r>
      <w:r w:rsidR="00EB23E8">
        <w:t>control file</w:t>
      </w:r>
    </w:p>
    <w:p w14:paraId="57E75643" w14:textId="1329FA9D" w:rsidR="007D7B22" w:rsidRPr="007D7B22" w:rsidRDefault="007D7B22" w:rsidP="006A0BC1">
      <w:pPr>
        <w:numPr>
          <w:ilvl w:val="0"/>
          <w:numId w:val="3"/>
        </w:numPr>
        <w:rPr>
          <w:rFonts w:ascii="Courier New" w:hAnsi="Courier New" w:cs="Courier New"/>
          <w:rPrChange w:id="29" w:author="Steve Maas" w:date="2016-06-02T11:05:00Z">
            <w:rPr/>
          </w:rPrChange>
        </w:rPr>
      </w:pPr>
      <w:ins w:id="30" w:author="Steve Maas" w:date="2016-06-02T11:05:00Z">
        <w:r w:rsidRPr="007D7B22">
          <w:rPr>
            <w:rFonts w:ascii="Courier New" w:hAnsi="Courier New" w:cs="Courier New"/>
            <w:sz w:val="22"/>
            <w:rPrChange w:id="31" w:author="Steve Maas" w:date="2016-06-02T11:05:00Z">
              <w:rPr/>
            </w:rPrChange>
          </w:rPr>
          <w:t>-d:</w:t>
        </w:r>
        <w:r w:rsidRPr="007D7B22">
          <w:rPr>
            <w:rPrChange w:id="32" w:author="Steve Maas" w:date="2016-06-02T11:05:00Z">
              <w:rPr>
                <w:rFonts w:ascii="Courier New" w:hAnsi="Courier New" w:cs="Courier New"/>
                <w:sz w:val="22"/>
              </w:rPr>
            </w:rPrChange>
          </w:rPr>
          <w:t>diagnostic input file</w:t>
        </w:r>
        <w:r w:rsidRPr="007D7B22">
          <w:rPr>
            <w:rFonts w:ascii="Courier New" w:hAnsi="Courier New" w:cs="Courier New"/>
            <w:rPrChange w:id="33" w:author="Steve Maas" w:date="2016-06-02T11:05:00Z">
              <w:rPr/>
            </w:rPrChange>
          </w:rPr>
          <w:t xml:space="preserve"> </w:t>
        </w:r>
      </w:ins>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1043721A" w14:textId="067D16B5" w:rsidR="009334EE" w:rsidRDefault="009334EE" w:rsidP="006A0BC1">
      <w:pPr>
        <w:numPr>
          <w:ilvl w:val="0"/>
          <w:numId w:val="3"/>
        </w:numPr>
      </w:pPr>
      <w:r w:rsidRPr="00C67F27">
        <w:rPr>
          <w:rStyle w:val="CodeChar0"/>
        </w:rPr>
        <w:t>-break:</w:t>
      </w:r>
      <w:r>
        <w:t xml:space="preserve"> set a break point</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FC7827">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564A2F8"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FC7827">
        <w:t>4.12</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FC7827">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FC7827">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30CCF589"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FC7827">
        <w:t>2.8.3</w:t>
      </w:r>
      <w:r>
        <w:fldChar w:fldCharType="end"/>
      </w:r>
      <w:r>
        <w:t xml:space="preserve"> and </w:t>
      </w:r>
      <w:r>
        <w:fldChar w:fldCharType="begin"/>
      </w:r>
      <w:r>
        <w:instrText xml:space="preserve"> REF _Ref230581893 \r \h </w:instrText>
      </w:r>
      <w:r>
        <w:fldChar w:fldCharType="separate"/>
      </w:r>
      <w:r w:rsidR="00FC7827">
        <w:t>4.12</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FC7827">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FC7827">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6A3CC68D"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r w:rsidR="00FC7827">
        <w:t>3.5.1</w:t>
      </w:r>
      <w:r>
        <w:fldChar w:fldCharType="end"/>
      </w:r>
      <w:r>
        <w:t>).</w:t>
      </w:r>
    </w:p>
    <w:p w14:paraId="61BF8F39" w14:textId="77777777" w:rsidR="006A0BC1" w:rsidRDefault="006A0BC1" w:rsidP="006A0BC1"/>
    <w:p w14:paraId="0CE6760C" w14:textId="77777777" w:rsidR="006A0BC1" w:rsidRDefault="006A0BC1" w:rsidP="00026B51">
      <w:pPr>
        <w:pStyle w:val="Example"/>
      </w:pPr>
      <w:r>
        <w:lastRenderedPageBreak/>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FC7827">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FC7827">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Default="006A0BC1" w:rsidP="006A0BC1">
      <w:pPr>
        <w:pStyle w:val="code"/>
      </w:pPr>
    </w:p>
    <w:p w14:paraId="0EFB4B0A" w14:textId="496CEE5C" w:rsidR="007D7B22" w:rsidRPr="007D7B22" w:rsidRDefault="007D7B22" w:rsidP="00C67F27">
      <w:pPr>
        <w:rPr>
          <w:ins w:id="34" w:author="Steve Maas" w:date="2016-06-02T11:06:00Z"/>
          <w:b/>
        </w:rPr>
      </w:pPr>
      <w:ins w:id="35" w:author="Steve Maas" w:date="2016-06-02T11:06:00Z">
        <w:r w:rsidRPr="007D7B22">
          <w:rPr>
            <w:b/>
          </w:rPr>
          <w:t>-d</w:t>
        </w:r>
      </w:ins>
    </w:p>
    <w:p w14:paraId="597A71CF" w14:textId="4B51AB63" w:rsidR="007D7B22" w:rsidRDefault="007D7B22" w:rsidP="00C67F27">
      <w:pPr>
        <w:rPr>
          <w:ins w:id="36" w:author="Steve Maas" w:date="2016-06-02T11:08:00Z"/>
        </w:rPr>
      </w:pPr>
      <w:ins w:id="37" w:author="Steve Maas" w:date="2016-06-02T11:06:00Z">
        <w:r>
          <w:t>This option will run a FEBi</w:t>
        </w:r>
      </w:ins>
      <w:ins w:id="38" w:author="Steve Maas" w:date="2016-06-02T11:07:00Z">
        <w:r>
          <w:t>o</w:t>
        </w:r>
      </w:ins>
      <w:ins w:id="39" w:author="Steve Maas" w:date="2016-06-02T11:06:00Z">
        <w:r>
          <w:t xml:space="preserve"> diagnostics. </w:t>
        </w:r>
      </w:ins>
      <w:ins w:id="40" w:author="Steve Maas" w:date="2016-06-02T11:07:00Z">
        <w:r>
          <w:t xml:space="preserve">A diagnostic is a special type of test that can be used to verify an implementation. For example, the </w:t>
        </w:r>
        <w:r>
          <w:rPr>
            <w:i/>
          </w:rPr>
          <w:t xml:space="preserve">tangent diagnostic </w:t>
        </w:r>
        <w:r>
          <w:t>allows users to check the consistency between the material</w:t>
        </w:r>
      </w:ins>
      <w:ins w:id="41" w:author="Steve Maas" w:date="2016-06-02T11:08:00Z">
        <w:r>
          <w:t>’s stress and tangent implementations.</w:t>
        </w:r>
      </w:ins>
    </w:p>
    <w:p w14:paraId="12451583" w14:textId="77777777" w:rsidR="007D7B22" w:rsidRDefault="007D7B22" w:rsidP="00C67F27">
      <w:pPr>
        <w:rPr>
          <w:ins w:id="42" w:author="Steve Maas" w:date="2016-06-02T11:08:00Z"/>
        </w:rPr>
      </w:pPr>
    </w:p>
    <w:p w14:paraId="34A8D073" w14:textId="1728C61D" w:rsidR="007D7B22" w:rsidRDefault="007D7B22" w:rsidP="00C67F27">
      <w:pPr>
        <w:rPr>
          <w:ins w:id="43" w:author="Steve Maas" w:date="2016-06-02T11:08:00Z"/>
          <w:i/>
        </w:rPr>
      </w:pPr>
      <w:ins w:id="44" w:author="Steve Maas" w:date="2016-06-02T11:08:00Z">
        <w:r>
          <w:rPr>
            <w:i/>
          </w:rPr>
          <w:t>Exmaple:</w:t>
        </w:r>
      </w:ins>
    </w:p>
    <w:p w14:paraId="7F57074C" w14:textId="78DB765A" w:rsidR="007D7B22" w:rsidRPr="007D7B22" w:rsidRDefault="007D7B22" w:rsidP="007D7B22">
      <w:pPr>
        <w:pStyle w:val="Code0"/>
        <w:rPr>
          <w:ins w:id="45" w:author="Steve Maas" w:date="2016-06-02T11:06:00Z"/>
        </w:rPr>
        <w:pPrChange w:id="46" w:author="Steve Maas" w:date="2016-06-02T11:08:00Z">
          <w:pPr/>
        </w:pPrChange>
      </w:pPr>
      <w:ins w:id="47" w:author="Steve Maas" w:date="2016-06-02T11:08:00Z">
        <w:r>
          <w:t>&gt; febio –d diagnostic.feb</w:t>
        </w:r>
      </w:ins>
    </w:p>
    <w:p w14:paraId="7301294B" w14:textId="77777777" w:rsidR="007D7B22" w:rsidRPr="007D7B22" w:rsidRDefault="007D7B22" w:rsidP="00C67F27">
      <w:pPr>
        <w:rPr>
          <w:ins w:id="48" w:author="Steve Maas" w:date="2016-06-02T11:06:00Z"/>
          <w:rPrChange w:id="49" w:author="Steve Maas" w:date="2016-06-02T11:06:00Z">
            <w:rPr>
              <w:ins w:id="50" w:author="Steve Maas" w:date="2016-06-02T11:06:00Z"/>
              <w:b/>
            </w:rPr>
          </w:rPrChange>
        </w:rPr>
      </w:pPr>
    </w:p>
    <w:p w14:paraId="07DCC745" w14:textId="3BD5474E" w:rsidR="009334EE" w:rsidRDefault="009334EE" w:rsidP="00C67F27">
      <w:r>
        <w:rPr>
          <w:b/>
        </w:rPr>
        <w:t>-break</w:t>
      </w:r>
    </w:p>
    <w:p w14:paraId="001D5FBE" w14:textId="39041263" w:rsidR="009334EE" w:rsidRDefault="009334EE" w:rsidP="00C67F27">
      <w:r>
        <w:t xml:space="preserve">With this option a break point can be set which sets a time point at which FEBio will interrupt the run and show the FEBio prompt. The following example sets a break point at time 1.0. FEBio will interrupt the run after the time </w:t>
      </w:r>
      <w:del w:id="51" w:author="Steve Maas" w:date="2016-06-02T11:09:00Z">
        <w:r w:rsidDel="007D7B22">
          <w:delText xml:space="preserve"> </w:delText>
        </w:r>
      </w:del>
      <w:r>
        <w:t>step at time 1.0 is reached (i.e. has converged).</w:t>
      </w:r>
    </w:p>
    <w:p w14:paraId="3F19F8CB" w14:textId="77777777" w:rsidR="009334EE" w:rsidRDefault="009334EE" w:rsidP="00C67F27"/>
    <w:p w14:paraId="226A069F" w14:textId="2BBAF82F" w:rsidR="009334EE" w:rsidRDefault="009334EE" w:rsidP="00C67F27">
      <w:pPr>
        <w:rPr>
          <w:i/>
        </w:rPr>
      </w:pPr>
      <w:r>
        <w:rPr>
          <w:i/>
        </w:rPr>
        <w:t>Example:</w:t>
      </w:r>
    </w:p>
    <w:p w14:paraId="588CC6FF" w14:textId="29C6A198" w:rsidR="009334EE" w:rsidRPr="009334EE" w:rsidRDefault="009334EE" w:rsidP="00C67F27">
      <w:pPr>
        <w:pStyle w:val="Code0"/>
      </w:pPr>
      <w:r>
        <w:t>&gt; febio –i file.feb –break 1.0</w:t>
      </w:r>
    </w:p>
    <w:p w14:paraId="7C79A467" w14:textId="1675DC1E" w:rsidR="006A0BC1" w:rsidRDefault="006A0BC1" w:rsidP="006A0BC1">
      <w:pPr>
        <w:pStyle w:val="Heading2"/>
      </w:pPr>
      <w:bookmarkStart w:id="52" w:name="_Toc452646485"/>
      <w:r>
        <w:lastRenderedPageBreak/>
        <w:t xml:space="preserve">The FEBio </w:t>
      </w:r>
      <w:r w:rsidR="00D153DC">
        <w:t>P</w:t>
      </w:r>
      <w:r>
        <w:t>rompt</w:t>
      </w:r>
      <w:bookmarkEnd w:id="52"/>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4A7FAA43" w:rsidR="006A0BC1" w:rsidRPr="00E841D7" w:rsidRDefault="006A0BC1" w:rsidP="006A0BC1">
      <w:r>
        <w:t>You can also bring up the FEBio prompt during a run by pressing ctrl+c</w:t>
      </w:r>
      <w:r w:rsidR="002B5AC7">
        <w:rPr>
          <w:rStyle w:val="FootnoteReference"/>
        </w:rPr>
        <w:footnoteReference w:id="2"/>
      </w:r>
      <w:r>
        <w:t xml:space="preserve">. See section </w:t>
      </w:r>
      <w:r>
        <w:fldChar w:fldCharType="begin"/>
      </w:r>
      <w:r>
        <w:instrText xml:space="preserve"> REF _Ref278195084 \r \h </w:instrText>
      </w:r>
      <w:r>
        <w:fldChar w:fldCharType="separate"/>
      </w:r>
      <w:r w:rsidR="00FC7827">
        <w:t>2.8.1</w:t>
      </w:r>
      <w:r>
        <w:fldChar w:fldCharType="end"/>
      </w:r>
      <w:r>
        <w:t xml:space="preserve"> for more details.</w:t>
      </w:r>
      <w:r w:rsidR="009334EE">
        <w:t xml:space="preserve"> The FEBio prompt will also be shown when FEBio reaches a break point.</w:t>
      </w:r>
    </w:p>
    <w:p w14:paraId="5B06DF2F" w14:textId="31F8FA7E" w:rsidR="006A0BC1" w:rsidRDefault="006A0BC1" w:rsidP="006A0BC1">
      <w:pPr>
        <w:pStyle w:val="Heading2"/>
      </w:pPr>
      <w:bookmarkStart w:id="53" w:name="_Ref230508346"/>
      <w:bookmarkStart w:id="54" w:name="_Toc452646486"/>
      <w:r>
        <w:t xml:space="preserve">The </w:t>
      </w:r>
      <w:r w:rsidR="00D153DC">
        <w:t>C</w:t>
      </w:r>
      <w:r w:rsidRPr="00DF311C">
        <w:t>onfiguration</w:t>
      </w:r>
      <w:r>
        <w:t xml:space="preserve"> </w:t>
      </w:r>
      <w:r w:rsidR="00D153DC">
        <w:t>F</w:t>
      </w:r>
      <w:r>
        <w:t>ile</w:t>
      </w:r>
      <w:bookmarkEnd w:id="53"/>
      <w:bookmarkEnd w:id="54"/>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C423C59" w:rsidR="006A0BC1" w:rsidRDefault="006A0BC1" w:rsidP="006A0BC1">
      <w:r>
        <w:t>The configuration file needs to be stored in the same location as the executable</w:t>
      </w:r>
      <w:r w:rsidR="00E552F9">
        <w:t xml:space="preserve"> and named </w:t>
      </w:r>
      <w:r w:rsidR="00E552F9" w:rsidRPr="00E552F9">
        <w:rPr>
          <w:i/>
        </w:rPr>
        <w:t>febio.xml</w:t>
      </w:r>
      <w:r>
        <w:t xml:space="preserve">. Alternatively, the location </w:t>
      </w:r>
      <w:ins w:id="55" w:author="Steve Maas" w:date="2016-06-02T11:10:00Z">
        <w:r w:rsidR="007D7B22">
          <w:t xml:space="preserve">and the name </w:t>
        </w:r>
      </w:ins>
      <w:r>
        <w:t>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56" w:name="_Ref376446157"/>
      <w:bookmarkStart w:id="57" w:name="_Toc452646487"/>
      <w:r>
        <w:t xml:space="preserve">Using </w:t>
      </w:r>
      <w:r w:rsidR="00D153DC">
        <w:t>M</w:t>
      </w:r>
      <w:r>
        <w:t xml:space="preserve">ultiple </w:t>
      </w:r>
      <w:r w:rsidR="00D153DC">
        <w:t>P</w:t>
      </w:r>
      <w:r>
        <w:t>rocessors</w:t>
      </w:r>
      <w:bookmarkEnd w:id="56"/>
      <w:bookmarkEnd w:id="57"/>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w:t>
      </w:r>
      <w:r>
        <w:lastRenderedPageBreak/>
        <w:t xml:space="preserve">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5" w:history="1">
        <w:r w:rsidRPr="00CE24A8">
          <w:rPr>
            <w:rStyle w:val="Hyperlink"/>
          </w:rPr>
          <w:t>MKL</w:t>
        </w:r>
      </w:hyperlink>
      <w:r>
        <w:t xml:space="preserve"> version of the </w:t>
      </w:r>
      <w:hyperlink r:id="rId26"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3EE4F072" w:rsidR="00DF47B1" w:rsidRDefault="00DF47B1" w:rsidP="00DF47B1">
      <w:r>
        <w:t>On Windows, you can add this environment variable as well from the Control Panel. On Win7, open the Control Panel (</w:t>
      </w:r>
      <w:r w:rsidRPr="008C20E4">
        <w:rPr>
          <w:i/>
        </w:rPr>
        <w:t>Start</w:t>
      </w:r>
      <w:r w:rsidR="005D1779" w:rsidRPr="002429B0">
        <w:rPr>
          <w:position w:val="-6"/>
        </w:rPr>
        <w:object w:dxaOrig="300" w:dyaOrig="220" w14:anchorId="3B0821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1.3pt" o:ole="">
            <v:imagedata r:id="rId27" o:title=""/>
          </v:shape>
          <o:OLEObject Type="Embed" ProgID="Equation.DSMT4" ShapeID="_x0000_i1025" DrawAspect="Content" ObjectID="_1526412179" r:id="rId28"/>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58" w:name="_Ref250284432"/>
      <w:bookmarkStart w:id="59" w:name="_Ref250285226"/>
      <w:bookmarkStart w:id="60" w:name="_Toc452646488"/>
      <w:r>
        <w:t xml:space="preserve">FEBio </w:t>
      </w:r>
      <w:r w:rsidR="00D153DC">
        <w:t>O</w:t>
      </w:r>
      <w:r>
        <w:t>utput</w:t>
      </w:r>
      <w:bookmarkEnd w:id="58"/>
      <w:bookmarkEnd w:id="59"/>
      <w:bookmarkEnd w:id="60"/>
    </w:p>
    <w:p w14:paraId="1792A476" w14:textId="41F462E9"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9"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w:t>
      </w:r>
      <w:r>
        <w:lastRenderedPageBreak/>
        <w:t xml:space="preserve">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FC7827">
        <w:t>4.12</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027AC773"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r w:rsidR="00FC7827">
        <w:t>3.17</w:t>
      </w:r>
      <w:r>
        <w:fldChar w:fldCharType="end"/>
      </w:r>
      <w:r>
        <w:t xml:space="preserve"> for more information. </w:t>
      </w:r>
    </w:p>
    <w:p w14:paraId="021E2AA5" w14:textId="77777777" w:rsidR="004F447E" w:rsidRDefault="004F447E" w:rsidP="006A0BC1"/>
    <w:p w14:paraId="1962D1BE" w14:textId="57834BD3"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FC7827">
        <w:t>4.12</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61" w:name="_Toc452646489"/>
      <w:r>
        <w:t>Advanced Options</w:t>
      </w:r>
      <w:bookmarkEnd w:id="61"/>
    </w:p>
    <w:p w14:paraId="123FE510" w14:textId="43FCB63B" w:rsidR="006A0BC1" w:rsidRDefault="006A0BC1" w:rsidP="006A0BC1">
      <w:pPr>
        <w:pStyle w:val="Heading3"/>
      </w:pPr>
      <w:bookmarkStart w:id="62" w:name="_Ref278195084"/>
      <w:bookmarkStart w:id="63" w:name="_Toc452646490"/>
      <w:r>
        <w:t xml:space="preserve">Interrupting a </w:t>
      </w:r>
      <w:r w:rsidR="00D153DC">
        <w:t>R</w:t>
      </w:r>
      <w:r>
        <w:t>un</w:t>
      </w:r>
      <w:r>
        <w:rPr>
          <w:rStyle w:val="FootnoteReference"/>
        </w:rPr>
        <w:footnoteReference w:id="3"/>
      </w:r>
      <w:bookmarkEnd w:id="62"/>
      <w:bookmarkEnd w:id="63"/>
    </w:p>
    <w:p w14:paraId="38435142" w14:textId="06E57408" w:rsidR="006A0BC1" w:rsidRPr="00306209" w:rsidRDefault="006A0BC1" w:rsidP="006A0BC1">
      <w:r>
        <w:t xml:space="preserve">The user can pause the run by pressing </w:t>
      </w:r>
      <w:r>
        <w:rPr>
          <w:i/>
        </w:rPr>
        <w:t>ctrl+c</w:t>
      </w:r>
      <w:r>
        <w:t xml:space="preserve">. This will bring up the FEBio prompt, and the user can enter a command. </w:t>
      </w:r>
      <w:r w:rsidR="009334EE">
        <w:t xml:space="preserve">The FEBio prompt will also be shown when FEBio reaches a break point. </w:t>
      </w:r>
      <w:r>
        <w:t>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FC7827">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lastRenderedPageBreak/>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52F3364"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FC7827">
        <w:t>4.12</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64" w:name="_Ref230422001"/>
      <w:bookmarkStart w:id="65" w:name="_Toc452646491"/>
      <w:r>
        <w:t xml:space="preserve">Debugging a </w:t>
      </w:r>
      <w:r w:rsidR="00D153DC">
        <w:t>R</w:t>
      </w:r>
      <w:r>
        <w:t>un</w:t>
      </w:r>
      <w:bookmarkEnd w:id="64"/>
      <w:bookmarkEnd w:id="65"/>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FC7827">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66" w:name="_Ref254341727"/>
      <w:bookmarkStart w:id="67" w:name="_Ref254341812"/>
      <w:bookmarkStart w:id="68" w:name="_Toc452646492"/>
      <w:r>
        <w:t xml:space="preserve">Restarting a </w:t>
      </w:r>
      <w:r w:rsidR="00D153DC">
        <w:t>R</w:t>
      </w:r>
      <w:r>
        <w:t>un</w:t>
      </w:r>
      <w:bookmarkEnd w:id="66"/>
      <w:bookmarkEnd w:id="67"/>
      <w:bookmarkEnd w:id="68"/>
    </w:p>
    <w:p w14:paraId="5819103B" w14:textId="2ED37538"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FC7827">
        <w:t>4.12</w:t>
      </w:r>
      <w:r>
        <w:fldChar w:fldCharType="end"/>
      </w:r>
      <w:r>
        <w:t xml:space="preserve"> for more details.</w:t>
      </w:r>
    </w:p>
    <w:p w14:paraId="54908B9D" w14:textId="77777777" w:rsidR="006A0BC1" w:rsidRDefault="006A0BC1" w:rsidP="006A0BC1"/>
    <w:p w14:paraId="4848DA41" w14:textId="0144C2C9"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FC7827">
        <w:t>4.12</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69" w:name="_Ref250285572"/>
      <w:bookmarkStart w:id="70" w:name="_Toc452646493"/>
      <w:r>
        <w:t xml:space="preserve">Input </w:t>
      </w:r>
      <w:r w:rsidR="00D153DC">
        <w:t>F</w:t>
      </w:r>
      <w:r>
        <w:t xml:space="preserve">ile </w:t>
      </w:r>
      <w:r w:rsidR="00D153DC">
        <w:t>C</w:t>
      </w:r>
      <w:r>
        <w:t>hecking</w:t>
      </w:r>
      <w:bookmarkEnd w:id="69"/>
      <w:bookmarkEnd w:id="70"/>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24928321" w:rsidR="006A0BC1" w:rsidRDefault="006A0BC1" w:rsidP="006A0BC1">
      <w:pPr>
        <w:pStyle w:val="Heading1"/>
      </w:pPr>
      <w:bookmarkStart w:id="71" w:name="_Ref293568180"/>
      <w:bookmarkStart w:id="72" w:name="_Ref293568311"/>
      <w:bookmarkStart w:id="73" w:name="_Toc452646494"/>
      <w:r>
        <w:lastRenderedPageBreak/>
        <w:t>Free Format Input</w:t>
      </w:r>
      <w:bookmarkEnd w:id="71"/>
      <w:bookmarkEnd w:id="72"/>
      <w:r w:rsidR="00662F80">
        <w:fldChar w:fldCharType="begin"/>
      </w:r>
      <w:r w:rsidR="00662F80">
        <w:instrText xml:space="preserve"> MACROBUTTON MTEditEquationSection2 </w:instrText>
      </w:r>
      <w:r w:rsidR="00662F80" w:rsidRPr="00D635CE">
        <w:rPr>
          <w:rStyle w:val="MTEquationSection"/>
        </w:rPr>
        <w:instrText>Equation Chapter (Next) Section 1</w:instrText>
      </w:r>
      <w:r w:rsidR="00662F80">
        <w:fldChar w:fldCharType="end"/>
      </w:r>
      <w:bookmarkEnd w:id="73"/>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r w:rsidR="006B31F2">
        <w:t xml:space="preserve"> using quotation marks (“) or apostrophes (‘)</w:t>
      </w:r>
      <w:r w:rsidR="00D46062">
        <w:rPr>
          <w:rStyle w:val="FootnoteReference"/>
        </w:rPr>
        <w:footnoteReference w:id="4"/>
      </w:r>
      <w:r>
        <w:t>.</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5C11604D" w14:textId="3085B01C" w:rsidR="006B31F2" w:rsidRDefault="006B31F2" w:rsidP="006A0BC1">
      <w:pPr>
        <w:pStyle w:val="code"/>
      </w:pPr>
      <w:r>
        <w:t>&lt;element attr='value'&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74" w:name="_Ref391471945"/>
      <w:bookmarkStart w:id="75" w:name="_Toc452646495"/>
      <w:r>
        <w:lastRenderedPageBreak/>
        <w:t xml:space="preserve">Free </w:t>
      </w:r>
      <w:r w:rsidR="00D153DC">
        <w:t>F</w:t>
      </w:r>
      <w:r>
        <w:t xml:space="preserve">ormat </w:t>
      </w:r>
      <w:r w:rsidR="00D153DC">
        <w:t>O</w:t>
      </w:r>
      <w:r>
        <w:t>verview</w:t>
      </w:r>
      <w:bookmarkEnd w:id="74"/>
      <w:bookmarkEnd w:id="75"/>
    </w:p>
    <w:p w14:paraId="6B22E9CE" w14:textId="4C8597E3"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2.</w:t>
      </w:r>
      <w:del w:id="76" w:author="Steve Maas" w:date="2016-06-02T11:12:00Z">
        <w:r w:rsidR="00EB23E8" w:rsidDel="007D7B22">
          <w:delText xml:space="preserve">0 </w:delText>
        </w:r>
      </w:del>
      <w:ins w:id="77" w:author="Steve Maas" w:date="2016-06-02T11:12:00Z">
        <w:r w:rsidR="007D7B22">
          <w:t xml:space="preserve">5 </w:t>
        </w:r>
      </w:ins>
      <w:r>
        <w:t>of the FEBio specification</w:t>
      </w:r>
      <w:r>
        <w:rPr>
          <w:rStyle w:val="FootnoteReference"/>
        </w:rPr>
        <w:footnoteReference w:id="5"/>
      </w:r>
      <w:r w:rsidR="007B79C8">
        <w:t xml:space="preserve"> (see section </w:t>
      </w:r>
      <w:r w:rsidR="007B79C8">
        <w:fldChar w:fldCharType="begin"/>
      </w:r>
      <w:r w:rsidR="007B79C8">
        <w:instrText xml:space="preserve"> REF _Ref374797496 \r \h </w:instrText>
      </w:r>
      <w:r w:rsidR="007B79C8">
        <w:fldChar w:fldCharType="separate"/>
      </w:r>
      <w:r w:rsidR="00FC7827">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237F637C" w:rsidR="006A0BC1" w:rsidRDefault="006A0BC1" w:rsidP="006A0BC1">
      <w:pPr>
        <w:pStyle w:val="code"/>
      </w:pPr>
      <w:r>
        <w:t>&lt;febio_spec version=</w:t>
      </w:r>
      <w:r w:rsidR="00D81E07">
        <w:t>"</w:t>
      </w:r>
      <w:r w:rsidR="0080262E">
        <w:t>2</w:t>
      </w:r>
      <w:r>
        <w:t>.</w:t>
      </w:r>
      <w:del w:id="78" w:author="Steve Maas" w:date="2016-06-02T11:12:00Z">
        <w:r w:rsidR="0080262E" w:rsidDel="007D7B22">
          <w:delText>0</w:delText>
        </w:r>
      </w:del>
      <w:ins w:id="79" w:author="Steve Maas" w:date="2016-06-02T11:12:00Z">
        <w:r w:rsidR="007D7B22">
          <w:t>5</w:t>
        </w:r>
      </w:ins>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rPr>
          <w:ins w:id="80" w:author="Steve Maas" w:date="2016-06-02T11:12:00Z"/>
        </w:rPr>
      </w:pPr>
      <w:r w:rsidRPr="006301B3">
        <w:rPr>
          <w:i/>
        </w:rPr>
        <w:t>Geometry</w:t>
      </w:r>
      <w:r>
        <w:t xml:space="preserve">:  Defines the geometry of the problem, such as nodal coordinates and element connectivity. </w:t>
      </w:r>
    </w:p>
    <w:p w14:paraId="69184AC2" w14:textId="71B9B94E" w:rsidR="007D7B22" w:rsidRDefault="007D7B22" w:rsidP="006A0BC1">
      <w:pPr>
        <w:numPr>
          <w:ilvl w:val="0"/>
          <w:numId w:val="8"/>
        </w:numPr>
      </w:pPr>
      <w:ins w:id="81" w:author="Steve Maas" w:date="2016-06-02T11:12:00Z">
        <w:r>
          <w:rPr>
            <w:i/>
          </w:rPr>
          <w:t>MeshData</w:t>
        </w:r>
        <w:r w:rsidRPr="007D7B22">
          <w:rPr>
            <w:rPrChange w:id="82" w:author="Steve Maas" w:date="2016-06-02T11:12:00Z">
              <w:rPr>
                <w:i/>
              </w:rPr>
            </w:rPrChange>
          </w:rPr>
          <w:t>:</w:t>
        </w:r>
        <w:r>
          <w:t xml:space="preserve"> Defines </w:t>
        </w:r>
      </w:ins>
      <w:ins w:id="83" w:author="Steve Maas" w:date="2016-06-02T11:13:00Z">
        <w:r>
          <w:t xml:space="preserve">element, facet, edge or nodal </w:t>
        </w:r>
      </w:ins>
      <w:ins w:id="84" w:author="Steve Maas" w:date="2016-06-02T11:12:00Z">
        <w:r>
          <w:t xml:space="preserve">data that </w:t>
        </w:r>
      </w:ins>
      <w:ins w:id="85" w:author="Steve Maas" w:date="2016-06-02T11:13:00Z">
        <w:r>
          <w:t xml:space="preserve">can </w:t>
        </w:r>
      </w:ins>
      <w:ins w:id="86" w:author="Steve Maas" w:date="2016-06-02T11:12:00Z">
        <w:r>
          <w:t xml:space="preserve">be </w:t>
        </w:r>
      </w:ins>
      <w:ins w:id="87" w:author="Steve Maas" w:date="2016-06-02T11:13:00Z">
        <w:r>
          <w:t xml:space="preserve">mapped </w:t>
        </w:r>
      </w:ins>
      <w:ins w:id="88" w:author="Steve Maas" w:date="2016-06-02T11:12:00Z">
        <w:r>
          <w:t xml:space="preserve">to </w:t>
        </w:r>
      </w:ins>
      <w:ins w:id="89" w:author="Steve Maas" w:date="2016-06-02T11:13:00Z">
        <w:r>
          <w:t>material parameters or certain boundary conditions and loads.</w:t>
        </w:r>
      </w:ins>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7B36A4C3" w14:textId="2FFB238E" w:rsidR="000B062D" w:rsidRDefault="000B062D" w:rsidP="006A0BC1">
      <w:pPr>
        <w:numPr>
          <w:ilvl w:val="0"/>
          <w:numId w:val="8"/>
        </w:numPr>
        <w:rPr>
          <w:ins w:id="90" w:author="Steve Maas" w:date="2016-06-02T11:13:00Z"/>
        </w:rPr>
      </w:pPr>
      <w:r>
        <w:rPr>
          <w:i/>
        </w:rPr>
        <w:t>Constraints</w:t>
      </w:r>
      <w:r w:rsidRPr="007949F9">
        <w:t>:</w:t>
      </w:r>
      <w:r>
        <w:t xml:space="preserve"> This section defines rigid and nonlinear constraints.</w:t>
      </w:r>
    </w:p>
    <w:p w14:paraId="7D06E10A" w14:textId="332DB6BB" w:rsidR="007D7B22" w:rsidRDefault="007D7B22" w:rsidP="006A0BC1">
      <w:pPr>
        <w:numPr>
          <w:ilvl w:val="0"/>
          <w:numId w:val="8"/>
        </w:numPr>
      </w:pPr>
      <w:ins w:id="91" w:author="Steve Maas" w:date="2016-06-02T11:13:00Z">
        <w:r>
          <w:rPr>
            <w:i/>
          </w:rPr>
          <w:t>Discrete</w:t>
        </w:r>
        <w:r w:rsidRPr="007D7B22">
          <w:rPr>
            <w:rPrChange w:id="92" w:author="Steve Maas" w:date="2016-06-02T11:14:00Z">
              <w:rPr>
                <w:i/>
              </w:rPr>
            </w:rPrChange>
          </w:rPr>
          <w:t>:</w:t>
        </w:r>
      </w:ins>
      <w:ins w:id="93" w:author="Steve Maas" w:date="2016-06-02T11:14:00Z">
        <w:r>
          <w:t xml:space="preserve"> This section defines all the discrete elements (i.e. springs)</w:t>
        </w:r>
      </w:ins>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94" w:name="_Ref374797496"/>
      <w:bookmarkStart w:id="95" w:name="_Toc452646496"/>
      <w:r>
        <w:lastRenderedPageBreak/>
        <w:t>Format Specification Versions</w:t>
      </w:r>
      <w:bookmarkEnd w:id="94"/>
      <w:bookmarkEnd w:id="95"/>
    </w:p>
    <w:p w14:paraId="24787915" w14:textId="375BC656" w:rsidR="00EB23E8" w:rsidRDefault="00EB23E8" w:rsidP="00EB23E8">
      <w:r>
        <w:t>This document describes version 2.</w:t>
      </w:r>
      <w:del w:id="96" w:author="Steve Maas" w:date="2016-06-02T11:15:00Z">
        <w:r w:rsidDel="007D7B22">
          <w:delText xml:space="preserve">0 </w:delText>
        </w:r>
      </w:del>
      <w:ins w:id="97" w:author="Steve Maas" w:date="2016-06-02T11:15:00Z">
        <w:r w:rsidR="007D7B22">
          <w:t xml:space="preserve">5 </w:t>
        </w:r>
      </w:ins>
      <w:r>
        <w:t xml:space="preserve">of the FEBio input specification. This format differs in several aspects from the previous </w:t>
      </w:r>
      <w:del w:id="98" w:author="Steve Maas" w:date="2016-06-02T11:15:00Z">
        <w:r w:rsidDel="007D7B22">
          <w:delText xml:space="preserve">1.x </w:delText>
        </w:r>
      </w:del>
      <w:r>
        <w:t>versions of the input specification. This section describes the major changes between the different versions.</w:t>
      </w:r>
    </w:p>
    <w:p w14:paraId="3CC9CF9B" w14:textId="77777777" w:rsidR="00EB23E8" w:rsidRDefault="00EB23E8" w:rsidP="00EB23E8"/>
    <w:p w14:paraId="56D490A1" w14:textId="5D0BCE73" w:rsidR="007D7B22" w:rsidRPr="007D7B22" w:rsidRDefault="007D7B22" w:rsidP="00EB23E8">
      <w:pPr>
        <w:pStyle w:val="ListParagraph"/>
        <w:numPr>
          <w:ilvl w:val="0"/>
          <w:numId w:val="59"/>
        </w:numPr>
        <w:rPr>
          <w:ins w:id="99" w:author="Steve Maas" w:date="2016-06-02T11:15:00Z"/>
          <w:rPrChange w:id="100" w:author="Steve Maas" w:date="2016-06-02T11:15:00Z">
            <w:rPr>
              <w:ins w:id="101" w:author="Steve Maas" w:date="2016-06-02T11:15:00Z"/>
              <w:b/>
            </w:rPr>
          </w:rPrChange>
        </w:rPr>
      </w:pPr>
      <w:ins w:id="102" w:author="Steve Maas" w:date="2016-06-02T11:15:00Z">
        <w:r>
          <w:rPr>
            <w:b/>
          </w:rPr>
          <w:t>Version 2.5</w:t>
        </w:r>
        <w:r>
          <w:t>: The latest and recommended version of the FEBio input specification described in this document. This format differs from its predecessor in some important aspects: all nodesets, surfaces, etc.</w:t>
        </w:r>
      </w:ins>
      <w:ins w:id="103" w:author="Steve Maas" w:date="2016-06-02T11:20:00Z">
        <w:r>
          <w:t>,</w:t>
        </w:r>
      </w:ins>
      <w:ins w:id="104" w:author="Steve Maas" w:date="2016-06-02T11:15:00Z">
        <w:r>
          <w:t xml:space="preserve"> </w:t>
        </w:r>
      </w:ins>
      <w:ins w:id="105" w:author="Steve Maas" w:date="2016-06-02T11:16:00Z">
        <w:r>
          <w:t xml:space="preserve">that are used by boundary conditions, loads, contact, etc., </w:t>
        </w:r>
      </w:ins>
      <w:ins w:id="106" w:author="Steve Maas" w:date="2016-06-02T11:15:00Z">
        <w:r>
          <w:t xml:space="preserve">must be </w:t>
        </w:r>
      </w:ins>
      <w:ins w:id="107" w:author="Steve Maas" w:date="2016-06-02T11:16:00Z">
        <w:r>
          <w:t>defined in the Geometry section. Boundary conditions, loads, contact, etc.</w:t>
        </w:r>
      </w:ins>
      <w:ins w:id="108" w:author="Steve Maas" w:date="2016-06-02T11:21:00Z">
        <w:r>
          <w:t>,</w:t>
        </w:r>
      </w:ins>
      <w:ins w:id="109" w:author="Steve Maas" w:date="2016-06-02T11:16:00Z">
        <w:r>
          <w:t xml:space="preserve"> </w:t>
        </w:r>
      </w:ins>
      <w:ins w:id="110" w:author="Steve Maas" w:date="2016-06-02T11:21:00Z">
        <w:r>
          <w:t xml:space="preserve">are </w:t>
        </w:r>
      </w:ins>
      <w:ins w:id="111" w:author="Steve Maas" w:date="2016-06-02T11:16:00Z">
        <w:r>
          <w:t xml:space="preserve">now defined by referencing the sets in the Geometry section. This format also adds the </w:t>
        </w:r>
      </w:ins>
      <w:ins w:id="112" w:author="Steve Maas" w:date="2016-06-02T11:17:00Z">
        <w:r>
          <w:rPr>
            <w:i/>
          </w:rPr>
          <w:t xml:space="preserve">MeshData </w:t>
        </w:r>
        <w:r>
          <w:t xml:space="preserve">section and reformats the </w:t>
        </w:r>
        <w:r>
          <w:rPr>
            <w:i/>
          </w:rPr>
          <w:t xml:space="preserve">Discrete </w:t>
        </w:r>
        <w:r>
          <w:t xml:space="preserve">section. </w:t>
        </w:r>
      </w:ins>
      <w:ins w:id="113" w:author="Steve Maas" w:date="2016-06-02T11:22:00Z">
        <w:r>
          <w:t xml:space="preserve">Rigid node sets </w:t>
        </w:r>
      </w:ins>
      <w:ins w:id="114" w:author="Steve Maas" w:date="2016-06-02T16:01:00Z">
        <w:r w:rsidR="00E16571">
          <w:t xml:space="preserve">and prescribed rigid degrees of freedom </w:t>
        </w:r>
      </w:ins>
      <w:ins w:id="115" w:author="Steve Maas" w:date="2016-06-02T11:22:00Z">
        <w:r>
          <w:t xml:space="preserve">are moved to the </w:t>
        </w:r>
        <w:r w:rsidRPr="007D7B22">
          <w:rPr>
            <w:i/>
            <w:rPrChange w:id="116" w:author="Steve Maas" w:date="2016-06-02T11:22:00Z">
              <w:rPr/>
            </w:rPrChange>
          </w:rPr>
          <w:t>Boundary</w:t>
        </w:r>
        <w:r>
          <w:t xml:space="preserve"> section.</w:t>
        </w:r>
      </w:ins>
    </w:p>
    <w:p w14:paraId="3D159959" w14:textId="5032F945" w:rsidR="00891956" w:rsidRDefault="00EB23E8" w:rsidP="00EB23E8">
      <w:pPr>
        <w:pStyle w:val="ListParagraph"/>
        <w:numPr>
          <w:ilvl w:val="0"/>
          <w:numId w:val="59"/>
        </w:numPr>
      </w:pPr>
      <w:r w:rsidRPr="00181CF0">
        <w:rPr>
          <w:b/>
        </w:rPr>
        <w:t>Version 2.0</w:t>
      </w:r>
      <w:r>
        <w:t xml:space="preserve">: </w:t>
      </w:r>
      <w:del w:id="117" w:author="Steve Maas" w:date="2016-06-02T11:17:00Z">
        <w:r w:rsidDel="007D7B22">
          <w:delText xml:space="preserve">The latest and recommended version of the FEBio input specification described in this document. </w:delText>
        </w:r>
      </w:del>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ins w:id="118" w:author="Steve Maas" w:date="2016-06-02T11:19:00Z">
        <w:r w:rsidR="007D7B22">
          <w:t xml:space="preserve">This format is </w:t>
        </w:r>
        <w:r w:rsidR="007D7B22">
          <w:rPr>
            <w:b/>
          </w:rPr>
          <w:t xml:space="preserve">still supported </w:t>
        </w:r>
        <w:r w:rsidR="007D7B22">
          <w:t>but considered obsolete.</w:t>
        </w:r>
      </w:ins>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2E405DD5"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del w:id="119" w:author="Steve Maas" w:date="2016-06-02T11:19:00Z">
        <w:r w:rsidR="006E42CB" w:rsidRPr="008C20E4" w:rsidDel="007D7B22">
          <w:rPr>
            <w:b/>
          </w:rPr>
          <w:delText xml:space="preserve">still </w:delText>
        </w:r>
      </w:del>
      <w:ins w:id="120" w:author="Steve Maas" w:date="2016-06-02T11:19:00Z">
        <w:r w:rsidR="007D7B22">
          <w:rPr>
            <w:b/>
          </w:rPr>
          <w:t xml:space="preserve">mostly </w:t>
        </w:r>
      </w:ins>
      <w:r w:rsidR="006E42CB" w:rsidRPr="008C20E4">
        <w:rPr>
          <w:b/>
        </w:rPr>
        <w:t>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77E41FD1" w:rsidR="00EB23E8" w:rsidRDefault="00EB23E8" w:rsidP="00EB23E8">
      <w:r>
        <w:t>As of FEBio 2.</w:t>
      </w:r>
      <w:del w:id="121" w:author="Steve Maas" w:date="2016-06-02T11:22:00Z">
        <w:r w:rsidDel="007D7B22">
          <w:delText>0</w:delText>
        </w:r>
      </w:del>
      <w:ins w:id="122" w:author="Steve Maas" w:date="2016-06-02T11:22:00Z">
        <w:r w:rsidR="007D7B22">
          <w:t>5</w:t>
        </w:r>
      </w:ins>
      <w:r>
        <w:t>, only versions 1.2, 2.0</w:t>
      </w:r>
      <w:ins w:id="123" w:author="Steve Maas" w:date="2016-06-02T11:22:00Z">
        <w:r w:rsidR="007D7B22">
          <w:t>, 2.5</w:t>
        </w:r>
      </w:ins>
      <w:r>
        <w:t xml:space="preserve"> </w:t>
      </w:r>
      <w:del w:id="124" w:author="Steve Maas" w:date="2016-06-02T11:22:00Z">
        <w:r w:rsidDel="007D7B22">
          <w:delText xml:space="preserve">and up </w:delText>
        </w:r>
      </w:del>
      <w:r>
        <w:t>are supported. Version</w:t>
      </w:r>
      <w:ins w:id="125" w:author="Steve Maas" w:date="2016-06-02T11:22:00Z">
        <w:r w:rsidR="007D7B22">
          <w:t>s</w:t>
        </w:r>
      </w:ins>
      <w:r>
        <w:t xml:space="preserve"> 1.2 </w:t>
      </w:r>
      <w:ins w:id="126" w:author="Steve Maas" w:date="2016-06-02T11:22:00Z">
        <w:r w:rsidR="007D7B22">
          <w:t xml:space="preserve">and 2.0 </w:t>
        </w:r>
      </w:ins>
      <w:del w:id="127" w:author="Steve Maas" w:date="2016-06-02T11:22:00Z">
        <w:r w:rsidDel="007D7B22">
          <w:delText xml:space="preserve">is </w:delText>
        </w:r>
      </w:del>
      <w:ins w:id="128" w:author="Steve Maas" w:date="2016-06-02T11:22:00Z">
        <w:r w:rsidR="007D7B22">
          <w:t xml:space="preserve">are </w:t>
        </w:r>
      </w:ins>
      <w:r>
        <w:t>considered obsolete and it is highly recommended to convert older files to the new 2.</w:t>
      </w:r>
      <w:del w:id="129" w:author="Steve Maas" w:date="2016-06-02T11:22:00Z">
        <w:r w:rsidDel="007D7B22">
          <w:delText>0</w:delText>
        </w:r>
      </w:del>
      <w:ins w:id="130" w:author="Steve Maas" w:date="2016-06-02T11:23:00Z">
        <w:r w:rsidR="007D7B22">
          <w:t>5</w:t>
        </w:r>
      </w:ins>
      <w:r>
        <w:t xml:space="preserve"> specification for use with newer versions of FEBio. This can be done for instance using PreView. </w:t>
      </w:r>
    </w:p>
    <w:p w14:paraId="413A99EE" w14:textId="77777777" w:rsidR="00663993" w:rsidRDefault="00663993" w:rsidP="00EB23E8"/>
    <w:p w14:paraId="003022BF" w14:textId="61328172" w:rsidR="00663993" w:rsidRDefault="00663993" w:rsidP="007949F9">
      <w:pPr>
        <w:pStyle w:val="Heading2"/>
      </w:pPr>
      <w:bookmarkStart w:id="131" w:name="_Toc452646497"/>
      <w:r>
        <w:t>Multiple Input Files</w:t>
      </w:r>
      <w:bookmarkEnd w:id="131"/>
    </w:p>
    <w:p w14:paraId="04D3B4B2" w14:textId="77777777" w:rsidR="00663993" w:rsidRDefault="00663993">
      <w:r>
        <w:t>FEBio supports distributing the model definition across multiple input files. This can greatly facilitate defining large, complex models and allows the re-use of model input files without the need to create the entire model input file from scratch. When using multiple input files to define a model, you must create a master input file that will reference all the other input files. This master file will be used to run the model in FEBio.</w:t>
      </w:r>
    </w:p>
    <w:p w14:paraId="2FD9ABFD" w14:textId="77777777" w:rsidR="00663993" w:rsidRDefault="00663993"/>
    <w:p w14:paraId="32887C13" w14:textId="77777777" w:rsidR="00AF04AB" w:rsidRDefault="00AF04AB" w:rsidP="00AF04AB">
      <w:pPr>
        <w:pStyle w:val="Heading3"/>
      </w:pPr>
      <w:bookmarkStart w:id="132" w:name="_Toc410636261"/>
      <w:bookmarkStart w:id="133" w:name="_Toc452646498"/>
      <w:r>
        <w:lastRenderedPageBreak/>
        <w:t>Include Keyword</w:t>
      </w:r>
      <w:bookmarkEnd w:id="132"/>
      <w:bookmarkEnd w:id="133"/>
    </w:p>
    <w:p w14:paraId="390CA976" w14:textId="77777777" w:rsidR="00AF04AB" w:rsidRDefault="00AF04AB" w:rsidP="00AF04AB">
      <w:r>
        <w:t xml:space="preserve">The </w:t>
      </w:r>
      <w:r>
        <w:rPr>
          <w:i/>
        </w:rPr>
        <w:t xml:space="preserve">Include </w:t>
      </w:r>
      <w:r>
        <w:t>keyword</w:t>
      </w:r>
      <w:r>
        <w:rPr>
          <w:rStyle w:val="FootnoteReference"/>
        </w:rPr>
        <w:footnoteReference w:id="6"/>
      </w:r>
      <w:r>
        <w:t xml:space="preserve"> can be used to include the contents of another FEBio input file. The filename is entered as the value of the tag.</w:t>
      </w:r>
    </w:p>
    <w:p w14:paraId="35CDF56D" w14:textId="77777777" w:rsidR="00AF04AB" w:rsidRDefault="00AF04AB" w:rsidP="00AF04AB"/>
    <w:p w14:paraId="394D1D1B" w14:textId="77777777" w:rsidR="00AF04AB" w:rsidRDefault="00AF04AB" w:rsidP="00AF04AB">
      <w:pPr>
        <w:pStyle w:val="Code0"/>
      </w:pPr>
      <w:r>
        <w:t>&lt;Include&gt;example.feb&lt;/Include&gt;</w:t>
      </w:r>
    </w:p>
    <w:p w14:paraId="5E626BB9" w14:textId="77777777" w:rsidR="00AF04AB" w:rsidRDefault="00AF04AB" w:rsidP="00AF04AB"/>
    <w:p w14:paraId="00CB8D06" w14:textId="77777777" w:rsidR="00AF04AB" w:rsidRDefault="00AF04AB" w:rsidP="00AF04AB">
      <w:r>
        <w:t xml:space="preserve">The included file must be a valid FEBio file in that it must begin with the </w:t>
      </w:r>
      <w:r>
        <w:rPr>
          <w:i/>
        </w:rPr>
        <w:t xml:space="preserve">febio_spec </w:t>
      </w:r>
      <w:r>
        <w:t xml:space="preserve">tag and contain sections defined in this document. However, the included file does not need to define a complete model definition. For instance, it can contain only the </w:t>
      </w:r>
      <w:r>
        <w:rPr>
          <w:i/>
        </w:rPr>
        <w:t>G</w:t>
      </w:r>
      <w:r w:rsidRPr="001304ED">
        <w:rPr>
          <w:i/>
        </w:rPr>
        <w:t>eometry</w:t>
      </w:r>
      <w:r>
        <w:t xml:space="preserve"> section. </w:t>
      </w:r>
    </w:p>
    <w:p w14:paraId="1BEDD97A" w14:textId="77777777" w:rsidR="00AF04AB" w:rsidRDefault="00AF04AB" w:rsidP="00AF04AB"/>
    <w:p w14:paraId="0EBCDCF0" w14:textId="77777777" w:rsidR="00AF04AB" w:rsidRDefault="00AF04AB" w:rsidP="00AF04AB">
      <w:r>
        <w:t xml:space="preserve">Note that the contents of the entire file will be included. This is different from the </w:t>
      </w:r>
      <w:r>
        <w:rPr>
          <w:i/>
        </w:rPr>
        <w:t xml:space="preserve">from </w:t>
      </w:r>
      <w:r>
        <w:t>attribute discussed below, which can be used to include only certain sections from files.</w:t>
      </w:r>
    </w:p>
    <w:p w14:paraId="27287C0A" w14:textId="77777777" w:rsidR="00AF04AB" w:rsidRPr="001A12A9" w:rsidRDefault="00AF04AB" w:rsidP="00AF04AB">
      <w:pPr>
        <w:pStyle w:val="Heading3"/>
      </w:pPr>
      <w:bookmarkStart w:id="134" w:name="_Toc410636262"/>
      <w:bookmarkStart w:id="135" w:name="_Toc452646499"/>
      <w:r>
        <w:t>The ‘from’ Attribute</w:t>
      </w:r>
      <w:bookmarkEnd w:id="134"/>
      <w:bookmarkEnd w:id="135"/>
      <w:r>
        <w:t xml:space="preserve"> </w:t>
      </w:r>
    </w:p>
    <w:p w14:paraId="572B5895" w14:textId="77777777" w:rsidR="00AF04AB" w:rsidRDefault="00AF04AB" w:rsidP="00AF04AB">
      <w:r>
        <w:t xml:space="preserve">The </w:t>
      </w:r>
      <w:r>
        <w:rPr>
          <w:i/>
        </w:rPr>
        <w:t xml:space="preserve">from </w:t>
      </w:r>
      <w:r>
        <w:t xml:space="preserve">attribute can be used to include sections from other files. All the main sections defined in section </w:t>
      </w:r>
      <w:r>
        <w:fldChar w:fldCharType="begin"/>
      </w:r>
      <w:r>
        <w:instrText xml:space="preserve"> REF _Ref391471945 \r \h </w:instrText>
      </w:r>
      <w:r>
        <w:fldChar w:fldCharType="separate"/>
      </w:r>
      <w:r w:rsidR="00FC7827">
        <w:t>3.1</w:t>
      </w:r>
      <w:r>
        <w:fldChar w:fldCharType="end"/>
      </w:r>
      <w:r>
        <w:t xml:space="preserve"> support the </w:t>
      </w:r>
      <w:r>
        <w:rPr>
          <w:i/>
        </w:rPr>
        <w:t xml:space="preserve">from </w:t>
      </w:r>
      <w:r>
        <w:t xml:space="preserve">attribute which can be used to load the section from another input file. For example, to load the </w:t>
      </w:r>
      <w:r w:rsidRPr="001D6363">
        <w:rPr>
          <w:i/>
        </w:rPr>
        <w:t>Material</w:t>
      </w:r>
      <w:r>
        <w:t xml:space="preserve"> section from the file </w:t>
      </w:r>
      <w:r w:rsidRPr="001304ED">
        <w:rPr>
          <w:rStyle w:val="CodeChar0"/>
        </w:rPr>
        <w:t>mat.feb</w:t>
      </w:r>
      <w:r>
        <w:t xml:space="preserve">, defining the </w:t>
      </w:r>
      <w:r w:rsidRPr="001D6363">
        <w:rPr>
          <w:i/>
        </w:rPr>
        <w:t>Material</w:t>
      </w:r>
      <w:r>
        <w:t xml:space="preserve"> section in the master input file as follows.</w:t>
      </w:r>
    </w:p>
    <w:p w14:paraId="3C0252B5" w14:textId="77777777" w:rsidR="00663993" w:rsidRDefault="00663993"/>
    <w:p w14:paraId="20605E62" w14:textId="2CC1342E" w:rsidR="00663993" w:rsidRPr="007949F9" w:rsidRDefault="00663993">
      <w:pPr>
        <w:rPr>
          <w:rFonts w:ascii="Courier New" w:hAnsi="Courier New" w:cs="Courier New"/>
          <w:sz w:val="22"/>
          <w:szCs w:val="22"/>
        </w:rPr>
      </w:pPr>
      <w:r w:rsidRPr="007949F9">
        <w:rPr>
          <w:rFonts w:ascii="Courier New" w:hAnsi="Courier New" w:cs="Courier New"/>
          <w:sz w:val="22"/>
          <w:szCs w:val="22"/>
        </w:rPr>
        <w:t>&lt;Material from="mat.feb"/&gt;</w:t>
      </w:r>
    </w:p>
    <w:p w14:paraId="202AADF5" w14:textId="77777777" w:rsidR="00663993" w:rsidRDefault="00663993"/>
    <w:p w14:paraId="691E19D9" w14:textId="5907738A" w:rsidR="00663993" w:rsidRDefault="00663993">
      <w:r>
        <w:t xml:space="preserve">FEBio will now read the </w:t>
      </w:r>
      <w:r w:rsidRPr="007949F9">
        <w:rPr>
          <w:i/>
        </w:rPr>
        <w:t>Material</w:t>
      </w:r>
      <w:r>
        <w:t xml:space="preserve"> section from this child file. The child file must be a valid FEBio input file, meaning it must </w:t>
      </w:r>
      <w:r w:rsidR="0018477D">
        <w:t>begin with</w:t>
      </w:r>
      <w:r>
        <w:t xml:space="preserve"> the </w:t>
      </w:r>
      <w:r w:rsidRPr="007949F9">
        <w:rPr>
          <w:i/>
        </w:rPr>
        <w:t>febio_spec</w:t>
      </w:r>
      <w:r>
        <w:t xml:space="preserve"> root section, but does not have to be complete. For example, the file mat.feb only needs to define the Material section. However, the child file may contain other sections. In that case, only the section referenced in the master file will be read from the child file. For example, if the file </w:t>
      </w:r>
      <w:r>
        <w:rPr>
          <w:i/>
        </w:rPr>
        <w:t xml:space="preserve">in.feb </w:t>
      </w:r>
      <w:r>
        <w:t xml:space="preserve">contains both the </w:t>
      </w:r>
      <w:r w:rsidRPr="007949F9">
        <w:rPr>
          <w:i/>
        </w:rPr>
        <w:t>Material</w:t>
      </w:r>
      <w:r>
        <w:t xml:space="preserve"> and the </w:t>
      </w:r>
      <w:r w:rsidRPr="007949F9">
        <w:rPr>
          <w:i/>
        </w:rPr>
        <w:t>Geometry</w:t>
      </w:r>
      <w:r>
        <w:t xml:space="preserve"> section, the master file can read both these sections as follows.</w:t>
      </w:r>
    </w:p>
    <w:p w14:paraId="1E5787E2" w14:textId="77777777" w:rsidR="00663993" w:rsidRDefault="00663993"/>
    <w:p w14:paraId="1F04A50C" w14:textId="3E17CF2C" w:rsidR="00663993" w:rsidRDefault="00663993">
      <w:pPr>
        <w:rPr>
          <w:rFonts w:ascii="Courier New" w:hAnsi="Courier New" w:cs="Courier New"/>
          <w:sz w:val="22"/>
          <w:szCs w:val="22"/>
        </w:rPr>
      </w:pPr>
      <w:r>
        <w:rPr>
          <w:rFonts w:ascii="Courier New" w:hAnsi="Courier New" w:cs="Courier New"/>
          <w:sz w:val="22"/>
          <w:szCs w:val="22"/>
        </w:rPr>
        <w:t>&lt;Mater</w:t>
      </w:r>
      <w:r w:rsidR="008A509F">
        <w:rPr>
          <w:rFonts w:ascii="Courier New" w:hAnsi="Courier New" w:cs="Courier New"/>
          <w:sz w:val="22"/>
          <w:szCs w:val="22"/>
        </w:rPr>
        <w:t>i</w:t>
      </w:r>
      <w:r>
        <w:rPr>
          <w:rFonts w:ascii="Courier New" w:hAnsi="Courier New" w:cs="Courier New"/>
          <w:sz w:val="22"/>
          <w:szCs w:val="22"/>
        </w:rPr>
        <w:t>al from="in.feb"/&gt;</w:t>
      </w:r>
    </w:p>
    <w:p w14:paraId="55644494" w14:textId="3EC179B1" w:rsidR="00663993" w:rsidRPr="007949F9" w:rsidRDefault="00663993">
      <w:pPr>
        <w:rPr>
          <w:rFonts w:ascii="Courier New" w:hAnsi="Courier New" w:cs="Courier New"/>
          <w:sz w:val="22"/>
          <w:szCs w:val="22"/>
        </w:rPr>
      </w:pPr>
      <w:r>
        <w:rPr>
          <w:rFonts w:ascii="Courier New" w:hAnsi="Courier New" w:cs="Courier New"/>
          <w:sz w:val="22"/>
          <w:szCs w:val="22"/>
        </w:rPr>
        <w:t>&lt;Geometry from="in.feb"/&gt;</w:t>
      </w:r>
    </w:p>
    <w:p w14:paraId="4AD66E0F" w14:textId="77777777" w:rsidR="00663993" w:rsidRDefault="00663993"/>
    <w:p w14:paraId="529FA740" w14:textId="0DE85E8F" w:rsidR="00663993" w:rsidRDefault="008A509F">
      <w:r>
        <w:t xml:space="preserve">To give a more concrete example, assume that the </w:t>
      </w:r>
      <w:r w:rsidRPr="007949F9">
        <w:rPr>
          <w:i/>
        </w:rPr>
        <w:t>Material</w:t>
      </w:r>
      <w:r>
        <w:t xml:space="preserve">, </w:t>
      </w:r>
      <w:r w:rsidRPr="007949F9">
        <w:rPr>
          <w:i/>
        </w:rPr>
        <w:t>Geometry</w:t>
      </w:r>
      <w:r>
        <w:t xml:space="preserve">, and </w:t>
      </w:r>
      <w:r w:rsidRPr="007949F9">
        <w:rPr>
          <w:i/>
        </w:rPr>
        <w:t>Boundary</w:t>
      </w:r>
      <w:r>
        <w:t xml:space="preserve"> sections are defined in the files </w:t>
      </w:r>
      <w:r>
        <w:rPr>
          <w:i/>
        </w:rPr>
        <w:t>mat.feb</w:t>
      </w:r>
      <w:r>
        <w:t xml:space="preserve">, </w:t>
      </w:r>
      <w:r>
        <w:rPr>
          <w:i/>
        </w:rPr>
        <w:t>geom.feb</w:t>
      </w:r>
      <w:r>
        <w:t xml:space="preserve">, and </w:t>
      </w:r>
      <w:r>
        <w:rPr>
          <w:i/>
        </w:rPr>
        <w:t>bc.feb</w:t>
      </w:r>
      <w:r>
        <w:t xml:space="preserve"> respectively. The master input file could then look </w:t>
      </w:r>
      <w:r w:rsidR="0018477D">
        <w:t xml:space="preserve">like </w:t>
      </w:r>
      <w:r>
        <w:t>the following.</w:t>
      </w:r>
    </w:p>
    <w:p w14:paraId="217B7B94" w14:textId="77777777" w:rsidR="008A509F" w:rsidRDefault="008A509F"/>
    <w:p w14:paraId="353878AE" w14:textId="6402F58D" w:rsidR="008A509F" w:rsidRDefault="008A509F">
      <w:pPr>
        <w:rPr>
          <w:rFonts w:ascii="Courier New" w:hAnsi="Courier New" w:cs="Courier New"/>
          <w:sz w:val="22"/>
          <w:szCs w:val="22"/>
        </w:rPr>
      </w:pPr>
      <w:r>
        <w:rPr>
          <w:rFonts w:ascii="Courier New" w:hAnsi="Courier New" w:cs="Courier New"/>
          <w:sz w:val="22"/>
          <w:szCs w:val="22"/>
        </w:rPr>
        <w:t>&lt;febio_spec version="2.0"&gt;</w:t>
      </w:r>
    </w:p>
    <w:p w14:paraId="06F8A8A5" w14:textId="6D9D50A7" w:rsidR="008A509F" w:rsidRDefault="008A509F">
      <w:pPr>
        <w:rPr>
          <w:rFonts w:ascii="Courier New" w:hAnsi="Courier New" w:cs="Courier New"/>
          <w:sz w:val="22"/>
          <w:szCs w:val="22"/>
        </w:rPr>
      </w:pPr>
      <w:r>
        <w:rPr>
          <w:rFonts w:ascii="Courier New" w:hAnsi="Courier New" w:cs="Courier New"/>
          <w:sz w:val="22"/>
          <w:szCs w:val="22"/>
        </w:rPr>
        <w:tab/>
        <w:t>&lt;Control&gt;</w:t>
      </w:r>
    </w:p>
    <w:p w14:paraId="7F33D661" w14:textId="12099D8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time_steps&gt;10&lt;/time_steps&gt;</w:t>
      </w:r>
    </w:p>
    <w:p w14:paraId="37F02008" w14:textId="773C3A2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step_size&gt;0.1&lt;/step_size&gt;</w:t>
      </w:r>
    </w:p>
    <w:p w14:paraId="6BCB342B" w14:textId="7D31EBE6" w:rsidR="008A509F" w:rsidRDefault="008A509F">
      <w:pPr>
        <w:rPr>
          <w:rFonts w:ascii="Courier New" w:hAnsi="Courier New" w:cs="Courier New"/>
          <w:sz w:val="22"/>
          <w:szCs w:val="22"/>
        </w:rPr>
      </w:pPr>
      <w:r>
        <w:rPr>
          <w:rFonts w:ascii="Courier New" w:hAnsi="Courier New" w:cs="Courier New"/>
          <w:sz w:val="22"/>
          <w:szCs w:val="22"/>
        </w:rPr>
        <w:tab/>
        <w:t>&lt;/Control&gt;</w:t>
      </w:r>
    </w:p>
    <w:p w14:paraId="5C9067B9" w14:textId="2B1DDE85" w:rsidR="008A509F" w:rsidRDefault="008A509F">
      <w:pPr>
        <w:rPr>
          <w:rFonts w:ascii="Courier New" w:hAnsi="Courier New" w:cs="Courier New"/>
          <w:sz w:val="22"/>
          <w:szCs w:val="22"/>
        </w:rPr>
      </w:pPr>
      <w:r>
        <w:rPr>
          <w:rFonts w:ascii="Courier New" w:hAnsi="Courier New" w:cs="Courier New"/>
          <w:sz w:val="22"/>
          <w:szCs w:val="22"/>
        </w:rPr>
        <w:tab/>
        <w:t>&lt;Material from="mat.feb"/&gt;</w:t>
      </w:r>
    </w:p>
    <w:p w14:paraId="53602951" w14:textId="02BE6AA7" w:rsidR="008A509F" w:rsidRDefault="008A509F">
      <w:pPr>
        <w:rPr>
          <w:rFonts w:ascii="Courier New" w:hAnsi="Courier New" w:cs="Courier New"/>
          <w:sz w:val="22"/>
          <w:szCs w:val="22"/>
        </w:rPr>
      </w:pPr>
      <w:r>
        <w:rPr>
          <w:rFonts w:ascii="Courier New" w:hAnsi="Courier New" w:cs="Courier New"/>
          <w:sz w:val="22"/>
          <w:szCs w:val="22"/>
        </w:rPr>
        <w:tab/>
        <w:t>&lt;Geometry from="geom.feb"/&gt;</w:t>
      </w:r>
    </w:p>
    <w:p w14:paraId="2EC2D050" w14:textId="1CF36E9C" w:rsidR="008A509F" w:rsidRDefault="008A509F">
      <w:pPr>
        <w:rPr>
          <w:rFonts w:ascii="Courier New" w:hAnsi="Courier New" w:cs="Courier New"/>
          <w:sz w:val="22"/>
          <w:szCs w:val="22"/>
        </w:rPr>
      </w:pPr>
      <w:r>
        <w:rPr>
          <w:rFonts w:ascii="Courier New" w:hAnsi="Courier New" w:cs="Courier New"/>
          <w:sz w:val="22"/>
          <w:szCs w:val="22"/>
        </w:rPr>
        <w:tab/>
        <w:t>&lt;Boundary from="bc.feb"/&gt;</w:t>
      </w:r>
    </w:p>
    <w:p w14:paraId="1ED171AE" w14:textId="60931E27" w:rsidR="008A509F" w:rsidRPr="007949F9" w:rsidRDefault="008A509F">
      <w:pPr>
        <w:rPr>
          <w:rFonts w:ascii="Courier New" w:hAnsi="Courier New" w:cs="Courier New"/>
          <w:sz w:val="22"/>
          <w:szCs w:val="22"/>
        </w:rPr>
      </w:pPr>
      <w:r>
        <w:rPr>
          <w:rFonts w:ascii="Courier New" w:hAnsi="Courier New" w:cs="Courier New"/>
          <w:sz w:val="22"/>
          <w:szCs w:val="22"/>
        </w:rPr>
        <w:t>&lt;/febio_spec&gt;</w:t>
      </w:r>
    </w:p>
    <w:p w14:paraId="61EF5263" w14:textId="77777777" w:rsidR="008A509F" w:rsidRPr="008A509F" w:rsidRDefault="008A509F"/>
    <w:p w14:paraId="66F9E68D" w14:textId="2183D489" w:rsidR="00EB23E8" w:rsidRDefault="008A509F" w:rsidP="00EB23E8">
      <w:r>
        <w:lastRenderedPageBreak/>
        <w:t xml:space="preserve">Notice that the </w:t>
      </w:r>
      <w:r>
        <w:rPr>
          <w:i/>
        </w:rPr>
        <w:t xml:space="preserve">Control </w:t>
      </w:r>
      <w:r>
        <w:t xml:space="preserve">section is still defined in the master file. The master file can contain a combination of explicit section definitions and referenced sections using the </w:t>
      </w:r>
      <w:r>
        <w:rPr>
          <w:i/>
        </w:rPr>
        <w:t xml:space="preserve">from </w:t>
      </w:r>
      <w:r>
        <w:t xml:space="preserve">attribute. As mentioned above, the master file is used to run the model in FEBio. So, if the master file is called </w:t>
      </w:r>
      <w:r>
        <w:rPr>
          <w:i/>
        </w:rPr>
        <w:t>model.feb</w:t>
      </w:r>
      <w:r>
        <w:t xml:space="preserve"> then the model is run as follows.</w:t>
      </w:r>
    </w:p>
    <w:p w14:paraId="22D35C2C" w14:textId="77777777" w:rsidR="008A509F" w:rsidRDefault="008A509F" w:rsidP="00EB23E8"/>
    <w:p w14:paraId="597D495C" w14:textId="012BFC3B" w:rsidR="008A509F" w:rsidRPr="007949F9" w:rsidRDefault="008A509F" w:rsidP="00EB23E8">
      <w:pPr>
        <w:rPr>
          <w:rFonts w:ascii="Courier New" w:hAnsi="Courier New" w:cs="Courier New"/>
          <w:sz w:val="22"/>
        </w:rPr>
      </w:pPr>
      <w:r>
        <w:rPr>
          <w:rFonts w:ascii="Courier New" w:hAnsi="Courier New" w:cs="Courier New"/>
          <w:sz w:val="22"/>
        </w:rPr>
        <w:t>&gt;febio –i model.feb</w:t>
      </w:r>
    </w:p>
    <w:p w14:paraId="3674341A" w14:textId="77777777" w:rsidR="008A509F" w:rsidRPr="008A509F" w:rsidRDefault="008A509F" w:rsidP="00EB23E8"/>
    <w:p w14:paraId="0DC659A4" w14:textId="78B37877" w:rsidR="00181CF0" w:rsidRDefault="008A509F" w:rsidP="00EB23E8">
      <w:r>
        <w:t>When FEBio</w:t>
      </w:r>
      <w:r w:rsidR="00181CF0">
        <w:t xml:space="preserve"> </w:t>
      </w:r>
      <w:r>
        <w:t>parses the master file it will automatically parse the referenced child files</w:t>
      </w:r>
      <w:r w:rsidR="0018477D">
        <w:t xml:space="preserve"> it encounters in the master input file</w:t>
      </w:r>
      <w:r>
        <w:t xml:space="preserve">. </w:t>
      </w:r>
    </w:p>
    <w:p w14:paraId="246B8306" w14:textId="77777777" w:rsidR="008A509F" w:rsidRPr="00181CF0" w:rsidRDefault="008A509F" w:rsidP="00EB23E8"/>
    <w:p w14:paraId="0FFF7815" w14:textId="64716767" w:rsidR="006A0BC1" w:rsidRDefault="006A0BC1" w:rsidP="006A0BC1">
      <w:pPr>
        <w:pStyle w:val="Heading2"/>
      </w:pPr>
      <w:r>
        <w:br w:type="page"/>
      </w:r>
      <w:bookmarkStart w:id="136" w:name="_Toc452646500"/>
      <w:r>
        <w:lastRenderedPageBreak/>
        <w:t>Module Section</w:t>
      </w:r>
      <w:bookmarkEnd w:id="136"/>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2E50FD87" w:rsidR="00F2162C" w:rsidRDefault="00F2162C" w:rsidP="00F2162C">
      <w:pPr>
        <w:pStyle w:val="code"/>
      </w:pPr>
      <w:r>
        <w:t>&lt;febio_spec version="2.</w:t>
      </w:r>
      <w:del w:id="137" w:author="Steve Maas" w:date="2016-06-02T11:24:00Z">
        <w:r w:rsidDel="0038349E">
          <w:delText>0</w:delText>
        </w:r>
      </w:del>
      <w:ins w:id="138" w:author="Steve Maas" w:date="2016-06-02T11:24:00Z">
        <w:r w:rsidR="0038349E">
          <w:t>5</w:t>
        </w:r>
      </w:ins>
      <w:r>
        <w:t>"&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362502BE" w:rsidR="006A0BC1" w:rsidRDefault="006A0BC1" w:rsidP="006A0BC1">
      <w:r>
        <w:rPr>
          <w:b/>
        </w:rPr>
        <w:t>Note</w:t>
      </w:r>
      <w:r w:rsidR="004D4718">
        <w:rPr>
          <w:b/>
        </w:rPr>
        <w:t xml:space="preserve"> 2</w:t>
      </w:r>
      <w:r>
        <w:rPr>
          <w:b/>
        </w:rPr>
        <w:t xml:space="preserve">: </w:t>
      </w:r>
      <w:r w:rsidR="001D671F">
        <w:t>Older</w:t>
      </w:r>
      <w:r>
        <w:t xml:space="preserve"> versions of FEBio </w:t>
      </w:r>
      <w:r w:rsidR="001D671F">
        <w:t xml:space="preserve">(format specification 1.2 and before) </w:t>
      </w:r>
      <w:r>
        <w:t xml:space="preserve">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39" w:name="_Toc452646501"/>
      <w:r>
        <w:lastRenderedPageBreak/>
        <w:t>Control Section</w:t>
      </w:r>
      <w:bookmarkEnd w:id="139"/>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40" w:name="_Toc293572196"/>
      <w:bookmarkStart w:id="141" w:name="_Toc293572206"/>
      <w:bookmarkStart w:id="142" w:name="_Toc293572208"/>
      <w:bookmarkStart w:id="143" w:name="_Ref250285979"/>
      <w:bookmarkStart w:id="144" w:name="_Ref292527008"/>
      <w:bookmarkStart w:id="145" w:name="_Toc452646502"/>
      <w:bookmarkEnd w:id="140"/>
      <w:bookmarkEnd w:id="141"/>
      <w:bookmarkEnd w:id="142"/>
      <w:r>
        <w:t>Common Parameters</w:t>
      </w:r>
      <w:bookmarkEnd w:id="143"/>
      <w:bookmarkEnd w:id="144"/>
      <w:bookmarkEnd w:id="145"/>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4"/>
        <w:gridCol w:w="4939"/>
        <w:gridCol w:w="2737"/>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508FBA4E" w:rsidR="006A0BC1" w:rsidRDefault="006A0BC1" w:rsidP="00F60C6B">
            <w:r>
              <w:t>Sets minimal value for residual tolerance (1</w:t>
            </w:r>
            <w:r w:rsidR="003F28E1">
              <w:t>2</w:t>
            </w:r>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34EB1342" w:rsidR="006A0BC1" w:rsidRDefault="006A0BC1" w:rsidP="00F60C6B">
            <w:r>
              <w:t>Set the integration rule for a particular element (1</w:t>
            </w:r>
            <w:r w:rsidR="003F28E1">
              <w:t>3</w:t>
            </w:r>
            <w:r>
              <w:t>)</w:t>
            </w:r>
          </w:p>
        </w:tc>
        <w:tc>
          <w:tcPr>
            <w:tcW w:w="2470" w:type="dxa"/>
            <w:shd w:val="clear" w:color="auto" w:fill="auto"/>
          </w:tcPr>
          <w:p w14:paraId="5C648502" w14:textId="77777777" w:rsidR="006A0BC1" w:rsidRDefault="006A0BC1" w:rsidP="006A0BC1">
            <w:pPr>
              <w:rPr>
                <w:bCs/>
                <w:iCs/>
              </w:rPr>
            </w:pPr>
            <w:r>
              <w:rPr>
                <w:bCs/>
                <w:iCs/>
              </w:rPr>
              <w:t>N/A</w:t>
            </w:r>
          </w:p>
        </w:tc>
      </w:tr>
      <w:tr w:rsidR="001D481A" w14:paraId="666B1ACE" w14:textId="77777777">
        <w:trPr>
          <w:trHeight w:val="242"/>
        </w:trPr>
        <w:tc>
          <w:tcPr>
            <w:tcW w:w="1933" w:type="dxa"/>
            <w:shd w:val="clear" w:color="auto" w:fill="auto"/>
          </w:tcPr>
          <w:p w14:paraId="440895B3" w14:textId="35F04606" w:rsidR="001D481A" w:rsidRDefault="001D481A" w:rsidP="006A0BC1">
            <w:pPr>
              <w:pStyle w:val="code"/>
              <w:jc w:val="left"/>
            </w:pPr>
            <w:r>
              <w:t>output_level</w:t>
            </w:r>
          </w:p>
        </w:tc>
        <w:tc>
          <w:tcPr>
            <w:tcW w:w="5197" w:type="dxa"/>
            <w:shd w:val="clear" w:color="auto" w:fill="auto"/>
          </w:tcPr>
          <w:p w14:paraId="1863D5A9" w14:textId="5DBB3150" w:rsidR="001D481A" w:rsidRDefault="001D481A" w:rsidP="00F60C6B">
            <w:r>
              <w:t>Controls when to output data to file (14)</w:t>
            </w:r>
          </w:p>
        </w:tc>
        <w:tc>
          <w:tcPr>
            <w:tcW w:w="2470" w:type="dxa"/>
            <w:shd w:val="clear" w:color="auto" w:fill="auto"/>
          </w:tcPr>
          <w:p w14:paraId="490881DF" w14:textId="715FC1CC" w:rsidR="001D481A" w:rsidRDefault="001D481A" w:rsidP="006A0BC1">
            <w:pPr>
              <w:rPr>
                <w:bCs/>
                <w:iCs/>
              </w:rPr>
            </w:pPr>
            <w:r>
              <w:rPr>
                <w:bCs/>
                <w:iCs/>
              </w:rPr>
              <w:t>OUTPUT_MAJOR_ITRS</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083EB13C"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5D1779" w:rsidRPr="005D1779">
        <w:rPr>
          <w:position w:val="-12"/>
        </w:rPr>
        <w:object w:dxaOrig="1400" w:dyaOrig="380" w14:anchorId="0A7CECF8">
          <v:shape id="_x0000_i1026" type="#_x0000_t75" style="width:69.85pt;height:18.8pt" o:ole="">
            <v:imagedata r:id="rId30" o:title=""/>
          </v:shape>
          <o:OLEObject Type="Embed" ProgID="Equation.DSMT4" ShapeID="_x0000_i1026" DrawAspect="Content" ObjectID="_1526412180" r:id="rId31"/>
        </w:object>
      </w:r>
      <w:r>
        <w:t xml:space="preserve">) norm at the current iteration </w:t>
      </w:r>
      <w:r>
        <w:rPr>
          <w:i/>
        </w:rPr>
        <w:t>k+1</w:t>
      </w:r>
      <w:r>
        <w:t xml:space="preserve"> to the norm of the total displacement (</w:t>
      </w:r>
      <w:r w:rsidR="005D1779" w:rsidRPr="005D1779">
        <w:rPr>
          <w:position w:val="-12"/>
        </w:rPr>
        <w:object w:dxaOrig="1560" w:dyaOrig="360" w14:anchorId="5C24BD4C">
          <v:shape id="_x0000_i1027" type="#_x0000_t75" style="width:77.9pt;height:18.25pt" o:ole="">
            <v:imagedata r:id="rId32" o:title=""/>
          </v:shape>
          <o:OLEObject Type="Embed" ProgID="Equation.DSMT4" ShapeID="_x0000_i1027" DrawAspect="Content" ObjectID="_1526412181" r:id="rId33"/>
        </w:object>
      </w:r>
      <w:r>
        <w:t xml:space="preserve">) must be less than </w:t>
      </w:r>
      <w:r w:rsidRPr="00646FE6">
        <w:rPr>
          <w:i/>
        </w:rPr>
        <w:sym w:font="Symbol" w:char="F065"/>
      </w:r>
      <w:r>
        <w:t>:</w:t>
      </w:r>
    </w:p>
    <w:p w14:paraId="21A1D03C" w14:textId="30222248" w:rsidR="006A0BC1" w:rsidRDefault="006A0BC1" w:rsidP="006A0BC1">
      <w:pPr>
        <w:pStyle w:val="MTDisplayEquation"/>
      </w:pPr>
      <w:r>
        <w:tab/>
      </w:r>
      <w:r w:rsidR="005D1779" w:rsidRPr="002429B0">
        <w:rPr>
          <w:position w:val="-32"/>
        </w:rPr>
        <w:object w:dxaOrig="1040" w:dyaOrig="740" w14:anchorId="193A8C97">
          <v:shape id="_x0000_i1028" type="#_x0000_t75" style="width:52.1pt;height:37.05pt" o:ole="">
            <v:imagedata r:id="rId34" o:title=""/>
          </v:shape>
          <o:OLEObject Type="Embed" ProgID="Equation.DSMT4" ShapeID="_x0000_i1028" DrawAspect="Content" ObjectID="_1526412182" r:id="rId35"/>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0BE19FB4" w:rsidR="006A0BC1" w:rsidRDefault="006A0BC1" w:rsidP="006A0BC1">
      <w:pPr>
        <w:pStyle w:val="code"/>
      </w:pPr>
      <w:r>
        <w:tab/>
        <w:t>&lt;restart file</w:t>
      </w:r>
      <w:del w:id="146" w:author="Steve Maas" w:date="2016-06-02T11:25:00Z">
        <w:r w:rsidDel="001A4817">
          <w:delText>=”</w:delText>
        </w:r>
      </w:del>
      <w:ins w:id="147" w:author="Steve Maas" w:date="2016-06-02T11:25:00Z">
        <w:r w:rsidR="001A4817">
          <w:t>="</w:t>
        </w:r>
      </w:ins>
      <w:r>
        <w:t>out.dmp</w:t>
      </w:r>
      <w:del w:id="148" w:author="Steve Maas" w:date="2016-06-02T11:25:00Z">
        <w:r w:rsidDel="001A4817">
          <w:delText>”&gt;</w:delText>
        </w:r>
      </w:del>
      <w:ins w:id="149" w:author="Steve Maas" w:date="2016-06-02T11:25:00Z">
        <w:r w:rsidR="001A4817">
          <w:t>"&gt;</w:t>
        </w:r>
      </w:ins>
      <w:r>
        <w: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A73162" w14:paraId="4522DFDC" w14:textId="77777777">
        <w:tc>
          <w:tcPr>
            <w:tcW w:w="1440" w:type="dxa"/>
            <w:shd w:val="clear" w:color="auto" w:fill="auto"/>
          </w:tcPr>
          <w:p w14:paraId="2B2AA662" w14:textId="65F2E518" w:rsidR="00A73162" w:rsidRDefault="00A73162" w:rsidP="006A0BC1">
            <w:pPr>
              <w:pStyle w:val="PlainText"/>
            </w:pPr>
            <w:r>
              <w:lastRenderedPageBreak/>
              <w:t>tet15</w:t>
            </w:r>
          </w:p>
        </w:tc>
        <w:tc>
          <w:tcPr>
            <w:tcW w:w="7308" w:type="dxa"/>
            <w:shd w:val="clear" w:color="auto" w:fill="auto"/>
          </w:tcPr>
          <w:p w14:paraId="1E3DD50C" w14:textId="324BB252" w:rsidR="00A73162" w:rsidRDefault="00A73162" w:rsidP="006A0BC1">
            <w:pPr>
              <w:tabs>
                <w:tab w:val="left" w:pos="720"/>
              </w:tabs>
            </w:pPr>
            <w:r>
              <w:t>15-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757D7D55"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546831">
        <w:instrText xml:space="preserve"> ADDIN EN.CITE &lt;EndNote&gt;&lt;Cite&gt;&lt;Author&gt;Gee&lt;/Author&gt;&lt;Year&gt;2009&lt;/Year&gt;&lt;RecNum&gt;66&lt;/RecNum&gt;&lt;DisplayText&gt;[2]&lt;/DisplayText&gt;&lt;record&gt;&lt;rec-number&gt;66&lt;/rec-number&gt;&lt;foreign-keys&gt;&lt;key app="EN" db-id="r5wf5rzd9s599yezes8xwx5r29wwtfetp0e5" timestamp="0"&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554341">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45F1398A" w:rsidR="003F2CC8" w:rsidRDefault="003F2CC8" w:rsidP="001D481A">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7C1284D2" w14:textId="52393687" w:rsidR="00A73162" w:rsidRDefault="001D481A" w:rsidP="007949F9">
      <w:pPr>
        <w:tabs>
          <w:tab w:val="left" w:pos="720"/>
        </w:tabs>
        <w:rPr>
          <w:i/>
        </w:rPr>
      </w:pPr>
      <w:r>
        <w:rPr>
          <w:i/>
        </w:rPr>
        <w:tab/>
        <w:t>Notes</w:t>
      </w:r>
      <w:r w:rsidR="00A73162">
        <w:rPr>
          <w:i/>
        </w:rPr>
        <w:t>:</w:t>
      </w:r>
    </w:p>
    <w:p w14:paraId="757D1575" w14:textId="5A5D3CE8" w:rsidR="00A73162" w:rsidRDefault="00A73162" w:rsidP="001D481A">
      <w:pPr>
        <w:pStyle w:val="ListParagraph"/>
        <w:tabs>
          <w:tab w:val="left" w:pos="1350"/>
        </w:tabs>
        <w:ind w:left="1350"/>
      </w:pPr>
      <w:r>
        <w:t xml:space="preserve">The Lobatto integration rule differs from a regular Gauss integration rule in that it includes the vertices of the tetrahedral element. The </w:t>
      </w:r>
      <w:r w:rsidRPr="007949F9">
        <w:rPr>
          <w:i/>
        </w:rPr>
        <w:t>Lobatto11</w:t>
      </w:r>
      <w:r>
        <w:t xml:space="preserve"> integration rule uses the 10 tetrahedral nodes, plus one integration rule located at the center of the element.</w:t>
      </w:r>
    </w:p>
    <w:p w14:paraId="065BE338" w14:textId="77777777" w:rsidR="00A73162" w:rsidRPr="00A73162" w:rsidRDefault="00A73162" w:rsidP="007949F9">
      <w:pPr>
        <w:tabs>
          <w:tab w:val="left" w:pos="1350"/>
        </w:tabs>
      </w:pPr>
    </w:p>
    <w:p w14:paraId="0459C991" w14:textId="35FCCC6F" w:rsidR="00A73162" w:rsidRDefault="00A73162" w:rsidP="007D6F0D">
      <w:pPr>
        <w:pStyle w:val="ListParagraph"/>
        <w:numPr>
          <w:ilvl w:val="0"/>
          <w:numId w:val="54"/>
        </w:numPr>
        <w:tabs>
          <w:tab w:val="left" w:pos="720"/>
        </w:tabs>
      </w:pPr>
      <w:r>
        <w:t xml:space="preserve">For the </w:t>
      </w:r>
      <w:r>
        <w:rPr>
          <w:i/>
        </w:rPr>
        <w:t>tet15</w:t>
      </w:r>
      <w:r>
        <w:t xml:space="preserve"> element, the following integration rules are defined.</w:t>
      </w:r>
    </w:p>
    <w:tbl>
      <w:tblPr>
        <w:tblStyle w:val="TableGrid"/>
        <w:tblW w:w="0" w:type="auto"/>
        <w:tblInd w:w="720" w:type="dxa"/>
        <w:tblLook w:val="04A0" w:firstRow="1" w:lastRow="0" w:firstColumn="1" w:lastColumn="0" w:noHBand="0" w:noVBand="1"/>
      </w:tblPr>
      <w:tblGrid>
        <w:gridCol w:w="1548"/>
        <w:gridCol w:w="7308"/>
      </w:tblGrid>
      <w:tr w:rsidR="00A73162" w14:paraId="6D7DFD17" w14:textId="77777777" w:rsidTr="00047403">
        <w:tc>
          <w:tcPr>
            <w:tcW w:w="1548" w:type="dxa"/>
          </w:tcPr>
          <w:p w14:paraId="2C0ED906" w14:textId="3F343953" w:rsidR="00A73162" w:rsidRPr="007D6F0D" w:rsidRDefault="00A73162" w:rsidP="00047403">
            <w:pPr>
              <w:tabs>
                <w:tab w:val="left" w:pos="720"/>
              </w:tabs>
              <w:rPr>
                <w:b/>
              </w:rPr>
            </w:pPr>
            <w:r>
              <w:rPr>
                <w:b/>
              </w:rPr>
              <w:t>tet15</w:t>
            </w:r>
          </w:p>
        </w:tc>
        <w:tc>
          <w:tcPr>
            <w:tcW w:w="7308" w:type="dxa"/>
          </w:tcPr>
          <w:p w14:paraId="50A88EE0" w14:textId="77777777" w:rsidR="00A73162" w:rsidRPr="007D6F0D" w:rsidRDefault="00A73162" w:rsidP="00047403">
            <w:pPr>
              <w:tabs>
                <w:tab w:val="left" w:pos="720"/>
              </w:tabs>
              <w:rPr>
                <w:b/>
              </w:rPr>
            </w:pPr>
            <w:r>
              <w:rPr>
                <w:b/>
              </w:rPr>
              <w:t>description</w:t>
            </w:r>
          </w:p>
        </w:tc>
      </w:tr>
      <w:tr w:rsidR="00A73162" w14:paraId="4988DE65" w14:textId="77777777" w:rsidTr="00047403">
        <w:tc>
          <w:tcPr>
            <w:tcW w:w="1548" w:type="dxa"/>
          </w:tcPr>
          <w:p w14:paraId="156353C5" w14:textId="6A3B4147" w:rsidR="00A73162" w:rsidRDefault="00A73162" w:rsidP="00A73162">
            <w:pPr>
              <w:tabs>
                <w:tab w:val="left" w:pos="720"/>
              </w:tabs>
            </w:pPr>
            <w:r>
              <w:t>GAUSS8</w:t>
            </w:r>
          </w:p>
        </w:tc>
        <w:tc>
          <w:tcPr>
            <w:tcW w:w="7308" w:type="dxa"/>
          </w:tcPr>
          <w:p w14:paraId="1E915C26" w14:textId="1808F025" w:rsidR="00A73162" w:rsidRDefault="00A73162" w:rsidP="00A73162">
            <w:pPr>
              <w:tabs>
                <w:tab w:val="left" w:pos="720"/>
              </w:tabs>
            </w:pPr>
            <w:r>
              <w:t>Gaussian integration rule using 8 integration points</w:t>
            </w:r>
          </w:p>
        </w:tc>
      </w:tr>
      <w:tr w:rsidR="00A73162" w14:paraId="48DC657E" w14:textId="77777777" w:rsidTr="00047403">
        <w:tc>
          <w:tcPr>
            <w:tcW w:w="1548" w:type="dxa"/>
          </w:tcPr>
          <w:p w14:paraId="22C89233" w14:textId="2EABF9DF" w:rsidR="00A73162" w:rsidRDefault="00A73162" w:rsidP="00A73162">
            <w:pPr>
              <w:tabs>
                <w:tab w:val="left" w:pos="720"/>
              </w:tabs>
            </w:pPr>
            <w:r>
              <w:t>GAUSS11</w:t>
            </w:r>
          </w:p>
        </w:tc>
        <w:tc>
          <w:tcPr>
            <w:tcW w:w="7308" w:type="dxa"/>
          </w:tcPr>
          <w:p w14:paraId="039D6946" w14:textId="0DDAD360" w:rsidR="00A73162" w:rsidRDefault="00A73162" w:rsidP="00A73162">
            <w:pPr>
              <w:tabs>
                <w:tab w:val="left" w:pos="720"/>
              </w:tabs>
            </w:pPr>
            <w:r>
              <w:t>Gaussian integration rule using 11 integration points</w:t>
            </w:r>
          </w:p>
        </w:tc>
      </w:tr>
      <w:tr w:rsidR="00A73162" w14:paraId="41D1534F" w14:textId="77777777" w:rsidTr="00047403">
        <w:tc>
          <w:tcPr>
            <w:tcW w:w="1548" w:type="dxa"/>
          </w:tcPr>
          <w:p w14:paraId="4A2E5C0E" w14:textId="66121050" w:rsidR="00A73162" w:rsidRDefault="00A73162" w:rsidP="00047403">
            <w:pPr>
              <w:tabs>
                <w:tab w:val="left" w:pos="720"/>
              </w:tabs>
            </w:pPr>
            <w:r>
              <w:t>GAUSS15</w:t>
            </w:r>
          </w:p>
        </w:tc>
        <w:tc>
          <w:tcPr>
            <w:tcW w:w="7308" w:type="dxa"/>
          </w:tcPr>
          <w:p w14:paraId="6F8E5149" w14:textId="6E0CBD67" w:rsidR="00A73162" w:rsidRDefault="00A73162" w:rsidP="00A73162">
            <w:pPr>
              <w:tabs>
                <w:tab w:val="left" w:pos="720"/>
              </w:tabs>
            </w:pPr>
            <w:r>
              <w:t>Gaussian integration rule using 15 integration points</w:t>
            </w:r>
          </w:p>
        </w:tc>
      </w:tr>
    </w:tbl>
    <w:p w14:paraId="3242567D" w14:textId="77777777" w:rsidR="00A73162" w:rsidRDefault="00A73162" w:rsidP="007949F9">
      <w:pPr>
        <w:tabs>
          <w:tab w:val="left" w:pos="720"/>
        </w:tabs>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77EDC4B6" w:rsidR="006B4462" w:rsidRDefault="006B4462" w:rsidP="006B4462">
            <w:pPr>
              <w:tabs>
                <w:tab w:val="left" w:pos="720"/>
              </w:tabs>
            </w:pPr>
            <w:r>
              <w:t>Gaussian integration with 6 integration points</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77A07AFE" w:rsidR="006B4462" w:rsidRDefault="001D481A" w:rsidP="006B4462">
      <w:pPr>
        <w:tabs>
          <w:tab w:val="left" w:pos="720"/>
        </w:tabs>
        <w:ind w:left="720"/>
        <w:rPr>
          <w:i/>
        </w:rPr>
      </w:pPr>
      <w:r>
        <w:rPr>
          <w:i/>
        </w:rPr>
        <w:t>Notes</w:t>
      </w:r>
      <w:r w:rsidR="006B4462">
        <w:rPr>
          <w:i/>
        </w:rPr>
        <w:t>:</w:t>
      </w:r>
    </w:p>
    <w:p w14:paraId="60C3DB64" w14:textId="629B4C4C" w:rsidR="006B4462" w:rsidRPr="006B4462" w:rsidRDefault="001D481A" w:rsidP="006B4462">
      <w:pPr>
        <w:tabs>
          <w:tab w:val="left" w:pos="720"/>
        </w:tabs>
        <w:ind w:left="720"/>
      </w:pPr>
      <w:r>
        <w:t xml:space="preserve">The GAUSS6 </w:t>
      </w:r>
      <w:r w:rsidR="006B4462">
        <w:t>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57936D38" w14:textId="7459CD4C" w:rsidR="001D481A" w:rsidRDefault="001D481A" w:rsidP="00C67F27">
      <w:pPr>
        <w:pStyle w:val="ListParagraph"/>
        <w:numPr>
          <w:ilvl w:val="0"/>
          <w:numId w:val="16"/>
        </w:numPr>
        <w:jc w:val="left"/>
      </w:pPr>
      <w:r>
        <w:t xml:space="preserve">The </w:t>
      </w:r>
      <w:r>
        <w:rPr>
          <w:i/>
        </w:rPr>
        <w:t>output_level</w:t>
      </w:r>
      <w:r>
        <w:t xml:space="preserve"> can be used to control when FEBio outputs the data files. The following values are supported.</w:t>
      </w:r>
      <w:r>
        <w:br/>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3"/>
        <w:gridCol w:w="6155"/>
      </w:tblGrid>
      <w:tr w:rsidR="001D481A" w14:paraId="5E74C98F" w14:textId="77777777" w:rsidTr="00DA4325">
        <w:tc>
          <w:tcPr>
            <w:tcW w:w="2160" w:type="dxa"/>
            <w:shd w:val="clear" w:color="auto" w:fill="auto"/>
          </w:tcPr>
          <w:p w14:paraId="1E653D29" w14:textId="77777777" w:rsidR="001D481A" w:rsidRPr="000B272C" w:rsidRDefault="001D481A" w:rsidP="00DA4325">
            <w:pPr>
              <w:rPr>
                <w:b/>
              </w:rPr>
            </w:pPr>
            <w:r w:rsidRPr="000B272C">
              <w:rPr>
                <w:b/>
              </w:rPr>
              <w:t>Value</w:t>
            </w:r>
          </w:p>
        </w:tc>
        <w:tc>
          <w:tcPr>
            <w:tcW w:w="6480" w:type="dxa"/>
            <w:shd w:val="clear" w:color="auto" w:fill="auto"/>
          </w:tcPr>
          <w:p w14:paraId="2CE814DA" w14:textId="77777777" w:rsidR="001D481A" w:rsidRPr="000B272C" w:rsidRDefault="001D481A" w:rsidP="00DA4325">
            <w:pPr>
              <w:rPr>
                <w:b/>
              </w:rPr>
            </w:pPr>
            <w:r w:rsidRPr="000B272C">
              <w:rPr>
                <w:b/>
              </w:rPr>
              <w:t>Description</w:t>
            </w:r>
          </w:p>
        </w:tc>
      </w:tr>
      <w:tr w:rsidR="001D481A" w14:paraId="21056233" w14:textId="77777777" w:rsidTr="00DA4325">
        <w:tc>
          <w:tcPr>
            <w:tcW w:w="2160" w:type="dxa"/>
            <w:shd w:val="clear" w:color="auto" w:fill="auto"/>
          </w:tcPr>
          <w:p w14:paraId="41654F09" w14:textId="6D251944" w:rsidR="001D481A" w:rsidRPr="006C4072" w:rsidRDefault="001D481A" w:rsidP="00DA4325">
            <w:pPr>
              <w:pStyle w:val="code"/>
            </w:pPr>
            <w:r>
              <w:t>OUTPUT_NEVER</w:t>
            </w:r>
          </w:p>
        </w:tc>
        <w:tc>
          <w:tcPr>
            <w:tcW w:w="6480" w:type="dxa"/>
            <w:shd w:val="clear" w:color="auto" w:fill="auto"/>
          </w:tcPr>
          <w:p w14:paraId="6695EF2C" w14:textId="77777777" w:rsidR="001D481A" w:rsidRPr="006C4072" w:rsidRDefault="001D481A" w:rsidP="00DA4325">
            <w:r>
              <w:t>Don’t generate any output</w:t>
            </w:r>
          </w:p>
        </w:tc>
      </w:tr>
      <w:tr w:rsidR="001D481A" w14:paraId="43D03B35" w14:textId="77777777" w:rsidTr="00DA4325">
        <w:tc>
          <w:tcPr>
            <w:tcW w:w="2160" w:type="dxa"/>
            <w:shd w:val="clear" w:color="auto" w:fill="auto"/>
          </w:tcPr>
          <w:p w14:paraId="6694F1A0" w14:textId="3D3D3036" w:rsidR="001D481A" w:rsidRDefault="001D481A" w:rsidP="00DA4325">
            <w:pPr>
              <w:pStyle w:val="code"/>
            </w:pPr>
            <w:r>
              <w:t>OUTPUT_MUST_POINTS</w:t>
            </w:r>
          </w:p>
        </w:tc>
        <w:tc>
          <w:tcPr>
            <w:tcW w:w="6480" w:type="dxa"/>
            <w:shd w:val="clear" w:color="auto" w:fill="auto"/>
          </w:tcPr>
          <w:p w14:paraId="7B0682AE" w14:textId="6B2E4EC1" w:rsidR="001D481A" w:rsidRDefault="001D481A" w:rsidP="00DA4325">
            <w:r>
              <w:t>Only output at must points</w:t>
            </w:r>
          </w:p>
        </w:tc>
      </w:tr>
      <w:tr w:rsidR="001D481A" w14:paraId="0AA76D67" w14:textId="77777777" w:rsidTr="00DA4325">
        <w:tc>
          <w:tcPr>
            <w:tcW w:w="2160" w:type="dxa"/>
            <w:shd w:val="clear" w:color="auto" w:fill="auto"/>
          </w:tcPr>
          <w:p w14:paraId="267C2C9C" w14:textId="77777777" w:rsidR="001D481A" w:rsidRDefault="001D481A" w:rsidP="00DA4325">
            <w:pPr>
              <w:pStyle w:val="code"/>
            </w:pPr>
            <w:r>
              <w:t>PRINT_MAJOR_ITRS</w:t>
            </w:r>
          </w:p>
        </w:tc>
        <w:tc>
          <w:tcPr>
            <w:tcW w:w="6480" w:type="dxa"/>
            <w:shd w:val="clear" w:color="auto" w:fill="auto"/>
          </w:tcPr>
          <w:p w14:paraId="04C813AC" w14:textId="2FCC3E49" w:rsidR="001D481A" w:rsidRDefault="001D481A" w:rsidP="00DA4325">
            <w:r>
              <w:t>Output at end of each time step</w:t>
            </w:r>
          </w:p>
        </w:tc>
      </w:tr>
      <w:tr w:rsidR="001D481A" w14:paraId="65705210" w14:textId="77777777" w:rsidTr="00DA4325">
        <w:tc>
          <w:tcPr>
            <w:tcW w:w="2160" w:type="dxa"/>
            <w:shd w:val="clear" w:color="auto" w:fill="auto"/>
          </w:tcPr>
          <w:p w14:paraId="541CB992" w14:textId="77777777" w:rsidR="001D481A" w:rsidRDefault="001D481A" w:rsidP="00DA4325">
            <w:pPr>
              <w:pStyle w:val="code"/>
            </w:pPr>
            <w:r>
              <w:t>PRINT_MINOR_ITRS</w:t>
            </w:r>
          </w:p>
        </w:tc>
        <w:tc>
          <w:tcPr>
            <w:tcW w:w="6480" w:type="dxa"/>
            <w:shd w:val="clear" w:color="auto" w:fill="auto"/>
          </w:tcPr>
          <w:p w14:paraId="6D07F5DF" w14:textId="32599859" w:rsidR="001D481A" w:rsidRDefault="001D481A" w:rsidP="00DA4325">
            <w:r>
              <w:t>Output at each iteration</w:t>
            </w:r>
          </w:p>
        </w:tc>
      </w:tr>
      <w:tr w:rsidR="001D481A" w14:paraId="48C2CDB1" w14:textId="77777777" w:rsidTr="00DA4325">
        <w:tc>
          <w:tcPr>
            <w:tcW w:w="2160" w:type="dxa"/>
            <w:shd w:val="clear" w:color="auto" w:fill="auto"/>
          </w:tcPr>
          <w:p w14:paraId="210918F0" w14:textId="5B5FB194" w:rsidR="001D481A" w:rsidRDefault="001D481A" w:rsidP="00DA4325">
            <w:pPr>
              <w:pStyle w:val="code"/>
            </w:pPr>
            <w:r>
              <w:t>OUTPUT_FINAL</w:t>
            </w:r>
          </w:p>
        </w:tc>
        <w:tc>
          <w:tcPr>
            <w:tcW w:w="6480" w:type="dxa"/>
            <w:shd w:val="clear" w:color="auto" w:fill="auto"/>
          </w:tcPr>
          <w:p w14:paraId="750E82F4" w14:textId="00A02993" w:rsidR="001D481A" w:rsidRDefault="001D481A" w:rsidP="00DA4325">
            <w:r>
              <w:t>Only output the data at the last converged time step.</w:t>
            </w:r>
          </w:p>
        </w:tc>
      </w:tr>
    </w:tbl>
    <w:p w14:paraId="214965EE" w14:textId="77777777" w:rsidR="001D481A" w:rsidRDefault="001D481A" w:rsidP="001D481A"/>
    <w:p w14:paraId="7863E6AA" w14:textId="6A1950C1" w:rsidR="006A0BC1" w:rsidRDefault="006A0BC1" w:rsidP="006A0BC1">
      <w:pPr>
        <w:pStyle w:val="Heading3"/>
        <w:jc w:val="left"/>
      </w:pPr>
      <w:bookmarkStart w:id="150" w:name="_Toc452646503"/>
      <w:r>
        <w:lastRenderedPageBreak/>
        <w:t xml:space="preserve">Parameters for </w:t>
      </w:r>
      <w:r w:rsidR="00D153DC">
        <w:rPr>
          <w:i/>
        </w:rPr>
        <w:t>B</w:t>
      </w:r>
      <w:r w:rsidR="00EA184D">
        <w:rPr>
          <w:i/>
        </w:rPr>
        <w:t>iphasic</w:t>
      </w:r>
      <w:r w:rsidR="00EA184D">
        <w:t xml:space="preserve"> </w:t>
      </w:r>
      <w:r w:rsidR="00D153DC">
        <w:t>A</w:t>
      </w:r>
      <w:r>
        <w:t>nalysis</w:t>
      </w:r>
      <w:bookmarkEnd w:id="150"/>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151" w:name="_Toc452646504"/>
      <w:r>
        <w:t xml:space="preserve">Parameters for </w:t>
      </w:r>
      <w:r w:rsidR="00D153DC">
        <w:rPr>
          <w:i/>
        </w:rPr>
        <w:t>S</w:t>
      </w:r>
      <w:r w:rsidRPr="007D6F0D">
        <w:rPr>
          <w:i/>
        </w:rPr>
        <w:t>olute</w:t>
      </w:r>
      <w:r>
        <w:t xml:space="preserve"> </w:t>
      </w:r>
      <w:r w:rsidR="00D153DC">
        <w:t>A</w:t>
      </w:r>
      <w:r>
        <w:t>nalysis</w:t>
      </w:r>
      <w:bookmarkEnd w:id="151"/>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152" w:name="_Toc452646505"/>
      <w:r>
        <w:t xml:space="preserve">Parameters for </w:t>
      </w:r>
      <w:r w:rsidR="00D153DC">
        <w:rPr>
          <w:i/>
        </w:rPr>
        <w:t>H</w:t>
      </w:r>
      <w:r w:rsidRPr="007D6F0D">
        <w:rPr>
          <w:i/>
        </w:rPr>
        <w:t>eat</w:t>
      </w:r>
      <w:r>
        <w:t xml:space="preserve"> </w:t>
      </w:r>
      <w:r w:rsidR="00D153DC">
        <w:t>A</w:t>
      </w:r>
      <w:r>
        <w:t>nalysis</w:t>
      </w:r>
      <w:bookmarkEnd w:id="152"/>
    </w:p>
    <w:p w14:paraId="23C73C15" w14:textId="26690643"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FC7827">
        <w:t>3.5.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153" w:name="_Toc452646506"/>
      <w:r>
        <w:lastRenderedPageBreak/>
        <w:t>Globals Section</w:t>
      </w:r>
      <w:bookmarkEnd w:id="153"/>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154" w:name="_Toc452646507"/>
      <w:r>
        <w:t>Constants</w:t>
      </w:r>
      <w:bookmarkEnd w:id="154"/>
    </w:p>
    <w:p w14:paraId="1376B31F" w14:textId="524AE712" w:rsidR="0091444A" w:rsidRDefault="0091444A" w:rsidP="003F0FB9">
      <w:r>
        <w:t xml:space="preserve">Global constants currently include the universal gas constant </w:t>
      </w:r>
      <w:r w:rsidR="005D1779" w:rsidRPr="00025957">
        <w:rPr>
          <w:position w:val="-4"/>
        </w:rPr>
        <w:object w:dxaOrig="240" w:dyaOrig="260" w14:anchorId="25A01CAA">
          <v:shape id="_x0000_i1029" type="#_x0000_t75" style="width:12.35pt;height:12.9pt" o:ole="">
            <v:imagedata r:id="rId36" o:title=""/>
          </v:shape>
          <o:OLEObject Type="Embed" ProgID="Equation.DSMT4" ShapeID="_x0000_i1029" DrawAspect="Content" ObjectID="_1526412183" r:id="rId37"/>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5D1779" w:rsidRPr="002429B0">
        <w:rPr>
          <w:position w:val="-6"/>
        </w:rPr>
        <w:object w:dxaOrig="200" w:dyaOrig="279" w14:anchorId="3FBACD55">
          <v:shape id="_x0000_i1030" type="#_x0000_t75" style="width:10.2pt;height:14.5pt" o:ole="">
            <v:imagedata r:id="rId38" o:title=""/>
          </v:shape>
          <o:OLEObject Type="Embed" ProgID="Equation.DSMT4" ShapeID="_x0000_i1030" DrawAspect="Content" ObjectID="_1526412184" r:id="rId39"/>
        </w:object>
      </w:r>
      <w:r w:rsidR="00EE7403" w:rsidRPr="008C20E4">
        <w:t xml:space="preserve"> [</w:t>
      </w:r>
      <w:r w:rsidR="00EE7403" w:rsidRPr="008C20E4">
        <w:rPr>
          <w:b/>
        </w:rPr>
        <w:t>T</w:t>
      </w:r>
      <w:r w:rsidR="00EE7403" w:rsidRPr="008C20E4">
        <w:t>]</w:t>
      </w:r>
      <w:r>
        <w:t xml:space="preserve">, and Faraday constant </w:t>
      </w:r>
      <w:r w:rsidR="005D1779" w:rsidRPr="002429B0">
        <w:rPr>
          <w:position w:val="-12"/>
        </w:rPr>
        <w:object w:dxaOrig="279" w:dyaOrig="360" w14:anchorId="27F5ACC0">
          <v:shape id="_x0000_i1031" type="#_x0000_t75" style="width:14.5pt;height:18.8pt" o:ole="">
            <v:imagedata r:id="rId40" o:title=""/>
          </v:shape>
          <o:OLEObject Type="Embed" ProgID="Equation.DSMT4" ShapeID="_x0000_i1031" DrawAspect="Content" ObjectID="_1526412185" r:id="rId41"/>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155" w:name="_Ref188932792"/>
      <w:bookmarkStart w:id="156" w:name="_Toc452646508"/>
      <w:r>
        <w:t>Solutes</w:t>
      </w:r>
      <w:bookmarkEnd w:id="155"/>
      <w:bookmarkEnd w:id="156"/>
    </w:p>
    <w:p w14:paraId="4B52074E" w14:textId="5E10821B"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5D1779" w:rsidRPr="00025957">
        <w:rPr>
          <w:position w:val="-4"/>
        </w:rPr>
        <w:object w:dxaOrig="300" w:dyaOrig="300" w14:anchorId="35C9B163">
          <v:shape id="_x0000_i1032" type="#_x0000_t75" style="width:15.05pt;height:15.05pt" o:ole="">
            <v:imagedata r:id="rId42" o:title=""/>
          </v:shape>
          <o:OLEObject Type="Embed" ProgID="Equation.DSMT4" ShapeID="_x0000_i1032" DrawAspect="Content" ObjectID="_1526412186" r:id="rId43"/>
        </w:object>
      </w:r>
      <w:r>
        <w:t xml:space="preserve">, molar mass </w:t>
      </w:r>
      <w:r w:rsidR="005D1779" w:rsidRPr="00025957">
        <w:rPr>
          <w:position w:val="-4"/>
        </w:rPr>
        <w:object w:dxaOrig="420" w:dyaOrig="300" w14:anchorId="178A8EA9">
          <v:shape id="_x0000_i1033" type="#_x0000_t75" style="width:21.5pt;height:15.05pt" o:ole="">
            <v:imagedata r:id="rId44" o:title=""/>
          </v:shape>
          <o:OLEObject Type="Embed" ProgID="Equation.DSMT4" ShapeID="_x0000_i1033" DrawAspect="Content" ObjectID="_1526412187" r:id="rId45"/>
        </w:object>
      </w:r>
      <w:r>
        <w:t xml:space="preserve">, and density </w:t>
      </w:r>
      <w:r w:rsidR="005D1779" w:rsidRPr="002429B0">
        <w:rPr>
          <w:position w:val="-12"/>
        </w:rPr>
        <w:object w:dxaOrig="340" w:dyaOrig="380" w14:anchorId="23FDF20C">
          <v:shape id="_x0000_i1034" type="#_x0000_t75" style="width:16.65pt;height:18.8pt" o:ole="">
            <v:imagedata r:id="rId46" o:title=""/>
          </v:shape>
          <o:OLEObject Type="Embed" ProgID="Equation.DSMT4" ShapeID="_x0000_i1034" DrawAspect="Content" ObjectID="_1526412188" r:id="rId47"/>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532760E5"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FC7827">
        <w:t>4.8.2</w:t>
      </w:r>
      <w:r>
        <w:fldChar w:fldCharType="end"/>
      </w:r>
      <w:r>
        <w:t>), triphasic (Section </w:t>
      </w:r>
      <w:r>
        <w:fldChar w:fldCharType="begin"/>
      </w:r>
      <w:r>
        <w:instrText xml:space="preserve"> REF _Ref188932651 \r \h </w:instrText>
      </w:r>
      <w:r>
        <w:fldChar w:fldCharType="separate"/>
      </w:r>
      <w:r w:rsidR="00FC7827">
        <w:t>4.9.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157" w:name="_Ref240797992"/>
      <w:bookmarkStart w:id="158" w:name="_Toc452646509"/>
      <w:r>
        <w:t>Solid-Bound Molecules</w:t>
      </w:r>
      <w:bookmarkEnd w:id="157"/>
      <w:bookmarkEnd w:id="158"/>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28BD2602"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FC7827">
        <w:t>4.9</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159" w:name="_Ref174185715"/>
      <w:bookmarkStart w:id="160" w:name="_Toc452646510"/>
      <w:r>
        <w:lastRenderedPageBreak/>
        <w:t>Material Section</w:t>
      </w:r>
      <w:bookmarkEnd w:id="159"/>
      <w:bookmarkEnd w:id="160"/>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FC7827">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161" w:name="_Ref178490824"/>
      <w:bookmarkStart w:id="162" w:name="_Ref178491142"/>
      <w:bookmarkStart w:id="163" w:name="_Toc452646511"/>
      <w:r>
        <w:lastRenderedPageBreak/>
        <w:t>Geometry Section</w:t>
      </w:r>
      <w:bookmarkEnd w:id="161"/>
      <w:bookmarkEnd w:id="162"/>
      <w:bookmarkEnd w:id="163"/>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560B46C9" w:rsidR="006A0BC1" w:rsidRDefault="006A0BC1" w:rsidP="006A0BC1">
      <w:pPr>
        <w:numPr>
          <w:ilvl w:val="0"/>
          <w:numId w:val="13"/>
        </w:numPr>
      </w:pPr>
      <w:r>
        <w:rPr>
          <w:i/>
        </w:rPr>
        <w:t>Nodes</w:t>
      </w:r>
      <w:r>
        <w:t>: contains nodal coordinates</w:t>
      </w:r>
      <w:del w:id="164" w:author="Steve Maas" w:date="2016-06-02T11:28:00Z">
        <w:r w:rsidDel="00015A48">
          <w:delText>.</w:delText>
        </w:r>
      </w:del>
    </w:p>
    <w:p w14:paraId="3B5DF7C9" w14:textId="09A78249" w:rsidR="006A0BC1" w:rsidRDefault="006A0BC1" w:rsidP="006A0BC1">
      <w:pPr>
        <w:numPr>
          <w:ilvl w:val="0"/>
          <w:numId w:val="13"/>
        </w:numPr>
      </w:pPr>
      <w:r>
        <w:rPr>
          <w:i/>
        </w:rPr>
        <w:t>Elements</w:t>
      </w:r>
      <w:r>
        <w:t>: contains element connectivity</w:t>
      </w:r>
      <w:del w:id="165" w:author="Steve Maas" w:date="2016-06-02T11:28:00Z">
        <w:r w:rsidDel="00015A48">
          <w:delText>.</w:delText>
        </w:r>
      </w:del>
    </w:p>
    <w:p w14:paraId="1EF7B343" w14:textId="4E4FFFB7" w:rsidR="006A0BC1" w:rsidDel="001A4817" w:rsidRDefault="006A0BC1" w:rsidP="006A0BC1">
      <w:pPr>
        <w:numPr>
          <w:ilvl w:val="0"/>
          <w:numId w:val="13"/>
        </w:numPr>
        <w:rPr>
          <w:del w:id="166" w:author="Steve Maas" w:date="2016-06-02T11:26:00Z"/>
        </w:rPr>
      </w:pPr>
      <w:del w:id="167" w:author="Steve Maas" w:date="2016-06-02T11:26:00Z">
        <w:r w:rsidDel="001A4817">
          <w:rPr>
            <w:i/>
          </w:rPr>
          <w:delText>ElementData</w:delText>
        </w:r>
        <w:r w:rsidRPr="00214D8E" w:rsidDel="001A4817">
          <w:delText>:</w:delText>
        </w:r>
        <w:r w:rsidDel="001A4817">
          <w:delText xml:space="preserve"> contains additional element data.</w:delText>
        </w:r>
      </w:del>
    </w:p>
    <w:p w14:paraId="091F23DD" w14:textId="77777777" w:rsidR="008372D0" w:rsidRDefault="008372D0" w:rsidP="008372D0">
      <w:pPr>
        <w:numPr>
          <w:ilvl w:val="0"/>
          <w:numId w:val="13"/>
        </w:numPr>
        <w:rPr>
          <w:ins w:id="168" w:author="Steve Maas" w:date="2016-06-02T11:26:00Z"/>
        </w:rPr>
      </w:pPr>
      <w:r>
        <w:rPr>
          <w:i/>
        </w:rPr>
        <w:t>NodeSet</w:t>
      </w:r>
      <w:r w:rsidRPr="00355CC6">
        <w:t>:</w:t>
      </w:r>
      <w:r>
        <w:t xml:space="preserve"> defines a node set</w:t>
      </w:r>
    </w:p>
    <w:p w14:paraId="6E11DCBB" w14:textId="7A3DE842" w:rsidR="001A4817" w:rsidRDefault="001A4817" w:rsidP="008372D0">
      <w:pPr>
        <w:numPr>
          <w:ilvl w:val="0"/>
          <w:numId w:val="13"/>
        </w:numPr>
      </w:pPr>
      <w:ins w:id="169" w:author="Steve Maas" w:date="2016-06-02T11:26:00Z">
        <w:r>
          <w:rPr>
            <w:i/>
          </w:rPr>
          <w:t>Edge</w:t>
        </w:r>
        <w:r w:rsidRPr="001A4817">
          <w:rPr>
            <w:rPrChange w:id="170" w:author="Steve Maas" w:date="2016-06-02T11:26:00Z">
              <w:rPr>
                <w:i/>
              </w:rPr>
            </w:rPrChange>
          </w:rPr>
          <w:t>:</w:t>
        </w:r>
        <w:r>
          <w:t xml:space="preserve"> defines an edge, i.e. a set of line elements</w:t>
        </w:r>
      </w:ins>
    </w:p>
    <w:p w14:paraId="0AAF858B" w14:textId="34041F98" w:rsidR="008372D0" w:rsidRDefault="008372D0" w:rsidP="008372D0">
      <w:pPr>
        <w:numPr>
          <w:ilvl w:val="0"/>
          <w:numId w:val="13"/>
        </w:numPr>
        <w:rPr>
          <w:ins w:id="171" w:author="Steve Maas" w:date="2016-06-02T11:27:00Z"/>
        </w:rPr>
      </w:pPr>
      <w:r>
        <w:rPr>
          <w:i/>
        </w:rPr>
        <w:t>Surface</w:t>
      </w:r>
      <w:r w:rsidRPr="00355CC6">
        <w:t>:</w:t>
      </w:r>
      <w:r>
        <w:t xml:space="preserve"> defines a surface</w:t>
      </w:r>
      <w:ins w:id="172" w:author="Steve Maas" w:date="2016-06-02T11:26:00Z">
        <w:r w:rsidR="001A4817">
          <w:t>, i.e. a set of facets</w:t>
        </w:r>
      </w:ins>
    </w:p>
    <w:p w14:paraId="3813466F" w14:textId="5065E5EA" w:rsidR="001A4817" w:rsidRDefault="001A4817" w:rsidP="008372D0">
      <w:pPr>
        <w:numPr>
          <w:ilvl w:val="0"/>
          <w:numId w:val="13"/>
        </w:numPr>
      </w:pPr>
      <w:ins w:id="173" w:author="Steve Maas" w:date="2016-06-02T11:27:00Z">
        <w:r>
          <w:rPr>
            <w:i/>
          </w:rPr>
          <w:t xml:space="preserve">DiscreteSet: </w:t>
        </w:r>
        <w:r w:rsidRPr="001A4817">
          <w:rPr>
            <w:rPrChange w:id="174" w:author="Steve Maas" w:date="2016-06-02T11:27:00Z">
              <w:rPr>
                <w:i/>
              </w:rPr>
            </w:rPrChange>
          </w:rPr>
          <w:t>defines</w:t>
        </w:r>
        <w:r>
          <w:rPr>
            <w:i/>
          </w:rPr>
          <w:t xml:space="preserve"> </w:t>
        </w:r>
        <w:r>
          <w:t>a set of discrete elements (e.g. springs)</w:t>
        </w:r>
      </w:ins>
    </w:p>
    <w:p w14:paraId="0AA2D814" w14:textId="703213C1" w:rsidR="008372D0" w:rsidRDefault="008372D0" w:rsidP="008372D0">
      <w:pPr>
        <w:numPr>
          <w:ilvl w:val="0"/>
          <w:numId w:val="13"/>
        </w:numPr>
        <w:rPr>
          <w:ins w:id="175" w:author="Steve Maas" w:date="2016-06-02T11:31:00Z"/>
        </w:rPr>
      </w:pPr>
      <w:r>
        <w:rPr>
          <w:i/>
        </w:rPr>
        <w:t>ElementSet</w:t>
      </w:r>
      <w:r w:rsidRPr="00355CC6">
        <w:t>:</w:t>
      </w:r>
      <w:r>
        <w:t xml:space="preserve"> defines an element</w:t>
      </w:r>
      <w:ins w:id="176" w:author="Steve Maas" w:date="2016-06-02T11:27:00Z">
        <w:r w:rsidR="001A4817">
          <w:t xml:space="preserve"> set</w:t>
        </w:r>
      </w:ins>
    </w:p>
    <w:p w14:paraId="6D1F9AE7" w14:textId="402FC577" w:rsidR="00015A48" w:rsidRDefault="00015A48" w:rsidP="008372D0">
      <w:pPr>
        <w:numPr>
          <w:ilvl w:val="0"/>
          <w:numId w:val="13"/>
        </w:numPr>
      </w:pPr>
      <w:ins w:id="177" w:author="Steve Maas" w:date="2016-06-02T11:31:00Z">
        <w:r>
          <w:rPr>
            <w:i/>
          </w:rPr>
          <w:t xml:space="preserve">SurfacePair: </w:t>
        </w:r>
        <w:r w:rsidRPr="00015A48">
          <w:rPr>
            <w:rPrChange w:id="178" w:author="Steve Maas" w:date="2016-06-02T11:31:00Z">
              <w:rPr>
                <w:i/>
              </w:rPr>
            </w:rPrChange>
          </w:rPr>
          <w:t>define</w:t>
        </w:r>
        <w:r>
          <w:t xml:space="preserve"> a surface pair that </w:t>
        </w:r>
      </w:ins>
      <w:ins w:id="179" w:author="Steve Maas" w:date="2016-06-02T11:32:00Z">
        <w:r>
          <w:t xml:space="preserve">can </w:t>
        </w:r>
      </w:ins>
      <w:ins w:id="180" w:author="Steve Maas" w:date="2016-06-02T11:31:00Z">
        <w:r>
          <w:t>be used by a contact de</w:t>
        </w:r>
      </w:ins>
      <w:ins w:id="181" w:author="Steve Maas" w:date="2016-06-02T11:32:00Z">
        <w:r>
          <w:t>finition.</w:t>
        </w:r>
      </w:ins>
    </w:p>
    <w:p w14:paraId="24481BAF" w14:textId="3058A0E4" w:rsidR="008372D0" w:rsidRDefault="008372D0" w:rsidP="008372D0">
      <w:r>
        <w:br/>
        <w:t xml:space="preserve">The </w:t>
      </w:r>
      <w:r>
        <w:rPr>
          <w:i/>
        </w:rPr>
        <w:t xml:space="preserve">Nodes </w:t>
      </w:r>
      <w:r>
        <w:t xml:space="preserve">and </w:t>
      </w:r>
      <w:r>
        <w:rPr>
          <w:i/>
        </w:rPr>
        <w:t xml:space="preserve">Elements </w:t>
      </w:r>
      <w:r>
        <w:t xml:space="preserve">sections are required. The other sections are optional. The </w:t>
      </w:r>
      <w:r>
        <w:rPr>
          <w:i/>
        </w:rPr>
        <w:t>NodeSet</w:t>
      </w:r>
      <w:r>
        <w:t>,</w:t>
      </w:r>
      <w:ins w:id="182" w:author="Steve Maas" w:date="2016-06-02T11:27:00Z">
        <w:r w:rsidR="00015A48">
          <w:t xml:space="preserve"> </w:t>
        </w:r>
        <w:r w:rsidR="00015A48">
          <w:rPr>
            <w:i/>
          </w:rPr>
          <w:t>Edge</w:t>
        </w:r>
      </w:ins>
      <w:ins w:id="183" w:author="Steve Maas" w:date="2016-06-02T11:28:00Z">
        <w:r w:rsidR="00015A48">
          <w:t>,</w:t>
        </w:r>
      </w:ins>
      <w:r>
        <w:t xml:space="preserve"> </w:t>
      </w:r>
      <w:r>
        <w:rPr>
          <w:i/>
        </w:rPr>
        <w:t>Surface</w:t>
      </w:r>
      <w:r>
        <w:t xml:space="preserve">, </w:t>
      </w:r>
      <w:ins w:id="184" w:author="Steve Maas" w:date="2016-06-02T11:28:00Z">
        <w:r w:rsidR="00015A48" w:rsidRPr="00015A48">
          <w:rPr>
            <w:i/>
          </w:rPr>
          <w:t>DiscreteSet</w:t>
        </w:r>
        <w:r w:rsidR="00015A48">
          <w:t xml:space="preserve">, </w:t>
        </w:r>
      </w:ins>
      <w:del w:id="185" w:author="Steve Maas" w:date="2016-06-02T11:32:00Z">
        <w:r w:rsidRPr="00015A48" w:rsidDel="00015A48">
          <w:delText>and</w:delText>
        </w:r>
        <w:r w:rsidDel="00015A48">
          <w:delText xml:space="preserve"> </w:delText>
        </w:r>
      </w:del>
      <w:r>
        <w:rPr>
          <w:i/>
        </w:rPr>
        <w:t>ElementSet</w:t>
      </w:r>
      <w:ins w:id="186" w:author="Steve Maas" w:date="2016-06-02T11:32:00Z">
        <w:r w:rsidR="00015A48">
          <w:t xml:space="preserve">, and </w:t>
        </w:r>
        <w:r w:rsidR="00015A48">
          <w:rPr>
            <w:i/>
          </w:rPr>
          <w:t xml:space="preserve">SurfacePair </w:t>
        </w:r>
      </w:ins>
      <w:del w:id="187" w:author="Steve Maas" w:date="2016-06-02T11:32:00Z">
        <w:r w:rsidDel="00015A48">
          <w:rPr>
            <w:i/>
          </w:rPr>
          <w:delText xml:space="preserve"> </w:delText>
        </w:r>
      </w:del>
      <w:r>
        <w:t xml:space="preserve">sections define sets of nodes, </w:t>
      </w:r>
      <w:ins w:id="188" w:author="Steve Maas" w:date="2016-06-02T11:28:00Z">
        <w:r w:rsidR="00015A48">
          <w:t xml:space="preserve">edges, </w:t>
        </w:r>
      </w:ins>
      <w:r>
        <w:t xml:space="preserve">facets, </w:t>
      </w:r>
      <w:ins w:id="189" w:author="Steve Maas" w:date="2016-06-02T11:28:00Z">
        <w:r w:rsidR="00015A48">
          <w:t xml:space="preserve">discrete elements, </w:t>
        </w:r>
      </w:ins>
      <w:del w:id="190" w:author="Steve Maas" w:date="2016-06-02T11:33:00Z">
        <w:r w:rsidDel="00015A48">
          <w:delText xml:space="preserve">and </w:delText>
        </w:r>
      </w:del>
      <w:r>
        <w:t>elements,</w:t>
      </w:r>
      <w:ins w:id="191" w:author="Steve Maas" w:date="2016-06-02T11:33:00Z">
        <w:r w:rsidR="00015A48">
          <w:t xml:space="preserve"> and surface pairs,</w:t>
        </w:r>
      </w:ins>
      <w:r>
        <w:t xml:space="preserve"> respectively, and can be referenced by other sections of the model file. For instsance, boundary conditions can be defined by referencing the sets to which the boundary condition will be applied. </w:t>
      </w:r>
    </w:p>
    <w:p w14:paraId="1FA4D1A1" w14:textId="77777777" w:rsidR="006A0BC1" w:rsidRDefault="006A0BC1" w:rsidP="006A0BC1"/>
    <w:p w14:paraId="110AE17C" w14:textId="77777777" w:rsidR="006A0BC1" w:rsidRDefault="006A0BC1" w:rsidP="006A0BC1">
      <w:pPr>
        <w:pStyle w:val="Heading3"/>
      </w:pPr>
      <w:bookmarkStart w:id="192" w:name="_Toc452646512"/>
      <w:r>
        <w:t>Nodes Section</w:t>
      </w:r>
      <w:bookmarkEnd w:id="192"/>
    </w:p>
    <w:p w14:paraId="2E13A5B7" w14:textId="0A6ACC80" w:rsidR="008372D0" w:rsidRDefault="008372D0" w:rsidP="008372D0">
      <w:r>
        <w:t xml:space="preserve">The </w:t>
      </w:r>
      <w:r>
        <w:rPr>
          <w:i/>
        </w:rPr>
        <w:t xml:space="preserve">Nodes </w:t>
      </w:r>
      <w:r w:rsidRPr="00261DCA">
        <w:t>section</w:t>
      </w:r>
      <w:r>
        <w:t xml:space="preserve"> contains nodal coordinates. It has an optional attribute called </w:t>
      </w:r>
      <w:del w:id="193" w:author="Steve Maas" w:date="2016-06-02T11:29:00Z">
        <w:r w:rsidDel="00015A48">
          <w:rPr>
            <w:i/>
          </w:rPr>
          <w:delText>set</w:delText>
        </w:r>
      </w:del>
      <w:ins w:id="194" w:author="Steve Maas" w:date="2016-06-02T11:29:00Z">
        <w:r w:rsidR="00015A48">
          <w:rPr>
            <w:i/>
          </w:rPr>
          <w:t>name</w:t>
        </w:r>
      </w:ins>
      <w:r>
        <w:t xml:space="preserve">. If this attribute is defined, the </w:t>
      </w:r>
      <w:r>
        <w:rPr>
          <w:i/>
        </w:rPr>
        <w:t xml:space="preserve">Nodes </w:t>
      </w:r>
      <w:r>
        <w:t xml:space="preserve">section also defines a node set. </w:t>
      </w:r>
    </w:p>
    <w:p w14:paraId="42C93632" w14:textId="77777777" w:rsidR="008372D0" w:rsidRDefault="008372D0" w:rsidP="008372D0"/>
    <w:p w14:paraId="3C30F867" w14:textId="734D97E0" w:rsidR="008372D0" w:rsidRPr="00261DCA" w:rsidRDefault="008372D0" w:rsidP="008372D0">
      <w:pPr>
        <w:pStyle w:val="Code0"/>
      </w:pPr>
      <w:r>
        <w:t>&lt;Nodes [</w:t>
      </w:r>
      <w:del w:id="195" w:author="Steve Maas" w:date="2016-06-02T11:29:00Z">
        <w:r w:rsidDel="00015A48">
          <w:delText>set</w:delText>
        </w:r>
      </w:del>
      <w:ins w:id="196" w:author="Steve Maas" w:date="2016-06-02T11:29:00Z">
        <w:r w:rsidR="00015A48">
          <w:t>name</w:t>
        </w:r>
      </w:ins>
      <w:r>
        <w:t>="&lt;set name&gt;"]&gt;</w:t>
      </w:r>
    </w:p>
    <w:p w14:paraId="3DB651E6" w14:textId="77777777" w:rsidR="008372D0" w:rsidRDefault="008372D0" w:rsidP="008372D0"/>
    <w:p w14:paraId="1670AD2A" w14:textId="77777777" w:rsidR="008372D0" w:rsidRDefault="008372D0" w:rsidP="008372D0">
      <w:r>
        <w:t xml:space="preserve">The nodes are defined using the </w:t>
      </w:r>
      <w:r>
        <w:rPr>
          <w:i/>
        </w:rPr>
        <w:t xml:space="preserve">node </w:t>
      </w:r>
      <w:r>
        <w:t xml:space="preserve">tag which is a child of the </w:t>
      </w:r>
      <w:r>
        <w:rPr>
          <w:i/>
        </w:rPr>
        <w:t xml:space="preserve">Nodes </w:t>
      </w:r>
      <w:r>
        <w:t>section. Repeat the following XML-element for each node:</w:t>
      </w:r>
    </w:p>
    <w:p w14:paraId="7BAFD81B" w14:textId="77777777" w:rsidR="008372D0" w:rsidRDefault="008372D0" w:rsidP="008372D0"/>
    <w:p w14:paraId="24027853" w14:textId="77777777" w:rsidR="008372D0" w:rsidRPr="00EA60DB" w:rsidRDefault="008372D0" w:rsidP="008372D0">
      <w:pPr>
        <w:pStyle w:val="code"/>
        <w:rPr>
          <w:lang w:val="nl-BE"/>
        </w:rPr>
      </w:pPr>
      <w:r w:rsidRPr="00EA60DB">
        <w:rPr>
          <w:lang w:val="nl-BE"/>
        </w:rPr>
        <w:t>&lt;node id=</w:t>
      </w:r>
      <w:r>
        <w:rPr>
          <w:lang w:val="nl-BE"/>
        </w:rPr>
        <w:t>"</w:t>
      </w:r>
      <w:r w:rsidRPr="00EA60DB">
        <w:rPr>
          <w:lang w:val="nl-BE"/>
        </w:rPr>
        <w:t>n</w:t>
      </w:r>
      <w:r>
        <w:rPr>
          <w:lang w:val="nl-BE"/>
        </w:rPr>
        <w:t>"</w:t>
      </w:r>
      <w:r w:rsidRPr="00EA60DB">
        <w:rPr>
          <w:lang w:val="nl-BE"/>
        </w:rPr>
        <w:t>&gt;x,y,z&lt;/node&gt;</w:t>
      </w:r>
    </w:p>
    <w:p w14:paraId="0DCECD04" w14:textId="77777777" w:rsidR="008372D0" w:rsidRPr="00EA60DB" w:rsidRDefault="008372D0" w:rsidP="008372D0">
      <w:pPr>
        <w:pStyle w:val="code"/>
        <w:rPr>
          <w:lang w:val="nl-BE"/>
        </w:rPr>
      </w:pPr>
    </w:p>
    <w:p w14:paraId="519BC328" w14:textId="393249AC" w:rsidR="008372D0" w:rsidRDefault="008372D0" w:rsidP="008372D0">
      <w:r>
        <w:t xml:space="preserve">The </w:t>
      </w:r>
      <w:r>
        <w:rPr>
          <w:i/>
        </w:rPr>
        <w:t>id</w:t>
      </w:r>
      <w:r>
        <w:t xml:space="preserve"> attribute </w:t>
      </w:r>
      <w:ins w:id="197" w:author="Steve Maas" w:date="2016-06-02T11:33:00Z">
        <w:r w:rsidR="00015A48">
          <w:t xml:space="preserve">is </w:t>
        </w:r>
      </w:ins>
      <w:ins w:id="198" w:author="Steve Maas" w:date="2016-06-02T11:29:00Z">
        <w:r w:rsidR="00015A48">
          <w:t xml:space="preserve">the global identifier of the node and </w:t>
        </w:r>
      </w:ins>
      <w:del w:id="199" w:author="Steve Maas" w:date="2016-06-02T11:29:00Z">
        <w:r w:rsidDel="00015A48">
          <w:delText xml:space="preserve">is </w:delText>
        </w:r>
      </w:del>
      <w:ins w:id="200" w:author="Steve Maas" w:date="2016-06-02T11:29:00Z">
        <w:r w:rsidR="00015A48">
          <w:t xml:space="preserve">must be </w:t>
        </w:r>
      </w:ins>
      <w:r>
        <w:t>a unique number</w:t>
      </w:r>
      <w:ins w:id="201" w:author="Steve Maas" w:date="2016-06-02T11:33:00Z">
        <w:r w:rsidR="00015A48">
          <w:t xml:space="preserve"> within the model definition</w:t>
        </w:r>
      </w:ins>
      <w:del w:id="202" w:author="Steve Maas" w:date="2016-06-02T11:30:00Z">
        <w:r w:rsidDel="00015A48">
          <w:delText xml:space="preserve"> that identifies the node</w:delText>
        </w:r>
      </w:del>
      <w:r>
        <w:t xml:space="preserve">. This </w:t>
      </w:r>
      <w:r>
        <w:rPr>
          <w:i/>
        </w:rPr>
        <w:t>id</w:t>
      </w:r>
      <w:r>
        <w:t xml:space="preserve"> is used as a reference in the element connectivity section. </w:t>
      </w:r>
    </w:p>
    <w:p w14:paraId="5F9AB1EB" w14:textId="77777777" w:rsidR="008372D0" w:rsidRDefault="008372D0" w:rsidP="008372D0"/>
    <w:p w14:paraId="4CA85CC9" w14:textId="77777777" w:rsidR="008372D0" w:rsidRDefault="008372D0" w:rsidP="008372D0">
      <w:r>
        <w:t xml:space="preserve">Multiple </w:t>
      </w:r>
      <w:r>
        <w:rPr>
          <w:i/>
        </w:rPr>
        <w:t xml:space="preserve">Nodes </w:t>
      </w:r>
      <w:r>
        <w:t>sections can be defined, but each node can only be defined once. For example:</w:t>
      </w:r>
    </w:p>
    <w:p w14:paraId="71FC71BE" w14:textId="77777777" w:rsidR="008372D0" w:rsidRDefault="008372D0" w:rsidP="008372D0"/>
    <w:p w14:paraId="7CA48759" w14:textId="364AC324" w:rsidR="008372D0" w:rsidRDefault="008372D0" w:rsidP="008372D0">
      <w:pPr>
        <w:pStyle w:val="Code0"/>
      </w:pPr>
      <w:r>
        <w:t xml:space="preserve">&lt;Nodes </w:t>
      </w:r>
      <w:del w:id="203" w:author="Steve Maas" w:date="2016-06-02T11:30:00Z">
        <w:r w:rsidDel="00015A48">
          <w:delText>set</w:delText>
        </w:r>
      </w:del>
      <w:ins w:id="204" w:author="Steve Maas" w:date="2016-06-02T11:30:00Z">
        <w:r w:rsidR="00015A48">
          <w:t>name</w:t>
        </w:r>
      </w:ins>
      <w:r>
        <w:t>="set01"&gt;</w:t>
      </w:r>
    </w:p>
    <w:p w14:paraId="4EE94EF4" w14:textId="77777777" w:rsidR="008372D0" w:rsidRDefault="008372D0" w:rsidP="008372D0">
      <w:pPr>
        <w:pStyle w:val="Code0"/>
      </w:pPr>
      <w:r>
        <w:tab/>
        <w:t>&lt;node id="1"&gt;0,0,0,&lt;/node&gt;</w:t>
      </w:r>
    </w:p>
    <w:p w14:paraId="6786B696" w14:textId="77777777" w:rsidR="008372D0" w:rsidRDefault="008372D0" w:rsidP="008372D0">
      <w:pPr>
        <w:pStyle w:val="Code0"/>
      </w:pPr>
      <w:r>
        <w:tab/>
        <w:t>...</w:t>
      </w:r>
    </w:p>
    <w:p w14:paraId="3617916D" w14:textId="77777777" w:rsidR="008372D0" w:rsidRDefault="008372D0" w:rsidP="008372D0">
      <w:pPr>
        <w:pStyle w:val="Code0"/>
      </w:pPr>
      <w:r>
        <w:tab/>
        <w:t>&lt;/node id="101"&gt;1,1,1&lt;/node&gt;</w:t>
      </w:r>
    </w:p>
    <w:p w14:paraId="4132E2E1" w14:textId="77777777" w:rsidR="008372D0" w:rsidRDefault="008372D0" w:rsidP="008372D0">
      <w:pPr>
        <w:pStyle w:val="Code0"/>
      </w:pPr>
      <w:r>
        <w:t>&lt;/Nodes&gt;</w:t>
      </w:r>
    </w:p>
    <w:p w14:paraId="5836BB3C" w14:textId="596514B7" w:rsidR="008372D0" w:rsidRDefault="008372D0" w:rsidP="008372D0">
      <w:pPr>
        <w:pStyle w:val="Code0"/>
      </w:pPr>
      <w:r>
        <w:t xml:space="preserve">&lt;Nodes </w:t>
      </w:r>
      <w:del w:id="205" w:author="Steve Maas" w:date="2016-06-02T11:30:00Z">
        <w:r w:rsidDel="00015A48">
          <w:delText>set</w:delText>
        </w:r>
      </w:del>
      <w:ins w:id="206" w:author="Steve Maas" w:date="2016-06-02T11:30:00Z">
        <w:r w:rsidR="00015A48">
          <w:t xml:space="preserve">name </w:t>
        </w:r>
      </w:ins>
      <w:r>
        <w:t>="set02"&gt;</w:t>
      </w:r>
    </w:p>
    <w:p w14:paraId="46B9E369" w14:textId="77777777" w:rsidR="008372D0" w:rsidRDefault="008372D0" w:rsidP="008372D0">
      <w:pPr>
        <w:pStyle w:val="Code0"/>
      </w:pPr>
      <w:r>
        <w:tab/>
        <w:t>&lt;node id="102"&gt;2,1,1&lt;/node&gt;</w:t>
      </w:r>
    </w:p>
    <w:p w14:paraId="6455FB39" w14:textId="77777777" w:rsidR="008372D0" w:rsidRDefault="008372D0" w:rsidP="008372D0">
      <w:pPr>
        <w:pStyle w:val="Code0"/>
      </w:pPr>
      <w:r>
        <w:tab/>
        <w:t>...</w:t>
      </w:r>
    </w:p>
    <w:p w14:paraId="5193AFDE" w14:textId="77777777" w:rsidR="008372D0" w:rsidRDefault="008372D0" w:rsidP="008372D0">
      <w:pPr>
        <w:pStyle w:val="Code0"/>
      </w:pPr>
      <w:r>
        <w:tab/>
        <w:t>&lt;node id="999"&gt;2,2,2&lt;/node&gt;</w:t>
      </w:r>
    </w:p>
    <w:p w14:paraId="29CEC2A6" w14:textId="77777777" w:rsidR="008372D0" w:rsidRDefault="008372D0" w:rsidP="008372D0">
      <w:pPr>
        <w:pStyle w:val="Code0"/>
      </w:pPr>
      <w:r>
        <w:t>&lt;/Nodes&gt;</w:t>
      </w:r>
    </w:p>
    <w:p w14:paraId="7C0E1C77" w14:textId="77777777" w:rsidR="008372D0" w:rsidRDefault="008372D0" w:rsidP="008372D0"/>
    <w:p w14:paraId="50295366" w14:textId="77777777" w:rsidR="006A0BC1" w:rsidRDefault="006A0BC1" w:rsidP="006A0BC1">
      <w:pPr>
        <w:pStyle w:val="Heading3"/>
      </w:pPr>
      <w:bookmarkStart w:id="207" w:name="_Ref376432008"/>
      <w:bookmarkStart w:id="208" w:name="_Toc452646513"/>
      <w:r w:rsidRPr="00EF5020">
        <w:t>Elements</w:t>
      </w:r>
      <w:r>
        <w:t xml:space="preserve"> Section</w:t>
      </w:r>
      <w:bookmarkEnd w:id="207"/>
      <w:bookmarkEnd w:id="208"/>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209" w:name="_Toc350354842"/>
      <w:bookmarkStart w:id="210" w:name="_Toc350439800"/>
      <w:bookmarkStart w:id="211" w:name="_Toc352596206"/>
      <w:bookmarkStart w:id="212" w:name="_Toc363724979"/>
      <w:bookmarkStart w:id="213" w:name="_Toc452646514"/>
      <w:bookmarkEnd w:id="209"/>
      <w:bookmarkEnd w:id="210"/>
      <w:bookmarkEnd w:id="211"/>
      <w:bookmarkEnd w:id="212"/>
      <w:r>
        <w:t>Solid Elements</w:t>
      </w:r>
      <w:bookmarkEnd w:id="213"/>
    </w:p>
    <w:p w14:paraId="27EBC9D0" w14:textId="77777777" w:rsidR="006A0BC1" w:rsidRDefault="006A0BC1" w:rsidP="006A0BC1">
      <w:r>
        <w:t>The following solid element types are defined:</w:t>
      </w:r>
    </w:p>
    <w:p w14:paraId="1EF55EED" w14:textId="77777777" w:rsidR="008372D0" w:rsidRPr="00844273" w:rsidRDefault="008372D0" w:rsidP="006A0BC1"/>
    <w:tbl>
      <w:tblPr>
        <w:tblStyle w:val="TableGrid"/>
        <w:tblW w:w="0" w:type="auto"/>
        <w:tblLook w:val="04A0" w:firstRow="1" w:lastRow="0" w:firstColumn="1" w:lastColumn="0" w:noHBand="0" w:noVBand="1"/>
      </w:tblPr>
      <w:tblGrid>
        <w:gridCol w:w="1638"/>
        <w:gridCol w:w="7938"/>
      </w:tblGrid>
      <w:tr w:rsidR="008372D0" w14:paraId="04B2A9C2" w14:textId="77777777" w:rsidTr="00881583">
        <w:tc>
          <w:tcPr>
            <w:tcW w:w="1638" w:type="dxa"/>
          </w:tcPr>
          <w:p w14:paraId="143C6405" w14:textId="77777777" w:rsidR="008372D0" w:rsidRDefault="008372D0" w:rsidP="00881583">
            <w:r>
              <w:t>hex8</w:t>
            </w:r>
          </w:p>
        </w:tc>
        <w:tc>
          <w:tcPr>
            <w:tcW w:w="7938" w:type="dxa"/>
          </w:tcPr>
          <w:p w14:paraId="6BD5D0A8" w14:textId="77777777" w:rsidR="008372D0" w:rsidRDefault="008372D0" w:rsidP="00881583">
            <w:r>
              <w:t>8-node trilinear hexahedral element</w:t>
            </w:r>
          </w:p>
        </w:tc>
      </w:tr>
      <w:tr w:rsidR="008372D0" w14:paraId="6EBAC2F1" w14:textId="77777777" w:rsidTr="00881583">
        <w:tc>
          <w:tcPr>
            <w:tcW w:w="1638" w:type="dxa"/>
          </w:tcPr>
          <w:p w14:paraId="55271A2B" w14:textId="77777777" w:rsidR="008372D0" w:rsidRDefault="008372D0" w:rsidP="00881583">
            <w:r>
              <w:t>hex20</w:t>
            </w:r>
          </w:p>
        </w:tc>
        <w:tc>
          <w:tcPr>
            <w:tcW w:w="7938" w:type="dxa"/>
          </w:tcPr>
          <w:p w14:paraId="5823C148" w14:textId="77777777" w:rsidR="008372D0" w:rsidRDefault="008372D0" w:rsidP="00881583">
            <w:r>
              <w:t>20-node quadratic hexahedral elements</w:t>
            </w:r>
          </w:p>
        </w:tc>
      </w:tr>
      <w:tr w:rsidR="008372D0" w14:paraId="42875DDA" w14:textId="77777777" w:rsidTr="00881583">
        <w:tc>
          <w:tcPr>
            <w:tcW w:w="1638" w:type="dxa"/>
          </w:tcPr>
          <w:p w14:paraId="0DD584F3" w14:textId="77777777" w:rsidR="008372D0" w:rsidRDefault="008372D0" w:rsidP="00881583">
            <w:r>
              <w:t>hex27</w:t>
            </w:r>
          </w:p>
        </w:tc>
        <w:tc>
          <w:tcPr>
            <w:tcW w:w="7938" w:type="dxa"/>
          </w:tcPr>
          <w:p w14:paraId="535A193F" w14:textId="77777777" w:rsidR="008372D0" w:rsidRDefault="008372D0" w:rsidP="00881583">
            <w:r>
              <w:t>27-node quadratic hexahedral elements</w:t>
            </w:r>
          </w:p>
        </w:tc>
      </w:tr>
      <w:tr w:rsidR="008372D0" w14:paraId="3175952A" w14:textId="77777777" w:rsidTr="00881583">
        <w:tc>
          <w:tcPr>
            <w:tcW w:w="1638" w:type="dxa"/>
          </w:tcPr>
          <w:p w14:paraId="5E285779" w14:textId="77777777" w:rsidR="008372D0" w:rsidRDefault="008372D0" w:rsidP="00881583">
            <w:r>
              <w:t>penta6</w:t>
            </w:r>
          </w:p>
        </w:tc>
        <w:tc>
          <w:tcPr>
            <w:tcW w:w="7938" w:type="dxa"/>
          </w:tcPr>
          <w:p w14:paraId="4CB0B0A5" w14:textId="77777777" w:rsidR="008372D0" w:rsidRDefault="008372D0" w:rsidP="00881583">
            <w:r>
              <w:t>6-node linear pentahedral (wedge) element</w:t>
            </w:r>
          </w:p>
        </w:tc>
      </w:tr>
      <w:tr w:rsidR="008372D0" w14:paraId="176DBD8D" w14:textId="77777777" w:rsidTr="00881583">
        <w:tc>
          <w:tcPr>
            <w:tcW w:w="1638" w:type="dxa"/>
          </w:tcPr>
          <w:p w14:paraId="06E84354" w14:textId="77777777" w:rsidR="008372D0" w:rsidRDefault="008372D0" w:rsidP="00881583">
            <w:r>
              <w:t>tet4</w:t>
            </w:r>
          </w:p>
        </w:tc>
        <w:tc>
          <w:tcPr>
            <w:tcW w:w="7938" w:type="dxa"/>
          </w:tcPr>
          <w:p w14:paraId="176BA38B" w14:textId="77777777" w:rsidR="008372D0" w:rsidRDefault="008372D0" w:rsidP="00881583">
            <w:r>
              <w:t>4-node linear tetrahedral element</w:t>
            </w:r>
          </w:p>
        </w:tc>
      </w:tr>
      <w:tr w:rsidR="008372D0" w14:paraId="5D158A9C" w14:textId="77777777" w:rsidTr="00881583">
        <w:tc>
          <w:tcPr>
            <w:tcW w:w="1638" w:type="dxa"/>
          </w:tcPr>
          <w:p w14:paraId="680D8A95" w14:textId="77777777" w:rsidR="008372D0" w:rsidRDefault="008372D0" w:rsidP="00881583">
            <w:r>
              <w:t>tet10</w:t>
            </w:r>
          </w:p>
        </w:tc>
        <w:tc>
          <w:tcPr>
            <w:tcW w:w="7938" w:type="dxa"/>
          </w:tcPr>
          <w:p w14:paraId="6A8A7774" w14:textId="77777777" w:rsidR="008372D0" w:rsidRDefault="008372D0" w:rsidP="00881583">
            <w:r>
              <w:t>10-node quadratic tetrahedral element</w:t>
            </w:r>
          </w:p>
        </w:tc>
      </w:tr>
      <w:tr w:rsidR="008372D0" w14:paraId="2187BBA1" w14:textId="77777777" w:rsidTr="00881583">
        <w:tc>
          <w:tcPr>
            <w:tcW w:w="1638" w:type="dxa"/>
          </w:tcPr>
          <w:p w14:paraId="1E736AF9" w14:textId="77777777" w:rsidR="008372D0" w:rsidRDefault="008372D0" w:rsidP="00881583">
            <w:r>
              <w:t>tet15</w:t>
            </w:r>
          </w:p>
        </w:tc>
        <w:tc>
          <w:tcPr>
            <w:tcW w:w="7938" w:type="dxa"/>
          </w:tcPr>
          <w:p w14:paraId="4CDBA64D" w14:textId="77777777" w:rsidR="008372D0" w:rsidRDefault="008372D0" w:rsidP="00881583">
            <w:r>
              <w:t>15-node quadratic tetrahedral element</w:t>
            </w:r>
          </w:p>
        </w:tc>
      </w:tr>
    </w:tbl>
    <w:p w14:paraId="1BA9F7BF" w14:textId="77777777" w:rsidR="006A0BC1" w:rsidRDefault="006A0BC1"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w:lastRenderedPageBreak/>
        <mc:AlternateContent>
          <mc:Choice Requires="wpc">
            <w:drawing>
              <wp:anchor distT="0" distB="0" distL="114300" distR="114300" simplePos="0" relativeHeight="251650048"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BA1628" w:rsidRDefault="00BA1628"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BA1628" w:rsidRDefault="00BA1628"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BA1628" w:rsidRDefault="00BA1628"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BA1628" w:rsidRDefault="00BA1628"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BA1628" w:rsidRDefault="00BA1628"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BA1628" w:rsidRDefault="00BA1628"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BA1628" w:rsidRDefault="00BA1628"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BA1628" w:rsidRDefault="00BA1628"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BA1628" w:rsidRDefault="00BA1628"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BA1628" w:rsidRDefault="00BA1628"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BA1628" w:rsidRDefault="00BA1628"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BA1628" w:rsidRDefault="00BA1628"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BA1628" w:rsidRDefault="00BA1628"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BA1628" w:rsidRDefault="00BA1628"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BA1628" w:rsidRDefault="00BA1628"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BA1628" w:rsidRDefault="00BA1628"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BA1628" w:rsidRDefault="00BA1628"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BA1628" w:rsidRDefault="00BA1628"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BA1628" w:rsidRDefault="00BA1628"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BA1628" w:rsidRDefault="00BA1628"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BA1628" w:rsidRDefault="00BA1628"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0048;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BA1628" w:rsidRDefault="00BA1628"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BA1628" w:rsidRDefault="00BA1628"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BA1628" w:rsidRDefault="00BA1628"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BA1628" w:rsidRDefault="00BA1628"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BA1628" w:rsidRDefault="00BA1628"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BA1628" w:rsidRDefault="00BA1628"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BA1628" w:rsidRDefault="00BA1628"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BA1628" w:rsidRDefault="00BA1628"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BA1628" w:rsidRDefault="00BA1628"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BA1628" w:rsidRDefault="00BA1628"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BA1628" w:rsidRDefault="00BA1628"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BA1628" w:rsidRDefault="00BA1628"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BA1628" w:rsidRDefault="00BA1628"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BA1628" w:rsidRDefault="00BA1628"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BA1628" w:rsidRDefault="00BA1628"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BA1628" w:rsidRDefault="00BA1628"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BA1628" w:rsidRDefault="00BA1628"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BA1628" w:rsidRDefault="00BA1628"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BA1628" w:rsidRDefault="00BA1628"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BA1628" w:rsidRDefault="00BA1628"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BA1628" w:rsidRDefault="00BA1628"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xmlns:w15="http://schemas.microsoft.com/office/word/2012/wordml">
            <w:pict>
              <v:rect w14:anchorId="666A9B9D"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" filled="f" stroked="f">
                <o:lock v:ext="edit" aspectratio="t"/>
                <w10:anchorlock/>
              </v:rect>
            </w:pict>
          </mc:Fallback>
        </mc:AlternateContent>
      </w:r>
    </w:p>
    <w:p w14:paraId="46514472" w14:textId="694C44F0" w:rsidR="006A0BC1" w:rsidRPr="00DF40FE" w:rsidRDefault="006A0BC1" w:rsidP="006F720E">
      <w:pPr>
        <w:pStyle w:val="Caption"/>
      </w:pPr>
      <w:r w:rsidRPr="00DF40FE">
        <w:t xml:space="preserve">Figure </w:t>
      </w:r>
      <w:r w:rsidR="0038349E">
        <w:fldChar w:fldCharType="begin"/>
      </w:r>
      <w:r w:rsidR="0038349E">
        <w:instrText xml:space="preserve"> STYLEREF 1 \s </w:instrText>
      </w:r>
      <w:r w:rsidR="0038349E">
        <w:fldChar w:fldCharType="separate"/>
      </w:r>
      <w:r w:rsidR="00FC7827">
        <w:rPr>
          <w:noProof/>
        </w:rPr>
        <w:t>3</w:t>
      </w:r>
      <w:r w:rsidR="0038349E">
        <w:rPr>
          <w:noProof/>
        </w:rPr>
        <w:fldChar w:fldCharType="end"/>
      </w:r>
      <w:r w:rsidR="00744BB0">
        <w:noBreakHyphen/>
      </w:r>
      <w:r w:rsidR="0038349E">
        <w:fldChar w:fldCharType="begin"/>
      </w:r>
      <w:r w:rsidR="0038349E">
        <w:instrText xml:space="preserve"> SEQ Figure \* ARABIC \s 1 </w:instrText>
      </w:r>
      <w:r w:rsidR="0038349E">
        <w:fldChar w:fldCharType="separate"/>
      </w:r>
      <w:r w:rsidR="00FC7827">
        <w:rPr>
          <w:noProof/>
        </w:rPr>
        <w:t>1</w:t>
      </w:r>
      <w:r w:rsidR="0038349E">
        <w:rPr>
          <w:noProof/>
        </w:rPr>
        <w:fldChar w:fldCharType="end"/>
      </w:r>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214" w:name="_Toc452646515"/>
      <w:r>
        <w:t>Shell Elements</w:t>
      </w:r>
      <w:bookmarkEnd w:id="214"/>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1072"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BA1628" w:rsidRDefault="00BA1628"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BA1628" w:rsidRDefault="00BA1628"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BA1628" w:rsidRDefault="00BA1628"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BA1628" w:rsidRDefault="00BA1628"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BA1628" w:rsidRDefault="00BA1628"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BA1628" w:rsidRDefault="00BA1628"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BA1628" w:rsidRDefault="00BA1628"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1072;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BA1628" w:rsidRDefault="00BA1628"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BA1628" w:rsidRDefault="00BA1628"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BA1628" w:rsidRDefault="00BA1628"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BA1628" w:rsidRDefault="00BA1628"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BA1628" w:rsidRDefault="00BA1628"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BA1628" w:rsidRDefault="00BA1628"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BA1628" w:rsidRDefault="00BA1628"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xmlns:w15="http://schemas.microsoft.com/office/word/2012/wordml">
            <w:pict>
              <v:rect w14:anchorId="0CE37A26"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" filled="f" stroked="f">
                <o:lock v:ext="edit" aspectratio="t"/>
                <w10:anchorlock/>
              </v:rect>
            </w:pict>
          </mc:Fallback>
        </mc:AlternateContent>
      </w:r>
    </w:p>
    <w:p w14:paraId="79D9DCE1" w14:textId="688590BF" w:rsidR="006A0BC1" w:rsidRPr="006768E0" w:rsidRDefault="006A0BC1" w:rsidP="006F720E">
      <w:pPr>
        <w:pStyle w:val="Caption"/>
      </w:pPr>
      <w:r w:rsidRPr="006768E0">
        <w:t xml:space="preserve">Figure </w:t>
      </w:r>
      <w:r w:rsidR="0038349E">
        <w:fldChar w:fldCharType="begin"/>
      </w:r>
      <w:r w:rsidR="0038349E">
        <w:instrText xml:space="preserve"> STYLEREF 1 \s </w:instrText>
      </w:r>
      <w:r w:rsidR="0038349E">
        <w:fldChar w:fldCharType="separate"/>
      </w:r>
      <w:r w:rsidR="00FC7827">
        <w:rPr>
          <w:noProof/>
        </w:rPr>
        <w:t>3</w:t>
      </w:r>
      <w:r w:rsidR="0038349E">
        <w:rPr>
          <w:noProof/>
        </w:rPr>
        <w:fldChar w:fldCharType="end"/>
      </w:r>
      <w:r w:rsidR="00744BB0">
        <w:noBreakHyphen/>
      </w:r>
      <w:r w:rsidR="0038349E">
        <w:fldChar w:fldCharType="begin"/>
      </w:r>
      <w:r w:rsidR="0038349E">
        <w:instrText xml:space="preserve"> SEQ Figure \* ARABIC \s 1 </w:instrText>
      </w:r>
      <w:r w:rsidR="0038349E">
        <w:fldChar w:fldCharType="separate"/>
      </w:r>
      <w:r w:rsidR="00FC7827">
        <w:rPr>
          <w:noProof/>
        </w:rPr>
        <w:t>2</w:t>
      </w:r>
      <w:r w:rsidR="0038349E">
        <w:rPr>
          <w:noProof/>
        </w:rPr>
        <w:fldChar w:fldCharType="end"/>
      </w:r>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32A4FCE4" w:rsidR="006A0BC1" w:rsidRPr="007A75DE" w:rsidDel="00015A48" w:rsidRDefault="006A0BC1" w:rsidP="006A0BC1">
      <w:pPr>
        <w:pStyle w:val="Heading4"/>
        <w:rPr>
          <w:del w:id="215" w:author="Steve Maas" w:date="2016-06-02T11:40:00Z"/>
        </w:rPr>
      </w:pPr>
      <w:bookmarkStart w:id="216" w:name="_Ref376174920"/>
      <w:del w:id="217" w:author="Steve Maas" w:date="2016-06-02T11:40:00Z">
        <w:r w:rsidRPr="007A75DE" w:rsidDel="00015A48">
          <w:delText>Surface Elements</w:delText>
        </w:r>
        <w:bookmarkStart w:id="218" w:name="_Toc452646516"/>
        <w:bookmarkEnd w:id="216"/>
        <w:bookmarkEnd w:id="218"/>
      </w:del>
    </w:p>
    <w:p w14:paraId="4E6749A4" w14:textId="0D97FF47" w:rsidR="006A0BC1" w:rsidDel="00015A48" w:rsidRDefault="006A0BC1" w:rsidP="006A0BC1">
      <w:pPr>
        <w:rPr>
          <w:del w:id="219" w:author="Steve Maas" w:date="2016-06-02T11:40:00Z"/>
        </w:rPr>
      </w:pPr>
      <w:del w:id="220" w:author="Steve Maas" w:date="2016-06-02T11:40:00Z">
        <w:r w:rsidDel="00015A48">
          <w:delText>In many cases the surface of some geometry (or part of it) is required. For example, pressure forces are applied to the surface. For this reason surface elements have to be defined. T</w:delText>
        </w:r>
        <w:r w:rsidR="00884C42" w:rsidDel="00015A48">
          <w:delText>he following</w:delText>
        </w:r>
        <w:r w:rsidDel="00015A48">
          <w:delText xml:space="preserve"> surface elements are available</w:delText>
        </w:r>
        <w:r w:rsidR="00D730B1" w:rsidDel="00015A48">
          <w:delText>:</w:delText>
        </w:r>
        <w:bookmarkStart w:id="221" w:name="_Toc452646517"/>
        <w:bookmarkEnd w:id="221"/>
      </w:del>
    </w:p>
    <w:p w14:paraId="6B80EA9F" w14:textId="1B2906C9" w:rsidR="006A0BC1" w:rsidDel="00015A48" w:rsidRDefault="006A0BC1" w:rsidP="006A0BC1">
      <w:pPr>
        <w:rPr>
          <w:del w:id="222" w:author="Steve Maas" w:date="2016-06-02T11:40:00Z"/>
        </w:rPr>
      </w:pPr>
      <w:bookmarkStart w:id="223" w:name="_Toc452646518"/>
      <w:bookmarkEnd w:id="223"/>
    </w:p>
    <w:p w14:paraId="4BB5D1FE" w14:textId="6C3011CA" w:rsidR="006A0BC1" w:rsidDel="00015A48" w:rsidRDefault="006A0BC1" w:rsidP="006A0BC1">
      <w:pPr>
        <w:numPr>
          <w:ilvl w:val="0"/>
          <w:numId w:val="13"/>
        </w:numPr>
        <w:rPr>
          <w:del w:id="224" w:author="Steve Maas" w:date="2016-06-02T11:40:00Z"/>
        </w:rPr>
      </w:pPr>
      <w:del w:id="225" w:author="Steve Maas" w:date="2016-06-02T11:40:00Z">
        <w:r w:rsidDel="00015A48">
          <w:rPr>
            <w:i/>
          </w:rPr>
          <w:delText>quad4</w:delText>
        </w:r>
        <w:r w:rsidDel="00015A48">
          <w:delText>: 4-node quadrilateral element</w:delText>
        </w:r>
        <w:bookmarkStart w:id="226" w:name="_Toc452646519"/>
        <w:bookmarkEnd w:id="226"/>
      </w:del>
    </w:p>
    <w:p w14:paraId="2BF6AEA1" w14:textId="74B4D820" w:rsidR="00884C42" w:rsidDel="00015A48" w:rsidRDefault="00884C42" w:rsidP="006A0BC1">
      <w:pPr>
        <w:numPr>
          <w:ilvl w:val="0"/>
          <w:numId w:val="13"/>
        </w:numPr>
        <w:rPr>
          <w:del w:id="227" w:author="Steve Maas" w:date="2016-06-02T11:40:00Z"/>
        </w:rPr>
      </w:pPr>
      <w:del w:id="228" w:author="Steve Maas" w:date="2016-06-02T11:40:00Z">
        <w:r w:rsidDel="00015A48">
          <w:rPr>
            <w:i/>
          </w:rPr>
          <w:delText>quad8</w:delText>
        </w:r>
        <w:r w:rsidRPr="00C72BAD" w:rsidDel="00015A48">
          <w:delText>:</w:delText>
        </w:r>
        <w:r w:rsidDel="00015A48">
          <w:delText xml:space="preserve"> 8-node serendipity quadrilater element</w:delText>
        </w:r>
        <w:bookmarkStart w:id="229" w:name="_Toc452646520"/>
        <w:bookmarkEnd w:id="229"/>
      </w:del>
    </w:p>
    <w:p w14:paraId="1945DD69" w14:textId="3AC1D514" w:rsidR="006A0BC1" w:rsidDel="00015A48" w:rsidRDefault="006A0BC1" w:rsidP="006A0BC1">
      <w:pPr>
        <w:numPr>
          <w:ilvl w:val="0"/>
          <w:numId w:val="13"/>
        </w:numPr>
        <w:rPr>
          <w:del w:id="230" w:author="Steve Maas" w:date="2016-06-02T11:40:00Z"/>
        </w:rPr>
      </w:pPr>
      <w:del w:id="231" w:author="Steve Maas" w:date="2016-06-02T11:40:00Z">
        <w:r w:rsidDel="00015A48">
          <w:rPr>
            <w:i/>
          </w:rPr>
          <w:delText>tri3</w:delText>
        </w:r>
        <w:r w:rsidRPr="007A75DE" w:rsidDel="00015A48">
          <w:delText>:</w:delText>
        </w:r>
        <w:r w:rsidDel="00015A48">
          <w:delText xml:space="preserve"> 3-node triangular element</w:delText>
        </w:r>
        <w:bookmarkStart w:id="232" w:name="_Toc452646521"/>
        <w:bookmarkEnd w:id="232"/>
      </w:del>
    </w:p>
    <w:p w14:paraId="15D8A5AC" w14:textId="01108928" w:rsidR="00015A48" w:rsidDel="00015A48" w:rsidRDefault="00884C42" w:rsidP="006A0BC1">
      <w:pPr>
        <w:numPr>
          <w:ilvl w:val="0"/>
          <w:numId w:val="13"/>
        </w:numPr>
        <w:rPr>
          <w:del w:id="233" w:author="Steve Maas" w:date="2016-06-02T11:40:00Z"/>
        </w:rPr>
      </w:pPr>
      <w:del w:id="234" w:author="Steve Maas" w:date="2016-06-02T11:40:00Z">
        <w:r w:rsidDel="00015A48">
          <w:rPr>
            <w:i/>
          </w:rPr>
          <w:delText>tri6</w:delText>
        </w:r>
        <w:r w:rsidRPr="008C20E4" w:rsidDel="00015A48">
          <w:delText>:</w:delText>
        </w:r>
        <w:r w:rsidDel="00015A48">
          <w:delText xml:space="preserve"> 6-node quadratic triangular element</w:delText>
        </w:r>
        <w:bookmarkStart w:id="235" w:name="_Toc452646522"/>
        <w:bookmarkEnd w:id="235"/>
      </w:del>
    </w:p>
    <w:p w14:paraId="284BBA58" w14:textId="726A7774" w:rsidR="006A0BC1" w:rsidDel="00015A48" w:rsidRDefault="006A0BC1" w:rsidP="006A0BC1">
      <w:pPr>
        <w:tabs>
          <w:tab w:val="num" w:pos="720"/>
        </w:tabs>
        <w:ind w:left="720" w:hanging="360"/>
        <w:rPr>
          <w:del w:id="236" w:author="Steve Maas" w:date="2016-06-02T11:40:00Z"/>
        </w:rPr>
      </w:pPr>
      <w:bookmarkStart w:id="237" w:name="_Toc452646523"/>
      <w:bookmarkEnd w:id="237"/>
    </w:p>
    <w:p w14:paraId="7C389A75" w14:textId="7975989F" w:rsidR="006A0BC1" w:rsidDel="00015A48" w:rsidRDefault="006A0BC1" w:rsidP="006A0BC1">
      <w:pPr>
        <w:rPr>
          <w:del w:id="238" w:author="Steve Maas" w:date="2016-06-02T11:40:00Z"/>
        </w:rPr>
      </w:pPr>
      <w:del w:id="239" w:author="Steve Maas" w:date="2016-06-02T11:40:00Z">
        <w:r w:rsidDel="00015A48">
          <w:delText>The value for the surface element is the nodal connectivity:</w:delText>
        </w:r>
        <w:bookmarkStart w:id="240" w:name="_Toc452646524"/>
        <w:bookmarkEnd w:id="240"/>
      </w:del>
    </w:p>
    <w:p w14:paraId="228A6833" w14:textId="2F6CFE54" w:rsidR="006A0BC1" w:rsidRPr="007A75DE" w:rsidDel="00015A48" w:rsidRDefault="006A0BC1" w:rsidP="006A0BC1">
      <w:pPr>
        <w:rPr>
          <w:del w:id="241" w:author="Steve Maas" w:date="2016-06-02T11:40:00Z"/>
        </w:rPr>
      </w:pPr>
      <w:bookmarkStart w:id="242" w:name="_Toc452646525"/>
      <w:bookmarkEnd w:id="242"/>
    </w:p>
    <w:p w14:paraId="32CC435F" w14:textId="40EB9304" w:rsidR="006A0BC1" w:rsidRPr="00DA02C3" w:rsidDel="00015A48" w:rsidRDefault="006A0BC1" w:rsidP="006A0BC1">
      <w:pPr>
        <w:pStyle w:val="code"/>
        <w:rPr>
          <w:del w:id="243" w:author="Steve Maas" w:date="2016-06-02T11:40:00Z"/>
        </w:rPr>
      </w:pPr>
      <w:del w:id="244" w:author="Steve Maas" w:date="2016-06-02T11:40:00Z">
        <w:r w:rsidRPr="00DA02C3" w:rsidDel="00015A48">
          <w:delText>&lt;quad4 id=</w:delText>
        </w:r>
        <w:r w:rsidR="0034745A" w:rsidRPr="00DA02C3" w:rsidDel="00015A48">
          <w:delText>"</w:delText>
        </w:r>
        <w:r w:rsidRPr="00DA02C3" w:rsidDel="00015A48">
          <w:delText>n</w:delText>
        </w:r>
        <w:r w:rsidR="0034745A" w:rsidRPr="00DA02C3" w:rsidDel="00015A48">
          <w:delText>"</w:delText>
        </w:r>
        <w:r w:rsidRPr="00DA02C3" w:rsidDel="00015A48">
          <w:delText>&gt;n1,n2,n3,n4&lt;/quad4&gt;</w:delText>
        </w:r>
        <w:bookmarkStart w:id="245" w:name="_Toc452646526"/>
        <w:bookmarkEnd w:id="245"/>
      </w:del>
    </w:p>
    <w:p w14:paraId="61415AFE" w14:textId="07363091" w:rsidR="006A0BC1" w:rsidRPr="007D6F0D" w:rsidDel="00015A48" w:rsidRDefault="006A0BC1" w:rsidP="006A0BC1">
      <w:pPr>
        <w:pStyle w:val="code"/>
        <w:rPr>
          <w:del w:id="246" w:author="Steve Maas" w:date="2016-06-02T11:40:00Z"/>
          <w:lang w:val="nl-BE"/>
        </w:rPr>
      </w:pPr>
      <w:del w:id="247" w:author="Steve Maas" w:date="2016-06-02T11:40:00Z">
        <w:r w:rsidRPr="007D6F0D" w:rsidDel="00015A48">
          <w:rPr>
            <w:lang w:val="nl-BE"/>
          </w:rPr>
          <w:delText>&lt;tri3 id=</w:delText>
        </w:r>
        <w:r w:rsidR="0034745A" w:rsidRPr="007D6F0D" w:rsidDel="00015A48">
          <w:rPr>
            <w:lang w:val="nl-BE"/>
          </w:rPr>
          <w:delText>"</w:delText>
        </w:r>
        <w:r w:rsidRPr="007D6F0D" w:rsidDel="00015A48">
          <w:rPr>
            <w:lang w:val="nl-BE"/>
          </w:rPr>
          <w:delText>n</w:delText>
        </w:r>
        <w:r w:rsidR="0034745A" w:rsidRPr="007D6F0D" w:rsidDel="00015A48">
          <w:rPr>
            <w:lang w:val="nl-BE"/>
          </w:rPr>
          <w:delText>"</w:delText>
        </w:r>
        <w:r w:rsidRPr="007D6F0D" w:rsidDel="00015A48">
          <w:rPr>
            <w:lang w:val="nl-BE"/>
          </w:rPr>
          <w:delText>&gt;n1,n2,n3&lt;/tri3&gt;</w:delText>
        </w:r>
        <w:bookmarkStart w:id="248" w:name="_Toc452646527"/>
        <w:bookmarkEnd w:id="248"/>
      </w:del>
    </w:p>
    <w:p w14:paraId="234CA70E" w14:textId="44F1E98A" w:rsidR="006A0BC1" w:rsidRPr="00EA60DB" w:rsidDel="00015A48" w:rsidRDefault="006A0BC1" w:rsidP="006A0BC1">
      <w:pPr>
        <w:pStyle w:val="code"/>
        <w:rPr>
          <w:del w:id="249" w:author="Steve Maas" w:date="2016-06-02T11:40:00Z"/>
          <w:lang w:val="nl-BE"/>
        </w:rPr>
      </w:pPr>
      <w:bookmarkStart w:id="250" w:name="_Toc452646528"/>
      <w:bookmarkEnd w:id="250"/>
    </w:p>
    <w:p w14:paraId="1BCA1161" w14:textId="2A0C3DA0" w:rsidR="00015A48" w:rsidRDefault="00E82815" w:rsidP="00015A48">
      <w:pPr>
        <w:pStyle w:val="Heading3"/>
      </w:pPr>
      <w:del w:id="251" w:author="Steve Maas" w:date="2016-06-02T11:40:00Z">
        <w:r w:rsidDel="00015A48">
          <w:delText>Surface elements can</w:delText>
        </w:r>
        <w:r w:rsidR="006A0BC1" w:rsidDel="00015A48">
          <w:delText>not overlap element boundaries. That is, the surface element must belong to a specific element. Surface elements do not contribute to the total number of elements in the mesh. They are also not to be confused with shell elements.</w:delText>
        </w:r>
      </w:del>
      <w:bookmarkStart w:id="252" w:name="_Toc452646529"/>
      <w:r w:rsidR="00015A48">
        <w:t>NodeSet Section</w:t>
      </w:r>
      <w:bookmarkEnd w:id="252"/>
    </w:p>
    <w:p w14:paraId="320972A2" w14:textId="77777777" w:rsidR="00015A48" w:rsidRPr="00AD7BC7" w:rsidRDefault="00015A48" w:rsidP="00015A48">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A node set definition is followed by a list of nodes. For each a </w:t>
      </w:r>
      <w:r>
        <w:rPr>
          <w:i/>
        </w:rPr>
        <w:t xml:space="preserve">node </w:t>
      </w:r>
      <w:r>
        <w:t>tag is defined which requires one attribute, named “id”, which takes the node number as its value. For example,</w:t>
      </w:r>
    </w:p>
    <w:p w14:paraId="2F7F73C4" w14:textId="77777777" w:rsidR="00015A48" w:rsidRDefault="00015A48" w:rsidP="00015A48"/>
    <w:p w14:paraId="4788E18C" w14:textId="77777777" w:rsidR="00015A48" w:rsidRDefault="00015A48" w:rsidP="00015A48">
      <w:pPr>
        <w:pStyle w:val="Code0"/>
      </w:pPr>
      <w:r>
        <w:t>&lt;NodeSet name="nodeset1"&gt;</w:t>
      </w:r>
    </w:p>
    <w:p w14:paraId="69418C4D" w14:textId="77777777" w:rsidR="00015A48" w:rsidRDefault="00015A48" w:rsidP="00015A48">
      <w:pPr>
        <w:pStyle w:val="Code0"/>
      </w:pPr>
      <w:r>
        <w:tab/>
        <w:t>&lt;node id="1"/&gt;</w:t>
      </w:r>
    </w:p>
    <w:p w14:paraId="12B05B04" w14:textId="77777777" w:rsidR="00015A48" w:rsidRDefault="00015A48" w:rsidP="00015A48">
      <w:pPr>
        <w:pStyle w:val="Code0"/>
      </w:pPr>
      <w:r>
        <w:tab/>
        <w:t>&lt;node id="2"/&gt;</w:t>
      </w:r>
    </w:p>
    <w:p w14:paraId="12A0514B" w14:textId="77777777" w:rsidR="00015A48" w:rsidRDefault="00015A48" w:rsidP="00015A48">
      <w:pPr>
        <w:pStyle w:val="Code0"/>
      </w:pPr>
      <w:r>
        <w:lastRenderedPageBreak/>
        <w:tab/>
        <w:t>&lt;node id="101"/&gt;</w:t>
      </w:r>
    </w:p>
    <w:p w14:paraId="2B5B5D80" w14:textId="77777777" w:rsidR="00015A48" w:rsidRPr="00661C81" w:rsidRDefault="00015A48" w:rsidP="00015A48">
      <w:pPr>
        <w:pStyle w:val="Code0"/>
      </w:pPr>
      <w:r>
        <w:tab/>
        <w:t>&lt;node id="102"/&gt;</w:t>
      </w:r>
    </w:p>
    <w:p w14:paraId="6B1EB444" w14:textId="77777777" w:rsidR="00015A48" w:rsidRDefault="00015A48" w:rsidP="00015A48">
      <w:pPr>
        <w:pStyle w:val="Code0"/>
      </w:pPr>
      <w:r>
        <w:t>&lt;/NodeSet&gt;</w:t>
      </w:r>
    </w:p>
    <w:p w14:paraId="19CAFFF5" w14:textId="77777777" w:rsidR="00015A48" w:rsidRDefault="00015A48" w:rsidP="006A0BC1">
      <w:pPr>
        <w:rPr>
          <w:ins w:id="253" w:author="Steve Maas" w:date="2016-06-02T11:47:00Z"/>
        </w:rPr>
      </w:pPr>
    </w:p>
    <w:p w14:paraId="2EB5E03E" w14:textId="4EAD9554" w:rsidR="00015A48" w:rsidRDefault="00015A48" w:rsidP="006A0BC1">
      <w:pPr>
        <w:rPr>
          <w:ins w:id="254" w:author="Steve Maas" w:date="2016-06-02T11:48:00Z"/>
        </w:rPr>
      </w:pPr>
      <w:ins w:id="255" w:author="Steve Maas" w:date="2016-06-02T11:47:00Z">
        <w:r>
          <w:t>Node sets can also be nested.</w:t>
        </w:r>
      </w:ins>
    </w:p>
    <w:p w14:paraId="17C73815" w14:textId="77777777" w:rsidR="00015A48" w:rsidRDefault="00015A48" w:rsidP="006A0BC1">
      <w:pPr>
        <w:rPr>
          <w:ins w:id="256" w:author="Steve Maas" w:date="2016-06-02T11:48:00Z"/>
        </w:rPr>
      </w:pPr>
    </w:p>
    <w:p w14:paraId="0670AADC" w14:textId="77777777" w:rsidR="00015A48" w:rsidRPr="00015A48" w:rsidRDefault="00015A48" w:rsidP="00015A48">
      <w:pPr>
        <w:pStyle w:val="Code0"/>
        <w:rPr>
          <w:ins w:id="257" w:author="Steve Maas" w:date="2016-06-02T11:48:00Z"/>
        </w:rPr>
      </w:pPr>
      <w:ins w:id="258" w:author="Steve Maas" w:date="2016-06-02T11:48:00Z">
        <w:r w:rsidRPr="00015A48">
          <w:t>&lt;NodeSet name="set1"&gt; ... &lt;/NodeSet&gt;</w:t>
        </w:r>
      </w:ins>
    </w:p>
    <w:p w14:paraId="2B5770D9" w14:textId="77777777" w:rsidR="00015A48" w:rsidRPr="00E20944" w:rsidRDefault="00015A48" w:rsidP="00E20944">
      <w:pPr>
        <w:pStyle w:val="Code0"/>
        <w:rPr>
          <w:ins w:id="259" w:author="Steve Maas" w:date="2016-06-02T11:48:00Z"/>
        </w:rPr>
      </w:pPr>
      <w:ins w:id="260" w:author="Steve Maas" w:date="2016-06-02T11:48:00Z">
        <w:r w:rsidRPr="00E20944">
          <w:t>&lt;NodeSet name="set2"&gt; ... &lt;/NodeSet&gt;</w:t>
        </w:r>
      </w:ins>
    </w:p>
    <w:p w14:paraId="5490EDC7" w14:textId="77777777" w:rsidR="00015A48" w:rsidRPr="002265E7" w:rsidRDefault="00015A48" w:rsidP="00E20944">
      <w:pPr>
        <w:pStyle w:val="Code0"/>
        <w:rPr>
          <w:ins w:id="261" w:author="Steve Maas" w:date="2016-06-02T11:48:00Z"/>
        </w:rPr>
      </w:pPr>
      <w:ins w:id="262" w:author="Steve Maas" w:date="2016-06-02T11:48:00Z">
        <w:r w:rsidRPr="00E20944">
          <w:t>&lt;NodeSet name="set3"&gt;</w:t>
        </w:r>
      </w:ins>
    </w:p>
    <w:p w14:paraId="56FEC6EE" w14:textId="77777777" w:rsidR="00015A48" w:rsidRPr="00015A48" w:rsidRDefault="00015A48" w:rsidP="00E20944">
      <w:pPr>
        <w:pStyle w:val="Code0"/>
        <w:rPr>
          <w:ins w:id="263" w:author="Steve Maas" w:date="2016-06-02T11:48:00Z"/>
          <w:rPrChange w:id="264" w:author="Steve Maas" w:date="2016-06-02T11:48:00Z">
            <w:rPr>
              <w:ins w:id="265" w:author="Steve Maas" w:date="2016-06-02T11:48:00Z"/>
              <w:b/>
            </w:rPr>
          </w:rPrChange>
        </w:rPr>
      </w:pPr>
      <w:ins w:id="266" w:author="Steve Maas" w:date="2016-06-02T11:48:00Z">
        <w:r w:rsidRPr="00015A48">
          <w:rPr>
            <w:rPrChange w:id="267" w:author="Steve Maas" w:date="2016-06-02T11:48:00Z">
              <w:rPr>
                <w:b/>
              </w:rPr>
            </w:rPrChange>
          </w:rPr>
          <w:tab/>
          <w:t>&lt;NodeSet node_set="set1"/&gt;</w:t>
        </w:r>
      </w:ins>
    </w:p>
    <w:p w14:paraId="072277EC" w14:textId="77777777" w:rsidR="00015A48" w:rsidRPr="00015A48" w:rsidRDefault="00015A48" w:rsidP="002265E7">
      <w:pPr>
        <w:pStyle w:val="Code0"/>
        <w:rPr>
          <w:ins w:id="268" w:author="Steve Maas" w:date="2016-06-02T11:48:00Z"/>
          <w:rPrChange w:id="269" w:author="Steve Maas" w:date="2016-06-02T11:48:00Z">
            <w:rPr>
              <w:ins w:id="270" w:author="Steve Maas" w:date="2016-06-02T11:48:00Z"/>
              <w:b/>
            </w:rPr>
          </w:rPrChange>
        </w:rPr>
      </w:pPr>
      <w:ins w:id="271" w:author="Steve Maas" w:date="2016-06-02T11:48:00Z">
        <w:r w:rsidRPr="00015A48">
          <w:rPr>
            <w:rPrChange w:id="272" w:author="Steve Maas" w:date="2016-06-02T11:48:00Z">
              <w:rPr>
                <w:b/>
              </w:rPr>
            </w:rPrChange>
          </w:rPr>
          <w:tab/>
          <w:t>&lt;NodeSet node_set="set2"/&gt;</w:t>
        </w:r>
      </w:ins>
    </w:p>
    <w:p w14:paraId="505F5BF2" w14:textId="77777777" w:rsidR="00015A48" w:rsidRPr="00015A48" w:rsidRDefault="00015A48" w:rsidP="002265E7">
      <w:pPr>
        <w:pStyle w:val="Code0"/>
        <w:rPr>
          <w:ins w:id="273" w:author="Steve Maas" w:date="2016-06-02T11:48:00Z"/>
        </w:rPr>
      </w:pPr>
      <w:ins w:id="274" w:author="Steve Maas" w:date="2016-06-02T11:48:00Z">
        <w:r w:rsidRPr="00015A48">
          <w:t>&lt;NodeSet&gt;</w:t>
        </w:r>
      </w:ins>
    </w:p>
    <w:p w14:paraId="50BF3D8B" w14:textId="77777777" w:rsidR="00015A48" w:rsidRPr="00E20944" w:rsidRDefault="00015A48" w:rsidP="00015A48">
      <w:pPr>
        <w:pStyle w:val="Code0"/>
        <w:rPr>
          <w:ins w:id="275" w:author="Steve Maas" w:date="2016-06-02T11:47:00Z"/>
        </w:rPr>
        <w:pPrChange w:id="276" w:author="Steve Maas" w:date="2016-06-02T11:48:00Z">
          <w:pPr/>
        </w:pPrChange>
      </w:pPr>
    </w:p>
    <w:p w14:paraId="74468CC8" w14:textId="7F37B928" w:rsidR="00015A48" w:rsidRDefault="00015A48" w:rsidP="006A0BC1">
      <w:pPr>
        <w:rPr>
          <w:ins w:id="277" w:author="Steve Maas" w:date="2016-06-02T11:48:00Z"/>
        </w:rPr>
      </w:pPr>
      <w:ins w:id="278" w:author="Steve Maas" w:date="2016-06-02T11:48:00Z">
        <w:r>
          <w:t>This is useful for defining larger nodesets without repeating node numbers.</w:t>
        </w:r>
      </w:ins>
    </w:p>
    <w:p w14:paraId="2D3FAF60" w14:textId="77777777" w:rsidR="00015A48" w:rsidRPr="00524074" w:rsidRDefault="00015A48" w:rsidP="006A0BC1"/>
    <w:p w14:paraId="0B07ECAF" w14:textId="4EF584FD" w:rsidR="006A0BC1" w:rsidDel="00015A48" w:rsidRDefault="006A0BC1" w:rsidP="006A0BC1">
      <w:pPr>
        <w:pStyle w:val="Heading3"/>
        <w:rPr>
          <w:del w:id="279" w:author="Steve Maas" w:date="2016-06-02T11:31:00Z"/>
        </w:rPr>
      </w:pPr>
      <w:bookmarkStart w:id="280" w:name="_Ref230518438"/>
      <w:del w:id="281" w:author="Steve Maas" w:date="2016-06-02T11:31:00Z">
        <w:r w:rsidDel="00015A48">
          <w:delText>Element</w:delText>
        </w:r>
        <w:r w:rsidR="00D153DC" w:rsidDel="00015A48">
          <w:delText xml:space="preserve"> </w:delText>
        </w:r>
        <w:r w:rsidDel="00015A48">
          <w:delText>Data Section</w:delText>
        </w:r>
        <w:bookmarkStart w:id="282" w:name="_Toc452646530"/>
        <w:bookmarkEnd w:id="280"/>
        <w:bookmarkEnd w:id="282"/>
      </w:del>
    </w:p>
    <w:p w14:paraId="4A0FADC5" w14:textId="3987D847" w:rsidR="006A0BC1" w:rsidDel="00015A48" w:rsidRDefault="006A0BC1" w:rsidP="006A0BC1">
      <w:pPr>
        <w:rPr>
          <w:del w:id="283" w:author="Steve Maas" w:date="2016-06-02T11:31:00Z"/>
        </w:rPr>
      </w:pPr>
      <w:del w:id="284" w:author="Steve Maas" w:date="2016-06-02T11:31:00Z">
        <w:r w:rsidDel="00015A48">
          <w:delText xml:space="preserve">Additional element data can be specified in the </w:delText>
        </w:r>
        <w:r w:rsidDel="00015A48">
          <w:rPr>
            <w:i/>
          </w:rPr>
          <w:delText xml:space="preserve">ElementData </w:delText>
        </w:r>
        <w:r w:rsidDel="00015A48">
          <w:delText>section. The data in this section usually represents material data that can vary from element to element. The following element properties can be defined</w:delText>
        </w:r>
        <w:r w:rsidR="00D730B1" w:rsidDel="00015A48">
          <w:delText>:</w:delText>
        </w:r>
        <w:bookmarkStart w:id="285" w:name="_Toc452646531"/>
        <w:bookmarkEnd w:id="285"/>
      </w:del>
    </w:p>
    <w:p w14:paraId="568A413F" w14:textId="2B80FEA0" w:rsidR="006A0BC1" w:rsidDel="00015A48" w:rsidRDefault="006A0BC1" w:rsidP="006A0BC1">
      <w:pPr>
        <w:rPr>
          <w:del w:id="286" w:author="Steve Maas" w:date="2016-06-02T11:31:00Z"/>
        </w:rPr>
      </w:pPr>
      <w:bookmarkStart w:id="287" w:name="_Toc452646532"/>
      <w:bookmarkEnd w:id="28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rsidDel="00015A48" w14:paraId="65D68D8E" w14:textId="07E4301A" w:rsidTr="00A34D5E">
        <w:trPr>
          <w:del w:id="288" w:author="Steve Maas" w:date="2016-06-02T11:31:00Z"/>
        </w:trPr>
        <w:tc>
          <w:tcPr>
            <w:tcW w:w="1405" w:type="dxa"/>
            <w:shd w:val="clear" w:color="auto" w:fill="auto"/>
          </w:tcPr>
          <w:p w14:paraId="10F5F032" w14:textId="0EB50A02" w:rsidR="006A0BC1" w:rsidRPr="000B272C" w:rsidDel="00015A48" w:rsidRDefault="006A0BC1" w:rsidP="006A0BC1">
            <w:pPr>
              <w:rPr>
                <w:del w:id="289" w:author="Steve Maas" w:date="2016-06-02T11:31:00Z"/>
                <w:b/>
              </w:rPr>
            </w:pPr>
            <w:del w:id="290" w:author="Steve Maas" w:date="2016-06-02T11:31:00Z">
              <w:r w:rsidRPr="000B272C" w:rsidDel="00015A48">
                <w:rPr>
                  <w:b/>
                </w:rPr>
                <w:delText>Property</w:delText>
              </w:r>
              <w:bookmarkStart w:id="291" w:name="_Toc452646533"/>
              <w:bookmarkEnd w:id="291"/>
            </w:del>
          </w:p>
        </w:tc>
        <w:tc>
          <w:tcPr>
            <w:tcW w:w="8100" w:type="dxa"/>
            <w:shd w:val="clear" w:color="auto" w:fill="auto"/>
          </w:tcPr>
          <w:p w14:paraId="460C6DA1" w14:textId="524DA5F3" w:rsidR="006A0BC1" w:rsidRPr="000B272C" w:rsidDel="00015A48" w:rsidRDefault="006A0BC1" w:rsidP="006A0BC1">
            <w:pPr>
              <w:rPr>
                <w:del w:id="292" w:author="Steve Maas" w:date="2016-06-02T11:31:00Z"/>
                <w:b/>
              </w:rPr>
            </w:pPr>
            <w:del w:id="293" w:author="Steve Maas" w:date="2016-06-02T11:31:00Z">
              <w:r w:rsidRPr="000B272C" w:rsidDel="00015A48">
                <w:rPr>
                  <w:b/>
                </w:rPr>
                <w:delText>Description</w:delText>
              </w:r>
              <w:bookmarkStart w:id="294" w:name="_Toc452646534"/>
              <w:bookmarkEnd w:id="294"/>
            </w:del>
          </w:p>
        </w:tc>
        <w:bookmarkStart w:id="295" w:name="_Toc452646535"/>
        <w:bookmarkEnd w:id="295"/>
      </w:tr>
      <w:tr w:rsidR="006A0BC1" w:rsidDel="00015A48" w14:paraId="56BF9CA0" w14:textId="0843A70D" w:rsidTr="00A34D5E">
        <w:trPr>
          <w:del w:id="296" w:author="Steve Maas" w:date="2016-06-02T11:31:00Z"/>
        </w:trPr>
        <w:tc>
          <w:tcPr>
            <w:tcW w:w="1405" w:type="dxa"/>
            <w:shd w:val="clear" w:color="auto" w:fill="auto"/>
          </w:tcPr>
          <w:p w14:paraId="73017925" w14:textId="5E2DB0C1" w:rsidR="006A0BC1" w:rsidRPr="00D103EA" w:rsidDel="00015A48" w:rsidRDefault="006A0BC1" w:rsidP="006A0BC1">
            <w:pPr>
              <w:pStyle w:val="code"/>
              <w:rPr>
                <w:del w:id="297" w:author="Steve Maas" w:date="2016-06-02T11:31:00Z"/>
              </w:rPr>
            </w:pPr>
            <w:del w:id="298" w:author="Steve Maas" w:date="2016-06-02T11:31:00Z">
              <w:r w:rsidDel="00015A48">
                <w:delText>fiber</w:delText>
              </w:r>
              <w:bookmarkStart w:id="299" w:name="_Toc452646536"/>
              <w:bookmarkEnd w:id="299"/>
            </w:del>
          </w:p>
        </w:tc>
        <w:tc>
          <w:tcPr>
            <w:tcW w:w="8100" w:type="dxa"/>
            <w:shd w:val="clear" w:color="auto" w:fill="auto"/>
          </w:tcPr>
          <w:p w14:paraId="1A916440" w14:textId="29AA6078" w:rsidR="006A0BC1" w:rsidRPr="00D103EA" w:rsidDel="00015A48" w:rsidRDefault="006A0BC1" w:rsidP="006A0BC1">
            <w:pPr>
              <w:rPr>
                <w:del w:id="300" w:author="Steve Maas" w:date="2016-06-02T11:31:00Z"/>
              </w:rPr>
            </w:pPr>
            <w:del w:id="301" w:author="Steve Maas" w:date="2016-06-02T11:31:00Z">
              <w:r w:rsidDel="00015A48">
                <w:delText>Specify a local fiber direction</w:delText>
              </w:r>
              <w:bookmarkStart w:id="302" w:name="_Toc452646537"/>
              <w:bookmarkEnd w:id="302"/>
            </w:del>
          </w:p>
        </w:tc>
        <w:bookmarkStart w:id="303" w:name="_Toc452646538"/>
        <w:bookmarkEnd w:id="303"/>
      </w:tr>
      <w:tr w:rsidR="006A0BC1" w:rsidDel="00015A48" w14:paraId="6AE1DF8E" w14:textId="2A7F57D7" w:rsidTr="00A34D5E">
        <w:trPr>
          <w:del w:id="304" w:author="Steve Maas" w:date="2016-06-02T11:31:00Z"/>
        </w:trPr>
        <w:tc>
          <w:tcPr>
            <w:tcW w:w="1405" w:type="dxa"/>
            <w:shd w:val="clear" w:color="auto" w:fill="auto"/>
          </w:tcPr>
          <w:p w14:paraId="0FE89ADE" w14:textId="266C4DD4" w:rsidR="006A0BC1" w:rsidDel="00015A48" w:rsidRDefault="006A0BC1" w:rsidP="006A0BC1">
            <w:pPr>
              <w:pStyle w:val="code"/>
              <w:rPr>
                <w:del w:id="305" w:author="Steve Maas" w:date="2016-06-02T11:31:00Z"/>
              </w:rPr>
            </w:pPr>
            <w:del w:id="306" w:author="Steve Maas" w:date="2016-06-02T11:31:00Z">
              <w:r w:rsidDel="00015A48">
                <w:delText>thickness</w:delText>
              </w:r>
              <w:bookmarkStart w:id="307" w:name="_Toc452646539"/>
              <w:bookmarkEnd w:id="307"/>
            </w:del>
          </w:p>
        </w:tc>
        <w:tc>
          <w:tcPr>
            <w:tcW w:w="8100" w:type="dxa"/>
            <w:shd w:val="clear" w:color="auto" w:fill="auto"/>
          </w:tcPr>
          <w:p w14:paraId="6989E9F9" w14:textId="23F28905" w:rsidR="006A0BC1" w:rsidDel="00015A48" w:rsidRDefault="006A0BC1" w:rsidP="006A0BC1">
            <w:pPr>
              <w:rPr>
                <w:del w:id="308" w:author="Steve Maas" w:date="2016-06-02T11:31:00Z"/>
              </w:rPr>
            </w:pPr>
            <w:del w:id="309" w:author="Steve Maas" w:date="2016-06-02T11:31:00Z">
              <w:r w:rsidDel="00015A48">
                <w:delText>Specify the shell element thickness</w:delText>
              </w:r>
              <w:bookmarkStart w:id="310" w:name="_Toc452646540"/>
              <w:bookmarkEnd w:id="310"/>
            </w:del>
          </w:p>
        </w:tc>
        <w:bookmarkStart w:id="311" w:name="_Toc452646541"/>
        <w:bookmarkEnd w:id="311"/>
      </w:tr>
      <w:tr w:rsidR="007D6F0D" w:rsidDel="00015A48" w14:paraId="5D78AF07" w14:textId="64F4D294" w:rsidTr="00A34D5E">
        <w:trPr>
          <w:del w:id="312" w:author="Steve Maas" w:date="2016-06-02T11:31:00Z"/>
        </w:trPr>
        <w:tc>
          <w:tcPr>
            <w:tcW w:w="1405" w:type="dxa"/>
            <w:shd w:val="clear" w:color="auto" w:fill="auto"/>
          </w:tcPr>
          <w:p w14:paraId="0ECB8B14" w14:textId="72599078" w:rsidR="007D6F0D" w:rsidDel="00015A48" w:rsidRDefault="007D6F0D" w:rsidP="006A0BC1">
            <w:pPr>
              <w:pStyle w:val="code"/>
              <w:rPr>
                <w:del w:id="313" w:author="Steve Maas" w:date="2016-06-02T11:31:00Z"/>
              </w:rPr>
            </w:pPr>
            <w:del w:id="314" w:author="Steve Maas" w:date="2016-06-02T11:31:00Z">
              <w:r w:rsidDel="00015A48">
                <w:delText>MRVonMisesParameters</w:delText>
              </w:r>
              <w:bookmarkStart w:id="315" w:name="_Toc452646542"/>
              <w:bookmarkEnd w:id="315"/>
            </w:del>
          </w:p>
        </w:tc>
        <w:tc>
          <w:tcPr>
            <w:tcW w:w="8100" w:type="dxa"/>
            <w:shd w:val="clear" w:color="auto" w:fill="auto"/>
          </w:tcPr>
          <w:p w14:paraId="31A336C3" w14:textId="710842BA" w:rsidR="007D6F0D" w:rsidDel="00015A48" w:rsidRDefault="007D6F0D" w:rsidP="006A0BC1">
            <w:pPr>
              <w:rPr>
                <w:del w:id="316" w:author="Steve Maas" w:date="2016-06-02T11:31:00Z"/>
              </w:rPr>
            </w:pPr>
            <w:del w:id="317" w:author="Steve Maas" w:date="2016-06-02T11:31:00Z">
              <w:r w:rsidDel="00015A48">
                <w:delText>Von Mises Fibers coefficients kf and tp</w:delText>
              </w:r>
              <w:bookmarkStart w:id="318" w:name="_Toc452646543"/>
              <w:bookmarkEnd w:id="318"/>
            </w:del>
          </w:p>
        </w:tc>
        <w:bookmarkStart w:id="319" w:name="_Toc452646544"/>
        <w:bookmarkEnd w:id="319"/>
      </w:tr>
    </w:tbl>
    <w:p w14:paraId="764A2C37" w14:textId="10494972" w:rsidR="006A0BC1" w:rsidDel="00015A48" w:rsidRDefault="00015A48" w:rsidP="00015A48">
      <w:pPr>
        <w:pStyle w:val="Heading3"/>
        <w:rPr>
          <w:del w:id="320" w:author="Steve Maas" w:date="2016-06-02T11:31:00Z"/>
        </w:rPr>
        <w:pPrChange w:id="321" w:author="Steve Maas" w:date="2016-06-02T11:35:00Z">
          <w:pPr/>
        </w:pPrChange>
      </w:pPr>
      <w:bookmarkStart w:id="322" w:name="_Toc452646545"/>
      <w:ins w:id="323" w:author="Steve Maas" w:date="2016-06-02T11:35:00Z">
        <w:r>
          <w:t>Edge Section</w:t>
        </w:r>
      </w:ins>
      <w:bookmarkEnd w:id="322"/>
    </w:p>
    <w:p w14:paraId="58223238" w14:textId="77777777" w:rsidR="00015A48" w:rsidRDefault="00015A48" w:rsidP="00015A48">
      <w:pPr>
        <w:pStyle w:val="Heading3"/>
        <w:rPr>
          <w:ins w:id="324" w:author="Steve Maas" w:date="2016-06-02T11:35:00Z"/>
        </w:rPr>
        <w:pPrChange w:id="325" w:author="Steve Maas" w:date="2016-06-02T11:35:00Z">
          <w:pPr/>
        </w:pPrChange>
      </w:pPr>
      <w:bookmarkStart w:id="326" w:name="_Toc452646546"/>
      <w:bookmarkEnd w:id="326"/>
    </w:p>
    <w:p w14:paraId="32ED79F1" w14:textId="47D0F756" w:rsidR="00015A48" w:rsidRDefault="00015A48" w:rsidP="006A0BC1">
      <w:pPr>
        <w:rPr>
          <w:ins w:id="327" w:author="Steve Maas" w:date="2016-06-02T11:36:00Z"/>
        </w:rPr>
      </w:pPr>
      <w:ins w:id="328" w:author="Steve Maas" w:date="2016-06-02T11:35:00Z">
        <w:r>
          <w:t xml:space="preserve">The </w:t>
        </w:r>
        <w:r>
          <w:rPr>
            <w:i/>
          </w:rPr>
          <w:t xml:space="preserve">Edge </w:t>
        </w:r>
        <w:r>
          <w:t xml:space="preserve">section allows users to define a set of edges. </w:t>
        </w:r>
      </w:ins>
      <w:ins w:id="329" w:author="Steve Maas" w:date="2016-06-02T11:36:00Z">
        <w:r>
          <w:t>These edges can be used to define boundary conditions or load.s</w:t>
        </w:r>
      </w:ins>
    </w:p>
    <w:p w14:paraId="7FA14BE0" w14:textId="77777777" w:rsidR="00015A48" w:rsidRDefault="00015A48" w:rsidP="006A0BC1">
      <w:pPr>
        <w:rPr>
          <w:ins w:id="330" w:author="Steve Maas" w:date="2016-06-02T11:36:00Z"/>
        </w:rPr>
      </w:pPr>
    </w:p>
    <w:p w14:paraId="69E8D452" w14:textId="4D7F4FFB" w:rsidR="00015A48" w:rsidRDefault="00015A48" w:rsidP="00015A48">
      <w:pPr>
        <w:pStyle w:val="Code0"/>
        <w:rPr>
          <w:ins w:id="331" w:author="Steve Maas" w:date="2016-06-02T11:37:00Z"/>
        </w:rPr>
        <w:pPrChange w:id="332" w:author="Steve Maas" w:date="2016-06-02T11:36:00Z">
          <w:pPr/>
        </w:pPrChange>
      </w:pPr>
      <w:ins w:id="333" w:author="Steve Maas" w:date="2016-06-02T11:36:00Z">
        <w:r>
          <w:t>&lt;Edge name="edge1"&gt;</w:t>
        </w:r>
      </w:ins>
    </w:p>
    <w:p w14:paraId="410D1D16" w14:textId="75A016B7" w:rsidR="00015A48" w:rsidRDefault="00015A48" w:rsidP="00015A48">
      <w:pPr>
        <w:pStyle w:val="Code0"/>
        <w:rPr>
          <w:ins w:id="334" w:author="Steve Maas" w:date="2016-06-02T11:37:00Z"/>
        </w:rPr>
        <w:pPrChange w:id="335" w:author="Steve Maas" w:date="2016-06-02T11:36:00Z">
          <w:pPr/>
        </w:pPrChange>
      </w:pPr>
      <w:ins w:id="336" w:author="Steve Maas" w:date="2016-06-02T11:37:00Z">
        <w:r>
          <w:tab/>
          <w:t>&lt;line2 lid="1"&gt;1,2&lt;/line2&gt;</w:t>
        </w:r>
      </w:ins>
    </w:p>
    <w:p w14:paraId="124B80FD" w14:textId="36F300B7" w:rsidR="00015A48" w:rsidRDefault="00015A48" w:rsidP="00015A48">
      <w:pPr>
        <w:pStyle w:val="Code0"/>
        <w:rPr>
          <w:ins w:id="337" w:author="Steve Maas" w:date="2016-06-02T11:36:00Z"/>
        </w:rPr>
        <w:pPrChange w:id="338" w:author="Steve Maas" w:date="2016-06-02T11:36:00Z">
          <w:pPr/>
        </w:pPrChange>
      </w:pPr>
      <w:ins w:id="339" w:author="Steve Maas" w:date="2016-06-02T11:37:00Z">
        <w:r>
          <w:tab/>
          <w:t>&lt;line2 lid="2"&gt;2,3&lt;/line3&gt;</w:t>
        </w:r>
      </w:ins>
    </w:p>
    <w:p w14:paraId="22EF32DF" w14:textId="282C2827" w:rsidR="00015A48" w:rsidRDefault="00015A48" w:rsidP="00015A48">
      <w:pPr>
        <w:pStyle w:val="Code0"/>
        <w:rPr>
          <w:ins w:id="340" w:author="Steve Maas" w:date="2016-06-02T11:36:00Z"/>
        </w:rPr>
        <w:pPrChange w:id="341" w:author="Steve Maas" w:date="2016-06-02T11:36:00Z">
          <w:pPr/>
        </w:pPrChange>
      </w:pPr>
      <w:ins w:id="342" w:author="Steve Maas" w:date="2016-06-02T11:36:00Z">
        <w:r>
          <w:t>&lt;/Edge&gt;</w:t>
        </w:r>
      </w:ins>
    </w:p>
    <w:p w14:paraId="59590991" w14:textId="77777777" w:rsidR="00015A48" w:rsidRDefault="00015A48" w:rsidP="006A0BC1">
      <w:pPr>
        <w:rPr>
          <w:ins w:id="343" w:author="Steve Maas" w:date="2016-06-02T11:36:00Z"/>
        </w:rPr>
      </w:pPr>
    </w:p>
    <w:p w14:paraId="36AD7B27" w14:textId="6B2BBC19" w:rsidR="00015A48" w:rsidRDefault="00015A48" w:rsidP="006A0BC1">
      <w:pPr>
        <w:rPr>
          <w:ins w:id="344" w:author="Steve Maas" w:date="2016-06-02T11:38:00Z"/>
        </w:rPr>
      </w:pPr>
      <w:ins w:id="345" w:author="Steve Maas" w:date="2016-06-02T11:37:00Z">
        <w:r>
          <w:t xml:space="preserve">Here, the </w:t>
        </w:r>
        <w:r>
          <w:rPr>
            <w:i/>
          </w:rPr>
          <w:t xml:space="preserve">lid </w:t>
        </w:r>
        <w:r>
          <w:t xml:space="preserve">attribute defines the </w:t>
        </w:r>
        <w:r>
          <w:rPr>
            <w:i/>
          </w:rPr>
          <w:t xml:space="preserve">local </w:t>
        </w:r>
        <w:r>
          <w:t>id of the edge, local with respect to the edge definition. The local id</w:t>
        </w:r>
      </w:ins>
      <w:ins w:id="346" w:author="Steve Maas" w:date="2016-06-02T11:38:00Z">
        <w:r>
          <w:t xml:space="preserve">s must begin at 1 and defined sequentially. </w:t>
        </w:r>
      </w:ins>
    </w:p>
    <w:p w14:paraId="07DBFA34" w14:textId="77777777" w:rsidR="00015A48" w:rsidRDefault="00015A48" w:rsidP="006A0BC1">
      <w:pPr>
        <w:rPr>
          <w:ins w:id="347" w:author="Steve Maas" w:date="2016-06-02T11:38:00Z"/>
        </w:rPr>
      </w:pPr>
    </w:p>
    <w:p w14:paraId="1D1A5EC1" w14:textId="1530645F" w:rsidR="00015A48" w:rsidRDefault="00015A48" w:rsidP="006A0BC1">
      <w:pPr>
        <w:rPr>
          <w:ins w:id="348" w:author="Steve Maas" w:date="2016-06-02T11:39:00Z"/>
        </w:rPr>
      </w:pPr>
      <w:ins w:id="349" w:author="Steve Maas" w:date="2016-06-02T11:38:00Z">
        <w:r>
          <w:t xml:space="preserve">The edge elements are defined </w:t>
        </w:r>
      </w:ins>
      <w:ins w:id="350" w:author="Steve Maas" w:date="2016-06-02T11:39:00Z">
        <w:r>
          <w:t>by using a tag that depends on the type of the edge element. The following edge elements are currently supported.</w:t>
        </w:r>
      </w:ins>
    </w:p>
    <w:p w14:paraId="1DC477B0" w14:textId="77777777" w:rsidR="00015A48" w:rsidRDefault="00015A48" w:rsidP="006A0BC1">
      <w:pPr>
        <w:rPr>
          <w:ins w:id="351" w:author="Steve Maas" w:date="2016-06-02T11:39:00Z"/>
        </w:rPr>
      </w:pPr>
    </w:p>
    <w:p w14:paraId="7C874449" w14:textId="7FE1F393" w:rsidR="00015A48" w:rsidRDefault="00015A48" w:rsidP="00015A48">
      <w:pPr>
        <w:pStyle w:val="ListParagraph"/>
        <w:numPr>
          <w:ilvl w:val="0"/>
          <w:numId w:val="63"/>
        </w:numPr>
        <w:rPr>
          <w:ins w:id="352" w:author="Steve Maas" w:date="2016-06-02T11:39:00Z"/>
        </w:rPr>
        <w:pPrChange w:id="353" w:author="Steve Maas" w:date="2016-06-02T11:39:00Z">
          <w:pPr/>
        </w:pPrChange>
      </w:pPr>
      <w:ins w:id="354" w:author="Steve Maas" w:date="2016-06-02T11:39:00Z">
        <w:r>
          <w:rPr>
            <w:i/>
          </w:rPr>
          <w:t>line2</w:t>
        </w:r>
        <w:r>
          <w:t>: 2-node line element</w:t>
        </w:r>
      </w:ins>
    </w:p>
    <w:p w14:paraId="7C4861EE" w14:textId="2DD377C9" w:rsidR="00015A48" w:rsidRPr="00015A48" w:rsidRDefault="00015A48" w:rsidP="00015A48">
      <w:pPr>
        <w:pStyle w:val="ListParagraph"/>
        <w:numPr>
          <w:ilvl w:val="0"/>
          <w:numId w:val="63"/>
        </w:numPr>
        <w:rPr>
          <w:ins w:id="355" w:author="Steve Maas" w:date="2016-06-02T11:35:00Z"/>
        </w:rPr>
        <w:pPrChange w:id="356" w:author="Steve Maas" w:date="2016-06-02T11:39:00Z">
          <w:pPr/>
        </w:pPrChange>
      </w:pPr>
      <w:ins w:id="357" w:author="Steve Maas" w:date="2016-06-02T11:39:00Z">
        <w:r>
          <w:rPr>
            <w:i/>
          </w:rPr>
          <w:t>line3</w:t>
        </w:r>
        <w:r w:rsidRPr="00015A48">
          <w:rPr>
            <w:rPrChange w:id="358" w:author="Steve Maas" w:date="2016-06-02T11:39:00Z">
              <w:rPr>
                <w:i/>
              </w:rPr>
            </w:rPrChange>
          </w:rPr>
          <w:t>:</w:t>
        </w:r>
        <w:r>
          <w:t xml:space="preserve"> 3-node line element</w:t>
        </w:r>
      </w:ins>
    </w:p>
    <w:p w14:paraId="5B6BE618" w14:textId="77777777" w:rsidR="00015A48" w:rsidRDefault="00015A48" w:rsidP="006A0BC1">
      <w:pPr>
        <w:rPr>
          <w:ins w:id="359" w:author="Steve Maas" w:date="2016-06-02T11:35:00Z"/>
        </w:rPr>
      </w:pPr>
    </w:p>
    <w:p w14:paraId="168F2DE6" w14:textId="197F7632" w:rsidR="006A0BC1" w:rsidDel="00015A48" w:rsidRDefault="006A0BC1" w:rsidP="006A0BC1">
      <w:pPr>
        <w:rPr>
          <w:del w:id="360" w:author="Steve Maas" w:date="2016-06-02T11:31:00Z"/>
        </w:rPr>
      </w:pPr>
      <w:del w:id="361" w:author="Steve Maas" w:date="2016-06-02T11:31:00Z">
        <w:r w:rsidDel="00015A48">
          <w:delText xml:space="preserve">Note that defining a </w:delText>
        </w:r>
        <w:r w:rsidDel="00015A48">
          <w:rPr>
            <w:i/>
          </w:rPr>
          <w:delText xml:space="preserve">fiber </w:delText>
        </w:r>
        <w:r w:rsidDel="00015A48">
          <w:delText xml:space="preserve">direction here will override the fiber distribution specified in the material definition and only for those elements specified in the </w:delText>
        </w:r>
        <w:r w:rsidDel="00015A48">
          <w:rPr>
            <w:i/>
          </w:rPr>
          <w:delText xml:space="preserve">ElementData </w:delText>
        </w:r>
        <w:r w:rsidDel="00015A48">
          <w:delText xml:space="preserve">section. In other words, you can define a particular fiber distribution in the material section and then override the fiber direction for a subset of elements. See section </w:delText>
        </w:r>
        <w:r w:rsidDel="00015A48">
          <w:fldChar w:fldCharType="begin"/>
        </w:r>
        <w:r w:rsidDel="00015A48">
          <w:delInstrText xml:space="preserve"> REF _Ref162429694 \r \h </w:delInstrText>
        </w:r>
        <w:r w:rsidDel="00015A48">
          <w:fldChar w:fldCharType="separate"/>
        </w:r>
        <w:r w:rsidR="00FC7827" w:rsidDel="00015A48">
          <w:delText>4.1.1</w:delText>
        </w:r>
        <w:r w:rsidDel="00015A48">
          <w:fldChar w:fldCharType="end"/>
        </w:r>
        <w:r w:rsidDel="00015A48">
          <w:delText xml:space="preserve"> for more information on defining fiber directions for transversely isotropic materials.</w:delText>
        </w:r>
      </w:del>
    </w:p>
    <w:p w14:paraId="0DE08409" w14:textId="49E613D6" w:rsidR="006A0BC1" w:rsidDel="00015A48" w:rsidRDefault="006A0BC1" w:rsidP="006A0BC1">
      <w:pPr>
        <w:rPr>
          <w:del w:id="362" w:author="Steve Maas" w:date="2016-06-02T11:31:00Z"/>
        </w:rPr>
      </w:pPr>
    </w:p>
    <w:p w14:paraId="7935F893" w14:textId="1F212C41" w:rsidR="006A0BC1" w:rsidDel="00015A48" w:rsidRDefault="006A0BC1" w:rsidP="006A0BC1">
      <w:pPr>
        <w:rPr>
          <w:del w:id="363" w:author="Steve Maas" w:date="2016-06-02T11:31:00Z"/>
        </w:rPr>
      </w:pPr>
      <w:del w:id="364" w:author="Steve Maas" w:date="2016-06-02T11:31:00Z">
        <w:r w:rsidDel="00015A48">
          <w:delText>The thickness parameter can only be specified for shell elements. The value of this parameter is the shell thickness at each of the shell nodes. For example, for a four-node shell</w:delText>
        </w:r>
        <w:r w:rsidR="00D730B1" w:rsidDel="00015A48">
          <w:delText>:</w:delText>
        </w:r>
      </w:del>
    </w:p>
    <w:p w14:paraId="268E1F28" w14:textId="56AB8298" w:rsidR="006A0BC1" w:rsidDel="00015A48" w:rsidRDefault="006A0BC1" w:rsidP="006A0BC1">
      <w:pPr>
        <w:rPr>
          <w:del w:id="365" w:author="Steve Maas" w:date="2016-06-02T11:31:00Z"/>
        </w:rPr>
      </w:pPr>
    </w:p>
    <w:p w14:paraId="354E0FD5" w14:textId="2573D973" w:rsidR="006A0BC1" w:rsidDel="00015A48" w:rsidRDefault="006A0BC1" w:rsidP="006A0BC1">
      <w:pPr>
        <w:pStyle w:val="code"/>
        <w:rPr>
          <w:del w:id="366" w:author="Steve Maas" w:date="2016-06-02T11:31:00Z"/>
        </w:rPr>
      </w:pPr>
      <w:del w:id="367" w:author="Steve Maas" w:date="2016-06-02T11:31:00Z">
        <w:r w:rsidDel="00015A48">
          <w:delText>&lt;element id=</w:delText>
        </w:r>
        <w:r w:rsidR="003154FC" w:rsidDel="00015A48">
          <w:delText>"</w:delText>
        </w:r>
        <w:r w:rsidDel="00015A48">
          <w:delText>n</w:delText>
        </w:r>
        <w:r w:rsidR="003154FC" w:rsidDel="00015A48">
          <w:delText>"</w:delText>
        </w:r>
        <w:r w:rsidDel="00015A48">
          <w:delText>&gt;</w:delText>
        </w:r>
      </w:del>
    </w:p>
    <w:p w14:paraId="0EC2311A" w14:textId="1A0A67DE" w:rsidR="006A0BC1" w:rsidRPr="0097532C" w:rsidDel="00015A48" w:rsidRDefault="006A0BC1" w:rsidP="006F720E">
      <w:pPr>
        <w:rPr>
          <w:del w:id="368" w:author="Steve Maas" w:date="2016-06-02T11:31:00Z"/>
        </w:rPr>
      </w:pPr>
      <w:del w:id="369" w:author="Steve Maas" w:date="2016-06-02T11:31:00Z">
        <w:r w:rsidRPr="0097532C" w:rsidDel="00015A48">
          <w:tab/>
        </w:r>
        <w:r w:rsidRPr="005B36F9" w:rsidDel="00015A48">
          <w:rPr>
            <w:rFonts w:ascii="Courier New" w:hAnsi="Courier New"/>
            <w:sz w:val="22"/>
          </w:rPr>
          <w:delText>&lt;thickness&gt;0.01,0.01,0.01,0.01&lt;/thickness&gt;</w:delText>
        </w:r>
      </w:del>
    </w:p>
    <w:p w14:paraId="4AE27A4D" w14:textId="1C3F7D5A" w:rsidR="006A0BC1" w:rsidDel="00015A48" w:rsidRDefault="006A0BC1" w:rsidP="006A0BC1">
      <w:pPr>
        <w:pStyle w:val="code"/>
        <w:rPr>
          <w:del w:id="370" w:author="Steve Maas" w:date="2016-06-02T11:31:00Z"/>
        </w:rPr>
      </w:pPr>
      <w:del w:id="371" w:author="Steve Maas" w:date="2016-06-02T11:31:00Z">
        <w:r w:rsidDel="00015A48">
          <w:delText>&lt;/element&gt;</w:delText>
        </w:r>
      </w:del>
    </w:p>
    <w:p w14:paraId="6D7ABD3A" w14:textId="4AB8A708" w:rsidR="006A0BC1" w:rsidDel="00015A48" w:rsidRDefault="006A0BC1" w:rsidP="006A0BC1">
      <w:pPr>
        <w:rPr>
          <w:del w:id="372" w:author="Steve Maas" w:date="2016-06-02T11:31:00Z"/>
        </w:rPr>
      </w:pPr>
    </w:p>
    <w:p w14:paraId="18BA516F" w14:textId="28ECC6BC" w:rsidR="006A0BC1" w:rsidDel="00015A48" w:rsidRDefault="006A0BC1" w:rsidP="006A0BC1">
      <w:pPr>
        <w:rPr>
          <w:del w:id="373" w:author="Steve Maas" w:date="2016-06-02T11:31:00Z"/>
        </w:rPr>
      </w:pPr>
    </w:p>
    <w:p w14:paraId="3ED2D070" w14:textId="348C6C6E" w:rsidR="006A0BC1" w:rsidDel="00015A48" w:rsidRDefault="006A0BC1" w:rsidP="006A0BC1">
      <w:pPr>
        <w:rPr>
          <w:del w:id="374" w:author="Steve Maas" w:date="2016-06-02T11:31:00Z"/>
        </w:rPr>
      </w:pPr>
      <w:del w:id="375" w:author="Steve Maas" w:date="2016-06-02T11:31:00Z">
        <w:r w:rsidDel="00015A48">
          <w:delText xml:space="preserve">To specify a fiber direction for a particular element, enter the following xml-element in the </w:delText>
        </w:r>
        <w:r w:rsidDel="00015A48">
          <w:rPr>
            <w:i/>
          </w:rPr>
          <w:delText xml:space="preserve">ElementData </w:delText>
        </w:r>
        <w:r w:rsidDel="00015A48">
          <w:delText>section:</w:delText>
        </w:r>
      </w:del>
    </w:p>
    <w:p w14:paraId="38932C9C" w14:textId="0A289A1F" w:rsidR="006A0BC1" w:rsidDel="00015A48" w:rsidRDefault="006A0BC1" w:rsidP="006A0BC1">
      <w:pPr>
        <w:rPr>
          <w:del w:id="376" w:author="Steve Maas" w:date="2016-06-02T11:31:00Z"/>
        </w:rPr>
      </w:pPr>
    </w:p>
    <w:p w14:paraId="012320F0" w14:textId="1AAA7E8F" w:rsidR="006A0BC1" w:rsidDel="00015A48" w:rsidRDefault="006A0BC1" w:rsidP="006A0BC1">
      <w:pPr>
        <w:pStyle w:val="code"/>
        <w:rPr>
          <w:del w:id="377" w:author="Steve Maas" w:date="2016-06-02T11:31:00Z"/>
        </w:rPr>
      </w:pPr>
      <w:del w:id="378" w:author="Steve Maas" w:date="2016-06-02T11:31:00Z">
        <w:r w:rsidDel="00015A48">
          <w:delText>&lt;element id=</w:delText>
        </w:r>
        <w:r w:rsidR="003154FC" w:rsidDel="00015A48">
          <w:delText>"</w:delText>
        </w:r>
        <w:r w:rsidDel="00015A48">
          <w:delText>n</w:delText>
        </w:r>
        <w:r w:rsidR="003154FC" w:rsidDel="00015A48">
          <w:delText>"</w:delText>
        </w:r>
        <w:r w:rsidDel="00015A48">
          <w:delText>&gt;</w:delText>
        </w:r>
      </w:del>
    </w:p>
    <w:p w14:paraId="3BB33682" w14:textId="19C5E63B" w:rsidR="006A0BC1" w:rsidRPr="0097532C" w:rsidDel="00015A48" w:rsidRDefault="006A0BC1" w:rsidP="006F720E">
      <w:pPr>
        <w:pStyle w:val="code"/>
        <w:rPr>
          <w:del w:id="379" w:author="Steve Maas" w:date="2016-06-02T11:31:00Z"/>
        </w:rPr>
      </w:pPr>
      <w:del w:id="380" w:author="Steve Maas" w:date="2016-06-02T11:31:00Z">
        <w:r w:rsidRPr="0097532C" w:rsidDel="00015A48">
          <w:tab/>
          <w:delText>&lt;fiber&gt;1,0,0&lt;/fiber&gt;</w:delText>
        </w:r>
      </w:del>
    </w:p>
    <w:p w14:paraId="653EF038" w14:textId="581E1456" w:rsidR="006A0BC1" w:rsidDel="00015A48" w:rsidRDefault="006A0BC1" w:rsidP="006A0BC1">
      <w:pPr>
        <w:pStyle w:val="code"/>
        <w:rPr>
          <w:del w:id="381" w:author="Steve Maas" w:date="2016-06-02T11:31:00Z"/>
        </w:rPr>
      </w:pPr>
      <w:del w:id="382" w:author="Steve Maas" w:date="2016-06-02T11:31:00Z">
        <w:r w:rsidDel="00015A48">
          <w:delText>&lt;/element&gt;</w:delText>
        </w:r>
      </w:del>
    </w:p>
    <w:p w14:paraId="3A92753A" w14:textId="14FF1C35" w:rsidR="006A0BC1" w:rsidDel="00015A48" w:rsidRDefault="006A0BC1" w:rsidP="006A0BC1">
      <w:pPr>
        <w:rPr>
          <w:del w:id="383" w:author="Steve Maas" w:date="2016-06-02T11:31:00Z"/>
        </w:rPr>
      </w:pPr>
    </w:p>
    <w:p w14:paraId="1FA80697" w14:textId="40DC0237" w:rsidR="006A0BC1" w:rsidDel="00015A48" w:rsidRDefault="006A0BC1" w:rsidP="006A0BC1">
      <w:pPr>
        <w:rPr>
          <w:del w:id="384" w:author="Steve Maas" w:date="2016-06-02T11:31:00Z"/>
        </w:rPr>
      </w:pPr>
      <w:del w:id="385" w:author="Steve Maas" w:date="2016-06-02T11:31:00Z">
        <w:r w:rsidDel="00015A48">
          <w:delText xml:space="preserve">The </w:delText>
        </w:r>
        <w:r w:rsidDel="00015A48">
          <w:rPr>
            <w:i/>
          </w:rPr>
          <w:delText xml:space="preserve">id </w:delText>
        </w:r>
        <w:r w:rsidDel="00015A48">
          <w:delText xml:space="preserve">attribute identifies the element to which this fiber direction is applied. The </w:delText>
        </w:r>
        <w:r w:rsidDel="00015A48">
          <w:rPr>
            <w:i/>
          </w:rPr>
          <w:delText xml:space="preserve">fiber </w:delText>
        </w:r>
        <w:r w:rsidDel="00015A48">
          <w:delText>element defines a vector in global coordinates. This vector does not have to be of unit length since it is automatically normalized by FEBio.</w:delText>
        </w:r>
      </w:del>
    </w:p>
    <w:p w14:paraId="2ED5B188" w14:textId="534DBD97" w:rsidR="007D6F0D" w:rsidDel="00015A48" w:rsidRDefault="007D6F0D" w:rsidP="006A0BC1">
      <w:pPr>
        <w:rPr>
          <w:del w:id="386" w:author="Steve Maas" w:date="2016-06-02T11:31:00Z"/>
        </w:rPr>
      </w:pPr>
    </w:p>
    <w:p w14:paraId="79211B71" w14:textId="686F19E0" w:rsidR="007D6F0D" w:rsidDel="00015A48" w:rsidRDefault="007D6F0D" w:rsidP="007D6F0D">
      <w:pPr>
        <w:rPr>
          <w:del w:id="387" w:author="Steve Maas" w:date="2016-06-02T11:31:00Z"/>
        </w:rPr>
      </w:pPr>
      <w:del w:id="388" w:author="Steve Maas" w:date="2016-06-02T11:31:00Z">
        <w:r w:rsidDel="00015A48">
          <w:delText xml:space="preserve">The VonMisesParameters option can only be used for an element made of Von Mises distributed fibers material. </w:delText>
        </w:r>
      </w:del>
    </w:p>
    <w:p w14:paraId="0626AEAC" w14:textId="4040D050" w:rsidR="007D6F0D" w:rsidRPr="00C12561" w:rsidDel="00015A48" w:rsidRDefault="007D6F0D" w:rsidP="007D6F0D">
      <w:pPr>
        <w:rPr>
          <w:del w:id="389" w:author="Steve Maas" w:date="2016-06-02T11:31:00Z"/>
        </w:rPr>
      </w:pPr>
      <w:del w:id="390" w:author="Steve Maas" w:date="2016-06-02T11:31:00Z">
        <w:r w:rsidRPr="00C12561" w:rsidDel="00015A48">
          <w:delText xml:space="preserve">Defining the Von Mises parameters (concentration factor kf and preferred fiber orientation tp) here will override the parameters specified in the </w:delText>
        </w:r>
        <w:r w:rsidRPr="00C12561" w:rsidDel="00015A48">
          <w:rPr>
            <w:i/>
          </w:rPr>
          <w:delText xml:space="preserve">Material </w:delText>
        </w:r>
        <w:r w:rsidDel="00015A48">
          <w:delText>section</w:delText>
        </w:r>
        <w:r w:rsidRPr="00C12561" w:rsidDel="00015A48">
          <w:delText>,</w:delText>
        </w:r>
        <w:r w:rsidDel="00015A48">
          <w:delText xml:space="preserve"> but </w:delText>
        </w:r>
        <w:r w:rsidRPr="00C12561" w:rsidDel="00015A48">
          <w:delText xml:space="preserve">only for the elements specified in the </w:delText>
        </w:r>
        <w:r w:rsidRPr="00C12561" w:rsidDel="00015A48">
          <w:rPr>
            <w:i/>
          </w:rPr>
          <w:delText>ElementData</w:delText>
        </w:r>
        <w:r w:rsidRPr="00C12561" w:rsidDel="00015A48">
          <w:delText xml:space="preserve"> section. </w:delText>
        </w:r>
      </w:del>
    </w:p>
    <w:p w14:paraId="1507B043" w14:textId="6066C099" w:rsidR="007D6F0D" w:rsidDel="00015A48" w:rsidRDefault="007D6F0D" w:rsidP="007D6F0D">
      <w:pPr>
        <w:rPr>
          <w:del w:id="391" w:author="Steve Maas" w:date="2016-06-02T11:31:00Z"/>
        </w:rPr>
      </w:pPr>
      <w:del w:id="392" w:author="Steve Maas" w:date="2016-06-02T11:31:00Z">
        <w:r w:rsidRPr="00C12561" w:rsidDel="00015A48">
          <w:delText xml:space="preserve">The syntax to specify the Von Mises parameters at element n in the </w:delText>
        </w:r>
        <w:r w:rsidRPr="00BB729C" w:rsidDel="00015A48">
          <w:rPr>
            <w:i/>
          </w:rPr>
          <w:delText>ElementData</w:delText>
        </w:r>
        <w:r w:rsidRPr="00C12561" w:rsidDel="00015A48">
          <w:delText xml:space="preserve"> section is :</w:delText>
        </w:r>
      </w:del>
    </w:p>
    <w:p w14:paraId="6301C185" w14:textId="60F79F19" w:rsidR="007D6F0D" w:rsidRPr="00C12561" w:rsidDel="00015A48" w:rsidRDefault="007D6F0D" w:rsidP="007D6F0D">
      <w:pPr>
        <w:rPr>
          <w:del w:id="393" w:author="Steve Maas" w:date="2016-06-02T11:31:00Z"/>
        </w:rPr>
      </w:pPr>
    </w:p>
    <w:p w14:paraId="5569FA95" w14:textId="169F630B" w:rsidR="007D6F0D" w:rsidDel="00015A48" w:rsidRDefault="007D6F0D" w:rsidP="007D6F0D">
      <w:pPr>
        <w:pStyle w:val="code"/>
        <w:rPr>
          <w:del w:id="394" w:author="Steve Maas" w:date="2016-06-02T11:31:00Z"/>
        </w:rPr>
      </w:pPr>
      <w:del w:id="395" w:author="Steve Maas" w:date="2016-06-02T11:31:00Z">
        <w:r w:rsidDel="00015A48">
          <w:delText>&lt;element id="n"&gt;</w:delText>
        </w:r>
      </w:del>
    </w:p>
    <w:p w14:paraId="5DBF1C37" w14:textId="3C74C9F5" w:rsidR="007D6F0D" w:rsidRPr="0097532C" w:rsidDel="00015A48" w:rsidRDefault="007D6F0D" w:rsidP="007D6F0D">
      <w:pPr>
        <w:rPr>
          <w:del w:id="396" w:author="Steve Maas" w:date="2016-06-02T11:31:00Z"/>
        </w:rPr>
      </w:pPr>
      <w:del w:id="397" w:author="Steve Maas" w:date="2016-06-02T11:31:00Z">
        <w:r w:rsidRPr="0097532C" w:rsidDel="00015A48">
          <w:tab/>
        </w:r>
        <w:r w:rsidRPr="005B36F9" w:rsidDel="00015A48">
          <w:rPr>
            <w:rFonts w:ascii="Courier New" w:hAnsi="Courier New"/>
            <w:sz w:val="22"/>
          </w:rPr>
          <w:delText>&lt;</w:delText>
        </w:r>
        <w:r w:rsidDel="00015A48">
          <w:rPr>
            <w:rFonts w:ascii="Courier New" w:hAnsi="Courier New"/>
            <w:sz w:val="22"/>
          </w:rPr>
          <w:delText>MRVonMisesParameters</w:delText>
        </w:r>
        <w:r w:rsidRPr="005B36F9" w:rsidDel="00015A48">
          <w:rPr>
            <w:rFonts w:ascii="Courier New" w:hAnsi="Courier New"/>
            <w:sz w:val="22"/>
          </w:rPr>
          <w:delText>&gt;</w:delText>
        </w:r>
        <w:r w:rsidDel="00015A48">
          <w:rPr>
            <w:rFonts w:ascii="Courier New" w:hAnsi="Courier New"/>
            <w:sz w:val="22"/>
          </w:rPr>
          <w:delText>7.0,2.1</w:delText>
        </w:r>
        <w:r w:rsidRPr="005B36F9" w:rsidDel="00015A48">
          <w:rPr>
            <w:rFonts w:ascii="Courier New" w:hAnsi="Courier New"/>
            <w:sz w:val="22"/>
          </w:rPr>
          <w:delText>&lt;/</w:delText>
        </w:r>
        <w:r w:rsidDel="00015A48">
          <w:rPr>
            <w:rFonts w:ascii="Courier New" w:hAnsi="Courier New"/>
            <w:sz w:val="22"/>
          </w:rPr>
          <w:delText>VonMisesParameters</w:delText>
        </w:r>
        <w:r w:rsidRPr="005B36F9" w:rsidDel="00015A48">
          <w:rPr>
            <w:rFonts w:ascii="Courier New" w:hAnsi="Courier New"/>
            <w:sz w:val="22"/>
          </w:rPr>
          <w:delText>&gt;</w:delText>
        </w:r>
      </w:del>
    </w:p>
    <w:p w14:paraId="07AA4E03" w14:textId="6774A161" w:rsidR="007D6F0D" w:rsidDel="00015A48" w:rsidRDefault="007D6F0D" w:rsidP="007D6F0D">
      <w:pPr>
        <w:pStyle w:val="code"/>
        <w:rPr>
          <w:del w:id="398" w:author="Steve Maas" w:date="2016-06-02T11:31:00Z"/>
        </w:rPr>
      </w:pPr>
      <w:del w:id="399" w:author="Steve Maas" w:date="2016-06-02T11:31:00Z">
        <w:r w:rsidDel="00015A48">
          <w:delText>&lt;/element&gt;</w:delText>
        </w:r>
      </w:del>
    </w:p>
    <w:p w14:paraId="2B7F8F60" w14:textId="005FFD3B" w:rsidR="007D6F0D" w:rsidDel="00015A48" w:rsidRDefault="007D6F0D" w:rsidP="007D6F0D">
      <w:pPr>
        <w:rPr>
          <w:del w:id="400" w:author="Steve Maas" w:date="2016-06-02T11:31:00Z"/>
          <w:rFonts w:ascii="Courier New" w:hAnsi="Courier New" w:cs="Courier New"/>
          <w:sz w:val="18"/>
          <w:szCs w:val="18"/>
        </w:rPr>
      </w:pPr>
    </w:p>
    <w:p w14:paraId="57AC17E3" w14:textId="7D825EA0" w:rsidR="007D6F0D" w:rsidDel="00015A48" w:rsidRDefault="007D6F0D" w:rsidP="007D6F0D">
      <w:pPr>
        <w:rPr>
          <w:del w:id="401" w:author="Steve Maas" w:date="2016-06-02T11:31:00Z"/>
        </w:rPr>
      </w:pPr>
      <w:del w:id="402" w:author="Steve Maas" w:date="2016-06-02T11:31:00Z">
        <w:r w:rsidDel="00015A48">
          <w:delText>Note that the parameters are first kf, then tp in radian.</w:delText>
        </w:r>
      </w:del>
    </w:p>
    <w:p w14:paraId="001D3A48" w14:textId="3D671BFC" w:rsidR="007D6F0D" w:rsidDel="00015A48" w:rsidRDefault="007D6F0D" w:rsidP="007D6F0D">
      <w:pPr>
        <w:rPr>
          <w:del w:id="403" w:author="Steve Maas" w:date="2016-06-02T11:31:00Z"/>
        </w:rPr>
      </w:pPr>
      <w:del w:id="404" w:author="Steve Maas" w:date="2016-06-02T11:31:00Z">
        <w:r w:rsidDel="00015A48">
          <w:delText xml:space="preserve">The local coordinate system of the plane of the fibers is defined by the directions given in mat_axis. If mat_axis is defined for element n in the </w:delText>
        </w:r>
        <w:r w:rsidRPr="00E60394" w:rsidDel="00015A48">
          <w:rPr>
            <w:i/>
          </w:rPr>
          <w:delText>ElementData</w:delText>
        </w:r>
        <w:r w:rsidDel="00015A48">
          <w:delText xml:space="preserve"> section, the corresponding directions will be used, otherwise the directions specified in mat_axis in the </w:delText>
        </w:r>
        <w:r w:rsidRPr="00BB729C" w:rsidDel="00015A48">
          <w:rPr>
            <w:i/>
          </w:rPr>
          <w:delText>Material</w:delText>
        </w:r>
        <w:r w:rsidDel="00015A48">
          <w:delText xml:space="preserve"> section will be taken. </w:delText>
        </w:r>
      </w:del>
    </w:p>
    <w:p w14:paraId="058EEE84" w14:textId="77777777" w:rsidR="00AE6184" w:rsidRDefault="00AE6184" w:rsidP="007D6F0D"/>
    <w:p w14:paraId="5760EC2F" w14:textId="458E94C2" w:rsidR="00AE6184" w:rsidRDefault="00AE6184" w:rsidP="008C20E4">
      <w:pPr>
        <w:pStyle w:val="Heading3"/>
      </w:pPr>
      <w:bookmarkStart w:id="405" w:name="_Ref376175517"/>
      <w:bookmarkStart w:id="406" w:name="_Toc452646547"/>
      <w:r>
        <w:t>Surface Section</w:t>
      </w:r>
      <w:bookmarkEnd w:id="405"/>
      <w:bookmarkEnd w:id="406"/>
    </w:p>
    <w:p w14:paraId="3E1BA4D0" w14:textId="767D832E"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w:t>
      </w:r>
      <w:ins w:id="407" w:author="Steve Maas" w:date="2016-06-02T11:40:00Z">
        <w:r w:rsidR="00015A48">
          <w:t>below</w:t>
        </w:r>
      </w:ins>
      <w:del w:id="408" w:author="Steve Maas" w:date="2016-06-02T11:40:00Z">
        <w:r w:rsidDel="00015A48">
          <w:delText xml:space="preserve">in section </w:delText>
        </w:r>
        <w:r w:rsidDel="00015A48">
          <w:fldChar w:fldCharType="begin"/>
        </w:r>
        <w:r w:rsidDel="00015A48">
          <w:delInstrText xml:space="preserve"> REF _Ref376174920 \r \h </w:delInstrText>
        </w:r>
        <w:r w:rsidDel="00015A48">
          <w:fldChar w:fldCharType="separate"/>
        </w:r>
        <w:r w:rsidR="00FC7827" w:rsidDel="00015A48">
          <w:delText xml:space="preserve">3.8.2.3. </w:delText>
        </w:r>
        <w:r w:rsidDel="00015A48">
          <w:fldChar w:fldCharType="end"/>
        </w:r>
      </w:del>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481E7372" w:rsidR="00AE6184" w:rsidRDefault="00AE6184" w:rsidP="00AE6184">
      <w:pPr>
        <w:pStyle w:val="code"/>
      </w:pPr>
      <w:r>
        <w:tab/>
        <w:t xml:space="preserve">&lt;quad4 </w:t>
      </w:r>
      <w:ins w:id="409" w:author="Steve Maas" w:date="2016-06-02T11:41:00Z">
        <w:r w:rsidR="00015A48">
          <w:t>l</w:t>
        </w:r>
      </w:ins>
      <w:r>
        <w:t>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pPr>
        <w:rPr>
          <w:ins w:id="410" w:author="Steve Maas" w:date="2016-06-02T11:40:00Z"/>
        </w:rPr>
      </w:pPr>
      <w:r>
        <w:lastRenderedPageBreak/>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7E868187" w14:textId="77777777" w:rsidR="00015A48" w:rsidRDefault="00015A48" w:rsidP="00BB02DD">
      <w:pPr>
        <w:rPr>
          <w:ins w:id="411" w:author="Steve Maas" w:date="2016-06-02T11:40:00Z"/>
        </w:rPr>
      </w:pPr>
    </w:p>
    <w:p w14:paraId="494FD439" w14:textId="2110104F" w:rsidR="00015A48" w:rsidRDefault="00015A48" w:rsidP="00015A48">
      <w:pPr>
        <w:rPr>
          <w:ins w:id="412" w:author="Steve Maas" w:date="2016-06-02T11:40:00Z"/>
        </w:rPr>
      </w:pPr>
      <w:ins w:id="413" w:author="Steve Maas" w:date="2016-06-02T11:40:00Z">
        <w:r>
          <w:t>The following surface elements are available:</w:t>
        </w:r>
      </w:ins>
    </w:p>
    <w:p w14:paraId="168D5DFC" w14:textId="77777777" w:rsidR="00015A48" w:rsidRDefault="00015A48" w:rsidP="00015A48">
      <w:pPr>
        <w:rPr>
          <w:ins w:id="414" w:author="Steve Maas" w:date="2016-06-02T11:40:00Z"/>
        </w:rPr>
      </w:pPr>
    </w:p>
    <w:p w14:paraId="485B46C4" w14:textId="77777777" w:rsidR="00015A48" w:rsidRDefault="00015A48" w:rsidP="00015A48">
      <w:pPr>
        <w:numPr>
          <w:ilvl w:val="0"/>
          <w:numId w:val="13"/>
        </w:numPr>
        <w:rPr>
          <w:ins w:id="415" w:author="Steve Maas" w:date="2016-06-02T11:40:00Z"/>
        </w:rPr>
      </w:pPr>
      <w:ins w:id="416" w:author="Steve Maas" w:date="2016-06-02T11:40:00Z">
        <w:r>
          <w:rPr>
            <w:i/>
          </w:rPr>
          <w:t>quad4</w:t>
        </w:r>
        <w:r>
          <w:t>: 4-node quadrilateral element</w:t>
        </w:r>
      </w:ins>
    </w:p>
    <w:p w14:paraId="70B6AC36" w14:textId="77777777" w:rsidR="00015A48" w:rsidRDefault="00015A48" w:rsidP="00015A48">
      <w:pPr>
        <w:numPr>
          <w:ilvl w:val="0"/>
          <w:numId w:val="13"/>
        </w:numPr>
        <w:rPr>
          <w:ins w:id="417" w:author="Steve Maas" w:date="2016-06-02T11:40:00Z"/>
        </w:rPr>
      </w:pPr>
      <w:ins w:id="418" w:author="Steve Maas" w:date="2016-06-02T11:40:00Z">
        <w:r>
          <w:rPr>
            <w:i/>
          </w:rPr>
          <w:t>quad8</w:t>
        </w:r>
        <w:r w:rsidRPr="00C72BAD">
          <w:t>:</w:t>
        </w:r>
        <w:r>
          <w:t xml:space="preserve"> 8-node serendipity quadrilater element</w:t>
        </w:r>
      </w:ins>
    </w:p>
    <w:p w14:paraId="2AF979BF" w14:textId="77777777" w:rsidR="00015A48" w:rsidRDefault="00015A48" w:rsidP="00015A48">
      <w:pPr>
        <w:numPr>
          <w:ilvl w:val="0"/>
          <w:numId w:val="13"/>
        </w:numPr>
        <w:rPr>
          <w:ins w:id="419" w:author="Steve Maas" w:date="2016-06-02T11:40:00Z"/>
        </w:rPr>
      </w:pPr>
      <w:ins w:id="420" w:author="Steve Maas" w:date="2016-06-02T11:40:00Z">
        <w:r>
          <w:rPr>
            <w:i/>
          </w:rPr>
          <w:t>tri3</w:t>
        </w:r>
        <w:r w:rsidRPr="007A75DE">
          <w:t>:</w:t>
        </w:r>
        <w:r>
          <w:t xml:space="preserve"> 3-node triangular element</w:t>
        </w:r>
      </w:ins>
    </w:p>
    <w:p w14:paraId="3FC05E0B" w14:textId="77777777" w:rsidR="00015A48" w:rsidRDefault="00015A48" w:rsidP="00015A48">
      <w:pPr>
        <w:numPr>
          <w:ilvl w:val="0"/>
          <w:numId w:val="13"/>
        </w:numPr>
        <w:rPr>
          <w:ins w:id="421" w:author="Steve Maas" w:date="2016-06-02T11:40:00Z"/>
        </w:rPr>
      </w:pPr>
      <w:ins w:id="422" w:author="Steve Maas" w:date="2016-06-02T11:40:00Z">
        <w:r>
          <w:rPr>
            <w:i/>
          </w:rPr>
          <w:t>tri6</w:t>
        </w:r>
        <w:r w:rsidRPr="008C20E4">
          <w:t>:</w:t>
        </w:r>
        <w:r>
          <w:t xml:space="preserve"> 6-node quadratic triangular element</w:t>
        </w:r>
      </w:ins>
    </w:p>
    <w:p w14:paraId="51E494AD" w14:textId="77777777" w:rsidR="00015A48" w:rsidRDefault="00015A48" w:rsidP="00015A48">
      <w:pPr>
        <w:numPr>
          <w:ilvl w:val="0"/>
          <w:numId w:val="13"/>
        </w:numPr>
        <w:rPr>
          <w:ins w:id="423" w:author="Steve Maas" w:date="2016-06-02T11:40:00Z"/>
        </w:rPr>
      </w:pPr>
      <w:ins w:id="424" w:author="Steve Maas" w:date="2016-06-02T11:40:00Z">
        <w:r>
          <w:rPr>
            <w:i/>
          </w:rPr>
          <w:t>tri7</w:t>
        </w:r>
        <w:r w:rsidRPr="00F16F8A">
          <w:t>:</w:t>
        </w:r>
        <w:r>
          <w:t xml:space="preserve"> 7-node quadratic triangular element</w:t>
        </w:r>
      </w:ins>
    </w:p>
    <w:p w14:paraId="49289208" w14:textId="77777777" w:rsidR="00015A48" w:rsidRDefault="00015A48" w:rsidP="00015A48">
      <w:pPr>
        <w:tabs>
          <w:tab w:val="num" w:pos="720"/>
        </w:tabs>
        <w:ind w:left="720" w:hanging="360"/>
        <w:rPr>
          <w:ins w:id="425" w:author="Steve Maas" w:date="2016-06-02T11:40:00Z"/>
        </w:rPr>
      </w:pPr>
    </w:p>
    <w:p w14:paraId="347706F0" w14:textId="77777777" w:rsidR="00015A48" w:rsidRDefault="00015A48" w:rsidP="00015A48">
      <w:pPr>
        <w:rPr>
          <w:ins w:id="426" w:author="Steve Maas" w:date="2016-06-02T11:40:00Z"/>
        </w:rPr>
      </w:pPr>
      <w:ins w:id="427" w:author="Steve Maas" w:date="2016-06-02T11:40:00Z">
        <w:r>
          <w:t>The value for the surface element is the nodal connectivity:</w:t>
        </w:r>
      </w:ins>
    </w:p>
    <w:p w14:paraId="5551EA58" w14:textId="77777777" w:rsidR="00015A48" w:rsidRPr="007A75DE" w:rsidRDefault="00015A48" w:rsidP="00015A48">
      <w:pPr>
        <w:rPr>
          <w:ins w:id="428" w:author="Steve Maas" w:date="2016-06-02T11:40:00Z"/>
        </w:rPr>
      </w:pPr>
    </w:p>
    <w:p w14:paraId="429824E9" w14:textId="77777777" w:rsidR="00015A48" w:rsidRPr="00DA02C3" w:rsidRDefault="00015A48" w:rsidP="00015A48">
      <w:pPr>
        <w:pStyle w:val="code"/>
        <w:rPr>
          <w:ins w:id="429" w:author="Steve Maas" w:date="2016-06-02T11:40:00Z"/>
        </w:rPr>
      </w:pPr>
      <w:ins w:id="430" w:author="Steve Maas" w:date="2016-06-02T11:40:00Z">
        <w:r w:rsidRPr="00DA02C3">
          <w:t>&lt;quad4 id="n"&gt;n1,n2,n3,n4&lt;/quad4&gt;</w:t>
        </w:r>
      </w:ins>
    </w:p>
    <w:p w14:paraId="61CCCA8C" w14:textId="77777777" w:rsidR="00015A48" w:rsidRPr="007D6F0D" w:rsidRDefault="00015A48" w:rsidP="00015A48">
      <w:pPr>
        <w:pStyle w:val="code"/>
        <w:rPr>
          <w:ins w:id="431" w:author="Steve Maas" w:date="2016-06-02T11:40:00Z"/>
          <w:lang w:val="nl-BE"/>
        </w:rPr>
      </w:pPr>
      <w:ins w:id="432" w:author="Steve Maas" w:date="2016-06-02T11:40:00Z">
        <w:r w:rsidRPr="007D6F0D">
          <w:rPr>
            <w:lang w:val="nl-BE"/>
          </w:rPr>
          <w:t>&lt;tri3 id="n"&gt;n1,n2,n3&lt;/tri3&gt;</w:t>
        </w:r>
      </w:ins>
    </w:p>
    <w:p w14:paraId="088336C7" w14:textId="77777777" w:rsidR="00015A48" w:rsidRPr="00EA60DB" w:rsidRDefault="00015A48" w:rsidP="00015A48">
      <w:pPr>
        <w:pStyle w:val="code"/>
        <w:rPr>
          <w:ins w:id="433" w:author="Steve Maas" w:date="2016-06-02T11:40:00Z"/>
          <w:lang w:val="nl-BE"/>
        </w:rPr>
      </w:pPr>
    </w:p>
    <w:p w14:paraId="2CD92292" w14:textId="77777777" w:rsidR="00015A48" w:rsidRDefault="00015A48" w:rsidP="00015A48">
      <w:pPr>
        <w:rPr>
          <w:ins w:id="434" w:author="Steve Maas" w:date="2016-06-02T11:40:00Z"/>
        </w:rPr>
      </w:pPr>
      <w:ins w:id="435" w:author="Steve Maas" w:date="2016-06-02T11:40:00Z">
        <w:r>
          <w:t>Surface elements cannot overlap element boundaries. That is, the surface element must belong to a specific element. Surface elements do not contribute to the total number of elements in the mesh. They are also not to be confused with shell elements.</w:t>
        </w:r>
      </w:ins>
    </w:p>
    <w:p w14:paraId="09241BEC" w14:textId="77777777" w:rsidR="00015A48" w:rsidRDefault="00015A48" w:rsidP="00BB02DD"/>
    <w:p w14:paraId="3C34AAA1" w14:textId="33C08B12" w:rsidR="00661C81" w:rsidRDefault="00015A48" w:rsidP="00015A48">
      <w:pPr>
        <w:pStyle w:val="Heading3"/>
        <w:rPr>
          <w:ins w:id="436" w:author="Steve Maas" w:date="2016-06-02T11:41:00Z"/>
        </w:rPr>
        <w:pPrChange w:id="437" w:author="Steve Maas" w:date="2016-06-02T11:41:00Z">
          <w:pPr/>
        </w:pPrChange>
      </w:pPr>
      <w:bookmarkStart w:id="438" w:name="_Toc452646548"/>
      <w:ins w:id="439" w:author="Steve Maas" w:date="2016-06-02T11:41:00Z">
        <w:r>
          <w:t>DiscreteSet Section</w:t>
        </w:r>
        <w:bookmarkEnd w:id="438"/>
      </w:ins>
    </w:p>
    <w:p w14:paraId="114FE40B" w14:textId="3CA84029" w:rsidR="00015A48" w:rsidRDefault="00015A48" w:rsidP="00BB02DD">
      <w:pPr>
        <w:rPr>
          <w:ins w:id="440" w:author="Steve Maas" w:date="2016-06-02T11:42:00Z"/>
        </w:rPr>
      </w:pPr>
      <w:ins w:id="441" w:author="Steve Maas" w:date="2016-06-02T11:42:00Z">
        <w:r>
          <w:t xml:space="preserve">The </w:t>
        </w:r>
        <w:r>
          <w:rPr>
            <w:i/>
          </w:rPr>
          <w:t xml:space="preserve">DiscreteSet </w:t>
        </w:r>
        <w:r>
          <w:t xml:space="preserve">section defines sets of discrete elements. These sets can then be used to define e.g. springs. </w:t>
        </w:r>
      </w:ins>
    </w:p>
    <w:p w14:paraId="50F75C99" w14:textId="77777777" w:rsidR="00015A48" w:rsidRDefault="00015A48" w:rsidP="00BB02DD">
      <w:pPr>
        <w:rPr>
          <w:ins w:id="442" w:author="Steve Maas" w:date="2016-06-02T11:43:00Z"/>
        </w:rPr>
      </w:pPr>
    </w:p>
    <w:p w14:paraId="1DB231EC" w14:textId="2D6C397C" w:rsidR="00015A48" w:rsidRDefault="00015A48" w:rsidP="00015A48">
      <w:pPr>
        <w:pStyle w:val="Code0"/>
        <w:rPr>
          <w:ins w:id="443" w:author="Steve Maas" w:date="2016-06-02T11:43:00Z"/>
        </w:rPr>
        <w:pPrChange w:id="444" w:author="Steve Maas" w:date="2016-06-02T11:43:00Z">
          <w:pPr/>
        </w:pPrChange>
      </w:pPr>
      <w:ins w:id="445" w:author="Steve Maas" w:date="2016-06-02T11:43:00Z">
        <w:r>
          <w:t>&lt;DiscreteSet name="springs"&gt;</w:t>
        </w:r>
      </w:ins>
    </w:p>
    <w:p w14:paraId="3474CA3C" w14:textId="722AA612" w:rsidR="00015A48" w:rsidRDefault="00015A48" w:rsidP="00015A48">
      <w:pPr>
        <w:pStyle w:val="Code0"/>
        <w:rPr>
          <w:ins w:id="446" w:author="Steve Maas" w:date="2016-06-02T11:43:00Z"/>
        </w:rPr>
        <w:pPrChange w:id="447" w:author="Steve Maas" w:date="2016-06-02T11:43:00Z">
          <w:pPr/>
        </w:pPrChange>
      </w:pPr>
      <w:ins w:id="448" w:author="Steve Maas" w:date="2016-06-02T11:43:00Z">
        <w:r>
          <w:tab/>
          <w:t>&lt;delem&gt;1,2&lt;/delem&gt;</w:t>
        </w:r>
      </w:ins>
    </w:p>
    <w:p w14:paraId="4FBBC969" w14:textId="3C6D80B4" w:rsidR="00015A48" w:rsidRDefault="00015A48" w:rsidP="00015A48">
      <w:pPr>
        <w:pStyle w:val="Code0"/>
        <w:rPr>
          <w:ins w:id="449" w:author="Steve Maas" w:date="2016-06-02T11:43:00Z"/>
        </w:rPr>
        <w:pPrChange w:id="450" w:author="Steve Maas" w:date="2016-06-02T11:43:00Z">
          <w:pPr/>
        </w:pPrChange>
      </w:pPr>
      <w:ins w:id="451" w:author="Steve Maas" w:date="2016-06-02T11:43:00Z">
        <w:r>
          <w:tab/>
          <w:t>&lt;delem&gt;3,4&lt;/delem&gt;</w:t>
        </w:r>
      </w:ins>
    </w:p>
    <w:p w14:paraId="0ADBCDA0" w14:textId="2BE61307" w:rsidR="00015A48" w:rsidRDefault="00015A48" w:rsidP="00015A48">
      <w:pPr>
        <w:pStyle w:val="Code0"/>
        <w:rPr>
          <w:ins w:id="452" w:author="Steve Maas" w:date="2016-06-02T11:43:00Z"/>
        </w:rPr>
        <w:pPrChange w:id="453" w:author="Steve Maas" w:date="2016-06-02T11:43:00Z">
          <w:pPr/>
        </w:pPrChange>
      </w:pPr>
      <w:ins w:id="454" w:author="Steve Maas" w:date="2016-06-02T11:43:00Z">
        <w:r>
          <w:t>&lt;/DiscreteSet&gt;</w:t>
        </w:r>
      </w:ins>
    </w:p>
    <w:p w14:paraId="533FC071" w14:textId="77777777" w:rsidR="00015A48" w:rsidRDefault="00015A48" w:rsidP="00BB02DD">
      <w:pPr>
        <w:rPr>
          <w:ins w:id="455" w:author="Steve Maas" w:date="2016-06-02T11:41:00Z"/>
        </w:rPr>
      </w:pPr>
    </w:p>
    <w:p w14:paraId="4FC69BB2" w14:textId="77777777" w:rsidR="00015A48" w:rsidRDefault="00015A48" w:rsidP="00BB02DD"/>
    <w:p w14:paraId="792081EE" w14:textId="76BF090C" w:rsidR="00A06947" w:rsidDel="00015A48" w:rsidRDefault="00A06947" w:rsidP="006A0BC1">
      <w:pPr>
        <w:rPr>
          <w:del w:id="456" w:author="Steve Maas" w:date="2016-06-02T11:34:00Z"/>
        </w:rPr>
      </w:pPr>
      <w:bookmarkStart w:id="457" w:name="_Toc452646549"/>
      <w:bookmarkEnd w:id="457"/>
    </w:p>
    <w:p w14:paraId="65DF6879" w14:textId="77777777" w:rsidR="00881583" w:rsidRDefault="00881583" w:rsidP="00881583">
      <w:pPr>
        <w:pStyle w:val="Heading3"/>
      </w:pPr>
      <w:bookmarkStart w:id="458" w:name="_Toc410636283"/>
      <w:bookmarkStart w:id="459" w:name="_Toc452646550"/>
      <w:r>
        <w:t>ElementSet Section</w:t>
      </w:r>
      <w:bookmarkEnd w:id="458"/>
      <w:bookmarkEnd w:id="459"/>
    </w:p>
    <w:p w14:paraId="46B7E151" w14:textId="77777777" w:rsidR="00881583" w:rsidRDefault="00881583" w:rsidP="00881583">
      <w:r>
        <w:t xml:space="preserve">The </w:t>
      </w:r>
      <w:r>
        <w:rPr>
          <w:i/>
        </w:rPr>
        <w:t xml:space="preserve">ElementSet </w:t>
      </w:r>
      <w:r>
        <w:t xml:space="preserve">section can be used to define an element set. Element sets can be used to output data for only a subset of elements. An element set is defined through the </w:t>
      </w:r>
      <w:r>
        <w:rPr>
          <w:i/>
        </w:rPr>
        <w:t xml:space="preserve">ElementSet </w:t>
      </w:r>
      <w:r>
        <w:t xml:space="preserve">tag, which takes one attribute, namely </w:t>
      </w:r>
      <w:r>
        <w:rPr>
          <w:i/>
        </w:rPr>
        <w:t>name</w:t>
      </w:r>
      <w:r>
        <w:t xml:space="preserve"> that specifies the name of the element set. For each element in the set, an </w:t>
      </w:r>
      <w:r>
        <w:rPr>
          <w:i/>
        </w:rPr>
        <w:t xml:space="preserve">elem </w:t>
      </w:r>
      <w:r>
        <w:t>tag is defined which takes the element id as an attribute. For example,</w:t>
      </w:r>
    </w:p>
    <w:p w14:paraId="174BC7D4" w14:textId="77777777" w:rsidR="00881583" w:rsidRDefault="00881583" w:rsidP="00881583"/>
    <w:p w14:paraId="513DDCF7" w14:textId="77777777" w:rsidR="00881583" w:rsidRDefault="00881583" w:rsidP="00881583">
      <w:pPr>
        <w:pStyle w:val="Code0"/>
      </w:pPr>
      <w:r>
        <w:t>&lt;ElementSet name="set01"&gt;</w:t>
      </w:r>
    </w:p>
    <w:p w14:paraId="4D52DE79" w14:textId="77777777" w:rsidR="00881583" w:rsidRDefault="00881583" w:rsidP="00881583">
      <w:pPr>
        <w:pStyle w:val="Code0"/>
      </w:pPr>
      <w:r>
        <w:tab/>
        <w:t>&lt;elem id="1001"/&gt;</w:t>
      </w:r>
    </w:p>
    <w:p w14:paraId="7F2DB3A0" w14:textId="77777777" w:rsidR="00881583" w:rsidRDefault="00881583" w:rsidP="00881583">
      <w:pPr>
        <w:pStyle w:val="Code0"/>
      </w:pPr>
      <w:r>
        <w:tab/>
        <w:t>&lt;elem id="1002"/&gt;</w:t>
      </w:r>
    </w:p>
    <w:p w14:paraId="17510201" w14:textId="77777777" w:rsidR="00881583" w:rsidRDefault="00881583" w:rsidP="00881583">
      <w:pPr>
        <w:pStyle w:val="Code0"/>
      </w:pPr>
      <w:r>
        <w:tab/>
        <w:t>&lt;elem id="1003"/&gt;</w:t>
      </w:r>
    </w:p>
    <w:p w14:paraId="19C6A407" w14:textId="77777777" w:rsidR="00881583" w:rsidRDefault="00881583" w:rsidP="00881583">
      <w:pPr>
        <w:pStyle w:val="Code0"/>
      </w:pPr>
      <w:r>
        <w:t>&lt;/ElementSet&gt;</w:t>
      </w:r>
    </w:p>
    <w:p w14:paraId="748F54D7" w14:textId="77777777" w:rsidR="00881583" w:rsidRDefault="00881583" w:rsidP="00881583">
      <w:pPr>
        <w:rPr>
          <w:ins w:id="460" w:author="Steve Maas" w:date="2016-06-02T11:43:00Z"/>
        </w:rPr>
      </w:pPr>
    </w:p>
    <w:p w14:paraId="4FEF4046" w14:textId="77777777" w:rsidR="00015A48" w:rsidRDefault="00015A48" w:rsidP="00881583">
      <w:pPr>
        <w:rPr>
          <w:ins w:id="461" w:author="Steve Maas" w:date="2016-06-02T11:43:00Z"/>
        </w:rPr>
      </w:pPr>
    </w:p>
    <w:p w14:paraId="288190D4" w14:textId="0F369AF3" w:rsidR="00015A48" w:rsidRDefault="00015A48" w:rsidP="00015A48">
      <w:pPr>
        <w:pStyle w:val="Heading3"/>
        <w:rPr>
          <w:ins w:id="462" w:author="Steve Maas" w:date="2016-06-02T11:44:00Z"/>
        </w:rPr>
        <w:pPrChange w:id="463" w:author="Steve Maas" w:date="2016-06-02T11:44:00Z">
          <w:pPr/>
        </w:pPrChange>
      </w:pPr>
      <w:bookmarkStart w:id="464" w:name="_Toc452646551"/>
      <w:ins w:id="465" w:author="Steve Maas" w:date="2016-06-02T11:44:00Z">
        <w:r>
          <w:lastRenderedPageBreak/>
          <w:t>SurfacePair Section</w:t>
        </w:r>
        <w:bookmarkEnd w:id="464"/>
      </w:ins>
    </w:p>
    <w:p w14:paraId="0D9DCEDD" w14:textId="099986D0" w:rsidR="00015A48" w:rsidRDefault="00015A48" w:rsidP="00015A48">
      <w:pPr>
        <w:rPr>
          <w:ins w:id="466" w:author="Steve Maas" w:date="2016-06-02T11:44:00Z"/>
        </w:rPr>
      </w:pPr>
      <w:ins w:id="467" w:author="Steve Maas" w:date="2016-06-02T11:44:00Z">
        <w:r>
          <w:t xml:space="preserve">The </w:t>
        </w:r>
        <w:r>
          <w:rPr>
            <w:i/>
          </w:rPr>
          <w:t xml:space="preserve">SurfacePair </w:t>
        </w:r>
        <w:r>
          <w:t>section defines a pair of surfaces that can be used to define surface-to-surface interactions (e.g. contact).</w:t>
        </w:r>
      </w:ins>
    </w:p>
    <w:p w14:paraId="69D77467" w14:textId="77777777" w:rsidR="00015A48" w:rsidRDefault="00015A48" w:rsidP="00015A48">
      <w:pPr>
        <w:rPr>
          <w:ins w:id="468" w:author="Steve Maas" w:date="2016-06-02T11:44:00Z"/>
        </w:rPr>
      </w:pPr>
    </w:p>
    <w:p w14:paraId="61D5828C" w14:textId="7D128E9E" w:rsidR="00015A48" w:rsidRDefault="00015A48" w:rsidP="00015A48">
      <w:pPr>
        <w:pStyle w:val="Code0"/>
        <w:rPr>
          <w:ins w:id="469" w:author="Steve Maas" w:date="2016-06-02T11:45:00Z"/>
        </w:rPr>
        <w:pPrChange w:id="470" w:author="Steve Maas" w:date="2016-06-02T11:45:00Z">
          <w:pPr/>
        </w:pPrChange>
      </w:pPr>
      <w:ins w:id="471" w:author="Steve Maas" w:date="2016-06-02T11:45:00Z">
        <w:r>
          <w:t>&lt;SurfacePair name="contact1"&gt;</w:t>
        </w:r>
      </w:ins>
    </w:p>
    <w:p w14:paraId="3F0B3975" w14:textId="5DF6CBE1" w:rsidR="00015A48" w:rsidRDefault="00015A48" w:rsidP="00015A48">
      <w:pPr>
        <w:pStyle w:val="Code0"/>
        <w:rPr>
          <w:ins w:id="472" w:author="Steve Maas" w:date="2016-06-02T11:45:00Z"/>
        </w:rPr>
        <w:pPrChange w:id="473" w:author="Steve Maas" w:date="2016-06-02T11:45:00Z">
          <w:pPr/>
        </w:pPrChange>
      </w:pPr>
      <w:ins w:id="474" w:author="Steve Maas" w:date="2016-06-02T11:45:00Z">
        <w:r>
          <w:tab/>
          <w:t>&lt;master surface="surface1"/&gt;</w:t>
        </w:r>
      </w:ins>
    </w:p>
    <w:p w14:paraId="5BA55A0F" w14:textId="4E106494" w:rsidR="00015A48" w:rsidRDefault="00015A48" w:rsidP="00015A48">
      <w:pPr>
        <w:pStyle w:val="Code0"/>
        <w:rPr>
          <w:ins w:id="475" w:author="Steve Maas" w:date="2016-06-02T11:45:00Z"/>
        </w:rPr>
        <w:pPrChange w:id="476" w:author="Steve Maas" w:date="2016-06-02T11:45:00Z">
          <w:pPr/>
        </w:pPrChange>
      </w:pPr>
      <w:ins w:id="477" w:author="Steve Maas" w:date="2016-06-02T11:45:00Z">
        <w:r>
          <w:tab/>
          <w:t>&lt;slave surface="surface2"/&gt;</w:t>
        </w:r>
      </w:ins>
    </w:p>
    <w:p w14:paraId="61365974" w14:textId="4BF632E4" w:rsidR="00015A48" w:rsidRDefault="00015A48" w:rsidP="00015A48">
      <w:pPr>
        <w:pStyle w:val="Code0"/>
        <w:rPr>
          <w:ins w:id="478" w:author="Steve Maas" w:date="2016-06-02T11:44:00Z"/>
        </w:rPr>
        <w:pPrChange w:id="479" w:author="Steve Maas" w:date="2016-06-02T11:45:00Z">
          <w:pPr/>
        </w:pPrChange>
      </w:pPr>
      <w:ins w:id="480" w:author="Steve Maas" w:date="2016-06-02T11:45:00Z">
        <w:r>
          <w:t>&lt;/SurfacePair&gt;</w:t>
        </w:r>
      </w:ins>
    </w:p>
    <w:p w14:paraId="56FE1C69" w14:textId="77777777" w:rsidR="00015A48" w:rsidRPr="00015A48" w:rsidRDefault="00015A48" w:rsidP="00015A48"/>
    <w:p w14:paraId="6F2572FB" w14:textId="5CD69242" w:rsidR="00A06947" w:rsidRDefault="00015A48" w:rsidP="006A0BC1">
      <w:pPr>
        <w:rPr>
          <w:ins w:id="481" w:author="Steve Maas" w:date="2016-06-02T11:50:00Z"/>
        </w:rPr>
      </w:pPr>
      <w:ins w:id="482" w:author="Steve Maas" w:date="2016-06-02T11:45:00Z">
        <w:r>
          <w:t xml:space="preserve">The surfaces (i.e. </w:t>
        </w:r>
        <w:r>
          <w:rPr>
            <w:i/>
          </w:rPr>
          <w:t xml:space="preserve">surface1 </w:t>
        </w:r>
        <w:r>
          <w:t xml:space="preserve">and </w:t>
        </w:r>
        <w:r>
          <w:rPr>
            <w:i/>
          </w:rPr>
          <w:t>surface2</w:t>
        </w:r>
        <w:r>
          <w:t xml:space="preserve">) are surfaces defined in the </w:t>
        </w:r>
        <w:r>
          <w:rPr>
            <w:i/>
          </w:rPr>
          <w:t xml:space="preserve">Surface </w:t>
        </w:r>
        <w:r>
          <w:t xml:space="preserve">section. Because surfaces must already be defined before they can be referenced in the </w:t>
        </w:r>
      </w:ins>
      <w:ins w:id="483" w:author="Steve Maas" w:date="2016-06-02T11:46:00Z">
        <w:r>
          <w:rPr>
            <w:i/>
          </w:rPr>
          <w:t xml:space="preserve">SurfacePair </w:t>
        </w:r>
        <w:r>
          <w:t xml:space="preserve">section, the </w:t>
        </w:r>
        <w:r>
          <w:rPr>
            <w:i/>
          </w:rPr>
          <w:t xml:space="preserve">Surface </w:t>
        </w:r>
        <w:r>
          <w:t xml:space="preserve">must be defined before the </w:t>
        </w:r>
        <w:r>
          <w:rPr>
            <w:i/>
          </w:rPr>
          <w:t xml:space="preserve">SurfacePair </w:t>
        </w:r>
        <w:r>
          <w:t>section.</w:t>
        </w:r>
      </w:ins>
    </w:p>
    <w:p w14:paraId="75572A21" w14:textId="77777777" w:rsidR="00015A48" w:rsidRDefault="00015A48" w:rsidP="006A0BC1">
      <w:pPr>
        <w:rPr>
          <w:ins w:id="484" w:author="Steve Maas" w:date="2016-06-02T11:50:00Z"/>
        </w:rPr>
      </w:pPr>
    </w:p>
    <w:p w14:paraId="2BF81E50" w14:textId="77777777" w:rsidR="00015A48" w:rsidRDefault="00015A48" w:rsidP="006A0BC1">
      <w:pPr>
        <w:rPr>
          <w:ins w:id="485" w:author="Steve Maas" w:date="2016-06-02T11:50:00Z"/>
        </w:rPr>
      </w:pPr>
    </w:p>
    <w:p w14:paraId="68AFB34F" w14:textId="377ECC25" w:rsidR="00015A48" w:rsidRDefault="00015A48">
      <w:pPr>
        <w:jc w:val="left"/>
        <w:rPr>
          <w:ins w:id="486" w:author="Steve Maas" w:date="2016-06-02T11:50:00Z"/>
        </w:rPr>
      </w:pPr>
      <w:ins w:id="487" w:author="Steve Maas" w:date="2016-06-02T11:50:00Z">
        <w:r>
          <w:br w:type="page"/>
        </w:r>
      </w:ins>
    </w:p>
    <w:p w14:paraId="166A773E" w14:textId="02CF9395" w:rsidR="00015A48" w:rsidRDefault="00015A48" w:rsidP="00015A48">
      <w:pPr>
        <w:pStyle w:val="Heading2"/>
        <w:rPr>
          <w:ins w:id="488" w:author="Steve Maas" w:date="2016-06-02T11:50:00Z"/>
        </w:rPr>
        <w:pPrChange w:id="489" w:author="Steve Maas" w:date="2016-06-02T11:50:00Z">
          <w:pPr/>
        </w:pPrChange>
      </w:pPr>
      <w:bookmarkStart w:id="490" w:name="_Toc452646552"/>
      <w:ins w:id="491" w:author="Steve Maas" w:date="2016-06-02T11:50:00Z">
        <w:r>
          <w:lastRenderedPageBreak/>
          <w:t>MeshData Section</w:t>
        </w:r>
        <w:bookmarkStart w:id="492" w:name="_GoBack"/>
        <w:bookmarkEnd w:id="490"/>
        <w:bookmarkEnd w:id="492"/>
      </w:ins>
    </w:p>
    <w:p w14:paraId="164F7F33" w14:textId="6B9B221A" w:rsidR="00015A48" w:rsidRDefault="00015A48" w:rsidP="00015A48">
      <w:pPr>
        <w:rPr>
          <w:ins w:id="493" w:author="Steve Maas" w:date="2016-06-02T11:52:00Z"/>
        </w:rPr>
        <w:pPrChange w:id="494" w:author="Steve Maas" w:date="2016-06-02T11:50:00Z">
          <w:pPr/>
        </w:pPrChange>
      </w:pPr>
      <w:ins w:id="495" w:author="Steve Maas" w:date="2016-06-02T11:50:00Z">
        <w:r>
          <w:t xml:space="preserve">The </w:t>
        </w:r>
        <w:r>
          <w:rPr>
            <w:i/>
          </w:rPr>
          <w:t xml:space="preserve">MeshData </w:t>
        </w:r>
        <w:r>
          <w:t xml:space="preserve">section is where data can be specified that will be mapped to the primitives of the model (i.e. nodes, edges, facets, and elements). </w:t>
        </w:r>
      </w:ins>
      <w:ins w:id="496" w:author="Steve Maas" w:date="2016-06-02T11:52:00Z">
        <w:r>
          <w:t xml:space="preserve">Different tags </w:t>
        </w:r>
      </w:ins>
      <w:ins w:id="497" w:author="Steve Maas" w:date="2016-06-02T11:54:00Z">
        <w:r>
          <w:t xml:space="preserve">are used to map to different </w:t>
        </w:r>
      </w:ins>
      <w:ins w:id="498" w:author="Steve Maas" w:date="2016-06-02T11:52:00Z">
        <w:r>
          <w:t>primitive type</w:t>
        </w:r>
      </w:ins>
      <w:ins w:id="499" w:author="Steve Maas" w:date="2016-06-02T11:54:00Z">
        <w:r>
          <w:t>s</w:t>
        </w:r>
      </w:ins>
      <w:ins w:id="500" w:author="Steve Maas" w:date="2016-06-02T11:52:00Z">
        <w:r>
          <w:t>.</w:t>
        </w:r>
      </w:ins>
    </w:p>
    <w:p w14:paraId="605B8AD7" w14:textId="77777777" w:rsidR="00015A48" w:rsidRDefault="00015A48" w:rsidP="00015A48">
      <w:pPr>
        <w:rPr>
          <w:ins w:id="501" w:author="Steve Maas" w:date="2016-06-02T11:52:00Z"/>
        </w:rPr>
        <w:pPrChange w:id="502" w:author="Steve Maas" w:date="2016-06-02T11:50:00Z">
          <w:pPr/>
        </w:pPrChange>
      </w:pPr>
    </w:p>
    <w:p w14:paraId="60A63C41" w14:textId="75DB2BC0" w:rsidR="00015A48" w:rsidRPr="00015A48" w:rsidRDefault="00015A48" w:rsidP="00015A48">
      <w:pPr>
        <w:pStyle w:val="ListParagraph"/>
        <w:numPr>
          <w:ilvl w:val="0"/>
          <w:numId w:val="64"/>
        </w:numPr>
        <w:rPr>
          <w:ins w:id="503" w:author="Steve Maas" w:date="2016-06-02T11:52:00Z"/>
          <w:i/>
          <w:rPrChange w:id="504" w:author="Steve Maas" w:date="2016-06-02T11:52:00Z">
            <w:rPr>
              <w:ins w:id="505" w:author="Steve Maas" w:date="2016-06-02T11:52:00Z"/>
            </w:rPr>
          </w:rPrChange>
        </w:rPr>
        <w:pPrChange w:id="506" w:author="Steve Maas" w:date="2016-06-02T11:52:00Z">
          <w:pPr/>
        </w:pPrChange>
      </w:pPr>
      <w:ins w:id="507" w:author="Steve Maas" w:date="2016-06-02T11:52:00Z">
        <w:r w:rsidRPr="00015A48">
          <w:rPr>
            <w:i/>
            <w:rPrChange w:id="508" w:author="Steve Maas" w:date="2016-06-02T11:52:00Z">
              <w:rPr/>
            </w:rPrChange>
          </w:rPr>
          <w:t>ElementData</w:t>
        </w:r>
        <w:r>
          <w:t>: defines element data</w:t>
        </w:r>
      </w:ins>
    </w:p>
    <w:p w14:paraId="1EEFF01C" w14:textId="1952BB2E" w:rsidR="00015A48" w:rsidRPr="00015A48" w:rsidRDefault="00015A48" w:rsidP="00015A48">
      <w:pPr>
        <w:pStyle w:val="ListParagraph"/>
        <w:numPr>
          <w:ilvl w:val="0"/>
          <w:numId w:val="64"/>
        </w:numPr>
        <w:rPr>
          <w:ins w:id="509" w:author="Steve Maas" w:date="2016-06-02T11:53:00Z"/>
          <w:i/>
          <w:rPrChange w:id="510" w:author="Steve Maas" w:date="2016-06-02T11:53:00Z">
            <w:rPr>
              <w:ins w:id="511" w:author="Steve Maas" w:date="2016-06-02T11:53:00Z"/>
            </w:rPr>
          </w:rPrChange>
        </w:rPr>
        <w:pPrChange w:id="512" w:author="Steve Maas" w:date="2016-06-02T11:52:00Z">
          <w:pPr/>
        </w:pPrChange>
      </w:pPr>
      <w:ins w:id="513" w:author="Steve Maas" w:date="2016-06-02T11:52:00Z">
        <w:r>
          <w:rPr>
            <w:i/>
          </w:rPr>
          <w:t>SurfaceData</w:t>
        </w:r>
      </w:ins>
      <w:ins w:id="514" w:author="Steve Maas" w:date="2016-06-02T11:53:00Z">
        <w:r>
          <w:t>: defines surface data</w:t>
        </w:r>
      </w:ins>
    </w:p>
    <w:p w14:paraId="27483CD7" w14:textId="3D33E175" w:rsidR="00015A48" w:rsidRPr="00015A48" w:rsidRDefault="00015A48" w:rsidP="00015A48">
      <w:pPr>
        <w:pStyle w:val="ListParagraph"/>
        <w:numPr>
          <w:ilvl w:val="0"/>
          <w:numId w:val="64"/>
        </w:numPr>
        <w:rPr>
          <w:ins w:id="515" w:author="Steve Maas" w:date="2016-06-02T11:53:00Z"/>
          <w:i/>
          <w:rPrChange w:id="516" w:author="Steve Maas" w:date="2016-06-02T11:53:00Z">
            <w:rPr>
              <w:ins w:id="517" w:author="Steve Maas" w:date="2016-06-02T11:53:00Z"/>
            </w:rPr>
          </w:rPrChange>
        </w:rPr>
        <w:pPrChange w:id="518" w:author="Steve Maas" w:date="2016-06-02T11:52:00Z">
          <w:pPr/>
        </w:pPrChange>
      </w:pPr>
      <w:ins w:id="519" w:author="Steve Maas" w:date="2016-06-02T11:53:00Z">
        <w:r>
          <w:rPr>
            <w:i/>
          </w:rPr>
          <w:t>EdgeData</w:t>
        </w:r>
        <w:r>
          <w:t>: defines edge data</w:t>
        </w:r>
      </w:ins>
    </w:p>
    <w:p w14:paraId="0801840F" w14:textId="152E076E" w:rsidR="00015A48" w:rsidRPr="00015A48" w:rsidRDefault="00015A48" w:rsidP="00015A48">
      <w:pPr>
        <w:pStyle w:val="ListParagraph"/>
        <w:numPr>
          <w:ilvl w:val="0"/>
          <w:numId w:val="64"/>
        </w:numPr>
        <w:rPr>
          <w:ins w:id="520" w:author="Steve Maas" w:date="2016-06-02T11:53:00Z"/>
          <w:i/>
          <w:rPrChange w:id="521" w:author="Steve Maas" w:date="2016-06-02T11:53:00Z">
            <w:rPr>
              <w:ins w:id="522" w:author="Steve Maas" w:date="2016-06-02T11:53:00Z"/>
            </w:rPr>
          </w:rPrChange>
        </w:rPr>
        <w:pPrChange w:id="523" w:author="Steve Maas" w:date="2016-06-02T11:52:00Z">
          <w:pPr/>
        </w:pPrChange>
      </w:pPr>
      <w:ins w:id="524" w:author="Steve Maas" w:date="2016-06-02T11:53:00Z">
        <w:r>
          <w:rPr>
            <w:i/>
          </w:rPr>
          <w:t>NodeData</w:t>
        </w:r>
        <w:r>
          <w:t>: defines node data</w:t>
        </w:r>
      </w:ins>
    </w:p>
    <w:p w14:paraId="2ED0A3F0" w14:textId="77777777" w:rsidR="00015A48" w:rsidRDefault="00015A48" w:rsidP="00015A48">
      <w:pPr>
        <w:rPr>
          <w:ins w:id="525" w:author="Steve Maas" w:date="2016-06-02T11:53:00Z"/>
          <w:i/>
        </w:rPr>
      </w:pPr>
    </w:p>
    <w:p w14:paraId="0AD47FB2" w14:textId="1E68AAF0" w:rsidR="00015A48" w:rsidRDefault="00015A48" w:rsidP="00015A48">
      <w:pPr>
        <w:jc w:val="left"/>
        <w:rPr>
          <w:ins w:id="526" w:author="Steve Maas" w:date="2016-06-02T11:55:00Z"/>
        </w:rPr>
        <w:pPrChange w:id="527" w:author="Steve Maas" w:date="2016-06-02T11:55:00Z">
          <w:pPr/>
        </w:pPrChange>
      </w:pPr>
      <w:ins w:id="528" w:author="Steve Maas" w:date="2016-06-02T11:54:00Z">
        <w:r>
          <w:t xml:space="preserve">For each of these sections a list of items and the data for that item follows. </w:t>
        </w:r>
      </w:ins>
      <w:ins w:id="529" w:author="Steve Maas" w:date="2016-06-02T11:55:00Z">
        <w:r>
          <w:t xml:space="preserve">It is important to node that the IDs used in this section are all </w:t>
        </w:r>
        <w:r>
          <w:rPr>
            <w:i/>
          </w:rPr>
          <w:t>local IDs</w:t>
        </w:r>
        <w:r>
          <w:t xml:space="preserve">, i.e. indices into the </w:t>
        </w:r>
        <w:r w:rsidR="00E20944">
          <w:t>array of the set definition.</w:t>
        </w:r>
      </w:ins>
    </w:p>
    <w:p w14:paraId="5C720CFA" w14:textId="77777777" w:rsidR="00E20944" w:rsidRDefault="00E20944" w:rsidP="00015A48">
      <w:pPr>
        <w:jc w:val="left"/>
        <w:rPr>
          <w:ins w:id="530" w:author="Steve Maas" w:date="2016-06-02T11:57:00Z"/>
        </w:rPr>
        <w:pPrChange w:id="531" w:author="Steve Maas" w:date="2016-06-02T11:55:00Z">
          <w:pPr/>
        </w:pPrChange>
      </w:pPr>
    </w:p>
    <w:p w14:paraId="3072840B" w14:textId="46B71510" w:rsidR="00E20944" w:rsidRDefault="00E20944" w:rsidP="00E20944">
      <w:pPr>
        <w:rPr>
          <w:ins w:id="532" w:author="Steve Maas" w:date="2016-06-02T11:59:00Z"/>
        </w:rPr>
      </w:pPr>
      <w:ins w:id="533" w:author="Steve Maas" w:date="2016-06-02T11:57:00Z">
        <w:r>
          <w:t xml:space="preserve">Data </w:t>
        </w:r>
      </w:ins>
      <w:ins w:id="534" w:author="Steve Maas" w:date="2016-06-02T11:58:00Z">
        <w:r>
          <w:t xml:space="preserve">is then </w:t>
        </w:r>
      </w:ins>
      <w:ins w:id="535" w:author="Steve Maas" w:date="2016-06-02T11:57:00Z">
        <w:r>
          <w:t xml:space="preserve">defined for predefined variables (i.e. material parameters) </w:t>
        </w:r>
      </w:ins>
      <w:ins w:id="536" w:author="Steve Maas" w:date="2016-06-02T11:58:00Z">
        <w:r>
          <w:t xml:space="preserve">or user-defined data maps. Predefined variables are referenced using the </w:t>
        </w:r>
        <w:r>
          <w:rPr>
            <w:i/>
          </w:rPr>
          <w:t xml:space="preserve">var </w:t>
        </w:r>
        <w:r>
          <w:t xml:space="preserve">attribute. User defined data requires the </w:t>
        </w:r>
        <w:r>
          <w:rPr>
            <w:i/>
          </w:rPr>
          <w:t xml:space="preserve">name </w:t>
        </w:r>
        <w:r>
          <w:t xml:space="preserve">attribute as well as additional attributes to define the specific data </w:t>
        </w:r>
      </w:ins>
      <w:ins w:id="537" w:author="Steve Maas" w:date="2016-06-02T11:59:00Z">
        <w:r>
          <w:t xml:space="preserve">type and </w:t>
        </w:r>
      </w:ins>
      <w:ins w:id="538" w:author="Steve Maas" w:date="2016-06-02T11:58:00Z">
        <w:r>
          <w:t>format</w:t>
        </w:r>
      </w:ins>
      <w:ins w:id="539" w:author="Steve Maas" w:date="2016-06-02T11:59:00Z">
        <w:r>
          <w:t xml:space="preserve"> as listed below.</w:t>
        </w:r>
      </w:ins>
    </w:p>
    <w:p w14:paraId="3BB2AFCB" w14:textId="13600E38" w:rsidR="00E20944" w:rsidRDefault="00E20944" w:rsidP="00E20944">
      <w:pPr>
        <w:pStyle w:val="ListParagraph"/>
        <w:numPr>
          <w:ilvl w:val="0"/>
          <w:numId w:val="65"/>
        </w:numPr>
        <w:rPr>
          <w:ins w:id="540" w:author="Steve Maas" w:date="2016-06-02T11:59:00Z"/>
        </w:rPr>
        <w:pPrChange w:id="541" w:author="Steve Maas" w:date="2016-06-02T11:59:00Z">
          <w:pPr/>
        </w:pPrChange>
      </w:pPr>
      <w:ins w:id="542" w:author="Steve Maas" w:date="2016-06-02T11:59:00Z">
        <w:r>
          <w:rPr>
            <w:b/>
          </w:rPr>
          <w:t xml:space="preserve">data type: </w:t>
        </w:r>
        <w:r>
          <w:t>defines the type of data</w:t>
        </w:r>
      </w:ins>
    </w:p>
    <w:p w14:paraId="3FF77569" w14:textId="1004D291" w:rsidR="00E20944" w:rsidRDefault="00E20944" w:rsidP="00E20944">
      <w:pPr>
        <w:pStyle w:val="ListParagraph"/>
        <w:numPr>
          <w:ilvl w:val="0"/>
          <w:numId w:val="65"/>
        </w:numPr>
        <w:rPr>
          <w:ins w:id="543" w:author="Steve Maas" w:date="2016-06-02T12:00:00Z"/>
        </w:rPr>
        <w:pPrChange w:id="544" w:author="Steve Maas" w:date="2016-06-02T11:59:00Z">
          <w:pPr/>
        </w:pPrChange>
      </w:pPr>
      <w:ins w:id="545" w:author="Steve Maas" w:date="2016-06-02T12:00:00Z">
        <w:r>
          <w:rPr>
            <w:b/>
          </w:rPr>
          <w:t>data format</w:t>
        </w:r>
        <w:r>
          <w:t>: defines how the data is mapped to the set.</w:t>
        </w:r>
      </w:ins>
    </w:p>
    <w:p w14:paraId="23BFCC14" w14:textId="77777777" w:rsidR="00E20944" w:rsidRDefault="00E20944" w:rsidP="00E20944">
      <w:pPr>
        <w:rPr>
          <w:ins w:id="546" w:author="Steve Maas" w:date="2016-06-02T12:00:00Z"/>
        </w:rPr>
      </w:pPr>
    </w:p>
    <w:p w14:paraId="7A1DE0C0" w14:textId="3A574B7F" w:rsidR="00E20944" w:rsidRDefault="00E20944" w:rsidP="00E20944">
      <w:pPr>
        <w:rPr>
          <w:ins w:id="547" w:author="Steve Maas" w:date="2016-06-02T12:00:00Z"/>
        </w:rPr>
      </w:pPr>
      <w:ins w:id="548" w:author="Steve Maas" w:date="2016-06-02T12:00:00Z">
        <w:r>
          <w:t>The following table lists the supported data types.</w:t>
        </w:r>
      </w:ins>
    </w:p>
    <w:p w14:paraId="674417F0" w14:textId="77777777" w:rsidR="00E20944" w:rsidRDefault="00E20944" w:rsidP="00E20944">
      <w:pPr>
        <w:rPr>
          <w:ins w:id="549" w:author="Steve Maas" w:date="2016-06-02T12:00:00Z"/>
        </w:rPr>
      </w:pPr>
    </w:p>
    <w:tbl>
      <w:tblPr>
        <w:tblStyle w:val="TableGrid"/>
        <w:tblW w:w="0" w:type="auto"/>
        <w:tblLook w:val="04A0" w:firstRow="1" w:lastRow="0" w:firstColumn="1" w:lastColumn="0" w:noHBand="0" w:noVBand="1"/>
        <w:tblPrChange w:id="550" w:author="Steve Maas" w:date="2016-06-02T12:04:00Z">
          <w:tblPr>
            <w:tblStyle w:val="TableGrid"/>
            <w:tblW w:w="0" w:type="auto"/>
            <w:tblLook w:val="04A0" w:firstRow="1" w:lastRow="0" w:firstColumn="1" w:lastColumn="0" w:noHBand="0" w:noVBand="1"/>
          </w:tblPr>
        </w:tblPrChange>
      </w:tblPr>
      <w:tblGrid>
        <w:gridCol w:w="1438"/>
        <w:gridCol w:w="8120"/>
        <w:tblGridChange w:id="551">
          <w:tblGrid>
            <w:gridCol w:w="1438"/>
            <w:gridCol w:w="5600"/>
          </w:tblGrid>
        </w:tblGridChange>
      </w:tblGrid>
      <w:tr w:rsidR="00E20944" w14:paraId="0FA8C79E" w14:textId="7914599D" w:rsidTr="00E20944">
        <w:trPr>
          <w:ins w:id="552" w:author="Steve Maas" w:date="2016-06-02T12:01:00Z"/>
        </w:trPr>
        <w:tc>
          <w:tcPr>
            <w:tcW w:w="1438" w:type="dxa"/>
            <w:tcPrChange w:id="553" w:author="Steve Maas" w:date="2016-06-02T12:04:00Z">
              <w:tcPr>
                <w:tcW w:w="1438" w:type="dxa"/>
              </w:tcPr>
            </w:tcPrChange>
          </w:tcPr>
          <w:p w14:paraId="17519CD5" w14:textId="630133A8" w:rsidR="00E20944" w:rsidRPr="00E20944" w:rsidRDefault="00E20944" w:rsidP="00E20944">
            <w:pPr>
              <w:rPr>
                <w:ins w:id="554" w:author="Steve Maas" w:date="2016-06-02T12:01:00Z"/>
                <w:b/>
                <w:rPrChange w:id="555" w:author="Steve Maas" w:date="2016-06-02T12:01:00Z">
                  <w:rPr>
                    <w:ins w:id="556" w:author="Steve Maas" w:date="2016-06-02T12:01:00Z"/>
                  </w:rPr>
                </w:rPrChange>
              </w:rPr>
            </w:pPr>
            <w:ins w:id="557" w:author="Steve Maas" w:date="2016-06-02T12:01:00Z">
              <w:r>
                <w:rPr>
                  <w:b/>
                </w:rPr>
                <w:t>data type</w:t>
              </w:r>
            </w:ins>
          </w:p>
        </w:tc>
        <w:tc>
          <w:tcPr>
            <w:tcW w:w="8120" w:type="dxa"/>
            <w:tcPrChange w:id="558" w:author="Steve Maas" w:date="2016-06-02T12:04:00Z">
              <w:tcPr>
                <w:tcW w:w="5600" w:type="dxa"/>
              </w:tcPr>
            </w:tcPrChange>
          </w:tcPr>
          <w:p w14:paraId="30FA5C04" w14:textId="402799EF" w:rsidR="00E20944" w:rsidRPr="00E20944" w:rsidRDefault="00E20944" w:rsidP="00E20944">
            <w:pPr>
              <w:rPr>
                <w:ins w:id="559" w:author="Steve Maas" w:date="2016-06-02T12:01:00Z"/>
                <w:b/>
                <w:rPrChange w:id="560" w:author="Steve Maas" w:date="2016-06-02T12:01:00Z">
                  <w:rPr>
                    <w:ins w:id="561" w:author="Steve Maas" w:date="2016-06-02T12:01:00Z"/>
                  </w:rPr>
                </w:rPrChange>
              </w:rPr>
            </w:pPr>
            <w:ins w:id="562" w:author="Steve Maas" w:date="2016-06-02T12:01:00Z">
              <w:r>
                <w:rPr>
                  <w:b/>
                </w:rPr>
                <w:t>Description</w:t>
              </w:r>
            </w:ins>
          </w:p>
        </w:tc>
      </w:tr>
      <w:tr w:rsidR="00E20944" w14:paraId="0F8A2FFE" w14:textId="46C697DA" w:rsidTr="00E20944">
        <w:trPr>
          <w:ins w:id="563" w:author="Steve Maas" w:date="2016-06-02T12:01:00Z"/>
        </w:trPr>
        <w:tc>
          <w:tcPr>
            <w:tcW w:w="1438" w:type="dxa"/>
            <w:tcPrChange w:id="564" w:author="Steve Maas" w:date="2016-06-02T12:04:00Z">
              <w:tcPr>
                <w:tcW w:w="1438" w:type="dxa"/>
              </w:tcPr>
            </w:tcPrChange>
          </w:tcPr>
          <w:p w14:paraId="58FEBAC9" w14:textId="4A4940DD" w:rsidR="00E20944" w:rsidRPr="00E20944" w:rsidRDefault="00E20944" w:rsidP="00E20944">
            <w:pPr>
              <w:pStyle w:val="Code0"/>
              <w:rPr>
                <w:ins w:id="565" w:author="Steve Maas" w:date="2016-06-02T12:01:00Z"/>
              </w:rPr>
              <w:pPrChange w:id="566" w:author="Steve Maas" w:date="2016-06-02T12:01:00Z">
                <w:pPr/>
              </w:pPrChange>
            </w:pPr>
            <w:ins w:id="567" w:author="Steve Maas" w:date="2016-06-02T12:01:00Z">
              <w:r>
                <w:t>scalar</w:t>
              </w:r>
            </w:ins>
          </w:p>
        </w:tc>
        <w:tc>
          <w:tcPr>
            <w:tcW w:w="8120" w:type="dxa"/>
            <w:tcPrChange w:id="568" w:author="Steve Maas" w:date="2016-06-02T12:04:00Z">
              <w:tcPr>
                <w:tcW w:w="5600" w:type="dxa"/>
              </w:tcPr>
            </w:tcPrChange>
          </w:tcPr>
          <w:p w14:paraId="3F508850" w14:textId="774A2C5B" w:rsidR="00E20944" w:rsidRDefault="00E20944" w:rsidP="00E20944">
            <w:pPr>
              <w:rPr>
                <w:ins w:id="569" w:author="Steve Maas" w:date="2016-06-02T12:01:00Z"/>
              </w:rPr>
            </w:pPr>
            <w:ins w:id="570" w:author="Steve Maas" w:date="2016-06-02T12:01:00Z">
              <w:r>
                <w:t>A single floating point value</w:t>
              </w:r>
            </w:ins>
          </w:p>
        </w:tc>
      </w:tr>
      <w:tr w:rsidR="00E20944" w14:paraId="411795C3" w14:textId="25CB2248" w:rsidTr="00E20944">
        <w:trPr>
          <w:ins w:id="571" w:author="Steve Maas" w:date="2016-06-02T12:01:00Z"/>
        </w:trPr>
        <w:tc>
          <w:tcPr>
            <w:tcW w:w="1438" w:type="dxa"/>
            <w:tcPrChange w:id="572" w:author="Steve Maas" w:date="2016-06-02T12:04:00Z">
              <w:tcPr>
                <w:tcW w:w="1438" w:type="dxa"/>
              </w:tcPr>
            </w:tcPrChange>
          </w:tcPr>
          <w:p w14:paraId="435FEF53" w14:textId="630F0456" w:rsidR="00E20944" w:rsidRDefault="00E20944" w:rsidP="00E20944">
            <w:pPr>
              <w:pStyle w:val="Code0"/>
              <w:rPr>
                <w:ins w:id="573" w:author="Steve Maas" w:date="2016-06-02T12:01:00Z"/>
              </w:rPr>
              <w:pPrChange w:id="574" w:author="Steve Maas" w:date="2016-06-02T12:01:00Z">
                <w:pPr/>
              </w:pPrChange>
            </w:pPr>
            <w:ins w:id="575" w:author="Steve Maas" w:date="2016-06-02T12:01:00Z">
              <w:r>
                <w:t>vec2</w:t>
              </w:r>
            </w:ins>
          </w:p>
        </w:tc>
        <w:tc>
          <w:tcPr>
            <w:tcW w:w="8120" w:type="dxa"/>
            <w:tcPrChange w:id="576" w:author="Steve Maas" w:date="2016-06-02T12:04:00Z">
              <w:tcPr>
                <w:tcW w:w="5600" w:type="dxa"/>
              </w:tcPr>
            </w:tcPrChange>
          </w:tcPr>
          <w:p w14:paraId="526D2B01" w14:textId="522635A7" w:rsidR="00E20944" w:rsidRDefault="00E20944" w:rsidP="00E20944">
            <w:pPr>
              <w:rPr>
                <w:ins w:id="577" w:author="Steve Maas" w:date="2016-06-02T12:01:00Z"/>
              </w:rPr>
            </w:pPr>
            <w:ins w:id="578" w:author="Steve Maas" w:date="2016-06-02T12:01:00Z">
              <w:r>
                <w:t xml:space="preserve">A 2D vector defined as </w:t>
              </w:r>
              <w:r w:rsidRPr="00E20944">
                <w:rPr>
                  <w:i/>
                  <w:rPrChange w:id="579" w:author="Steve Maas" w:date="2016-06-02T12:01:00Z">
                    <w:rPr/>
                  </w:rPrChange>
                </w:rPr>
                <w:t>x</w:t>
              </w:r>
              <w:r>
                <w:t xml:space="preserve">, </w:t>
              </w:r>
              <w:r w:rsidRPr="00E20944">
                <w:rPr>
                  <w:i/>
                  <w:rPrChange w:id="580" w:author="Steve Maas" w:date="2016-06-02T12:02:00Z">
                    <w:rPr/>
                  </w:rPrChange>
                </w:rPr>
                <w:t>y</w:t>
              </w:r>
            </w:ins>
          </w:p>
        </w:tc>
      </w:tr>
      <w:tr w:rsidR="00E20944" w14:paraId="18507E12" w14:textId="5FA996D3" w:rsidTr="00E20944">
        <w:trPr>
          <w:ins w:id="581" w:author="Steve Maas" w:date="2016-06-02T12:01:00Z"/>
        </w:trPr>
        <w:tc>
          <w:tcPr>
            <w:tcW w:w="1438" w:type="dxa"/>
            <w:tcPrChange w:id="582" w:author="Steve Maas" w:date="2016-06-02T12:04:00Z">
              <w:tcPr>
                <w:tcW w:w="1438" w:type="dxa"/>
              </w:tcPr>
            </w:tcPrChange>
          </w:tcPr>
          <w:p w14:paraId="40D92FDC" w14:textId="1EE51C6A" w:rsidR="00E20944" w:rsidRDefault="00E20944" w:rsidP="00E20944">
            <w:pPr>
              <w:pStyle w:val="Code0"/>
              <w:rPr>
                <w:ins w:id="583" w:author="Steve Maas" w:date="2016-06-02T12:01:00Z"/>
              </w:rPr>
              <w:pPrChange w:id="584" w:author="Steve Maas" w:date="2016-06-02T12:02:00Z">
                <w:pPr/>
              </w:pPrChange>
            </w:pPr>
            <w:ins w:id="585" w:author="Steve Maas" w:date="2016-06-02T12:02:00Z">
              <w:r>
                <w:t>vec3</w:t>
              </w:r>
            </w:ins>
          </w:p>
        </w:tc>
        <w:tc>
          <w:tcPr>
            <w:tcW w:w="8120" w:type="dxa"/>
            <w:tcPrChange w:id="586" w:author="Steve Maas" w:date="2016-06-02T12:04:00Z">
              <w:tcPr>
                <w:tcW w:w="5600" w:type="dxa"/>
              </w:tcPr>
            </w:tcPrChange>
          </w:tcPr>
          <w:p w14:paraId="670DD27A" w14:textId="2C2BAFA7" w:rsidR="00E20944" w:rsidRPr="00E20944" w:rsidRDefault="00E20944" w:rsidP="00E20944">
            <w:pPr>
              <w:rPr>
                <w:ins w:id="587" w:author="Steve Maas" w:date="2016-06-02T12:01:00Z"/>
              </w:rPr>
            </w:pPr>
            <w:ins w:id="588" w:author="Steve Maas" w:date="2016-06-02T12:02:00Z">
              <w:r>
                <w:t xml:space="preserve">A 3D vector defined as </w:t>
              </w:r>
              <w:r>
                <w:rPr>
                  <w:i/>
                </w:rPr>
                <w:t>x</w:t>
              </w:r>
              <w:r>
                <w:t xml:space="preserve">, </w:t>
              </w:r>
              <w:r>
                <w:rPr>
                  <w:i/>
                </w:rPr>
                <w:t>y</w:t>
              </w:r>
              <w:r>
                <w:t xml:space="preserve">, </w:t>
              </w:r>
              <w:r>
                <w:rPr>
                  <w:i/>
                </w:rPr>
                <w:t>z</w:t>
              </w:r>
            </w:ins>
          </w:p>
        </w:tc>
      </w:tr>
    </w:tbl>
    <w:p w14:paraId="41F823E6" w14:textId="77777777" w:rsidR="00E20944" w:rsidRDefault="00E20944" w:rsidP="00E20944">
      <w:pPr>
        <w:rPr>
          <w:ins w:id="589" w:author="Steve Maas" w:date="2016-06-02T12:02:00Z"/>
        </w:rPr>
      </w:pPr>
    </w:p>
    <w:p w14:paraId="20CD105D" w14:textId="48502C0F" w:rsidR="00E20944" w:rsidRDefault="00E20944" w:rsidP="00E20944">
      <w:pPr>
        <w:rPr>
          <w:ins w:id="590" w:author="Steve Maas" w:date="2016-06-02T12:16:00Z"/>
        </w:rPr>
      </w:pPr>
      <w:ins w:id="591" w:author="Steve Maas" w:date="2016-06-02T12:16:00Z">
        <w:r>
          <w:t xml:space="preserve">If the data type is not defined, the </w:t>
        </w:r>
        <w:r>
          <w:rPr>
            <w:i/>
          </w:rPr>
          <w:t xml:space="preserve">scalar </w:t>
        </w:r>
        <w:r>
          <w:t>data type is assumed.</w:t>
        </w:r>
      </w:ins>
    </w:p>
    <w:p w14:paraId="3EB1DBF5" w14:textId="77777777" w:rsidR="00E20944" w:rsidRPr="00E20944" w:rsidRDefault="00E20944" w:rsidP="00E20944">
      <w:pPr>
        <w:rPr>
          <w:ins w:id="592" w:author="Steve Maas" w:date="2016-06-02T12:16:00Z"/>
        </w:rPr>
      </w:pPr>
    </w:p>
    <w:p w14:paraId="22FE6593" w14:textId="43B94848" w:rsidR="00E20944" w:rsidRDefault="00E20944" w:rsidP="00E20944">
      <w:pPr>
        <w:rPr>
          <w:ins w:id="593" w:author="Steve Maas" w:date="2016-06-02T12:02:00Z"/>
        </w:rPr>
      </w:pPr>
      <w:ins w:id="594" w:author="Steve Maas" w:date="2016-06-02T12:02:00Z">
        <w:r>
          <w:t>The following table lists the supported data formats.</w:t>
        </w:r>
      </w:ins>
    </w:p>
    <w:p w14:paraId="148B6BF5" w14:textId="77777777" w:rsidR="00E20944" w:rsidRDefault="00E20944" w:rsidP="00E20944">
      <w:pPr>
        <w:rPr>
          <w:ins w:id="595" w:author="Steve Maas" w:date="2016-06-02T12:02:00Z"/>
        </w:rPr>
      </w:pPr>
    </w:p>
    <w:tbl>
      <w:tblPr>
        <w:tblStyle w:val="TableGrid"/>
        <w:tblW w:w="0" w:type="auto"/>
        <w:tblLook w:val="04A0" w:firstRow="1" w:lastRow="0" w:firstColumn="1" w:lastColumn="0" w:noHBand="0" w:noVBand="1"/>
        <w:tblPrChange w:id="596" w:author="Steve Maas" w:date="2016-06-02T12:05:00Z">
          <w:tblPr>
            <w:tblStyle w:val="TableGrid"/>
            <w:tblW w:w="0" w:type="auto"/>
            <w:tblLook w:val="04A0" w:firstRow="1" w:lastRow="0" w:firstColumn="1" w:lastColumn="0" w:noHBand="0" w:noVBand="1"/>
          </w:tblPr>
        </w:tblPrChange>
      </w:tblPr>
      <w:tblGrid>
        <w:gridCol w:w="1458"/>
        <w:gridCol w:w="8118"/>
        <w:tblGridChange w:id="597">
          <w:tblGrid>
            <w:gridCol w:w="1458"/>
            <w:gridCol w:w="3330"/>
            <w:gridCol w:w="4788"/>
          </w:tblGrid>
        </w:tblGridChange>
      </w:tblGrid>
      <w:tr w:rsidR="00E20944" w14:paraId="462C1F5E" w14:textId="77777777" w:rsidTr="00E20944">
        <w:trPr>
          <w:ins w:id="598" w:author="Steve Maas" w:date="2016-06-02T12:02:00Z"/>
        </w:trPr>
        <w:tc>
          <w:tcPr>
            <w:tcW w:w="1458" w:type="dxa"/>
            <w:tcPrChange w:id="599" w:author="Steve Maas" w:date="2016-06-02T12:05:00Z">
              <w:tcPr>
                <w:tcW w:w="4788" w:type="dxa"/>
                <w:gridSpan w:val="2"/>
              </w:tcPr>
            </w:tcPrChange>
          </w:tcPr>
          <w:p w14:paraId="33AE1456" w14:textId="1CF135FA" w:rsidR="00E20944" w:rsidRPr="00E20944" w:rsidRDefault="00E20944" w:rsidP="00E20944">
            <w:pPr>
              <w:rPr>
                <w:ins w:id="600" w:author="Steve Maas" w:date="2016-06-02T12:02:00Z"/>
                <w:b/>
                <w:rPrChange w:id="601" w:author="Steve Maas" w:date="2016-06-02T12:04:00Z">
                  <w:rPr>
                    <w:ins w:id="602" w:author="Steve Maas" w:date="2016-06-02T12:02:00Z"/>
                  </w:rPr>
                </w:rPrChange>
              </w:rPr>
            </w:pPr>
            <w:ins w:id="603" w:author="Steve Maas" w:date="2016-06-02T12:04:00Z">
              <w:r>
                <w:rPr>
                  <w:b/>
                </w:rPr>
                <w:t>data format</w:t>
              </w:r>
            </w:ins>
          </w:p>
        </w:tc>
        <w:tc>
          <w:tcPr>
            <w:tcW w:w="8118" w:type="dxa"/>
            <w:tcPrChange w:id="604" w:author="Steve Maas" w:date="2016-06-02T12:05:00Z">
              <w:tcPr>
                <w:tcW w:w="4788" w:type="dxa"/>
              </w:tcPr>
            </w:tcPrChange>
          </w:tcPr>
          <w:p w14:paraId="384EE822" w14:textId="6CB07542" w:rsidR="00E20944" w:rsidRPr="00E20944" w:rsidRDefault="00E20944" w:rsidP="00E20944">
            <w:pPr>
              <w:rPr>
                <w:ins w:id="605" w:author="Steve Maas" w:date="2016-06-02T12:02:00Z"/>
                <w:b/>
                <w:rPrChange w:id="606" w:author="Steve Maas" w:date="2016-06-02T12:04:00Z">
                  <w:rPr>
                    <w:ins w:id="607" w:author="Steve Maas" w:date="2016-06-02T12:02:00Z"/>
                  </w:rPr>
                </w:rPrChange>
              </w:rPr>
            </w:pPr>
            <w:ins w:id="608" w:author="Steve Maas" w:date="2016-06-02T12:04:00Z">
              <w:r>
                <w:rPr>
                  <w:b/>
                </w:rPr>
                <w:t>Description</w:t>
              </w:r>
            </w:ins>
          </w:p>
        </w:tc>
      </w:tr>
      <w:tr w:rsidR="00E20944" w14:paraId="682B7DF7" w14:textId="77777777" w:rsidTr="00E20944">
        <w:trPr>
          <w:ins w:id="609" w:author="Steve Maas" w:date="2016-06-02T12:02:00Z"/>
        </w:trPr>
        <w:tc>
          <w:tcPr>
            <w:tcW w:w="1458" w:type="dxa"/>
            <w:tcPrChange w:id="610" w:author="Steve Maas" w:date="2016-06-02T12:05:00Z">
              <w:tcPr>
                <w:tcW w:w="4788" w:type="dxa"/>
                <w:gridSpan w:val="2"/>
              </w:tcPr>
            </w:tcPrChange>
          </w:tcPr>
          <w:p w14:paraId="25BC29C6" w14:textId="488F6315" w:rsidR="00E20944" w:rsidRDefault="00E20944" w:rsidP="00E20944">
            <w:pPr>
              <w:pStyle w:val="Code0"/>
              <w:rPr>
                <w:ins w:id="611" w:author="Steve Maas" w:date="2016-06-02T12:02:00Z"/>
              </w:rPr>
              <w:pPrChange w:id="612" w:author="Steve Maas" w:date="2016-06-02T12:05:00Z">
                <w:pPr/>
              </w:pPrChange>
            </w:pPr>
            <w:ins w:id="613" w:author="Steve Maas" w:date="2016-06-02T12:04:00Z">
              <w:r>
                <w:t>const</w:t>
              </w:r>
            </w:ins>
          </w:p>
        </w:tc>
        <w:tc>
          <w:tcPr>
            <w:tcW w:w="8118" w:type="dxa"/>
            <w:tcPrChange w:id="614" w:author="Steve Maas" w:date="2016-06-02T12:05:00Z">
              <w:tcPr>
                <w:tcW w:w="4788" w:type="dxa"/>
              </w:tcPr>
            </w:tcPrChange>
          </w:tcPr>
          <w:p w14:paraId="3E9B557D" w14:textId="3FD8EB14" w:rsidR="00E20944" w:rsidRDefault="00E20944" w:rsidP="00E20944">
            <w:pPr>
              <w:rPr>
                <w:ins w:id="615" w:author="Steve Maas" w:date="2016-06-02T12:02:00Z"/>
              </w:rPr>
            </w:pPr>
            <w:ins w:id="616" w:author="Steve Maas" w:date="2016-06-02T12:04:00Z">
              <w:r>
                <w:t>Data is constant acress item. Only one value per item is specified.</w:t>
              </w:r>
            </w:ins>
          </w:p>
        </w:tc>
      </w:tr>
      <w:tr w:rsidR="00E20944" w14:paraId="3D56F236" w14:textId="77777777" w:rsidTr="00E20944">
        <w:trPr>
          <w:ins w:id="617" w:author="Steve Maas" w:date="2016-06-02T12:05:00Z"/>
        </w:trPr>
        <w:tc>
          <w:tcPr>
            <w:tcW w:w="1458" w:type="dxa"/>
          </w:tcPr>
          <w:p w14:paraId="65902D32" w14:textId="4B96D2B0" w:rsidR="00E20944" w:rsidRDefault="00E20944" w:rsidP="00E20944">
            <w:pPr>
              <w:pStyle w:val="Code0"/>
              <w:rPr>
                <w:ins w:id="618" w:author="Steve Maas" w:date="2016-06-02T12:05:00Z"/>
              </w:rPr>
              <w:pPrChange w:id="619" w:author="Steve Maas" w:date="2016-06-02T12:05:00Z">
                <w:pPr/>
              </w:pPrChange>
            </w:pPr>
            <w:ins w:id="620" w:author="Steve Maas" w:date="2016-06-02T12:05:00Z">
              <w:r>
                <w:t>shape</w:t>
              </w:r>
            </w:ins>
          </w:p>
        </w:tc>
        <w:tc>
          <w:tcPr>
            <w:tcW w:w="8118" w:type="dxa"/>
          </w:tcPr>
          <w:p w14:paraId="6722CE73" w14:textId="68F87844" w:rsidR="00E20944" w:rsidRDefault="00E20944" w:rsidP="00E20944">
            <w:pPr>
              <w:rPr>
                <w:ins w:id="621" w:author="Steve Maas" w:date="2016-06-02T12:05:00Z"/>
              </w:rPr>
            </w:pPr>
            <w:ins w:id="622" w:author="Steve Maas" w:date="2016-06-02T12:05:00Z">
              <w:r>
                <w:t>Data is interpolated using item’s shape function. One value for each node of the item needs to be specified.</w:t>
              </w:r>
            </w:ins>
          </w:p>
        </w:tc>
      </w:tr>
    </w:tbl>
    <w:p w14:paraId="3616C76D" w14:textId="77777777" w:rsidR="00E20944" w:rsidRDefault="00E20944" w:rsidP="00E20944">
      <w:pPr>
        <w:rPr>
          <w:ins w:id="623" w:author="Steve Maas" w:date="2016-06-02T12:06:00Z"/>
        </w:rPr>
      </w:pPr>
    </w:p>
    <w:p w14:paraId="1F2AB49A" w14:textId="5867812E" w:rsidR="00E20944" w:rsidRDefault="00E20944" w:rsidP="00E20944">
      <w:pPr>
        <w:rPr>
          <w:ins w:id="624" w:author="Steve Maas" w:date="2016-06-02T12:06:00Z"/>
        </w:rPr>
      </w:pPr>
      <w:ins w:id="625" w:author="Steve Maas" w:date="2016-06-02T12:06:00Z">
        <w:r>
          <w:t xml:space="preserve">If the data format is not specified, the </w:t>
        </w:r>
        <w:r>
          <w:rPr>
            <w:i/>
          </w:rPr>
          <w:t xml:space="preserve">const </w:t>
        </w:r>
        <w:r>
          <w:t>format is assumed.</w:t>
        </w:r>
      </w:ins>
    </w:p>
    <w:p w14:paraId="15D3AF1C" w14:textId="77777777" w:rsidR="00E20944" w:rsidRDefault="00E20944" w:rsidP="00E20944">
      <w:pPr>
        <w:rPr>
          <w:ins w:id="626" w:author="Steve Maas" w:date="2016-06-02T12:06:00Z"/>
        </w:rPr>
      </w:pPr>
    </w:p>
    <w:p w14:paraId="74F18023" w14:textId="6455BED7" w:rsidR="00E20944" w:rsidRDefault="00E20944" w:rsidP="00E20944">
      <w:pPr>
        <w:pStyle w:val="Heading3"/>
        <w:rPr>
          <w:ins w:id="627" w:author="Steve Maas" w:date="2016-06-02T12:06:00Z"/>
        </w:rPr>
        <w:pPrChange w:id="628" w:author="Steve Maas" w:date="2016-06-02T12:06:00Z">
          <w:pPr/>
        </w:pPrChange>
      </w:pPr>
      <w:bookmarkStart w:id="629" w:name="_Toc452646553"/>
      <w:ins w:id="630" w:author="Steve Maas" w:date="2016-06-02T12:06:00Z">
        <w:r>
          <w:t>ElementData</w:t>
        </w:r>
        <w:bookmarkEnd w:id="629"/>
      </w:ins>
    </w:p>
    <w:p w14:paraId="7D0E9A9B" w14:textId="238116F1" w:rsidR="00E20944" w:rsidRDefault="00E20944" w:rsidP="00E20944">
      <w:pPr>
        <w:rPr>
          <w:ins w:id="631" w:author="Steve Maas" w:date="2016-06-02T12:11:00Z"/>
        </w:rPr>
        <w:pPrChange w:id="632" w:author="Steve Maas" w:date="2016-06-02T12:06:00Z">
          <w:pPr/>
        </w:pPrChange>
      </w:pPr>
      <w:ins w:id="633" w:author="Steve Maas" w:date="2016-06-02T12:06:00Z">
        <w:r>
          <w:t>This section defines data that will be mapped to the elements of a part.</w:t>
        </w:r>
      </w:ins>
      <w:ins w:id="634" w:author="Steve Maas" w:date="2016-06-02T12:07:00Z">
        <w:r>
          <w:t xml:space="preserve"> Currently, </w:t>
        </w:r>
      </w:ins>
      <w:ins w:id="635" w:author="Steve Maas" w:date="2016-06-02T12:08:00Z">
        <w:r>
          <w:t>only predefined variables can be mapped</w:t>
        </w:r>
      </w:ins>
      <w:ins w:id="636" w:author="Steve Maas" w:date="2016-06-02T12:13:00Z">
        <w:r>
          <w:t xml:space="preserve"> (i.e. requires the </w:t>
        </w:r>
        <w:r>
          <w:rPr>
            <w:i/>
          </w:rPr>
          <w:t xml:space="preserve">var </w:t>
        </w:r>
        <w:r>
          <w:t>attribute)</w:t>
        </w:r>
      </w:ins>
      <w:ins w:id="637" w:author="Steve Maas" w:date="2016-06-02T12:08:00Z">
        <w:r>
          <w:t xml:space="preserve">. </w:t>
        </w:r>
      </w:ins>
      <w:ins w:id="638" w:author="Steve Maas" w:date="2016-06-02T12:13:00Z">
        <w:r>
          <w:t xml:space="preserve">The element set that this data will be mapped to is defined via the </w:t>
        </w:r>
        <w:r>
          <w:rPr>
            <w:i/>
          </w:rPr>
          <w:t xml:space="preserve">elem_set </w:t>
        </w:r>
        <w:r>
          <w:t xml:space="preserve">attribute. </w:t>
        </w:r>
      </w:ins>
      <w:ins w:id="639" w:author="Steve Maas" w:date="2016-06-02T12:12:00Z">
        <w:r>
          <w:t>The following table lists the currently supported predefined variables.</w:t>
        </w:r>
      </w:ins>
    </w:p>
    <w:p w14:paraId="344E1C07" w14:textId="77777777" w:rsidR="00E20944" w:rsidRDefault="00E20944" w:rsidP="00E20944">
      <w:pPr>
        <w:rPr>
          <w:ins w:id="640" w:author="Steve Maas" w:date="2016-06-02T12:11:00Z"/>
        </w:rPr>
        <w:pPrChange w:id="641" w:author="Steve Maas" w:date="2016-06-02T12:06:00Z">
          <w:pPr/>
        </w:pPrChange>
      </w:pPr>
    </w:p>
    <w:p w14:paraId="33960BCA" w14:textId="77777777" w:rsidR="00E20944" w:rsidRDefault="00E20944" w:rsidP="00E20944">
      <w:pPr>
        <w:rPr>
          <w:ins w:id="642" w:author="Steve Maas" w:date="2016-06-02T12:11:00Z"/>
        </w:rPr>
        <w:pPrChange w:id="643" w:author="Steve Maas" w:date="2016-06-02T12:06:00Z">
          <w:pPr/>
        </w:pPrChange>
      </w:pPr>
    </w:p>
    <w:p w14:paraId="1E4F16A8" w14:textId="77777777" w:rsidR="00E20944" w:rsidRDefault="00E20944" w:rsidP="00E20944">
      <w:pPr>
        <w:rPr>
          <w:ins w:id="644" w:author="Steve Maas" w:date="2016-06-02T12:09:00Z"/>
        </w:rPr>
        <w:pPrChange w:id="645" w:author="Steve Maas" w:date="2016-06-02T12:06:00Z">
          <w:pPr/>
        </w:pPrChange>
      </w:pPr>
    </w:p>
    <w:p w14:paraId="02B28E75" w14:textId="77777777" w:rsidR="00E20944" w:rsidRDefault="00E20944" w:rsidP="00E20944">
      <w:pPr>
        <w:rPr>
          <w:ins w:id="646" w:author="Steve Maas" w:date="2016-06-02T12:09:00Z"/>
        </w:rPr>
        <w:pPrChange w:id="647" w:author="Steve Maas" w:date="2016-06-02T12:06: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648" w:author="Steve Maas" w:date="2016-06-02T12:1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857"/>
        <w:gridCol w:w="4271"/>
        <w:gridCol w:w="2448"/>
        <w:tblGridChange w:id="649">
          <w:tblGrid>
            <w:gridCol w:w="2857"/>
            <w:gridCol w:w="6719"/>
            <w:gridCol w:w="6719"/>
          </w:tblGrid>
        </w:tblGridChange>
      </w:tblGrid>
      <w:tr w:rsidR="00E20944" w14:paraId="188C9474" w14:textId="0F4483C2" w:rsidTr="00E20944">
        <w:trPr>
          <w:ins w:id="650" w:author="Steve Maas" w:date="2016-06-02T12:09:00Z"/>
        </w:trPr>
        <w:tc>
          <w:tcPr>
            <w:tcW w:w="2857" w:type="dxa"/>
            <w:shd w:val="clear" w:color="auto" w:fill="auto"/>
            <w:tcPrChange w:id="651" w:author="Steve Maas" w:date="2016-06-02T12:11:00Z">
              <w:tcPr>
                <w:tcW w:w="1405" w:type="dxa"/>
                <w:shd w:val="clear" w:color="auto" w:fill="auto"/>
              </w:tcPr>
            </w:tcPrChange>
          </w:tcPr>
          <w:p w14:paraId="66C7D1CC" w14:textId="77777777" w:rsidR="00E20944" w:rsidRPr="000B272C" w:rsidRDefault="00E20944" w:rsidP="00BA1628">
            <w:pPr>
              <w:rPr>
                <w:ins w:id="652" w:author="Steve Maas" w:date="2016-06-02T12:09:00Z"/>
                <w:b/>
              </w:rPr>
            </w:pPr>
            <w:ins w:id="653" w:author="Steve Maas" w:date="2016-06-02T12:09:00Z">
              <w:r w:rsidRPr="000B272C">
                <w:rPr>
                  <w:b/>
                </w:rPr>
                <w:t>Property</w:t>
              </w:r>
            </w:ins>
          </w:p>
        </w:tc>
        <w:tc>
          <w:tcPr>
            <w:tcW w:w="4271" w:type="dxa"/>
            <w:shd w:val="clear" w:color="auto" w:fill="auto"/>
            <w:tcPrChange w:id="654" w:author="Steve Maas" w:date="2016-06-02T12:11:00Z">
              <w:tcPr>
                <w:tcW w:w="8100" w:type="dxa"/>
                <w:shd w:val="clear" w:color="auto" w:fill="auto"/>
              </w:tcPr>
            </w:tcPrChange>
          </w:tcPr>
          <w:p w14:paraId="1AC87DBE" w14:textId="77777777" w:rsidR="00E20944" w:rsidRPr="000B272C" w:rsidRDefault="00E20944" w:rsidP="00BA1628">
            <w:pPr>
              <w:rPr>
                <w:ins w:id="655" w:author="Steve Maas" w:date="2016-06-02T12:09:00Z"/>
                <w:b/>
              </w:rPr>
            </w:pPr>
            <w:ins w:id="656" w:author="Steve Maas" w:date="2016-06-02T12:09:00Z">
              <w:r w:rsidRPr="000B272C">
                <w:rPr>
                  <w:b/>
                </w:rPr>
                <w:t>Description</w:t>
              </w:r>
            </w:ins>
          </w:p>
        </w:tc>
        <w:tc>
          <w:tcPr>
            <w:tcW w:w="2448" w:type="dxa"/>
            <w:tcPrChange w:id="657" w:author="Steve Maas" w:date="2016-06-02T12:11:00Z">
              <w:tcPr>
                <w:tcW w:w="6719" w:type="dxa"/>
              </w:tcPr>
            </w:tcPrChange>
          </w:tcPr>
          <w:p w14:paraId="527F5B14" w14:textId="28D6868C" w:rsidR="00E20944" w:rsidRPr="000B272C" w:rsidRDefault="00E20944" w:rsidP="00BA1628">
            <w:pPr>
              <w:rPr>
                <w:ins w:id="658" w:author="Steve Maas" w:date="2016-06-02T12:11:00Z"/>
                <w:b/>
              </w:rPr>
            </w:pPr>
            <w:ins w:id="659" w:author="Steve Maas" w:date="2016-06-02T12:11:00Z">
              <w:r>
                <w:rPr>
                  <w:b/>
                </w:rPr>
                <w:t>Data type/format</w:t>
              </w:r>
            </w:ins>
          </w:p>
        </w:tc>
      </w:tr>
      <w:tr w:rsidR="00E20944" w14:paraId="300BC443" w14:textId="7AD5F18B" w:rsidTr="00E20944">
        <w:trPr>
          <w:ins w:id="660" w:author="Steve Maas" w:date="2016-06-02T12:09:00Z"/>
        </w:trPr>
        <w:tc>
          <w:tcPr>
            <w:tcW w:w="2857" w:type="dxa"/>
            <w:shd w:val="clear" w:color="auto" w:fill="auto"/>
            <w:tcPrChange w:id="661" w:author="Steve Maas" w:date="2016-06-02T12:11:00Z">
              <w:tcPr>
                <w:tcW w:w="1405" w:type="dxa"/>
                <w:shd w:val="clear" w:color="auto" w:fill="auto"/>
              </w:tcPr>
            </w:tcPrChange>
          </w:tcPr>
          <w:p w14:paraId="6427E2FB" w14:textId="77777777" w:rsidR="00E20944" w:rsidRPr="00D103EA" w:rsidRDefault="00E20944" w:rsidP="00BA1628">
            <w:pPr>
              <w:pStyle w:val="code"/>
              <w:rPr>
                <w:ins w:id="662" w:author="Steve Maas" w:date="2016-06-02T12:09:00Z"/>
              </w:rPr>
            </w:pPr>
            <w:ins w:id="663" w:author="Steve Maas" w:date="2016-06-02T12:09:00Z">
              <w:r>
                <w:t>fiber</w:t>
              </w:r>
            </w:ins>
          </w:p>
        </w:tc>
        <w:tc>
          <w:tcPr>
            <w:tcW w:w="4271" w:type="dxa"/>
            <w:shd w:val="clear" w:color="auto" w:fill="auto"/>
            <w:tcPrChange w:id="664" w:author="Steve Maas" w:date="2016-06-02T12:11:00Z">
              <w:tcPr>
                <w:tcW w:w="8100" w:type="dxa"/>
                <w:shd w:val="clear" w:color="auto" w:fill="auto"/>
              </w:tcPr>
            </w:tcPrChange>
          </w:tcPr>
          <w:p w14:paraId="693BA3E7" w14:textId="77777777" w:rsidR="00E20944" w:rsidRPr="00D103EA" w:rsidRDefault="00E20944" w:rsidP="00BA1628">
            <w:pPr>
              <w:rPr>
                <w:ins w:id="665" w:author="Steve Maas" w:date="2016-06-02T12:09:00Z"/>
              </w:rPr>
            </w:pPr>
            <w:ins w:id="666" w:author="Steve Maas" w:date="2016-06-02T12:09:00Z">
              <w:r>
                <w:t>Specify a local fiber direction</w:t>
              </w:r>
            </w:ins>
          </w:p>
        </w:tc>
        <w:tc>
          <w:tcPr>
            <w:tcW w:w="2448" w:type="dxa"/>
            <w:tcPrChange w:id="667" w:author="Steve Maas" w:date="2016-06-02T12:11:00Z">
              <w:tcPr>
                <w:tcW w:w="6719" w:type="dxa"/>
              </w:tcPr>
            </w:tcPrChange>
          </w:tcPr>
          <w:p w14:paraId="7CA0552F" w14:textId="48F4804D" w:rsidR="00E20944" w:rsidRDefault="00E20944" w:rsidP="00E20944">
            <w:pPr>
              <w:pStyle w:val="Code0"/>
              <w:rPr>
                <w:ins w:id="668" w:author="Steve Maas" w:date="2016-06-02T12:11:00Z"/>
              </w:rPr>
              <w:pPrChange w:id="669" w:author="Steve Maas" w:date="2016-06-02T12:16:00Z">
                <w:pPr/>
              </w:pPrChange>
            </w:pPr>
            <w:ins w:id="670" w:author="Steve Maas" w:date="2016-06-02T12:11:00Z">
              <w:r>
                <w:t>vec3/const</w:t>
              </w:r>
            </w:ins>
          </w:p>
        </w:tc>
      </w:tr>
      <w:tr w:rsidR="00E20944" w14:paraId="3B631F95" w14:textId="2DF0D74C" w:rsidTr="00E20944">
        <w:trPr>
          <w:ins w:id="671" w:author="Steve Maas" w:date="2016-06-02T12:09:00Z"/>
        </w:trPr>
        <w:tc>
          <w:tcPr>
            <w:tcW w:w="2857" w:type="dxa"/>
            <w:shd w:val="clear" w:color="auto" w:fill="auto"/>
            <w:tcPrChange w:id="672" w:author="Steve Maas" w:date="2016-06-02T12:11:00Z">
              <w:tcPr>
                <w:tcW w:w="1405" w:type="dxa"/>
                <w:shd w:val="clear" w:color="auto" w:fill="auto"/>
              </w:tcPr>
            </w:tcPrChange>
          </w:tcPr>
          <w:p w14:paraId="4E751508" w14:textId="170FD3C8" w:rsidR="00E20944" w:rsidRDefault="00E20944" w:rsidP="00BA1628">
            <w:pPr>
              <w:pStyle w:val="code"/>
              <w:rPr>
                <w:ins w:id="673" w:author="Steve Maas" w:date="2016-06-02T12:09:00Z"/>
              </w:rPr>
            </w:pPr>
            <w:ins w:id="674" w:author="Steve Maas" w:date="2016-06-02T12:09:00Z">
              <w:r>
                <w:t>shell thickness</w:t>
              </w:r>
            </w:ins>
          </w:p>
        </w:tc>
        <w:tc>
          <w:tcPr>
            <w:tcW w:w="4271" w:type="dxa"/>
            <w:shd w:val="clear" w:color="auto" w:fill="auto"/>
            <w:tcPrChange w:id="675" w:author="Steve Maas" w:date="2016-06-02T12:11:00Z">
              <w:tcPr>
                <w:tcW w:w="8100" w:type="dxa"/>
                <w:shd w:val="clear" w:color="auto" w:fill="auto"/>
              </w:tcPr>
            </w:tcPrChange>
          </w:tcPr>
          <w:p w14:paraId="7CB4B3D0" w14:textId="77777777" w:rsidR="00E20944" w:rsidRDefault="00E20944" w:rsidP="00BA1628">
            <w:pPr>
              <w:rPr>
                <w:ins w:id="676" w:author="Steve Maas" w:date="2016-06-02T12:09:00Z"/>
              </w:rPr>
            </w:pPr>
            <w:ins w:id="677" w:author="Steve Maas" w:date="2016-06-02T12:09:00Z">
              <w:r>
                <w:t>Specify the shell element thickness</w:t>
              </w:r>
            </w:ins>
          </w:p>
        </w:tc>
        <w:tc>
          <w:tcPr>
            <w:tcW w:w="2448" w:type="dxa"/>
            <w:tcPrChange w:id="678" w:author="Steve Maas" w:date="2016-06-02T12:11:00Z">
              <w:tcPr>
                <w:tcW w:w="6719" w:type="dxa"/>
              </w:tcPr>
            </w:tcPrChange>
          </w:tcPr>
          <w:p w14:paraId="0B8055C1" w14:textId="66EAE2D6" w:rsidR="00E20944" w:rsidRDefault="00E20944" w:rsidP="00E20944">
            <w:pPr>
              <w:pStyle w:val="Code0"/>
              <w:rPr>
                <w:ins w:id="679" w:author="Steve Maas" w:date="2016-06-02T12:11:00Z"/>
              </w:rPr>
              <w:pPrChange w:id="680" w:author="Steve Maas" w:date="2016-06-02T12:16:00Z">
                <w:pPr/>
              </w:pPrChange>
            </w:pPr>
            <w:ins w:id="681" w:author="Steve Maas" w:date="2016-06-02T12:11:00Z">
              <w:r>
                <w:t>float/shape</w:t>
              </w:r>
            </w:ins>
          </w:p>
        </w:tc>
      </w:tr>
      <w:tr w:rsidR="00E20944" w14:paraId="28488F6A" w14:textId="55668A1B" w:rsidTr="00E20944">
        <w:trPr>
          <w:ins w:id="682" w:author="Steve Maas" w:date="2016-06-02T12:09:00Z"/>
        </w:trPr>
        <w:tc>
          <w:tcPr>
            <w:tcW w:w="2857" w:type="dxa"/>
            <w:shd w:val="clear" w:color="auto" w:fill="auto"/>
            <w:tcPrChange w:id="683" w:author="Steve Maas" w:date="2016-06-02T12:11:00Z">
              <w:tcPr>
                <w:tcW w:w="1405" w:type="dxa"/>
                <w:shd w:val="clear" w:color="auto" w:fill="auto"/>
              </w:tcPr>
            </w:tcPrChange>
          </w:tcPr>
          <w:p w14:paraId="64BF7C0E" w14:textId="77777777" w:rsidR="00E20944" w:rsidRDefault="00E20944" w:rsidP="00BA1628">
            <w:pPr>
              <w:pStyle w:val="code"/>
              <w:rPr>
                <w:ins w:id="684" w:author="Steve Maas" w:date="2016-06-02T12:09:00Z"/>
              </w:rPr>
            </w:pPr>
            <w:ins w:id="685" w:author="Steve Maas" w:date="2016-06-02T12:09:00Z">
              <w:r>
                <w:t>MRVonMisesParameters</w:t>
              </w:r>
            </w:ins>
          </w:p>
        </w:tc>
        <w:tc>
          <w:tcPr>
            <w:tcW w:w="4271" w:type="dxa"/>
            <w:shd w:val="clear" w:color="auto" w:fill="auto"/>
            <w:tcPrChange w:id="686" w:author="Steve Maas" w:date="2016-06-02T12:11:00Z">
              <w:tcPr>
                <w:tcW w:w="8100" w:type="dxa"/>
                <w:shd w:val="clear" w:color="auto" w:fill="auto"/>
              </w:tcPr>
            </w:tcPrChange>
          </w:tcPr>
          <w:p w14:paraId="210718A1" w14:textId="77777777" w:rsidR="00E20944" w:rsidRDefault="00E20944" w:rsidP="00BA1628">
            <w:pPr>
              <w:rPr>
                <w:ins w:id="687" w:author="Steve Maas" w:date="2016-06-02T12:09:00Z"/>
              </w:rPr>
            </w:pPr>
            <w:ins w:id="688" w:author="Steve Maas" w:date="2016-06-02T12:09:00Z">
              <w:r>
                <w:t>Von Mises Fibers coefficients kf and tp</w:t>
              </w:r>
            </w:ins>
          </w:p>
        </w:tc>
        <w:tc>
          <w:tcPr>
            <w:tcW w:w="2448" w:type="dxa"/>
            <w:tcPrChange w:id="689" w:author="Steve Maas" w:date="2016-06-02T12:11:00Z">
              <w:tcPr>
                <w:tcW w:w="6719" w:type="dxa"/>
              </w:tcPr>
            </w:tcPrChange>
          </w:tcPr>
          <w:p w14:paraId="59CD021A" w14:textId="5C0D15EA" w:rsidR="00E20944" w:rsidRDefault="00E20944" w:rsidP="00E20944">
            <w:pPr>
              <w:pStyle w:val="Code0"/>
              <w:rPr>
                <w:ins w:id="690" w:author="Steve Maas" w:date="2016-06-02T12:11:00Z"/>
              </w:rPr>
              <w:pPrChange w:id="691" w:author="Steve Maas" w:date="2016-06-02T12:16:00Z">
                <w:pPr/>
              </w:pPrChange>
            </w:pPr>
            <w:ins w:id="692" w:author="Steve Maas" w:date="2016-06-02T12:11:00Z">
              <w:r>
                <w:t>vec2/const</w:t>
              </w:r>
            </w:ins>
          </w:p>
        </w:tc>
      </w:tr>
    </w:tbl>
    <w:p w14:paraId="299F7E95" w14:textId="77777777" w:rsidR="00E20944" w:rsidRDefault="00E20944" w:rsidP="00E20944">
      <w:pPr>
        <w:rPr>
          <w:ins w:id="693" w:author="Steve Maas" w:date="2016-06-02T12:08:00Z"/>
        </w:rPr>
      </w:pPr>
    </w:p>
    <w:p w14:paraId="5B24EF70" w14:textId="77777777" w:rsidR="00E20944" w:rsidRDefault="00E20944" w:rsidP="00E20944">
      <w:pPr>
        <w:rPr>
          <w:ins w:id="694" w:author="Steve Maas" w:date="2016-06-02T12:12:00Z"/>
        </w:rPr>
      </w:pPr>
    </w:p>
    <w:p w14:paraId="219B960F" w14:textId="228DF00B" w:rsidR="00E20944" w:rsidRPr="00E20944" w:rsidRDefault="00E20944" w:rsidP="00E20944">
      <w:pPr>
        <w:rPr>
          <w:ins w:id="695" w:author="Steve Maas" w:date="2016-06-02T12:06:00Z"/>
        </w:rPr>
      </w:pPr>
      <w:ins w:id="696" w:author="Steve Maas" w:date="2016-06-02T12:10:00Z">
        <w:r>
          <w:t>Some m</w:t>
        </w:r>
      </w:ins>
      <w:ins w:id="697" w:author="Steve Maas" w:date="2016-06-02T12:09:00Z">
        <w:r>
          <w:t xml:space="preserve">aterials define spatially varying material parameters. </w:t>
        </w:r>
      </w:ins>
      <w:ins w:id="698" w:author="Steve Maas" w:date="2016-06-02T12:10:00Z">
        <w:r>
          <w:t>Data to t</w:t>
        </w:r>
      </w:ins>
      <w:ins w:id="699" w:author="Steve Maas" w:date="2016-06-02T12:09:00Z">
        <w:r>
          <w:t xml:space="preserve">hese </w:t>
        </w:r>
      </w:ins>
      <w:ins w:id="700" w:author="Steve Maas" w:date="2016-06-02T12:10:00Z">
        <w:r>
          <w:t xml:space="preserve">types of </w:t>
        </w:r>
      </w:ins>
      <w:ins w:id="701" w:author="Steve Maas" w:date="2016-06-02T12:09:00Z">
        <w:r>
          <w:t xml:space="preserve">parameters </w:t>
        </w:r>
      </w:ins>
      <w:ins w:id="702" w:author="Steve Maas" w:date="2016-06-02T12:10:00Z">
        <w:r>
          <w:t xml:space="preserve">can be mapped using the </w:t>
        </w:r>
        <w:r>
          <w:rPr>
            <w:i/>
          </w:rPr>
          <w:t xml:space="preserve">ElementData </w:t>
        </w:r>
        <w:r>
          <w:t xml:space="preserve">section and the </w:t>
        </w:r>
        <w:r>
          <w:rPr>
            <w:i/>
          </w:rPr>
          <w:t xml:space="preserve">var </w:t>
        </w:r>
        <w:r>
          <w:t>attribute.</w:t>
        </w:r>
      </w:ins>
    </w:p>
    <w:p w14:paraId="48873684" w14:textId="77777777" w:rsidR="00E20944" w:rsidRPr="00E20944" w:rsidRDefault="00E20944" w:rsidP="00E20944"/>
    <w:p w14:paraId="5C182CC1" w14:textId="77777777" w:rsidR="00E20944" w:rsidRPr="00E20944" w:rsidRDefault="00E20944" w:rsidP="00E20944">
      <w:pPr>
        <w:pStyle w:val="Code0"/>
        <w:rPr>
          <w:ins w:id="703" w:author="Steve Maas" w:date="2016-06-02T12:12:00Z"/>
        </w:rPr>
      </w:pPr>
      <w:ins w:id="704" w:author="Steve Maas" w:date="2016-06-02T12:12:00Z">
        <w:r w:rsidRPr="00E20944">
          <w:t>&lt;MeshData&gt;</w:t>
        </w:r>
      </w:ins>
    </w:p>
    <w:p w14:paraId="2679CC25" w14:textId="77777777" w:rsidR="00E20944" w:rsidRPr="00E20944" w:rsidRDefault="00E20944" w:rsidP="00E20944">
      <w:pPr>
        <w:pStyle w:val="Code0"/>
        <w:rPr>
          <w:ins w:id="705" w:author="Steve Maas" w:date="2016-06-02T12:12:00Z"/>
        </w:rPr>
      </w:pPr>
      <w:ins w:id="706" w:author="Steve Maas" w:date="2016-06-02T12:12:00Z">
        <w:r w:rsidRPr="00E20944">
          <w:tab/>
          <w:t xml:space="preserve">&lt;ElementData </w:t>
        </w:r>
        <w:r w:rsidRPr="00E20944">
          <w:rPr>
            <w:rPrChange w:id="707" w:author="Steve Maas" w:date="2016-06-02T12:12:00Z">
              <w:rPr>
                <w:b/>
              </w:rPr>
            </w:rPrChange>
          </w:rPr>
          <w:t>var="shell thickness"</w:t>
        </w:r>
        <w:r w:rsidRPr="00E20944">
          <w:t xml:space="preserve"> elem_set="part1"&gt;</w:t>
        </w:r>
      </w:ins>
    </w:p>
    <w:p w14:paraId="29996DBA" w14:textId="77777777" w:rsidR="00E20944" w:rsidRPr="00E20944" w:rsidRDefault="00E20944" w:rsidP="00E20944">
      <w:pPr>
        <w:pStyle w:val="Code0"/>
        <w:rPr>
          <w:ins w:id="708" w:author="Steve Maas" w:date="2016-06-02T12:12:00Z"/>
        </w:rPr>
      </w:pPr>
      <w:ins w:id="709" w:author="Steve Maas" w:date="2016-06-02T12:12:00Z">
        <w:r w:rsidRPr="00E20944">
          <w:tab/>
        </w:r>
        <w:r w:rsidRPr="00E20944">
          <w:tab/>
          <w:t>&lt;elem lid="1"&gt;1.0, 1.0, 1.0, 1.0&lt;/elem&gt;</w:t>
        </w:r>
      </w:ins>
    </w:p>
    <w:p w14:paraId="7E133A94" w14:textId="77777777" w:rsidR="00E20944" w:rsidRPr="002265E7" w:rsidRDefault="00E20944" w:rsidP="002265E7">
      <w:pPr>
        <w:pStyle w:val="Code0"/>
        <w:rPr>
          <w:ins w:id="710" w:author="Steve Maas" w:date="2016-06-02T12:12:00Z"/>
        </w:rPr>
      </w:pPr>
      <w:ins w:id="711" w:author="Steve Maas" w:date="2016-06-02T12:12:00Z">
        <w:r w:rsidRPr="002265E7">
          <w:tab/>
        </w:r>
        <w:r w:rsidRPr="002265E7">
          <w:tab/>
          <w:t>&lt;elem lid="2"&gt;1.0, 1.0, 1.0, 1.0&lt;/elem&gt;</w:t>
        </w:r>
      </w:ins>
    </w:p>
    <w:p w14:paraId="42BB40F1" w14:textId="77777777" w:rsidR="00E20944" w:rsidRPr="002265E7" w:rsidRDefault="00E20944" w:rsidP="002265E7">
      <w:pPr>
        <w:pStyle w:val="Code0"/>
        <w:rPr>
          <w:ins w:id="712" w:author="Steve Maas" w:date="2016-06-02T12:12:00Z"/>
        </w:rPr>
      </w:pPr>
      <w:ins w:id="713" w:author="Steve Maas" w:date="2016-06-02T12:12:00Z">
        <w:r w:rsidRPr="002265E7">
          <w:tab/>
          <w:t>&lt;/ElementData &gt;</w:t>
        </w:r>
      </w:ins>
    </w:p>
    <w:p w14:paraId="24B73D16" w14:textId="77777777" w:rsidR="00E20944" w:rsidRPr="00E20944" w:rsidRDefault="00E20944" w:rsidP="002265E7">
      <w:pPr>
        <w:pStyle w:val="Code0"/>
        <w:rPr>
          <w:ins w:id="714" w:author="Steve Maas" w:date="2016-06-02T12:12:00Z"/>
        </w:rPr>
      </w:pPr>
      <w:ins w:id="715" w:author="Steve Maas" w:date="2016-06-02T12:12:00Z">
        <w:r w:rsidRPr="00CD68AB">
          <w:tab/>
          <w:t xml:space="preserve">&lt;ElementData </w:t>
        </w:r>
        <w:r w:rsidRPr="00E20944">
          <w:rPr>
            <w:rPrChange w:id="716" w:author="Steve Maas" w:date="2016-06-02T12:12:00Z">
              <w:rPr>
                <w:b/>
              </w:rPr>
            </w:rPrChange>
          </w:rPr>
          <w:t xml:space="preserve">var="pre_stretch" </w:t>
        </w:r>
        <w:r w:rsidRPr="00E20944">
          <w:t>elem_set="part2"&gt;</w:t>
        </w:r>
      </w:ins>
    </w:p>
    <w:p w14:paraId="24AF3F2C" w14:textId="77777777" w:rsidR="00E20944" w:rsidRPr="00E20944" w:rsidRDefault="00E20944" w:rsidP="00CD68AB">
      <w:pPr>
        <w:pStyle w:val="Code0"/>
        <w:rPr>
          <w:ins w:id="717" w:author="Steve Maas" w:date="2016-06-02T12:12:00Z"/>
        </w:rPr>
      </w:pPr>
      <w:ins w:id="718" w:author="Steve Maas" w:date="2016-06-02T12:12:00Z">
        <w:r w:rsidRPr="00E20944">
          <w:tab/>
        </w:r>
        <w:r w:rsidRPr="00E20944">
          <w:tab/>
          <w:t>&lt;elem lid="1"&gt;1.05&lt;/elem&gt;</w:t>
        </w:r>
      </w:ins>
    </w:p>
    <w:p w14:paraId="72174E14" w14:textId="77777777" w:rsidR="00E20944" w:rsidRPr="002265E7" w:rsidRDefault="00E20944" w:rsidP="00CD68AB">
      <w:pPr>
        <w:pStyle w:val="Code0"/>
        <w:rPr>
          <w:ins w:id="719" w:author="Steve Maas" w:date="2016-06-02T12:12:00Z"/>
        </w:rPr>
      </w:pPr>
      <w:ins w:id="720" w:author="Steve Maas" w:date="2016-06-02T12:12:00Z">
        <w:r w:rsidRPr="002265E7">
          <w:tab/>
        </w:r>
        <w:r w:rsidRPr="002265E7">
          <w:tab/>
          <w:t>&lt;elem lid="2"&gt;1.05&lt;/elem&gt;</w:t>
        </w:r>
      </w:ins>
    </w:p>
    <w:p w14:paraId="031B3FF8" w14:textId="77777777" w:rsidR="00E20944" w:rsidRPr="002265E7" w:rsidRDefault="00E20944" w:rsidP="00CD68AB">
      <w:pPr>
        <w:pStyle w:val="Code0"/>
        <w:rPr>
          <w:ins w:id="721" w:author="Steve Maas" w:date="2016-06-02T12:12:00Z"/>
        </w:rPr>
      </w:pPr>
      <w:ins w:id="722" w:author="Steve Maas" w:date="2016-06-02T12:12:00Z">
        <w:r w:rsidRPr="002265E7">
          <w:tab/>
          <w:t>&lt;/ElementData &gt;</w:t>
        </w:r>
      </w:ins>
    </w:p>
    <w:p w14:paraId="4771B362" w14:textId="77777777" w:rsidR="00E20944" w:rsidRDefault="00E20944" w:rsidP="00CD68AB">
      <w:pPr>
        <w:pStyle w:val="Code0"/>
        <w:rPr>
          <w:ins w:id="723" w:author="Steve Maas" w:date="2016-06-02T12:14:00Z"/>
        </w:rPr>
      </w:pPr>
      <w:ins w:id="724" w:author="Steve Maas" w:date="2016-06-02T12:12:00Z">
        <w:r w:rsidRPr="00CD68AB">
          <w:t>&lt;/MeshData&gt;</w:t>
        </w:r>
      </w:ins>
    </w:p>
    <w:p w14:paraId="2A59EF79" w14:textId="77777777" w:rsidR="00E20944" w:rsidRDefault="00E20944" w:rsidP="00CD68AB">
      <w:pPr>
        <w:pStyle w:val="Code0"/>
        <w:rPr>
          <w:ins w:id="725" w:author="Steve Maas" w:date="2016-06-02T12:14:00Z"/>
        </w:rPr>
      </w:pPr>
    </w:p>
    <w:p w14:paraId="5744B937" w14:textId="794303F9" w:rsidR="00E20944" w:rsidRDefault="00E20944" w:rsidP="00E20944">
      <w:pPr>
        <w:pStyle w:val="Heading3"/>
        <w:rPr>
          <w:ins w:id="726" w:author="Steve Maas" w:date="2016-06-02T12:14:00Z"/>
        </w:rPr>
        <w:pPrChange w:id="727" w:author="Steve Maas" w:date="2016-06-02T12:14:00Z">
          <w:pPr>
            <w:pStyle w:val="Code0"/>
          </w:pPr>
        </w:pPrChange>
      </w:pPr>
      <w:bookmarkStart w:id="728" w:name="_Toc452646554"/>
      <w:ins w:id="729" w:author="Steve Maas" w:date="2016-06-02T12:14:00Z">
        <w:r>
          <w:t>SurfaceData</w:t>
        </w:r>
        <w:bookmarkEnd w:id="728"/>
      </w:ins>
    </w:p>
    <w:p w14:paraId="185E6B31" w14:textId="614DC598" w:rsidR="00E20944" w:rsidRPr="00E20944" w:rsidRDefault="00E20944" w:rsidP="00E20944">
      <w:pPr>
        <w:rPr>
          <w:ins w:id="730" w:author="Steve Maas" w:date="2016-06-02T12:17:00Z"/>
        </w:rPr>
        <w:pPrChange w:id="731" w:author="Steve Maas" w:date="2016-06-02T12:14:00Z">
          <w:pPr>
            <w:pStyle w:val="Code0"/>
          </w:pPr>
        </w:pPrChange>
      </w:pPr>
      <w:ins w:id="732" w:author="Steve Maas" w:date="2016-06-02T12:14:00Z">
        <w:r>
          <w:t xml:space="preserve">This section allows users to define data that can be mapped to the surfaces of certain boundary conditions and loads. </w:t>
        </w:r>
      </w:ins>
      <w:ins w:id="733" w:author="Steve Maas" w:date="2016-06-02T12:15:00Z">
        <w:r>
          <w:t xml:space="preserve">This section only defines user-defined data maps, i.e. the </w:t>
        </w:r>
        <w:r>
          <w:rPr>
            <w:i/>
          </w:rPr>
          <w:t>name</w:t>
        </w:r>
        <w:r>
          <w:t xml:space="preserve">, </w:t>
        </w:r>
        <w:r w:rsidRPr="00E20944">
          <w:rPr>
            <w:i/>
            <w:rPrChange w:id="734" w:author="Steve Maas" w:date="2016-06-02T12:15:00Z">
              <w:rPr/>
            </w:rPrChange>
          </w:rPr>
          <w:t>data</w:t>
        </w:r>
        <w:r>
          <w:rPr>
            <w:i/>
          </w:rPr>
          <w:t xml:space="preserve">_type </w:t>
        </w:r>
        <w:r>
          <w:t xml:space="preserve">and </w:t>
        </w:r>
        <w:r>
          <w:rPr>
            <w:i/>
          </w:rPr>
          <w:t xml:space="preserve">data_format </w:t>
        </w:r>
        <w:r>
          <w:t xml:space="preserve">attributes must be used. </w:t>
        </w:r>
      </w:ins>
      <w:ins w:id="735" w:author="Steve Maas" w:date="2016-06-02T12:18:00Z">
        <w:r>
          <w:t xml:space="preserve">The surface is defined via the </w:t>
        </w:r>
        <w:r>
          <w:rPr>
            <w:i/>
          </w:rPr>
          <w:t xml:space="preserve">surf </w:t>
        </w:r>
        <w:r>
          <w:t>attribute.</w:t>
        </w:r>
      </w:ins>
    </w:p>
    <w:p w14:paraId="38B747E8" w14:textId="77777777" w:rsidR="00E20944" w:rsidRDefault="00E20944" w:rsidP="00E20944">
      <w:pPr>
        <w:rPr>
          <w:ins w:id="736" w:author="Steve Maas" w:date="2016-06-02T12:17:00Z"/>
        </w:rPr>
        <w:pPrChange w:id="737" w:author="Steve Maas" w:date="2016-06-02T12:14:00Z">
          <w:pPr>
            <w:pStyle w:val="Code0"/>
          </w:pPr>
        </w:pPrChange>
      </w:pPr>
    </w:p>
    <w:p w14:paraId="08511427" w14:textId="77777777" w:rsidR="00E20944" w:rsidRPr="00E20944" w:rsidRDefault="00E20944" w:rsidP="00E20944">
      <w:pPr>
        <w:pStyle w:val="Code0"/>
        <w:rPr>
          <w:ins w:id="738" w:author="Steve Maas" w:date="2016-06-02T12:17:00Z"/>
        </w:rPr>
        <w:pPrChange w:id="739" w:author="Steve Maas" w:date="2016-06-02T12:17:00Z">
          <w:pPr>
            <w:pStyle w:val="Code0"/>
          </w:pPr>
        </w:pPrChange>
      </w:pPr>
      <w:ins w:id="740" w:author="Steve Maas" w:date="2016-06-02T12:17:00Z">
        <w:r w:rsidRPr="00E20944">
          <w:t xml:space="preserve">&lt;SurfaceData </w:t>
        </w:r>
        <w:r w:rsidRPr="00E20944">
          <w:rPr>
            <w:rPrChange w:id="741" w:author="Steve Maas" w:date="2016-06-02T12:17:00Z">
              <w:rPr>
                <w:b/>
              </w:rPr>
            </w:rPrChange>
          </w:rPr>
          <w:t>name="values"</w:t>
        </w:r>
        <w:r w:rsidRPr="00E20944">
          <w:t xml:space="preserve"> surf="surface1"&gt;</w:t>
        </w:r>
      </w:ins>
    </w:p>
    <w:p w14:paraId="297ED02B" w14:textId="77777777" w:rsidR="00E20944" w:rsidRPr="002265E7" w:rsidRDefault="00E20944" w:rsidP="00E20944">
      <w:pPr>
        <w:pStyle w:val="Code0"/>
        <w:rPr>
          <w:ins w:id="742" w:author="Steve Maas" w:date="2016-06-02T12:17:00Z"/>
        </w:rPr>
        <w:pPrChange w:id="743" w:author="Steve Maas" w:date="2016-06-02T12:17:00Z">
          <w:pPr>
            <w:pStyle w:val="Code0"/>
          </w:pPr>
        </w:pPrChange>
      </w:pPr>
      <w:ins w:id="744" w:author="Steve Maas" w:date="2016-06-02T12:17:00Z">
        <w:r w:rsidRPr="002265E7">
          <w:tab/>
          <w:t>&lt;face lid="1"&gt;1.23&lt;/face&gt;</w:t>
        </w:r>
      </w:ins>
    </w:p>
    <w:p w14:paraId="0104DDB6" w14:textId="77777777" w:rsidR="00E20944" w:rsidRPr="002265E7" w:rsidRDefault="00E20944" w:rsidP="00E20944">
      <w:pPr>
        <w:pStyle w:val="Code0"/>
        <w:rPr>
          <w:ins w:id="745" w:author="Steve Maas" w:date="2016-06-02T12:17:00Z"/>
        </w:rPr>
        <w:pPrChange w:id="746" w:author="Steve Maas" w:date="2016-06-02T12:17:00Z">
          <w:pPr>
            <w:pStyle w:val="Code0"/>
          </w:pPr>
        </w:pPrChange>
      </w:pPr>
      <w:ins w:id="747" w:author="Steve Maas" w:date="2016-06-02T12:17:00Z">
        <w:r w:rsidRPr="002265E7">
          <w:tab/>
          <w:t>&lt;face lid="2"&gt;3.45&lt;/face&gt;</w:t>
        </w:r>
      </w:ins>
    </w:p>
    <w:p w14:paraId="32BA4BA9" w14:textId="77777777" w:rsidR="00E20944" w:rsidRPr="00CD68AB" w:rsidRDefault="00E20944" w:rsidP="00E20944">
      <w:pPr>
        <w:pStyle w:val="Code0"/>
        <w:rPr>
          <w:ins w:id="748" w:author="Steve Maas" w:date="2016-06-02T12:17:00Z"/>
        </w:rPr>
        <w:pPrChange w:id="749" w:author="Steve Maas" w:date="2016-06-02T12:17:00Z">
          <w:pPr>
            <w:pStyle w:val="Code0"/>
          </w:pPr>
        </w:pPrChange>
      </w:pPr>
      <w:ins w:id="750" w:author="Steve Maas" w:date="2016-06-02T12:17:00Z">
        <w:r w:rsidRPr="00CD68AB">
          <w:t>&lt;/SurfaceData&gt;</w:t>
        </w:r>
      </w:ins>
    </w:p>
    <w:p w14:paraId="2FF5633F" w14:textId="77777777" w:rsidR="00E20944" w:rsidRDefault="00E20944" w:rsidP="00E20944">
      <w:pPr>
        <w:pStyle w:val="Code0"/>
        <w:rPr>
          <w:ins w:id="751" w:author="Steve Maas" w:date="2016-06-02T12:17:00Z"/>
        </w:rPr>
      </w:pPr>
    </w:p>
    <w:p w14:paraId="73ED267D" w14:textId="129D597D" w:rsidR="00E20944" w:rsidRDefault="00E20944" w:rsidP="00E20944">
      <w:pPr>
        <w:rPr>
          <w:ins w:id="752" w:author="Steve Maas" w:date="2016-06-02T12:17:00Z"/>
        </w:rPr>
      </w:pPr>
      <w:ins w:id="753" w:author="Steve Maas" w:date="2016-06-02T12:18:00Z">
        <w:r>
          <w:t xml:space="preserve">The surface </w:t>
        </w:r>
      </w:ins>
      <w:ins w:id="754" w:author="Steve Maas" w:date="2016-06-02T12:17:00Z">
        <w:r>
          <w:t xml:space="preserve">definition is </w:t>
        </w:r>
      </w:ins>
      <w:ins w:id="755" w:author="Steve Maas" w:date="2016-06-02T12:18:00Z">
        <w:r>
          <w:t xml:space="preserve">defined in the </w:t>
        </w:r>
        <w:r>
          <w:rPr>
            <w:i/>
          </w:rPr>
          <w:t xml:space="preserve">Geometry </w:t>
        </w:r>
      </w:ins>
      <w:ins w:id="756" w:author="Steve Maas" w:date="2016-06-02T12:19:00Z">
        <w:r>
          <w:t xml:space="preserve">section. Note that </w:t>
        </w:r>
      </w:ins>
      <w:ins w:id="757" w:author="Steve Maas" w:date="2016-06-02T12:17:00Z">
        <w:r>
          <w:t xml:space="preserve">the ids refer to the local ids of the surface facets. By default, </w:t>
        </w:r>
      </w:ins>
      <w:ins w:id="758" w:author="Steve Maas" w:date="2016-06-02T12:19:00Z">
        <w:r>
          <w:t xml:space="preserve">the </w:t>
        </w:r>
        <w:r>
          <w:rPr>
            <w:i/>
          </w:rPr>
          <w:t xml:space="preserve">scalar </w:t>
        </w:r>
        <w:r>
          <w:t xml:space="preserve">data type and </w:t>
        </w:r>
        <w:r>
          <w:rPr>
            <w:i/>
          </w:rPr>
          <w:t xml:space="preserve">const </w:t>
        </w:r>
        <w:r>
          <w:t xml:space="preserve">data format are assumed so only </w:t>
        </w:r>
      </w:ins>
      <w:ins w:id="759" w:author="Steve Maas" w:date="2016-06-02T12:17:00Z">
        <w:r>
          <w:t xml:space="preserve">one value per </w:t>
        </w:r>
      </w:ins>
      <w:ins w:id="760" w:author="Steve Maas" w:date="2016-06-02T12:19:00Z">
        <w:r>
          <w:t xml:space="preserve">facet </w:t>
        </w:r>
      </w:ins>
      <w:ins w:id="761" w:author="Steve Maas" w:date="2016-06-02T12:17:00Z">
        <w:r>
          <w:t xml:space="preserve">is expected. </w:t>
        </w:r>
      </w:ins>
      <w:ins w:id="762" w:author="Steve Maas" w:date="2016-06-02T12:19:00Z">
        <w:r>
          <w:t>O</w:t>
        </w:r>
      </w:ins>
      <w:ins w:id="763" w:author="Steve Maas" w:date="2016-06-02T12:17:00Z">
        <w:r>
          <w:t xml:space="preserve">ther data types </w:t>
        </w:r>
      </w:ins>
      <w:ins w:id="764" w:author="Steve Maas" w:date="2016-06-02T12:19:00Z">
        <w:r>
          <w:t xml:space="preserve">and formats </w:t>
        </w:r>
      </w:ins>
      <w:ins w:id="765" w:author="Steve Maas" w:date="2016-06-02T12:17:00Z">
        <w:r>
          <w:t xml:space="preserve">can be specified </w:t>
        </w:r>
      </w:ins>
      <w:ins w:id="766" w:author="Steve Maas" w:date="2016-06-02T12:19:00Z">
        <w:r>
          <w:t xml:space="preserve">with the </w:t>
        </w:r>
        <w:r>
          <w:rPr>
            <w:i/>
          </w:rPr>
          <w:t xml:space="preserve">data_type </w:t>
        </w:r>
      </w:ins>
      <w:ins w:id="767" w:author="Steve Maas" w:date="2016-06-02T12:20:00Z">
        <w:r>
          <w:t xml:space="preserve">and </w:t>
        </w:r>
        <w:r>
          <w:rPr>
            <w:i/>
          </w:rPr>
          <w:t xml:space="preserve">data_format </w:t>
        </w:r>
        <w:r>
          <w:t>attributes</w:t>
        </w:r>
      </w:ins>
      <w:ins w:id="768" w:author="Steve Maas" w:date="2016-06-02T12:17:00Z">
        <w:r>
          <w:t>.</w:t>
        </w:r>
      </w:ins>
    </w:p>
    <w:p w14:paraId="6A4E4E98" w14:textId="77777777" w:rsidR="00E20944" w:rsidRDefault="00E20944" w:rsidP="00E20944">
      <w:pPr>
        <w:rPr>
          <w:ins w:id="769" w:author="Steve Maas" w:date="2016-06-02T12:17:00Z"/>
        </w:rPr>
      </w:pPr>
    </w:p>
    <w:p w14:paraId="6BEA6D40" w14:textId="77777777" w:rsidR="00E20944" w:rsidRPr="00E20944" w:rsidRDefault="00E20944" w:rsidP="00E20944">
      <w:pPr>
        <w:pStyle w:val="Code0"/>
        <w:rPr>
          <w:ins w:id="770" w:author="Steve Maas" w:date="2016-06-02T12:17:00Z"/>
        </w:rPr>
      </w:pPr>
      <w:ins w:id="771" w:author="Steve Maas" w:date="2016-06-02T12:17:00Z">
        <w:r w:rsidRPr="00E20944">
          <w:t xml:space="preserve">&lt;SurfaceData name="data" </w:t>
        </w:r>
        <w:r w:rsidRPr="00E20944">
          <w:rPr>
            <w:rPrChange w:id="772" w:author="Steve Maas" w:date="2016-06-02T12:17:00Z">
              <w:rPr>
                <w:b/>
              </w:rPr>
            </w:rPrChange>
          </w:rPr>
          <w:t>data_type="vec3"</w:t>
        </w:r>
        <w:r w:rsidRPr="00E20944">
          <w:t xml:space="preserve"> surf="surface1"&gt;</w:t>
        </w:r>
      </w:ins>
    </w:p>
    <w:p w14:paraId="1B6E1EC6" w14:textId="77777777" w:rsidR="00E20944" w:rsidRPr="002265E7" w:rsidRDefault="00E20944" w:rsidP="002265E7">
      <w:pPr>
        <w:pStyle w:val="Code0"/>
        <w:rPr>
          <w:ins w:id="773" w:author="Steve Maas" w:date="2016-06-02T12:17:00Z"/>
        </w:rPr>
      </w:pPr>
      <w:ins w:id="774" w:author="Steve Maas" w:date="2016-06-02T12:17:00Z">
        <w:r w:rsidRPr="002265E7">
          <w:tab/>
          <w:t>&lt;face lid="1"&gt;0.0, 1.0, 0.0&lt;/face&gt;</w:t>
        </w:r>
      </w:ins>
    </w:p>
    <w:p w14:paraId="6A9F4268" w14:textId="77777777" w:rsidR="00E20944" w:rsidRPr="002265E7" w:rsidRDefault="00E20944" w:rsidP="002265E7">
      <w:pPr>
        <w:pStyle w:val="Code0"/>
        <w:rPr>
          <w:ins w:id="775" w:author="Steve Maas" w:date="2016-06-02T12:17:00Z"/>
        </w:rPr>
      </w:pPr>
      <w:ins w:id="776" w:author="Steve Maas" w:date="2016-06-02T12:17:00Z">
        <w:r w:rsidRPr="002265E7">
          <w:tab/>
          <w:t>&lt;face lid="2"&gt;0.0, 2.0, 0.0&lt;/face&gt;</w:t>
        </w:r>
      </w:ins>
    </w:p>
    <w:p w14:paraId="7AC37D9F" w14:textId="77777777" w:rsidR="00E20944" w:rsidRPr="00CD68AB" w:rsidRDefault="00E20944" w:rsidP="00CD68AB">
      <w:pPr>
        <w:pStyle w:val="Code0"/>
        <w:rPr>
          <w:ins w:id="777" w:author="Steve Maas" w:date="2016-06-02T12:17:00Z"/>
        </w:rPr>
      </w:pPr>
      <w:ins w:id="778" w:author="Steve Maas" w:date="2016-06-02T12:17:00Z">
        <w:r w:rsidRPr="00CD68AB">
          <w:t>&lt;/SurfaceData&gt;</w:t>
        </w:r>
      </w:ins>
    </w:p>
    <w:p w14:paraId="44122CE5" w14:textId="77777777" w:rsidR="00E20944" w:rsidRDefault="00E20944" w:rsidP="00E20944">
      <w:pPr>
        <w:rPr>
          <w:ins w:id="779" w:author="Steve Maas" w:date="2016-06-02T12:20:00Z"/>
        </w:rPr>
        <w:pPrChange w:id="780" w:author="Steve Maas" w:date="2016-06-02T12:14:00Z">
          <w:pPr>
            <w:pStyle w:val="Code0"/>
          </w:pPr>
        </w:pPrChange>
      </w:pPr>
    </w:p>
    <w:p w14:paraId="13881788" w14:textId="0CBC9993" w:rsidR="002265E7" w:rsidRDefault="002265E7" w:rsidP="002265E7">
      <w:pPr>
        <w:pStyle w:val="Heading3"/>
        <w:rPr>
          <w:ins w:id="781" w:author="Steve Maas" w:date="2016-06-02T12:20:00Z"/>
        </w:rPr>
        <w:pPrChange w:id="782" w:author="Steve Maas" w:date="2016-06-02T12:20:00Z">
          <w:pPr>
            <w:pStyle w:val="Code0"/>
          </w:pPr>
        </w:pPrChange>
      </w:pPr>
      <w:bookmarkStart w:id="783" w:name="_Toc452646555"/>
      <w:ins w:id="784" w:author="Steve Maas" w:date="2016-06-02T12:20:00Z">
        <w:r>
          <w:lastRenderedPageBreak/>
          <w:t>EdgeData</w:t>
        </w:r>
        <w:bookmarkEnd w:id="783"/>
      </w:ins>
    </w:p>
    <w:p w14:paraId="37FD5542" w14:textId="11A0B891" w:rsidR="002265E7" w:rsidRDefault="002265E7" w:rsidP="002265E7">
      <w:pPr>
        <w:rPr>
          <w:ins w:id="785" w:author="Steve Maas" w:date="2016-06-02T12:20:00Z"/>
        </w:rPr>
        <w:pPrChange w:id="786" w:author="Steve Maas" w:date="2016-06-02T12:20:00Z">
          <w:pPr>
            <w:pStyle w:val="Code0"/>
          </w:pPr>
        </w:pPrChange>
      </w:pPr>
      <w:ins w:id="787" w:author="Steve Maas" w:date="2016-06-02T12:20:00Z">
        <w:r>
          <w:t>This section allows users to define</w:t>
        </w:r>
      </w:ins>
      <w:ins w:id="788" w:author="Steve Maas" w:date="2016-06-02T12:22:00Z">
        <w:r>
          <w:t xml:space="preserve"> </w:t>
        </w:r>
      </w:ins>
      <w:ins w:id="789" w:author="Steve Maas" w:date="2016-06-02T12:20:00Z">
        <w:r>
          <w:t>user-defined data maps that will be mapped to an edge defined in the Geometry section.</w:t>
        </w:r>
      </w:ins>
    </w:p>
    <w:p w14:paraId="74DD2A7F" w14:textId="77777777" w:rsidR="002265E7" w:rsidRDefault="002265E7" w:rsidP="002265E7">
      <w:pPr>
        <w:rPr>
          <w:ins w:id="790" w:author="Steve Maas" w:date="2016-06-02T12:21:00Z"/>
        </w:rPr>
        <w:pPrChange w:id="791" w:author="Steve Maas" w:date="2016-06-02T12:20:00Z">
          <w:pPr>
            <w:pStyle w:val="Code0"/>
          </w:pPr>
        </w:pPrChange>
      </w:pPr>
    </w:p>
    <w:p w14:paraId="3D9F30AD" w14:textId="77777777" w:rsidR="002265E7" w:rsidRPr="002265E7" w:rsidRDefault="002265E7" w:rsidP="002265E7">
      <w:pPr>
        <w:pStyle w:val="Code0"/>
        <w:rPr>
          <w:ins w:id="792" w:author="Steve Maas" w:date="2016-06-02T12:21:00Z"/>
        </w:rPr>
        <w:pPrChange w:id="793" w:author="Steve Maas" w:date="2016-06-02T12:21:00Z">
          <w:pPr>
            <w:pStyle w:val="Code0"/>
          </w:pPr>
        </w:pPrChange>
      </w:pPr>
      <w:ins w:id="794" w:author="Steve Maas" w:date="2016-06-02T12:21:00Z">
        <w:r w:rsidRPr="002265E7">
          <w:t>&lt;EdgeData name="data" edge="edge1"&gt;</w:t>
        </w:r>
      </w:ins>
    </w:p>
    <w:p w14:paraId="1F1B224F" w14:textId="77777777" w:rsidR="002265E7" w:rsidRPr="002265E7" w:rsidRDefault="002265E7" w:rsidP="002265E7">
      <w:pPr>
        <w:pStyle w:val="Code0"/>
        <w:rPr>
          <w:ins w:id="795" w:author="Steve Maas" w:date="2016-06-02T12:21:00Z"/>
        </w:rPr>
        <w:pPrChange w:id="796" w:author="Steve Maas" w:date="2016-06-02T12:21:00Z">
          <w:pPr>
            <w:pStyle w:val="Code0"/>
          </w:pPr>
        </w:pPrChange>
      </w:pPr>
      <w:ins w:id="797" w:author="Steve Maas" w:date="2016-06-02T12:21:00Z">
        <w:r w:rsidRPr="002265E7">
          <w:tab/>
          <w:t>&lt;edge lid="1"&gt;1.0&lt;/edge&gt;</w:t>
        </w:r>
      </w:ins>
    </w:p>
    <w:p w14:paraId="6EFFF2C9" w14:textId="77777777" w:rsidR="002265E7" w:rsidRPr="00CD68AB" w:rsidRDefault="002265E7" w:rsidP="002265E7">
      <w:pPr>
        <w:pStyle w:val="Code0"/>
        <w:rPr>
          <w:ins w:id="798" w:author="Steve Maas" w:date="2016-06-02T12:21:00Z"/>
        </w:rPr>
        <w:pPrChange w:id="799" w:author="Steve Maas" w:date="2016-06-02T12:21:00Z">
          <w:pPr>
            <w:pStyle w:val="Code0"/>
          </w:pPr>
        </w:pPrChange>
      </w:pPr>
      <w:ins w:id="800" w:author="Steve Maas" w:date="2016-06-02T12:21:00Z">
        <w:r w:rsidRPr="00CD68AB">
          <w:tab/>
          <w:t>&lt;edge lid="2"&gt;2.0&lt;/edge&gt;</w:t>
        </w:r>
      </w:ins>
    </w:p>
    <w:p w14:paraId="6C11EACC" w14:textId="77777777" w:rsidR="002265E7" w:rsidRDefault="002265E7" w:rsidP="002265E7">
      <w:pPr>
        <w:pStyle w:val="Code0"/>
        <w:rPr>
          <w:ins w:id="801" w:author="Steve Maas" w:date="2016-06-02T12:21:00Z"/>
        </w:rPr>
        <w:pPrChange w:id="802" w:author="Steve Maas" w:date="2016-06-02T12:21:00Z">
          <w:pPr>
            <w:pStyle w:val="Code0"/>
          </w:pPr>
        </w:pPrChange>
      </w:pPr>
      <w:ins w:id="803" w:author="Steve Maas" w:date="2016-06-02T12:21:00Z">
        <w:r w:rsidRPr="00CD68AB">
          <w:t>&lt;/EdgeData&gt;</w:t>
        </w:r>
      </w:ins>
    </w:p>
    <w:p w14:paraId="15A34838" w14:textId="77777777" w:rsidR="002265E7" w:rsidRPr="002265E7" w:rsidRDefault="002265E7" w:rsidP="002265E7">
      <w:pPr>
        <w:rPr>
          <w:ins w:id="804" w:author="Steve Maas" w:date="2016-06-02T12:20:00Z"/>
        </w:rPr>
        <w:pPrChange w:id="805" w:author="Steve Maas" w:date="2016-06-02T12:20:00Z">
          <w:pPr>
            <w:pStyle w:val="Code0"/>
          </w:pPr>
        </w:pPrChange>
      </w:pPr>
    </w:p>
    <w:p w14:paraId="66FB7D38" w14:textId="02F90928" w:rsidR="002265E7" w:rsidRPr="002265E7" w:rsidRDefault="002265E7" w:rsidP="00E20944">
      <w:pPr>
        <w:rPr>
          <w:ins w:id="806" w:author="Steve Maas" w:date="2016-06-02T12:15:00Z"/>
        </w:rPr>
        <w:pPrChange w:id="807" w:author="Steve Maas" w:date="2016-06-02T12:14:00Z">
          <w:pPr>
            <w:pStyle w:val="Code0"/>
          </w:pPr>
        </w:pPrChange>
      </w:pPr>
      <w:ins w:id="808" w:author="Steve Maas" w:date="2016-06-02T12:21:00Z">
        <w:r>
          <w:t xml:space="preserve">Notice that the </w:t>
        </w:r>
        <w:r>
          <w:rPr>
            <w:i/>
          </w:rPr>
          <w:t xml:space="preserve">local </w:t>
        </w:r>
        <w:r>
          <w:t xml:space="preserve">IDs are required here. </w:t>
        </w:r>
      </w:ins>
    </w:p>
    <w:p w14:paraId="2E947BAB" w14:textId="77777777" w:rsidR="00E20944" w:rsidRDefault="00E20944" w:rsidP="00E20944">
      <w:pPr>
        <w:rPr>
          <w:ins w:id="809" w:author="Steve Maas" w:date="2016-06-02T12:21:00Z"/>
        </w:rPr>
        <w:pPrChange w:id="810" w:author="Steve Maas" w:date="2016-06-02T12:14:00Z">
          <w:pPr>
            <w:pStyle w:val="Code0"/>
          </w:pPr>
        </w:pPrChange>
      </w:pPr>
    </w:p>
    <w:p w14:paraId="26E0EF84" w14:textId="0F26A082" w:rsidR="002265E7" w:rsidRDefault="002265E7" w:rsidP="002265E7">
      <w:pPr>
        <w:pStyle w:val="Heading3"/>
        <w:rPr>
          <w:ins w:id="811" w:author="Steve Maas" w:date="2016-06-02T12:21:00Z"/>
        </w:rPr>
        <w:pPrChange w:id="812" w:author="Steve Maas" w:date="2016-06-02T12:21:00Z">
          <w:pPr>
            <w:pStyle w:val="Code0"/>
          </w:pPr>
        </w:pPrChange>
      </w:pPr>
      <w:bookmarkStart w:id="813" w:name="_Toc452646556"/>
      <w:ins w:id="814" w:author="Steve Maas" w:date="2016-06-02T12:21:00Z">
        <w:r>
          <w:t>NodeData</w:t>
        </w:r>
        <w:bookmarkEnd w:id="813"/>
      </w:ins>
    </w:p>
    <w:p w14:paraId="653A7851" w14:textId="5A5E52ED" w:rsidR="002265E7" w:rsidRDefault="002265E7" w:rsidP="002265E7">
      <w:pPr>
        <w:rPr>
          <w:ins w:id="815" w:author="Steve Maas" w:date="2016-06-02T12:22:00Z"/>
        </w:rPr>
        <w:pPrChange w:id="816" w:author="Steve Maas" w:date="2016-06-02T12:21:00Z">
          <w:pPr>
            <w:pStyle w:val="Code0"/>
          </w:pPr>
        </w:pPrChange>
      </w:pPr>
      <w:ins w:id="817" w:author="Steve Maas" w:date="2016-06-02T12:21:00Z">
        <w:r>
          <w:t>This section allows users to define</w:t>
        </w:r>
      </w:ins>
      <w:ins w:id="818" w:author="Steve Maas" w:date="2016-06-02T12:22:00Z">
        <w:r>
          <w:t xml:space="preserve"> data that will be mapped to node sets.</w:t>
        </w:r>
      </w:ins>
    </w:p>
    <w:p w14:paraId="5DD548FF" w14:textId="77777777" w:rsidR="002265E7" w:rsidRDefault="002265E7" w:rsidP="002265E7">
      <w:pPr>
        <w:rPr>
          <w:ins w:id="819" w:author="Steve Maas" w:date="2016-06-02T12:22:00Z"/>
        </w:rPr>
        <w:pPrChange w:id="820" w:author="Steve Maas" w:date="2016-06-02T12:21:00Z">
          <w:pPr>
            <w:pStyle w:val="Code0"/>
          </w:pPr>
        </w:pPrChange>
      </w:pPr>
    </w:p>
    <w:p w14:paraId="48C7ACFB" w14:textId="77777777" w:rsidR="002265E7" w:rsidRDefault="002265E7" w:rsidP="002265E7">
      <w:pPr>
        <w:pStyle w:val="Code0"/>
        <w:rPr>
          <w:ins w:id="821" w:author="Steve Maas" w:date="2016-06-02T12:22:00Z"/>
        </w:rPr>
        <w:pPrChange w:id="822" w:author="Steve Maas" w:date="2016-06-02T12:22:00Z">
          <w:pPr>
            <w:pStyle w:val="Code0"/>
          </w:pPr>
        </w:pPrChange>
      </w:pPr>
      <w:ins w:id="823" w:author="Steve Maas" w:date="2016-06-02T12:22:00Z">
        <w:r>
          <w:t>&lt;NodeData name="data" node_set="set1"&gt;</w:t>
        </w:r>
      </w:ins>
    </w:p>
    <w:p w14:paraId="2F43E636" w14:textId="77777777" w:rsidR="002265E7" w:rsidRDefault="002265E7" w:rsidP="002265E7">
      <w:pPr>
        <w:pStyle w:val="Code0"/>
        <w:rPr>
          <w:ins w:id="824" w:author="Steve Maas" w:date="2016-06-02T12:22:00Z"/>
        </w:rPr>
        <w:pPrChange w:id="825" w:author="Steve Maas" w:date="2016-06-02T12:22:00Z">
          <w:pPr>
            <w:pStyle w:val="Code0"/>
          </w:pPr>
        </w:pPrChange>
      </w:pPr>
      <w:ins w:id="826" w:author="Steve Maas" w:date="2016-06-02T12:22:00Z">
        <w:r>
          <w:tab/>
          <w:t>&lt;node lid="1"&gt;1.0&lt;/node&gt;</w:t>
        </w:r>
      </w:ins>
    </w:p>
    <w:p w14:paraId="5AE374F7" w14:textId="77777777" w:rsidR="002265E7" w:rsidRDefault="002265E7" w:rsidP="002265E7">
      <w:pPr>
        <w:pStyle w:val="Code0"/>
        <w:rPr>
          <w:ins w:id="827" w:author="Steve Maas" w:date="2016-06-02T12:22:00Z"/>
        </w:rPr>
        <w:pPrChange w:id="828" w:author="Steve Maas" w:date="2016-06-02T12:22:00Z">
          <w:pPr>
            <w:pStyle w:val="Code0"/>
          </w:pPr>
        </w:pPrChange>
      </w:pPr>
      <w:ins w:id="829" w:author="Steve Maas" w:date="2016-06-02T12:22:00Z">
        <w:r>
          <w:tab/>
          <w:t>&lt;node lid="2"&gt;2.0&lt;/node&gt;</w:t>
        </w:r>
      </w:ins>
    </w:p>
    <w:p w14:paraId="6FA02456" w14:textId="630B0F48" w:rsidR="002265E7" w:rsidRPr="002265E7" w:rsidRDefault="002265E7" w:rsidP="002265E7">
      <w:pPr>
        <w:pStyle w:val="Code0"/>
        <w:rPr>
          <w:ins w:id="830" w:author="Steve Maas" w:date="2016-06-02T12:21:00Z"/>
        </w:rPr>
        <w:pPrChange w:id="831" w:author="Steve Maas" w:date="2016-06-02T12:22:00Z">
          <w:pPr>
            <w:pStyle w:val="Code0"/>
          </w:pPr>
        </w:pPrChange>
      </w:pPr>
      <w:ins w:id="832" w:author="Steve Maas" w:date="2016-06-02T12:22:00Z">
        <w:r>
          <w:t>&lt;/NodeData&gt;</w:t>
        </w:r>
      </w:ins>
    </w:p>
    <w:p w14:paraId="1E516656" w14:textId="77777777" w:rsidR="002265E7" w:rsidRDefault="002265E7" w:rsidP="00E20944">
      <w:pPr>
        <w:rPr>
          <w:ins w:id="833" w:author="Steve Maas" w:date="2016-06-02T12:22:00Z"/>
        </w:rPr>
        <w:pPrChange w:id="834" w:author="Steve Maas" w:date="2016-06-02T12:14:00Z">
          <w:pPr>
            <w:pStyle w:val="Code0"/>
          </w:pPr>
        </w:pPrChange>
      </w:pPr>
    </w:p>
    <w:p w14:paraId="3A56180C" w14:textId="522C496B" w:rsidR="002265E7" w:rsidRPr="002265E7" w:rsidRDefault="002265E7" w:rsidP="00E20944">
      <w:pPr>
        <w:rPr>
          <w:ins w:id="835" w:author="Steve Maas" w:date="2016-06-02T12:12:00Z"/>
        </w:rPr>
        <w:pPrChange w:id="836" w:author="Steve Maas" w:date="2016-06-02T12:14:00Z">
          <w:pPr>
            <w:pStyle w:val="Code0"/>
          </w:pPr>
        </w:pPrChange>
      </w:pPr>
      <w:ins w:id="837" w:author="Steve Maas" w:date="2016-06-02T12:22:00Z">
        <w:r>
          <w:t xml:space="preserve">For node data the </w:t>
        </w:r>
        <w:r>
          <w:rPr>
            <w:i/>
          </w:rPr>
          <w:t xml:space="preserve">data_format </w:t>
        </w:r>
        <w:r>
          <w:t xml:space="preserve">attribute, if specified, will be ignored. </w:t>
        </w:r>
      </w:ins>
    </w:p>
    <w:p w14:paraId="0C11A481" w14:textId="77777777" w:rsidR="00642181" w:rsidRPr="00214D8E" w:rsidRDefault="00642181" w:rsidP="00642181">
      <w:r>
        <w:br w:type="page"/>
      </w:r>
    </w:p>
    <w:p w14:paraId="1BE08D95" w14:textId="77777777" w:rsidR="00642181" w:rsidRDefault="00642181" w:rsidP="00642181">
      <w:pPr>
        <w:pStyle w:val="Heading2"/>
      </w:pPr>
      <w:bookmarkStart w:id="838" w:name="_Toc452646557"/>
      <w:r>
        <w:lastRenderedPageBreak/>
        <w:t>Initial Section</w:t>
      </w:r>
      <w:bookmarkEnd w:id="838"/>
    </w:p>
    <w:p w14:paraId="10A440C2" w14:textId="3249310D" w:rsidR="00642181" w:rsidDel="00D3698A" w:rsidRDefault="00642181" w:rsidP="00D3698A">
      <w:pPr>
        <w:rPr>
          <w:del w:id="839" w:author="Steve Maas" w:date="2016-06-02T12:24:00Z"/>
        </w:rPr>
        <w:pPrChange w:id="840" w:author="Steve Maas" w:date="2016-06-02T12:24:00Z">
          <w:pPr/>
        </w:pPrChange>
      </w:pPr>
      <w:r>
        <w:t xml:space="preserve">The </w:t>
      </w:r>
      <w:r>
        <w:rPr>
          <w:i/>
        </w:rPr>
        <w:t>Initial</w:t>
      </w:r>
      <w:r>
        <w:t xml:space="preserve"> section defines all initial conditions that may be applied to the analysis. </w:t>
      </w:r>
      <w:del w:id="841" w:author="Steve Maas" w:date="2016-06-02T12:24:00Z">
        <w:r w:rsidDel="00D3698A">
          <w:delText xml:space="preserve">Several </w:delText>
        </w:r>
        <w:r w:rsidR="00AE6F48" w:rsidDel="00D3698A">
          <w:delText>initial</w:delText>
        </w:r>
        <w:r w:rsidDel="00D3698A">
          <w:delText xml:space="preserve"> conditions are available: nodal </w:delText>
        </w:r>
        <w:r w:rsidR="00AE6F48" w:rsidDel="00D3698A">
          <w:delText>velocities</w:delText>
        </w:r>
        <w:r w:rsidDel="00D3698A">
          <w:delText>,</w:delText>
        </w:r>
        <w:r w:rsidR="00AE6F48" w:rsidDel="00D3698A">
          <w:delText xml:space="preserve"> nodal effective pressure, and nodal effective concentrations.</w:delText>
        </w:r>
      </w:del>
    </w:p>
    <w:p w14:paraId="08550BBA" w14:textId="3CEB8329" w:rsidR="00AE6F48" w:rsidDel="00D3698A" w:rsidRDefault="00AE6F48" w:rsidP="00D3698A">
      <w:pPr>
        <w:rPr>
          <w:del w:id="842" w:author="Steve Maas" w:date="2016-06-02T12:24:00Z"/>
        </w:rPr>
        <w:pPrChange w:id="843" w:author="Steve Maas" w:date="2016-06-02T12:24:00Z">
          <w:pPr>
            <w:pStyle w:val="Heading3"/>
          </w:pPr>
        </w:pPrChange>
      </w:pPr>
      <w:del w:id="844" w:author="Steve Maas" w:date="2016-06-02T12:24:00Z">
        <w:r w:rsidDel="00D3698A">
          <w:delText>Initial Nodal Velocities</w:delText>
        </w:r>
      </w:del>
    </w:p>
    <w:p w14:paraId="41AF895B" w14:textId="7A019CF3" w:rsidR="00AE6F48" w:rsidDel="00D3698A" w:rsidRDefault="00AE6F48" w:rsidP="00D3698A">
      <w:pPr>
        <w:rPr>
          <w:del w:id="845" w:author="Steve Maas" w:date="2016-06-02T12:24:00Z"/>
        </w:rPr>
        <w:pPrChange w:id="846" w:author="Steve Maas" w:date="2016-06-02T12:24:00Z">
          <w:pPr/>
        </w:pPrChange>
      </w:pPr>
      <w:del w:id="847" w:author="Steve Maas" w:date="2016-06-02T12:24:00Z">
        <w:r w:rsidDel="00D3698A">
          <w:delText xml:space="preserve">Initial nodal velocities are needed in dynamic </w:delText>
        </w:r>
        <w:r w:rsidR="00CF79F5" w:rsidDel="00D3698A">
          <w:delText xml:space="preserve">structural mechancis </w:delText>
        </w:r>
        <w:r w:rsidDel="00D3698A">
          <w:delText>analyses (see Section </w:delText>
        </w:r>
        <w:r w:rsidR="00763E53" w:rsidDel="00D3698A">
          <w:fldChar w:fldCharType="begin"/>
        </w:r>
        <w:r w:rsidR="00763E53" w:rsidDel="00D3698A">
          <w:delInstrText xml:space="preserve"> REF _Ref250285979 \r \h </w:delInstrText>
        </w:r>
        <w:r w:rsidR="00763E53" w:rsidDel="00D3698A">
          <w:fldChar w:fldCharType="separate"/>
        </w:r>
        <w:r w:rsidR="00FC7827" w:rsidDel="00D3698A">
          <w:delText>3.5.1</w:delText>
        </w:r>
        <w:r w:rsidR="00763E53" w:rsidDel="00D3698A">
          <w:fldChar w:fldCharType="end"/>
        </w:r>
        <w:r w:rsidDel="00D3698A">
          <w:delText>)</w:delText>
        </w:r>
        <w:r w:rsidR="00763E53" w:rsidDel="00D3698A">
          <w:delText>.</w:delText>
        </w:r>
        <w:r w:rsidDel="00D3698A">
          <w:delText xml:space="preserve"> </w:delText>
        </w:r>
        <w:r w:rsidR="00763E53" w:rsidDel="00D3698A">
          <w:delText>They</w:delText>
        </w:r>
        <w:r w:rsidDel="00D3698A">
          <w:delText xml:space="preserve"> can be prescribed using the </w:delText>
        </w:r>
        <w:r w:rsidR="00763E53" w:rsidDel="00D3698A">
          <w:rPr>
            <w:i/>
          </w:rPr>
          <w:delText>velocity</w:delText>
        </w:r>
        <w:r w:rsidDel="00D3698A">
          <w:delText xml:space="preserve"> sub-element.</w:delText>
        </w:r>
      </w:del>
    </w:p>
    <w:p w14:paraId="06353709" w14:textId="2AEF0D6A" w:rsidR="00AE6F48" w:rsidDel="00D3698A" w:rsidRDefault="00AE6F48" w:rsidP="00D3698A">
      <w:pPr>
        <w:rPr>
          <w:del w:id="848" w:author="Steve Maas" w:date="2016-06-02T12:24:00Z"/>
        </w:rPr>
        <w:pPrChange w:id="849" w:author="Steve Maas" w:date="2016-06-02T12:24:00Z">
          <w:pPr/>
        </w:pPrChange>
      </w:pPr>
    </w:p>
    <w:p w14:paraId="428D18FB" w14:textId="2FE26E28" w:rsidR="008B734C" w:rsidDel="00D3698A" w:rsidRDefault="008B734C" w:rsidP="00D3698A">
      <w:pPr>
        <w:rPr>
          <w:del w:id="850" w:author="Steve Maas" w:date="2016-06-02T12:24:00Z"/>
        </w:rPr>
        <w:pPrChange w:id="851" w:author="Steve Maas" w:date="2016-06-02T12:24:00Z">
          <w:pPr>
            <w:pStyle w:val="Example"/>
          </w:pPr>
        </w:pPrChange>
      </w:pPr>
      <w:del w:id="852" w:author="Steve Maas" w:date="2016-06-02T12:24:00Z">
        <w:r w:rsidDel="00D3698A">
          <w:delText>Example:</w:delText>
        </w:r>
      </w:del>
    </w:p>
    <w:p w14:paraId="3A041E50" w14:textId="1CA8B56C" w:rsidR="008B734C" w:rsidDel="00D3698A" w:rsidRDefault="008B734C" w:rsidP="00D3698A">
      <w:pPr>
        <w:rPr>
          <w:del w:id="853" w:author="Steve Maas" w:date="2016-06-02T12:24:00Z"/>
        </w:rPr>
        <w:pPrChange w:id="854" w:author="Steve Maas" w:date="2016-06-02T12:24:00Z">
          <w:pPr>
            <w:pStyle w:val="code"/>
          </w:pPr>
        </w:pPrChange>
      </w:pPr>
      <w:del w:id="855" w:author="Steve Maas" w:date="2016-06-02T12:24:00Z">
        <w:r w:rsidDel="00D3698A">
          <w:delText>&lt;Initial&gt;</w:delText>
        </w:r>
      </w:del>
    </w:p>
    <w:p w14:paraId="4B0BC7B1" w14:textId="0F44AF41" w:rsidR="008B734C" w:rsidDel="00D3698A" w:rsidRDefault="008B734C" w:rsidP="00D3698A">
      <w:pPr>
        <w:rPr>
          <w:del w:id="856" w:author="Steve Maas" w:date="2016-06-02T12:24:00Z"/>
        </w:rPr>
        <w:pPrChange w:id="857" w:author="Steve Maas" w:date="2016-06-02T12:24:00Z">
          <w:pPr>
            <w:pStyle w:val="code"/>
          </w:pPr>
        </w:pPrChange>
      </w:pPr>
      <w:del w:id="858" w:author="Steve Maas" w:date="2016-06-02T12:24:00Z">
        <w:r w:rsidDel="00D3698A">
          <w:tab/>
          <w:delText>&lt;velocity&gt;</w:delText>
        </w:r>
      </w:del>
    </w:p>
    <w:p w14:paraId="1DF8A8F8" w14:textId="3BA7BFCC" w:rsidR="008B734C" w:rsidDel="00D3698A" w:rsidRDefault="008B734C" w:rsidP="00D3698A">
      <w:pPr>
        <w:rPr>
          <w:del w:id="859" w:author="Steve Maas" w:date="2016-06-02T12:24:00Z"/>
          <w:rFonts w:ascii="Courier New" w:hAnsi="Courier New"/>
          <w:sz w:val="22"/>
        </w:rPr>
        <w:pPrChange w:id="860" w:author="Steve Maas" w:date="2016-06-02T12:24:00Z">
          <w:pPr/>
        </w:pPrChange>
      </w:pPr>
      <w:del w:id="861" w:author="Steve Maas" w:date="2016-06-02T12:24:00Z">
        <w:r w:rsidDel="00D3698A">
          <w:rPr>
            <w:rFonts w:ascii="Courier New" w:hAnsi="Courier New"/>
            <w:sz w:val="22"/>
          </w:rPr>
          <w:tab/>
        </w:r>
        <w:r w:rsidDel="00D3698A">
          <w:rPr>
            <w:rFonts w:ascii="Courier New" w:hAnsi="Courier New"/>
            <w:sz w:val="22"/>
          </w:rPr>
          <w:tab/>
          <w:delText>&lt;node id="1"&gt;</w:delText>
        </w:r>
        <w:r w:rsidRPr="008B734C" w:rsidDel="00D3698A">
          <w:rPr>
            <w:rFonts w:ascii="Courier New" w:hAnsi="Courier New"/>
            <w:sz w:val="22"/>
          </w:rPr>
          <w:delText xml:space="preserve"> </w:delText>
        </w:r>
        <w:r w:rsidDel="00D3698A">
          <w:rPr>
            <w:rFonts w:ascii="Courier New" w:hAnsi="Courier New"/>
            <w:sz w:val="22"/>
          </w:rPr>
          <w:delText>0.5</w:delText>
        </w:r>
        <w:r w:rsidRPr="008B734C" w:rsidDel="00D3698A">
          <w:rPr>
            <w:rFonts w:ascii="Courier New" w:hAnsi="Courier New"/>
            <w:sz w:val="22"/>
          </w:rPr>
          <w:delText xml:space="preserve">, </w:delText>
        </w:r>
        <w:r w:rsidDel="00D3698A">
          <w:rPr>
            <w:rFonts w:ascii="Courier New" w:hAnsi="Courier New"/>
            <w:sz w:val="22"/>
          </w:rPr>
          <w:delText>1.0</w:delText>
        </w:r>
        <w:r w:rsidRPr="008B734C" w:rsidDel="00D3698A">
          <w:rPr>
            <w:rFonts w:ascii="Courier New" w:hAnsi="Courier New"/>
            <w:sz w:val="22"/>
          </w:rPr>
          <w:delText xml:space="preserve">, </w:delText>
        </w:r>
        <w:r w:rsidDel="00D3698A">
          <w:rPr>
            <w:rFonts w:ascii="Courier New" w:hAnsi="Courier New"/>
            <w:sz w:val="22"/>
          </w:rPr>
          <w:delText>0</w:delText>
        </w:r>
        <w:r w:rsidRPr="008B734C" w:rsidDel="00D3698A">
          <w:rPr>
            <w:rFonts w:ascii="Courier New" w:hAnsi="Courier New"/>
            <w:sz w:val="22"/>
          </w:rPr>
          <w:delText>&lt;/node&gt;</w:delText>
        </w:r>
      </w:del>
    </w:p>
    <w:p w14:paraId="6776F980" w14:textId="2D75CD60" w:rsidR="008B734C" w:rsidDel="00D3698A" w:rsidRDefault="008B734C" w:rsidP="00D3698A">
      <w:pPr>
        <w:rPr>
          <w:del w:id="862" w:author="Steve Maas" w:date="2016-06-02T12:24:00Z"/>
          <w:rFonts w:ascii="Courier New" w:hAnsi="Courier New"/>
          <w:sz w:val="22"/>
        </w:rPr>
        <w:pPrChange w:id="863" w:author="Steve Maas" w:date="2016-06-02T12:24:00Z">
          <w:pPr/>
        </w:pPrChange>
      </w:pPr>
      <w:del w:id="864" w:author="Steve Maas" w:date="2016-06-02T12:24:00Z">
        <w:r w:rsidDel="00D3698A">
          <w:rPr>
            <w:rFonts w:ascii="Courier New" w:hAnsi="Courier New"/>
            <w:sz w:val="22"/>
          </w:rPr>
          <w:tab/>
        </w:r>
        <w:r w:rsidDel="00D3698A">
          <w:rPr>
            <w:rFonts w:ascii="Courier New" w:hAnsi="Courier New"/>
            <w:sz w:val="22"/>
          </w:rPr>
          <w:tab/>
          <w:delText>...</w:delText>
        </w:r>
      </w:del>
    </w:p>
    <w:p w14:paraId="5A4E814F" w14:textId="1BA3C0F7" w:rsidR="008B734C" w:rsidDel="00D3698A" w:rsidRDefault="008B734C" w:rsidP="00D3698A">
      <w:pPr>
        <w:rPr>
          <w:del w:id="865" w:author="Steve Maas" w:date="2016-06-02T12:24:00Z"/>
          <w:rFonts w:ascii="Courier New" w:hAnsi="Courier New"/>
          <w:sz w:val="22"/>
        </w:rPr>
        <w:pPrChange w:id="866" w:author="Steve Maas" w:date="2016-06-02T12:24:00Z">
          <w:pPr/>
        </w:pPrChange>
      </w:pPr>
      <w:del w:id="867" w:author="Steve Maas" w:date="2016-06-02T12:24:00Z">
        <w:r w:rsidDel="00D3698A">
          <w:rPr>
            <w:rFonts w:ascii="Courier New" w:hAnsi="Courier New"/>
            <w:sz w:val="22"/>
          </w:rPr>
          <w:tab/>
          <w:delText>&lt;/velocity&gt;</w:delText>
        </w:r>
      </w:del>
    </w:p>
    <w:p w14:paraId="10C39D6D" w14:textId="38745D56" w:rsidR="008B734C" w:rsidRPr="008B734C" w:rsidDel="00D3698A" w:rsidRDefault="008B734C" w:rsidP="00D3698A">
      <w:pPr>
        <w:rPr>
          <w:del w:id="868" w:author="Steve Maas" w:date="2016-06-02T12:24:00Z"/>
          <w:rFonts w:ascii="Courier New" w:hAnsi="Courier New"/>
          <w:sz w:val="22"/>
        </w:rPr>
        <w:pPrChange w:id="869" w:author="Steve Maas" w:date="2016-06-02T12:24:00Z">
          <w:pPr/>
        </w:pPrChange>
      </w:pPr>
      <w:del w:id="870" w:author="Steve Maas" w:date="2016-06-02T12:24:00Z">
        <w:r w:rsidDel="00D3698A">
          <w:rPr>
            <w:rFonts w:ascii="Courier New" w:hAnsi="Courier New"/>
            <w:sz w:val="22"/>
          </w:rPr>
          <w:delText>&lt;/Initial&gt;</w:delText>
        </w:r>
      </w:del>
    </w:p>
    <w:p w14:paraId="3B7B1D63" w14:textId="632D8315" w:rsidR="00AE6F48" w:rsidRPr="003B58FB" w:rsidDel="00D3698A" w:rsidRDefault="00AE6F48" w:rsidP="00D3698A">
      <w:pPr>
        <w:rPr>
          <w:del w:id="871" w:author="Steve Maas" w:date="2016-06-02T12:24:00Z"/>
        </w:rPr>
        <w:pPrChange w:id="872" w:author="Steve Maas" w:date="2016-06-02T12:24:00Z">
          <w:pPr/>
        </w:pPrChange>
      </w:pPr>
    </w:p>
    <w:p w14:paraId="7D23410B" w14:textId="640AAA79" w:rsidR="003B58FB" w:rsidDel="00D3698A" w:rsidRDefault="003B58FB" w:rsidP="00D3698A">
      <w:pPr>
        <w:rPr>
          <w:del w:id="873" w:author="Steve Maas" w:date="2016-06-02T12:24:00Z"/>
        </w:rPr>
        <w:pPrChange w:id="874" w:author="Steve Maas" w:date="2016-06-02T12:24:00Z">
          <w:pPr>
            <w:pStyle w:val="Heading3"/>
          </w:pPr>
        </w:pPrChange>
      </w:pPr>
      <w:del w:id="875" w:author="Steve Maas" w:date="2016-06-02T12:24:00Z">
        <w:r w:rsidDel="00D3698A">
          <w:delText>Initial Nodal Effective Fluid Pressure</w:delText>
        </w:r>
      </w:del>
    </w:p>
    <w:p w14:paraId="4C833A48" w14:textId="256F9216" w:rsidR="003B58FB" w:rsidDel="00D3698A" w:rsidRDefault="003B58FB" w:rsidP="00D3698A">
      <w:pPr>
        <w:rPr>
          <w:del w:id="876" w:author="Steve Maas" w:date="2016-06-02T12:24:00Z"/>
        </w:rPr>
        <w:pPrChange w:id="877" w:author="Steve Maas" w:date="2016-06-02T12:24:00Z">
          <w:pPr/>
        </w:pPrChange>
      </w:pPr>
      <w:del w:id="878" w:author="Steve Maas" w:date="2016-06-02T12:24:00Z">
        <w:r w:rsidDel="00D3698A">
          <w:delText xml:space="preserve">Initial nodal effective fluid pressures are needed in biphasic-solute and triphasic analyses. They can be prescribed using the </w:delText>
        </w:r>
        <w:r w:rsidDel="00D3698A">
          <w:rPr>
            <w:i/>
          </w:rPr>
          <w:delText>fluid_pressure</w:delText>
        </w:r>
        <w:r w:rsidDel="00D3698A">
          <w:delText xml:space="preserve"> sub-element.</w:delText>
        </w:r>
      </w:del>
    </w:p>
    <w:p w14:paraId="615FBC96" w14:textId="44440E30" w:rsidR="003B58FB" w:rsidDel="00D3698A" w:rsidRDefault="003B58FB" w:rsidP="00D3698A">
      <w:pPr>
        <w:rPr>
          <w:del w:id="879" w:author="Steve Maas" w:date="2016-06-02T12:24:00Z"/>
        </w:rPr>
        <w:pPrChange w:id="880" w:author="Steve Maas" w:date="2016-06-02T12:24:00Z">
          <w:pPr/>
        </w:pPrChange>
      </w:pPr>
    </w:p>
    <w:p w14:paraId="30D2BDEE" w14:textId="01E12A1F" w:rsidR="003B58FB" w:rsidDel="00D3698A" w:rsidRDefault="003B58FB" w:rsidP="00D3698A">
      <w:pPr>
        <w:rPr>
          <w:del w:id="881" w:author="Steve Maas" w:date="2016-06-02T12:24:00Z"/>
        </w:rPr>
        <w:pPrChange w:id="882" w:author="Steve Maas" w:date="2016-06-02T12:24:00Z">
          <w:pPr>
            <w:pStyle w:val="Example"/>
          </w:pPr>
        </w:pPrChange>
      </w:pPr>
      <w:del w:id="883" w:author="Steve Maas" w:date="2016-06-02T12:24:00Z">
        <w:r w:rsidDel="00D3698A">
          <w:delText>Example:</w:delText>
        </w:r>
      </w:del>
    </w:p>
    <w:p w14:paraId="1FCD1B78" w14:textId="3619A335" w:rsidR="003B58FB" w:rsidDel="00D3698A" w:rsidRDefault="003B58FB" w:rsidP="00D3698A">
      <w:pPr>
        <w:rPr>
          <w:del w:id="884" w:author="Steve Maas" w:date="2016-06-02T12:24:00Z"/>
        </w:rPr>
        <w:pPrChange w:id="885" w:author="Steve Maas" w:date="2016-06-02T12:24:00Z">
          <w:pPr>
            <w:pStyle w:val="code"/>
          </w:pPr>
        </w:pPrChange>
      </w:pPr>
      <w:del w:id="886" w:author="Steve Maas" w:date="2016-06-02T12:24:00Z">
        <w:r w:rsidDel="00D3698A">
          <w:delText>&lt;Initial&gt;</w:delText>
        </w:r>
      </w:del>
    </w:p>
    <w:p w14:paraId="1AA3936D" w14:textId="1096E7B9" w:rsidR="003B58FB" w:rsidDel="00D3698A" w:rsidRDefault="003B58FB" w:rsidP="00D3698A">
      <w:pPr>
        <w:rPr>
          <w:del w:id="887" w:author="Steve Maas" w:date="2016-06-02T12:24:00Z"/>
        </w:rPr>
        <w:pPrChange w:id="888" w:author="Steve Maas" w:date="2016-06-02T12:24:00Z">
          <w:pPr>
            <w:pStyle w:val="code"/>
          </w:pPr>
        </w:pPrChange>
      </w:pPr>
      <w:del w:id="889" w:author="Steve Maas" w:date="2016-06-02T12:24:00Z">
        <w:r w:rsidDel="00D3698A">
          <w:tab/>
          <w:delText>&lt;fluid_pressure&gt;</w:delText>
        </w:r>
      </w:del>
    </w:p>
    <w:p w14:paraId="105B855B" w14:textId="48D7C27F" w:rsidR="003B58FB" w:rsidDel="00D3698A" w:rsidRDefault="003B58FB" w:rsidP="00D3698A">
      <w:pPr>
        <w:rPr>
          <w:del w:id="890" w:author="Steve Maas" w:date="2016-06-02T12:24:00Z"/>
          <w:rFonts w:ascii="Courier New" w:hAnsi="Courier New"/>
          <w:sz w:val="22"/>
        </w:rPr>
        <w:pPrChange w:id="891" w:author="Steve Maas" w:date="2016-06-02T12:24:00Z">
          <w:pPr/>
        </w:pPrChange>
      </w:pPr>
      <w:del w:id="892" w:author="Steve Maas" w:date="2016-06-02T12:24:00Z">
        <w:r w:rsidDel="00D3698A">
          <w:rPr>
            <w:rFonts w:ascii="Courier New" w:hAnsi="Courier New"/>
            <w:sz w:val="22"/>
          </w:rPr>
          <w:tab/>
        </w:r>
        <w:r w:rsidDel="00D3698A">
          <w:rPr>
            <w:rFonts w:ascii="Courier New" w:hAnsi="Courier New"/>
            <w:sz w:val="22"/>
          </w:rPr>
          <w:tab/>
          <w:delText>&lt;node id="1"&gt;</w:delText>
        </w:r>
        <w:r w:rsidRPr="008B734C" w:rsidDel="00D3698A">
          <w:rPr>
            <w:rFonts w:ascii="Courier New" w:hAnsi="Courier New"/>
            <w:sz w:val="22"/>
          </w:rPr>
          <w:delText xml:space="preserve"> </w:delText>
        </w:r>
        <w:r w:rsidDel="00D3698A">
          <w:rPr>
            <w:rFonts w:ascii="Courier New" w:hAnsi="Courier New"/>
            <w:sz w:val="22"/>
          </w:rPr>
          <w:delText>-2.477e-3</w:delText>
        </w:r>
        <w:r w:rsidRPr="008B734C" w:rsidDel="00D3698A">
          <w:rPr>
            <w:rFonts w:ascii="Courier New" w:hAnsi="Courier New"/>
            <w:sz w:val="22"/>
          </w:rPr>
          <w:delText>&lt;/node&gt;</w:delText>
        </w:r>
      </w:del>
    </w:p>
    <w:p w14:paraId="2217B5D9" w14:textId="184D6BDD" w:rsidR="003B58FB" w:rsidDel="00D3698A" w:rsidRDefault="003B58FB" w:rsidP="00D3698A">
      <w:pPr>
        <w:rPr>
          <w:del w:id="893" w:author="Steve Maas" w:date="2016-06-02T12:24:00Z"/>
          <w:rFonts w:ascii="Courier New" w:hAnsi="Courier New"/>
          <w:sz w:val="22"/>
        </w:rPr>
        <w:pPrChange w:id="894" w:author="Steve Maas" w:date="2016-06-02T12:24:00Z">
          <w:pPr/>
        </w:pPrChange>
      </w:pPr>
      <w:del w:id="895" w:author="Steve Maas" w:date="2016-06-02T12:24:00Z">
        <w:r w:rsidDel="00D3698A">
          <w:rPr>
            <w:rFonts w:ascii="Courier New" w:hAnsi="Courier New"/>
            <w:sz w:val="22"/>
          </w:rPr>
          <w:tab/>
        </w:r>
        <w:r w:rsidDel="00D3698A">
          <w:rPr>
            <w:rFonts w:ascii="Courier New" w:hAnsi="Courier New"/>
            <w:sz w:val="22"/>
          </w:rPr>
          <w:tab/>
          <w:delText>...</w:delText>
        </w:r>
      </w:del>
    </w:p>
    <w:p w14:paraId="02A80BBF" w14:textId="6D2FBC13" w:rsidR="003B58FB" w:rsidDel="00D3698A" w:rsidRDefault="003B58FB" w:rsidP="00D3698A">
      <w:pPr>
        <w:rPr>
          <w:del w:id="896" w:author="Steve Maas" w:date="2016-06-02T12:24:00Z"/>
        </w:rPr>
        <w:pPrChange w:id="897" w:author="Steve Maas" w:date="2016-06-02T12:24:00Z">
          <w:pPr>
            <w:pStyle w:val="code"/>
          </w:pPr>
        </w:pPrChange>
      </w:pPr>
      <w:del w:id="898" w:author="Steve Maas" w:date="2016-06-02T12:24:00Z">
        <w:r w:rsidDel="00D3698A">
          <w:tab/>
          <w:delText>&lt;/fluid_pressure&gt;</w:delText>
        </w:r>
      </w:del>
    </w:p>
    <w:p w14:paraId="03D73D90" w14:textId="01CBC28C" w:rsidR="003B58FB" w:rsidRPr="008B734C" w:rsidDel="00D3698A" w:rsidRDefault="003B58FB" w:rsidP="00D3698A">
      <w:pPr>
        <w:rPr>
          <w:del w:id="899" w:author="Steve Maas" w:date="2016-06-02T12:24:00Z"/>
          <w:rFonts w:ascii="Courier New" w:hAnsi="Courier New"/>
          <w:sz w:val="22"/>
        </w:rPr>
        <w:pPrChange w:id="900" w:author="Steve Maas" w:date="2016-06-02T12:24:00Z">
          <w:pPr/>
        </w:pPrChange>
      </w:pPr>
      <w:del w:id="901" w:author="Steve Maas" w:date="2016-06-02T12:24:00Z">
        <w:r w:rsidDel="00D3698A">
          <w:rPr>
            <w:rFonts w:ascii="Courier New" w:hAnsi="Courier New"/>
            <w:sz w:val="22"/>
          </w:rPr>
          <w:delText>&lt;/Initial&gt;</w:delText>
        </w:r>
      </w:del>
    </w:p>
    <w:p w14:paraId="73616001" w14:textId="00F335E7" w:rsidR="003B58FB" w:rsidRPr="003B58FB" w:rsidDel="00D3698A" w:rsidRDefault="003B58FB" w:rsidP="00D3698A">
      <w:pPr>
        <w:rPr>
          <w:del w:id="902" w:author="Steve Maas" w:date="2016-06-02T12:24:00Z"/>
        </w:rPr>
        <w:pPrChange w:id="903" w:author="Steve Maas" w:date="2016-06-02T12:24:00Z">
          <w:pPr/>
        </w:pPrChange>
      </w:pPr>
    </w:p>
    <w:p w14:paraId="79ACFB04" w14:textId="0D678583" w:rsidR="003841F2" w:rsidDel="00D3698A" w:rsidRDefault="003841F2" w:rsidP="00D3698A">
      <w:pPr>
        <w:rPr>
          <w:del w:id="904" w:author="Steve Maas" w:date="2016-06-02T12:24:00Z"/>
        </w:rPr>
        <w:pPrChange w:id="905" w:author="Steve Maas" w:date="2016-06-02T12:24:00Z">
          <w:pPr>
            <w:pStyle w:val="Heading3"/>
          </w:pPr>
        </w:pPrChange>
      </w:pPr>
      <w:del w:id="906" w:author="Steve Maas" w:date="2016-06-02T12:24:00Z">
        <w:r w:rsidDel="00D3698A">
          <w:delText>Initial Nodal Effective Concentration</w:delText>
        </w:r>
      </w:del>
    </w:p>
    <w:p w14:paraId="7C26B253" w14:textId="54562F92" w:rsidR="003841F2" w:rsidDel="00D3698A" w:rsidRDefault="003841F2" w:rsidP="00D3698A">
      <w:pPr>
        <w:rPr>
          <w:del w:id="907" w:author="Steve Maas" w:date="2016-06-02T12:24:00Z"/>
        </w:rPr>
        <w:pPrChange w:id="908" w:author="Steve Maas" w:date="2016-06-02T12:24:00Z">
          <w:pPr/>
        </w:pPrChange>
      </w:pPr>
      <w:del w:id="909" w:author="Steve Maas" w:date="2016-06-02T12:24:00Z">
        <w:r w:rsidDel="00D3698A">
          <w:delText xml:space="preserve">Initial nodal effective solute concentrations are needed in biphasic-solute and triphasic analyses. They can be prescribed using the </w:delText>
        </w:r>
        <w:r w:rsidDel="00D3698A">
          <w:rPr>
            <w:i/>
          </w:rPr>
          <w:delText>concentration</w:delText>
        </w:r>
        <w:r w:rsidDel="00D3698A">
          <w:delText xml:space="preserve"> sub-element.  An optional </w:delText>
        </w:r>
        <w:r w:rsidRPr="003841F2" w:rsidDel="00D3698A">
          <w:rPr>
            <w:i/>
          </w:rPr>
          <w:delText>sol</w:delText>
        </w:r>
        <w:r w:rsidDel="00D3698A">
          <w:delText xml:space="preserve"> attribute may be provided to identify the solute to which this initial condition applies</w:delText>
        </w:r>
        <w:r w:rsidR="00044C75" w:rsidDel="00D3698A">
          <w:delText>, referencing the corresponding list in the Globals section (Section </w:delText>
        </w:r>
        <w:r w:rsidR="00044C75" w:rsidDel="00D3698A">
          <w:fldChar w:fldCharType="begin"/>
        </w:r>
        <w:r w:rsidR="00044C75" w:rsidDel="00D3698A">
          <w:delInstrText xml:space="preserve"> REF _Ref188932792 \r \h </w:delInstrText>
        </w:r>
        <w:r w:rsidR="00044C75" w:rsidDel="00D3698A">
          <w:fldChar w:fldCharType="separate"/>
        </w:r>
        <w:r w:rsidR="00FC7827" w:rsidDel="00D3698A">
          <w:delText>3.6.2</w:delText>
        </w:r>
        <w:r w:rsidR="00044C75" w:rsidDel="00D3698A">
          <w:fldChar w:fldCharType="end"/>
        </w:r>
        <w:r w:rsidR="00044C75" w:rsidDel="00D3698A">
          <w:delText>)</w:delText>
        </w:r>
        <w:r w:rsidDel="00D3698A">
          <w:delText>.  If not specified, the default is 1.</w:delText>
        </w:r>
      </w:del>
    </w:p>
    <w:p w14:paraId="73940D50" w14:textId="096BCB56" w:rsidR="003841F2" w:rsidDel="00D3698A" w:rsidRDefault="003841F2" w:rsidP="00D3698A">
      <w:pPr>
        <w:rPr>
          <w:del w:id="910" w:author="Steve Maas" w:date="2016-06-02T12:24:00Z"/>
        </w:rPr>
        <w:pPrChange w:id="911" w:author="Steve Maas" w:date="2016-06-02T12:24:00Z">
          <w:pPr/>
        </w:pPrChange>
      </w:pPr>
    </w:p>
    <w:p w14:paraId="11CFBD50" w14:textId="076446D0" w:rsidR="003841F2" w:rsidDel="00D3698A" w:rsidRDefault="003841F2" w:rsidP="00D3698A">
      <w:pPr>
        <w:rPr>
          <w:del w:id="912" w:author="Steve Maas" w:date="2016-06-02T12:24:00Z"/>
        </w:rPr>
        <w:pPrChange w:id="913" w:author="Steve Maas" w:date="2016-06-02T12:24:00Z">
          <w:pPr>
            <w:pStyle w:val="Example"/>
          </w:pPr>
        </w:pPrChange>
      </w:pPr>
      <w:del w:id="914" w:author="Steve Maas" w:date="2016-06-02T12:24:00Z">
        <w:r w:rsidDel="00D3698A">
          <w:delText>Example:</w:delText>
        </w:r>
      </w:del>
    </w:p>
    <w:p w14:paraId="699E544B" w14:textId="2CFD3F41" w:rsidR="003841F2" w:rsidDel="00D3698A" w:rsidRDefault="003841F2" w:rsidP="00D3698A">
      <w:pPr>
        <w:rPr>
          <w:del w:id="915" w:author="Steve Maas" w:date="2016-06-02T12:24:00Z"/>
        </w:rPr>
        <w:pPrChange w:id="916" w:author="Steve Maas" w:date="2016-06-02T12:24:00Z">
          <w:pPr>
            <w:pStyle w:val="code"/>
          </w:pPr>
        </w:pPrChange>
      </w:pPr>
      <w:del w:id="917" w:author="Steve Maas" w:date="2016-06-02T12:24:00Z">
        <w:r w:rsidDel="00D3698A">
          <w:delText>&lt;Initial&gt;</w:delText>
        </w:r>
      </w:del>
    </w:p>
    <w:p w14:paraId="7A149DDB" w14:textId="666F91CD" w:rsidR="003841F2" w:rsidDel="00D3698A" w:rsidRDefault="003841F2" w:rsidP="00D3698A">
      <w:pPr>
        <w:rPr>
          <w:del w:id="918" w:author="Steve Maas" w:date="2016-06-02T12:24:00Z"/>
        </w:rPr>
        <w:pPrChange w:id="919" w:author="Steve Maas" w:date="2016-06-02T12:24:00Z">
          <w:pPr>
            <w:pStyle w:val="code"/>
          </w:pPr>
        </w:pPrChange>
      </w:pPr>
      <w:del w:id="920" w:author="Steve Maas" w:date="2016-06-02T12:24:00Z">
        <w:r w:rsidDel="00D3698A">
          <w:tab/>
          <w:delText>&lt;</w:delText>
        </w:r>
        <w:r w:rsidR="008E3DBE" w:rsidDel="00D3698A">
          <w:delText>concentration sol=</w:delText>
        </w:r>
        <w:r w:rsidR="00A75604" w:rsidDel="00D3698A">
          <w:delText>"</w:delText>
        </w:r>
        <w:r w:rsidR="008E3DBE" w:rsidDel="00D3698A">
          <w:delText>1</w:delText>
        </w:r>
        <w:r w:rsidR="00A75604" w:rsidDel="00D3698A">
          <w:delText>"</w:delText>
        </w:r>
        <w:r w:rsidDel="00D3698A">
          <w:delText>&gt;</w:delText>
        </w:r>
      </w:del>
    </w:p>
    <w:p w14:paraId="03F8C7E2" w14:textId="45B76129" w:rsidR="003841F2" w:rsidDel="00D3698A" w:rsidRDefault="003841F2" w:rsidP="00D3698A">
      <w:pPr>
        <w:rPr>
          <w:del w:id="921" w:author="Steve Maas" w:date="2016-06-02T12:24:00Z"/>
          <w:rFonts w:ascii="Courier New" w:hAnsi="Courier New"/>
          <w:sz w:val="22"/>
        </w:rPr>
        <w:pPrChange w:id="922" w:author="Steve Maas" w:date="2016-06-02T12:24:00Z">
          <w:pPr/>
        </w:pPrChange>
      </w:pPr>
      <w:del w:id="923" w:author="Steve Maas" w:date="2016-06-02T12:24:00Z">
        <w:r w:rsidDel="00D3698A">
          <w:rPr>
            <w:rFonts w:ascii="Courier New" w:hAnsi="Courier New"/>
            <w:sz w:val="22"/>
          </w:rPr>
          <w:tab/>
        </w:r>
        <w:r w:rsidDel="00D3698A">
          <w:rPr>
            <w:rFonts w:ascii="Courier New" w:hAnsi="Courier New"/>
            <w:sz w:val="22"/>
          </w:rPr>
          <w:tab/>
          <w:delText>&lt;node id="1"&gt;</w:delText>
        </w:r>
        <w:r w:rsidRPr="008B734C" w:rsidDel="00D3698A">
          <w:rPr>
            <w:rFonts w:ascii="Courier New" w:hAnsi="Courier New"/>
            <w:sz w:val="22"/>
          </w:rPr>
          <w:delText xml:space="preserve"> </w:delText>
        </w:r>
        <w:r w:rsidR="008E3DBE" w:rsidDel="00D3698A">
          <w:rPr>
            <w:rFonts w:ascii="Courier New" w:hAnsi="Courier New"/>
            <w:sz w:val="22"/>
          </w:rPr>
          <w:delText>1.0</w:delText>
        </w:r>
        <w:r w:rsidRPr="008B734C" w:rsidDel="00D3698A">
          <w:rPr>
            <w:rFonts w:ascii="Courier New" w:hAnsi="Courier New"/>
            <w:sz w:val="22"/>
          </w:rPr>
          <w:delText>&lt;/node&gt;</w:delText>
        </w:r>
      </w:del>
    </w:p>
    <w:p w14:paraId="7A18DD2C" w14:textId="271739F0" w:rsidR="003841F2" w:rsidDel="00D3698A" w:rsidRDefault="003841F2" w:rsidP="00D3698A">
      <w:pPr>
        <w:rPr>
          <w:del w:id="924" w:author="Steve Maas" w:date="2016-06-02T12:24:00Z"/>
          <w:rFonts w:ascii="Courier New" w:hAnsi="Courier New"/>
          <w:sz w:val="22"/>
        </w:rPr>
        <w:pPrChange w:id="925" w:author="Steve Maas" w:date="2016-06-02T12:24:00Z">
          <w:pPr/>
        </w:pPrChange>
      </w:pPr>
      <w:del w:id="926" w:author="Steve Maas" w:date="2016-06-02T12:24:00Z">
        <w:r w:rsidDel="00D3698A">
          <w:rPr>
            <w:rFonts w:ascii="Courier New" w:hAnsi="Courier New"/>
            <w:sz w:val="22"/>
          </w:rPr>
          <w:tab/>
        </w:r>
        <w:r w:rsidDel="00D3698A">
          <w:rPr>
            <w:rFonts w:ascii="Courier New" w:hAnsi="Courier New"/>
            <w:sz w:val="22"/>
          </w:rPr>
          <w:tab/>
          <w:delText>...</w:delText>
        </w:r>
      </w:del>
    </w:p>
    <w:p w14:paraId="26E9EA68" w14:textId="7D18C167" w:rsidR="003841F2" w:rsidDel="00D3698A" w:rsidRDefault="003841F2" w:rsidP="00D3698A">
      <w:pPr>
        <w:rPr>
          <w:del w:id="927" w:author="Steve Maas" w:date="2016-06-02T12:24:00Z"/>
        </w:rPr>
        <w:pPrChange w:id="928" w:author="Steve Maas" w:date="2016-06-02T12:24:00Z">
          <w:pPr>
            <w:pStyle w:val="code"/>
          </w:pPr>
        </w:pPrChange>
      </w:pPr>
      <w:del w:id="929" w:author="Steve Maas" w:date="2016-06-02T12:24:00Z">
        <w:r w:rsidDel="00D3698A">
          <w:tab/>
          <w:delText>&lt;/</w:delText>
        </w:r>
        <w:r w:rsidR="008E3DBE" w:rsidDel="00D3698A">
          <w:delText>concentration</w:delText>
        </w:r>
        <w:r w:rsidDel="00D3698A">
          <w:delText>&gt;</w:delText>
        </w:r>
      </w:del>
    </w:p>
    <w:p w14:paraId="76D25059" w14:textId="0D0FE496" w:rsidR="003841F2" w:rsidRDefault="003841F2" w:rsidP="00D3698A">
      <w:pPr>
        <w:rPr>
          <w:ins w:id="930" w:author="Steve Maas" w:date="2016-06-02T12:26:00Z"/>
        </w:rPr>
      </w:pPr>
      <w:del w:id="931" w:author="Steve Maas" w:date="2016-06-02T12:24:00Z">
        <w:r w:rsidDel="00D3698A">
          <w:delText>&lt;/Initial&gt;</w:delText>
        </w:r>
      </w:del>
      <w:ins w:id="932" w:author="Steve Maas" w:date="2016-06-02T12:24:00Z">
        <w:r w:rsidR="00D3698A">
          <w:t xml:space="preserve">An initial condition is defined via the </w:t>
        </w:r>
        <w:r w:rsidR="00D3698A">
          <w:rPr>
            <w:i/>
          </w:rPr>
          <w:t xml:space="preserve">init </w:t>
        </w:r>
        <w:r w:rsidR="00D3698A">
          <w:t xml:space="preserve">element and requires the </w:t>
        </w:r>
        <w:r w:rsidR="00D3698A">
          <w:rPr>
            <w:i/>
          </w:rPr>
          <w:t xml:space="preserve">bc </w:t>
        </w:r>
        <w:r w:rsidR="00D3698A">
          <w:t xml:space="preserve">attribute and </w:t>
        </w:r>
        <w:r w:rsidR="00D3698A">
          <w:rPr>
            <w:i/>
          </w:rPr>
          <w:t xml:space="preserve">node_set </w:t>
        </w:r>
        <w:r w:rsidR="00D3698A">
          <w:t xml:space="preserve">attribute. The </w:t>
        </w:r>
        <w:r w:rsidR="00D3698A">
          <w:rPr>
            <w:i/>
          </w:rPr>
          <w:t xml:space="preserve">bc </w:t>
        </w:r>
      </w:ins>
      <w:ins w:id="933" w:author="Steve Maas" w:date="2016-06-02T12:25:00Z">
        <w:r w:rsidR="00D3698A">
          <w:t xml:space="preserve">attribute defines the degree of freedom to which the initial condition is applied. The </w:t>
        </w:r>
        <w:r w:rsidR="00D3698A">
          <w:rPr>
            <w:i/>
          </w:rPr>
          <w:t xml:space="preserve">node_set </w:t>
        </w:r>
        <w:r w:rsidR="00D3698A" w:rsidRPr="00D3698A">
          <w:rPr>
            <w:rPrChange w:id="934" w:author="Steve Maas" w:date="2016-06-02T12:25:00Z">
              <w:rPr>
                <w:i/>
              </w:rPr>
            </w:rPrChange>
          </w:rPr>
          <w:t xml:space="preserve">attribute </w:t>
        </w:r>
        <w:r w:rsidR="00D3698A">
          <w:t>defines the set of nodes that this initial condition affect</w:t>
        </w:r>
        <w:r w:rsidR="00CD68AB">
          <w:t xml:space="preserve">s. The value of the initial condition is then defined with the </w:t>
        </w:r>
      </w:ins>
      <w:ins w:id="935" w:author="Steve Maas" w:date="2016-06-02T12:26:00Z">
        <w:r w:rsidR="00CD68AB">
          <w:rPr>
            <w:i/>
          </w:rPr>
          <w:t xml:space="preserve">value </w:t>
        </w:r>
        <w:r w:rsidR="00CD68AB">
          <w:t>element.</w:t>
        </w:r>
      </w:ins>
    </w:p>
    <w:p w14:paraId="57B9C6E3" w14:textId="77777777" w:rsidR="00CD68AB" w:rsidRDefault="00CD68AB" w:rsidP="00D3698A">
      <w:pPr>
        <w:rPr>
          <w:ins w:id="936" w:author="Steve Maas" w:date="2016-06-02T12:26:00Z"/>
        </w:rPr>
      </w:pPr>
    </w:p>
    <w:p w14:paraId="5B268DE8" w14:textId="77777777" w:rsidR="00CD68AB" w:rsidRDefault="00CD68AB" w:rsidP="00CD68AB">
      <w:pPr>
        <w:pStyle w:val="Code0"/>
        <w:rPr>
          <w:ins w:id="937" w:author="Steve Maas" w:date="2016-06-02T12:26:00Z"/>
        </w:rPr>
      </w:pPr>
      <w:ins w:id="938" w:author="Steve Maas" w:date="2016-06-02T12:26:00Z">
        <w:r>
          <w:t>&lt;init bc="vx" node_set="set1"&gt;</w:t>
        </w:r>
      </w:ins>
    </w:p>
    <w:p w14:paraId="711EDCE3" w14:textId="77777777" w:rsidR="00CD68AB" w:rsidRDefault="00CD68AB" w:rsidP="00CD68AB">
      <w:pPr>
        <w:pStyle w:val="Code0"/>
        <w:rPr>
          <w:ins w:id="939" w:author="Steve Maas" w:date="2016-06-02T12:26:00Z"/>
        </w:rPr>
      </w:pPr>
      <w:ins w:id="940" w:author="Steve Maas" w:date="2016-06-02T12:26:00Z">
        <w:r>
          <w:tab/>
          <w:t>&lt;value&gt;1.0&lt;/value&gt;</w:t>
        </w:r>
      </w:ins>
    </w:p>
    <w:p w14:paraId="35C0F41B" w14:textId="480CE7FA" w:rsidR="00CD68AB" w:rsidRPr="00CD68AB" w:rsidRDefault="00CD68AB" w:rsidP="00CD68AB">
      <w:pPr>
        <w:pStyle w:val="Code0"/>
        <w:pPrChange w:id="941" w:author="Steve Maas" w:date="2016-06-02T12:26:00Z">
          <w:pPr/>
        </w:pPrChange>
      </w:pPr>
      <w:ins w:id="942" w:author="Steve Maas" w:date="2016-06-02T12:26:00Z">
        <w:r>
          <w:t>&lt;/init&gt;</w:t>
        </w:r>
      </w:ins>
    </w:p>
    <w:p w14:paraId="20D31292" w14:textId="77777777" w:rsidR="00CD68AB" w:rsidRDefault="00CD68AB" w:rsidP="006A0BC1">
      <w:pPr>
        <w:rPr>
          <w:ins w:id="943" w:author="Steve Maas" w:date="2016-06-02T12:26:00Z"/>
        </w:rPr>
      </w:pPr>
    </w:p>
    <w:p w14:paraId="5C7C37C4" w14:textId="21AD08D8" w:rsidR="00CD68AB" w:rsidRDefault="00CD68AB" w:rsidP="00CD68AB">
      <w:pPr>
        <w:rPr>
          <w:ins w:id="944" w:author="Steve Maas" w:date="2016-06-02T12:27:00Z"/>
        </w:rPr>
      </w:pPr>
      <w:ins w:id="945" w:author="Steve Maas" w:date="2016-06-02T12:26:00Z">
        <w:r>
          <w:t xml:space="preserve">The node set must be defined in the </w:t>
        </w:r>
        <w:r>
          <w:rPr>
            <w:i/>
          </w:rPr>
          <w:t xml:space="preserve">Geomtry </w:t>
        </w:r>
        <w:r>
          <w:t xml:space="preserve">section. To define a different value for each node of the node set, define a </w:t>
        </w:r>
        <w:r>
          <w:rPr>
            <w:i/>
          </w:rPr>
          <w:t xml:space="preserve">NodeData </w:t>
        </w:r>
        <w:r>
          <w:t>field in the MeshData section</w:t>
        </w:r>
      </w:ins>
      <w:ins w:id="946" w:author="Steve Maas" w:date="2016-06-02T12:27:00Z">
        <w:r>
          <w:t xml:space="preserve"> and add the </w:t>
        </w:r>
        <w:r>
          <w:rPr>
            <w:i/>
          </w:rPr>
          <w:t xml:space="preserve">node_data </w:t>
        </w:r>
        <w:r>
          <w:t xml:space="preserve">attribute to the </w:t>
        </w:r>
        <w:r>
          <w:rPr>
            <w:i/>
          </w:rPr>
          <w:t xml:space="preserve">value </w:t>
        </w:r>
        <w:r>
          <w:t>element</w:t>
        </w:r>
      </w:ins>
      <w:ins w:id="947" w:author="Steve Maas" w:date="2016-06-02T12:26:00Z">
        <w:r>
          <w:t>.</w:t>
        </w:r>
      </w:ins>
    </w:p>
    <w:p w14:paraId="741FEE0D" w14:textId="77777777" w:rsidR="00CD68AB" w:rsidRDefault="00CD68AB" w:rsidP="00CD68AB">
      <w:pPr>
        <w:rPr>
          <w:ins w:id="948" w:author="Steve Maas" w:date="2016-06-02T12:26:00Z"/>
        </w:rPr>
      </w:pPr>
    </w:p>
    <w:p w14:paraId="2474340B" w14:textId="77777777" w:rsidR="00CD68AB" w:rsidRDefault="00CD68AB" w:rsidP="00CD68AB">
      <w:pPr>
        <w:pStyle w:val="Code0"/>
        <w:rPr>
          <w:ins w:id="949" w:author="Steve Maas" w:date="2016-06-02T12:26:00Z"/>
        </w:rPr>
      </w:pPr>
      <w:ins w:id="950" w:author="Steve Maas" w:date="2016-06-02T12:26:00Z">
        <w:r>
          <w:t>&lt;MeshData&gt;</w:t>
        </w:r>
      </w:ins>
    </w:p>
    <w:p w14:paraId="18FD5BAC" w14:textId="77777777" w:rsidR="00CD68AB" w:rsidRDefault="00CD68AB" w:rsidP="00CD68AB">
      <w:pPr>
        <w:pStyle w:val="Code0"/>
        <w:rPr>
          <w:ins w:id="951" w:author="Steve Maas" w:date="2016-06-02T12:26:00Z"/>
        </w:rPr>
      </w:pPr>
      <w:ins w:id="952" w:author="Steve Maas" w:date="2016-06-02T12:26:00Z">
        <w:r>
          <w:tab/>
          <w:t>&lt;NodeData name="init_vel" node_set="set1"&gt;</w:t>
        </w:r>
      </w:ins>
    </w:p>
    <w:p w14:paraId="4AB28883" w14:textId="77777777" w:rsidR="00CD68AB" w:rsidRDefault="00CD68AB" w:rsidP="00CD68AB">
      <w:pPr>
        <w:pStyle w:val="Code0"/>
        <w:rPr>
          <w:ins w:id="953" w:author="Steve Maas" w:date="2016-06-02T12:26:00Z"/>
        </w:rPr>
      </w:pPr>
      <w:ins w:id="954" w:author="Steve Maas" w:date="2016-06-02T12:26:00Z">
        <w:r>
          <w:tab/>
        </w:r>
        <w:r>
          <w:tab/>
          <w:t>&lt;node lid="1"&gt;1.0&lt;/node&gt;</w:t>
        </w:r>
      </w:ins>
    </w:p>
    <w:p w14:paraId="3E2BD7D1" w14:textId="77777777" w:rsidR="00CD68AB" w:rsidRDefault="00CD68AB" w:rsidP="00CD68AB">
      <w:pPr>
        <w:pStyle w:val="Code0"/>
        <w:rPr>
          <w:ins w:id="955" w:author="Steve Maas" w:date="2016-06-02T12:26:00Z"/>
        </w:rPr>
      </w:pPr>
      <w:ins w:id="956" w:author="Steve Maas" w:date="2016-06-02T12:26:00Z">
        <w:r>
          <w:tab/>
        </w:r>
        <w:r>
          <w:tab/>
          <w:t>&lt;node lid="2"&gt;1.5&lt;/node&gt;</w:t>
        </w:r>
      </w:ins>
    </w:p>
    <w:p w14:paraId="330338AE" w14:textId="77777777" w:rsidR="00CD68AB" w:rsidRDefault="00CD68AB" w:rsidP="00CD68AB">
      <w:pPr>
        <w:pStyle w:val="Code0"/>
        <w:rPr>
          <w:ins w:id="957" w:author="Steve Maas" w:date="2016-06-02T12:26:00Z"/>
        </w:rPr>
      </w:pPr>
      <w:ins w:id="958" w:author="Steve Maas" w:date="2016-06-02T12:26:00Z">
        <w:r>
          <w:tab/>
        </w:r>
        <w:r>
          <w:tab/>
          <w:t>&lt;node lid="3"&gt;1.0&lt;/node&gt;</w:t>
        </w:r>
      </w:ins>
    </w:p>
    <w:p w14:paraId="1DA23731" w14:textId="77777777" w:rsidR="00CD68AB" w:rsidRDefault="00CD68AB" w:rsidP="00CD68AB">
      <w:pPr>
        <w:pStyle w:val="Code0"/>
        <w:rPr>
          <w:ins w:id="959" w:author="Steve Maas" w:date="2016-06-02T12:26:00Z"/>
        </w:rPr>
      </w:pPr>
      <w:ins w:id="960" w:author="Steve Maas" w:date="2016-06-02T12:26:00Z">
        <w:r>
          <w:tab/>
          <w:t>&lt;/NodeData&gt;</w:t>
        </w:r>
      </w:ins>
    </w:p>
    <w:p w14:paraId="732C0D51" w14:textId="77777777" w:rsidR="00CD68AB" w:rsidRDefault="00CD68AB" w:rsidP="00CD68AB">
      <w:pPr>
        <w:pStyle w:val="Code0"/>
        <w:rPr>
          <w:ins w:id="961" w:author="Steve Maas" w:date="2016-06-02T12:26:00Z"/>
        </w:rPr>
      </w:pPr>
      <w:ins w:id="962" w:author="Steve Maas" w:date="2016-06-02T12:26:00Z">
        <w:r>
          <w:t>&lt;/MeshData&gt;</w:t>
        </w:r>
      </w:ins>
    </w:p>
    <w:p w14:paraId="7C07D74E" w14:textId="77777777" w:rsidR="00CD68AB" w:rsidRDefault="00CD68AB" w:rsidP="00CD68AB">
      <w:pPr>
        <w:pStyle w:val="Code0"/>
        <w:rPr>
          <w:ins w:id="963" w:author="Steve Maas" w:date="2016-06-02T12:26:00Z"/>
        </w:rPr>
      </w:pPr>
      <w:ins w:id="964" w:author="Steve Maas" w:date="2016-06-02T12:26:00Z">
        <w:r>
          <w:t>&lt;Initial&gt;</w:t>
        </w:r>
      </w:ins>
    </w:p>
    <w:p w14:paraId="53DBC757" w14:textId="77777777" w:rsidR="00CD68AB" w:rsidRDefault="00CD68AB" w:rsidP="00CD68AB">
      <w:pPr>
        <w:pStyle w:val="Code0"/>
        <w:ind w:firstLine="720"/>
        <w:rPr>
          <w:ins w:id="965" w:author="Steve Maas" w:date="2016-06-02T12:26:00Z"/>
        </w:rPr>
      </w:pPr>
      <w:ins w:id="966" w:author="Steve Maas" w:date="2016-06-02T12:26:00Z">
        <w:r>
          <w:t>&lt;init bc="vx" node_set="set1"&gt;</w:t>
        </w:r>
      </w:ins>
    </w:p>
    <w:p w14:paraId="317B461F" w14:textId="77777777" w:rsidR="00CD68AB" w:rsidRDefault="00CD68AB" w:rsidP="00CD68AB">
      <w:pPr>
        <w:pStyle w:val="Code0"/>
        <w:rPr>
          <w:ins w:id="967" w:author="Steve Maas" w:date="2016-06-02T12:26:00Z"/>
        </w:rPr>
      </w:pPr>
      <w:ins w:id="968" w:author="Steve Maas" w:date="2016-06-02T12:26:00Z">
        <w:r>
          <w:tab/>
        </w:r>
        <w:r>
          <w:tab/>
          <w:t>&lt;value node_data="init_vel"/&gt;</w:t>
        </w:r>
      </w:ins>
    </w:p>
    <w:p w14:paraId="613DF438" w14:textId="77777777" w:rsidR="00CD68AB" w:rsidRDefault="00CD68AB" w:rsidP="00CD68AB">
      <w:pPr>
        <w:pStyle w:val="Code0"/>
        <w:rPr>
          <w:ins w:id="969" w:author="Steve Maas" w:date="2016-06-02T12:26:00Z"/>
        </w:rPr>
      </w:pPr>
      <w:ins w:id="970" w:author="Steve Maas" w:date="2016-06-02T12:26:00Z">
        <w:r>
          <w:tab/>
          <w:t>&lt;/init&gt;</w:t>
        </w:r>
      </w:ins>
    </w:p>
    <w:p w14:paraId="20CEE3D5" w14:textId="77777777" w:rsidR="00CD68AB" w:rsidRDefault="00CD68AB" w:rsidP="00CD68AB">
      <w:pPr>
        <w:pStyle w:val="Code0"/>
        <w:rPr>
          <w:ins w:id="971" w:author="Steve Maas" w:date="2016-06-02T12:26:00Z"/>
        </w:rPr>
      </w:pPr>
      <w:ins w:id="972" w:author="Steve Maas" w:date="2016-06-02T12:26:00Z">
        <w:r>
          <w:t>&lt;/Initial&gt;</w:t>
        </w:r>
      </w:ins>
    </w:p>
    <w:p w14:paraId="7D616BDA" w14:textId="77777777" w:rsidR="006A0BC1" w:rsidRPr="00214D8E" w:rsidRDefault="006A0BC1" w:rsidP="006A0BC1">
      <w:r>
        <w:br w:type="page"/>
      </w:r>
    </w:p>
    <w:p w14:paraId="1D737E69" w14:textId="77777777" w:rsidR="006A0BC1" w:rsidRDefault="006A0BC1" w:rsidP="006A0BC1">
      <w:pPr>
        <w:pStyle w:val="Heading2"/>
      </w:pPr>
      <w:bookmarkStart w:id="973" w:name="_Ref172095122"/>
      <w:bookmarkStart w:id="974" w:name="_Toc452646558"/>
      <w:r>
        <w:lastRenderedPageBreak/>
        <w:t>Boundary Section</w:t>
      </w:r>
      <w:bookmarkEnd w:id="973"/>
      <w:bookmarkEnd w:id="974"/>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975" w:name="_Ref172095051"/>
      <w:bookmarkStart w:id="976" w:name="_Toc452646559"/>
      <w:r>
        <w:t>Prescribed Nodal Degrees of Freedom</w:t>
      </w:r>
      <w:bookmarkEnd w:id="975"/>
      <w:bookmarkEnd w:id="976"/>
    </w:p>
    <w:p w14:paraId="16E2CAE1" w14:textId="789BB409" w:rsidR="006A0BC1" w:rsidRPr="00CD68AB"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del w:id="977" w:author="Steve Maas" w:date="2016-06-02T12:28:00Z">
        <w:r w:rsidR="00C80F4A" w:rsidRPr="008C20E4" w:rsidDel="00CD68AB">
          <w:rPr>
            <w:i/>
          </w:rPr>
          <w:delText>lc</w:delText>
        </w:r>
      </w:del>
      <w:ins w:id="978" w:author="Steve Maas" w:date="2016-06-02T12:28:00Z">
        <w:r w:rsidR="00CD68AB">
          <w:rPr>
            <w:i/>
          </w:rPr>
          <w:t>node_set</w:t>
        </w:r>
      </w:ins>
      <w:r w:rsidR="00C80F4A">
        <w:t>)</w:t>
      </w:r>
      <w:del w:id="979" w:author="Steve Maas" w:date="2016-06-02T12:28:00Z">
        <w:r w:rsidR="00C80F4A" w:rsidDel="00CD68AB">
          <w:delText xml:space="preserve"> and one optional attribute (</w:delText>
        </w:r>
        <w:r w:rsidR="00C80F4A" w:rsidDel="00CD68AB">
          <w:rPr>
            <w:i/>
          </w:rPr>
          <w:delText>relative</w:delText>
        </w:r>
        <w:r w:rsidR="00C80F4A" w:rsidDel="00CD68AB">
          <w:delText>)</w:delText>
        </w:r>
      </w:del>
      <w:r w:rsidR="00C80F4A">
        <w:t xml:space="preserve">. </w:t>
      </w:r>
      <w:ins w:id="980" w:author="Steve Maas" w:date="2016-06-02T12:29:00Z">
        <w:r w:rsidR="00CD68AB">
          <w:t xml:space="preserve">The value is defined via the </w:t>
        </w:r>
        <w:r w:rsidR="00CD68AB">
          <w:rPr>
            <w:i/>
          </w:rPr>
          <w:t xml:space="preserve">value </w:t>
        </w:r>
        <w:r w:rsidR="00CD68AB">
          <w:t xml:space="preserve">parameter. (If omitted the default value is 1.0). A scale parameter can also be defined using </w:t>
        </w:r>
        <w:r w:rsidR="00CD68AB">
          <w:rPr>
            <w:i/>
          </w:rPr>
          <w:t>scale</w:t>
        </w:r>
        <w:r w:rsidR="00CD68AB">
          <w:t>. A loadcurve can be associ</w:t>
        </w:r>
      </w:ins>
      <w:ins w:id="981" w:author="Steve Maas" w:date="2016-06-02T12:30:00Z">
        <w:r w:rsidR="00CD68AB">
          <w:t>ated with the scale parameter and a data map can be associated with the value parameter. The relative parameter defines wheter the values are absolute or relative to the current displacement.</w:t>
        </w:r>
      </w:ins>
    </w:p>
    <w:p w14:paraId="158DD78F" w14:textId="77777777" w:rsidR="006A0BC1" w:rsidRDefault="006A0BC1" w:rsidP="006A0BC1"/>
    <w:p w14:paraId="7D9336CD" w14:textId="6F3D16B0" w:rsidR="006A0BC1" w:rsidRDefault="006A0BC1" w:rsidP="006A0BC1">
      <w:pPr>
        <w:pStyle w:val="code"/>
        <w:rPr>
          <w:ins w:id="982" w:author="Steve Maas" w:date="2016-06-02T12:28:00Z"/>
        </w:rPr>
      </w:pPr>
      <w:r>
        <w:t>&lt;prescribe</w:t>
      </w:r>
      <w:r w:rsidR="0089700F">
        <w:t xml:space="preserve"> </w:t>
      </w:r>
      <w:r w:rsidR="00C80F4A">
        <w:t xml:space="preserve">bc="x" </w:t>
      </w:r>
      <w:del w:id="983" w:author="Steve Maas" w:date="2016-06-02T12:28:00Z">
        <w:r w:rsidR="00C80F4A" w:rsidDel="00CD68AB">
          <w:delText xml:space="preserve">lc="1" </w:delText>
        </w:r>
        <w:r w:rsidR="00BD6672" w:rsidDel="00CD68AB">
          <w:delText>[type=</w:delText>
        </w:r>
        <w:r w:rsidR="00C65327" w:rsidDel="00CD68AB">
          <w:delText>"</w:delText>
        </w:r>
        <w:r w:rsidR="001966F9" w:rsidDel="00CD68AB">
          <w:delText>type</w:delText>
        </w:r>
        <w:r w:rsidR="00C65327" w:rsidDel="00CD68AB">
          <w:delText>"</w:delText>
        </w:r>
        <w:r w:rsidR="00BD6672" w:rsidDel="00CD68AB">
          <w:delText>]</w:delText>
        </w:r>
        <w:r w:rsidR="001966F9" w:rsidDel="00CD68AB">
          <w:delText xml:space="preserve"> [</w:delText>
        </w:r>
      </w:del>
      <w:ins w:id="984" w:author="Steve Maas" w:date="2016-06-02T12:28:00Z">
        <w:r w:rsidR="00CD68AB">
          <w:t>node_</w:t>
        </w:r>
      </w:ins>
      <w:r w:rsidR="001966F9">
        <w:t>set="</w:t>
      </w:r>
      <w:r w:rsidR="001966F9" w:rsidRPr="001966F9">
        <w:rPr>
          <w:i/>
        </w:rPr>
        <w:t>nodeset</w:t>
      </w:r>
      <w:ins w:id="985" w:author="Steve Maas" w:date="2016-06-02T12:32:00Z">
        <w:r w:rsidR="00CD68AB">
          <w:rPr>
            <w:i/>
          </w:rPr>
          <w:t>1</w:t>
        </w:r>
      </w:ins>
      <w:r w:rsidR="001966F9">
        <w:t>"</w:t>
      </w:r>
      <w:del w:id="986" w:author="Steve Maas" w:date="2016-06-02T12:28:00Z">
        <w:r w:rsidR="001966F9" w:rsidDel="00CD68AB">
          <w:delText>] [scale="</w:delText>
        </w:r>
        <w:r w:rsidR="001966F9" w:rsidDel="00CD68AB">
          <w:rPr>
            <w:i/>
          </w:rPr>
          <w:delText>scl</w:delText>
        </w:r>
        <w:r w:rsidR="001966F9" w:rsidDel="00CD68AB">
          <w:delText>"]</w:delText>
        </w:r>
      </w:del>
      <w:r>
        <w:t>&gt;</w:t>
      </w:r>
    </w:p>
    <w:p w14:paraId="76D3904F" w14:textId="268C5EB1" w:rsidR="00CD68AB" w:rsidRDefault="00CD68AB" w:rsidP="006A0BC1">
      <w:pPr>
        <w:pStyle w:val="code"/>
      </w:pPr>
      <w:ins w:id="987" w:author="Steve Maas" w:date="2016-06-02T12:28:00Z">
        <w:r>
          <w:tab/>
          <w:t>&lt;scale lc="</w:t>
        </w:r>
      </w:ins>
      <w:ins w:id="988" w:author="Steve Maas" w:date="2016-06-02T12:29:00Z">
        <w:r>
          <w:t>1"&gt;2.0&lt;/scale&gt;</w:t>
        </w:r>
      </w:ins>
    </w:p>
    <w:p w14:paraId="13AA5CF9" w14:textId="3A290CB0" w:rsidR="006A0BC1" w:rsidRPr="008C6399" w:rsidRDefault="006A0BC1" w:rsidP="006A0BC1">
      <w:pPr>
        <w:pStyle w:val="code"/>
      </w:pPr>
      <w:r>
        <w:tab/>
      </w:r>
      <w:r w:rsidRPr="008C6399">
        <w:t>&lt;</w:t>
      </w:r>
      <w:del w:id="989" w:author="Steve Maas" w:date="2016-06-02T12:29:00Z">
        <w:r w:rsidRPr="008C6399" w:rsidDel="00CD68AB">
          <w:delText>node id=</w:delText>
        </w:r>
        <w:r w:rsidR="00C65327" w:rsidRPr="00744FD9" w:rsidDel="00CD68AB">
          <w:delText>"</w:delText>
        </w:r>
        <w:r w:rsidRPr="008C6399" w:rsidDel="00CD68AB">
          <w:delText>n</w:delText>
        </w:r>
        <w:r w:rsidR="00C65327" w:rsidRPr="008C6399" w:rsidDel="00CD68AB">
          <w:delText>"</w:delText>
        </w:r>
        <w:r w:rsidRPr="008C6399" w:rsidDel="00CD68AB">
          <w:delText>&gt;2.3&lt;/node</w:delText>
        </w:r>
      </w:del>
      <w:ins w:id="990" w:author="Steve Maas" w:date="2016-06-02T12:29:00Z">
        <w:r w:rsidR="00CD68AB">
          <w:t>relative</w:t>
        </w:r>
      </w:ins>
      <w:r w:rsidRPr="008C6399">
        <w:t>&gt;</w:t>
      </w:r>
      <w:ins w:id="991" w:author="Steve Maas" w:date="2016-06-02T12:29:00Z">
        <w:r w:rsidR="00CD68AB">
          <w:t>0&lt;/relative&gt;</w:t>
        </w:r>
      </w:ins>
    </w:p>
    <w:p w14:paraId="09BD71BC" w14:textId="0856A34A" w:rsidR="006A0BC1" w:rsidRPr="0075685A" w:rsidRDefault="006A0BC1" w:rsidP="006A0BC1">
      <w:pPr>
        <w:pStyle w:val="code"/>
      </w:pPr>
      <w:r w:rsidRPr="008C6399">
        <w:tab/>
      </w:r>
      <w:ins w:id="992" w:author="Steve Maas" w:date="2016-06-02T12:31:00Z">
        <w:r w:rsidR="00CD68AB">
          <w:t>&lt;value&gt;1.0&lt;/value&gt;</w:t>
        </w:r>
      </w:ins>
      <w:del w:id="993" w:author="Steve Maas" w:date="2016-06-02T12:30:00Z">
        <w:r w:rsidRPr="0075685A" w:rsidDel="00CD68AB">
          <w:delText>...</w:delText>
        </w:r>
      </w:del>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rPr>
          <w:ins w:id="994" w:author="Steve Maas" w:date="2016-06-02T12:32:00Z"/>
        </w:rPr>
      </w:pPr>
    </w:p>
    <w:p w14:paraId="4F6FA8B0" w14:textId="77777777" w:rsidR="00CD68AB" w:rsidRPr="001966F9" w:rsidRDefault="00CD68AB" w:rsidP="00CD68AB">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t>3.8.5</w:t>
      </w:r>
      <w:r>
        <w:fldChar w:fldCharType="end"/>
      </w:r>
      <w:r>
        <w:t xml:space="preserve"> for more information on how to define node sets.</w:t>
      </w:r>
    </w:p>
    <w:p w14:paraId="129A95C0" w14:textId="77777777" w:rsidR="00CD68AB" w:rsidRDefault="00CD68AB"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18F88507" w:rsidR="00C80F4A" w:rsidRDefault="00CD68AB" w:rsidP="00C80F4A">
      <w:pPr>
        <w:tabs>
          <w:tab w:val="num" w:pos="720"/>
        </w:tabs>
        <w:ind w:left="720" w:hanging="360"/>
      </w:pPr>
      <w:ins w:id="995" w:author="Steve Maas" w:date="2016-06-02T12:31:00Z">
        <w:r>
          <w:rPr>
            <w:rStyle w:val="codeChar"/>
          </w:rPr>
          <w:t>T</w:t>
        </w:r>
      </w:ins>
      <w:del w:id="996" w:author="Steve Maas" w:date="2016-06-02T12:31:00Z">
        <w:r w:rsidR="00C80F4A" w:rsidDel="00CD68AB">
          <w:rPr>
            <w:rStyle w:val="codeChar"/>
          </w:rPr>
          <w:delText>t</w:delText>
        </w:r>
      </w:del>
      <w:r w:rsidR="00C80F4A" w:rsidRPr="00DC08E2">
        <w:t>:</w:t>
      </w:r>
      <w:r w:rsidR="00C80F4A">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6BED474C"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r w:rsidR="00FC7827">
        <w:t>3.6.2</w:t>
      </w:r>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11142D32" w:rsidR="00C80F4A" w:rsidRDefault="00C80F4A" w:rsidP="00C80F4A">
      <w:r>
        <w:t xml:space="preserve">The loadcurve </w:t>
      </w:r>
      <w:ins w:id="997" w:author="Steve Maas" w:date="2016-06-02T12:31:00Z">
        <w:r w:rsidR="00CD68AB">
          <w:t xml:space="preserve">for the scale parameter </w:t>
        </w:r>
      </w:ins>
      <w:r>
        <w:t xml:space="preserve">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59C6EEA5" w:rsidR="00BD6672" w:rsidRDefault="00BD6672" w:rsidP="00BD6672">
      <w:r w:rsidRPr="00BD6672">
        <w:t>The op</w:t>
      </w:r>
      <w:r>
        <w:t xml:space="preserve">tional </w:t>
      </w:r>
      <w:del w:id="998" w:author="Steve Maas" w:date="2016-06-02T12:31:00Z">
        <w:r w:rsidDel="00CD68AB">
          <w:rPr>
            <w:i/>
          </w:rPr>
          <w:delText>type</w:delText>
        </w:r>
        <w:r w:rsidDel="00CD68AB">
          <w:delText xml:space="preserve"> attribute </w:delText>
        </w:r>
        <w:r w:rsidR="00806BC8" w:rsidDel="00CD68AB">
          <w:delText xml:space="preserve">in the </w:delText>
        </w:r>
        <w:r w:rsidR="00806BC8" w:rsidDel="00CD68AB">
          <w:rPr>
            <w:i/>
          </w:rPr>
          <w:delText>prescribe</w:delText>
        </w:r>
        <w:r w:rsidR="00806BC8" w:rsidDel="00CD68AB">
          <w:delText xml:space="preserve"> tag </w:delText>
        </w:r>
      </w:del>
      <w:ins w:id="999" w:author="Steve Maas" w:date="2016-06-02T12:31:00Z">
        <w:r w:rsidR="00CD68AB">
          <w:rPr>
            <w:i/>
          </w:rPr>
          <w:t xml:space="preserve">relative </w:t>
        </w:r>
        <w:r w:rsidR="00CD68AB">
          <w:t xml:space="preserve">parameter </w:t>
        </w:r>
      </w:ins>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w:t>
      </w:r>
      <w:r>
        <w:lastRenderedPageBreak/>
        <w:t xml:space="preserve">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51692C7C" w14:textId="77777777" w:rsidR="00CD68AB" w:rsidRDefault="00CD68AB" w:rsidP="00CD68AB">
      <w:pPr>
        <w:rPr>
          <w:ins w:id="1000" w:author="Steve Maas" w:date="2016-06-02T12:32:00Z"/>
        </w:rPr>
      </w:pPr>
      <w:ins w:id="1001" w:author="Steve Maas" w:date="2016-06-02T12:32:00Z">
        <w:r>
          <w:t xml:space="preserve">To define a different displacement value for each node, the </w:t>
        </w:r>
        <w:r>
          <w:rPr>
            <w:i/>
          </w:rPr>
          <w:t xml:space="preserve">value </w:t>
        </w:r>
        <w:r>
          <w:t xml:space="preserve">parameter is needed which references a node data map which in turn is defined in the new </w:t>
        </w:r>
        <w:r>
          <w:rPr>
            <w:i/>
          </w:rPr>
          <w:t xml:space="preserve">MeshData </w:t>
        </w:r>
        <w:r>
          <w:t>section.</w:t>
        </w:r>
      </w:ins>
    </w:p>
    <w:p w14:paraId="23A7473E" w14:textId="77777777" w:rsidR="00CD68AB" w:rsidRDefault="00CD68AB" w:rsidP="00CD68AB">
      <w:pPr>
        <w:rPr>
          <w:ins w:id="1002" w:author="Steve Maas" w:date="2016-06-02T12:32:00Z"/>
        </w:rPr>
      </w:pPr>
    </w:p>
    <w:p w14:paraId="4ADC7B4B" w14:textId="77777777" w:rsidR="00CD68AB" w:rsidRDefault="00CD68AB" w:rsidP="00CD68AB">
      <w:pPr>
        <w:pStyle w:val="Code0"/>
        <w:rPr>
          <w:ins w:id="1003" w:author="Steve Maas" w:date="2016-06-02T12:32:00Z"/>
        </w:rPr>
      </w:pPr>
      <w:ins w:id="1004" w:author="Steve Maas" w:date="2016-06-02T12:32:00Z">
        <w:r>
          <w:t>&lt;MeshData&gt;</w:t>
        </w:r>
      </w:ins>
    </w:p>
    <w:p w14:paraId="0772DBD1" w14:textId="77777777" w:rsidR="00CD68AB" w:rsidRDefault="00CD68AB" w:rsidP="00CD68AB">
      <w:pPr>
        <w:pStyle w:val="Code0"/>
        <w:rPr>
          <w:ins w:id="1005" w:author="Steve Maas" w:date="2016-06-02T12:32:00Z"/>
        </w:rPr>
      </w:pPr>
      <w:ins w:id="1006" w:author="Steve Maas" w:date="2016-06-02T12:32:00Z">
        <w:r>
          <w:tab/>
          <w:t>&lt;NodeData name="values" node_set="set1"&gt;</w:t>
        </w:r>
      </w:ins>
    </w:p>
    <w:p w14:paraId="5C67A628" w14:textId="77777777" w:rsidR="00CD68AB" w:rsidRDefault="00CD68AB" w:rsidP="00CD68AB">
      <w:pPr>
        <w:pStyle w:val="Code0"/>
        <w:rPr>
          <w:ins w:id="1007" w:author="Steve Maas" w:date="2016-06-02T12:32:00Z"/>
        </w:rPr>
      </w:pPr>
      <w:ins w:id="1008" w:author="Steve Maas" w:date="2016-06-02T12:32:00Z">
        <w:r>
          <w:tab/>
        </w:r>
        <w:r>
          <w:tab/>
          <w:t>&lt;node lid="1"&gt;1.0&lt;/node&gt;</w:t>
        </w:r>
      </w:ins>
    </w:p>
    <w:p w14:paraId="0F5E4671" w14:textId="77777777" w:rsidR="00CD68AB" w:rsidRDefault="00CD68AB" w:rsidP="003572AD">
      <w:pPr>
        <w:pStyle w:val="Code0"/>
        <w:rPr>
          <w:ins w:id="1009" w:author="Steve Maas" w:date="2016-06-02T12:32:00Z"/>
        </w:rPr>
      </w:pPr>
      <w:ins w:id="1010" w:author="Steve Maas" w:date="2016-06-02T12:32:00Z">
        <w:r>
          <w:tab/>
        </w:r>
        <w:r>
          <w:tab/>
          <w:t>&lt;node lid="2"&gt;2.0&lt;/node&gt;</w:t>
        </w:r>
      </w:ins>
    </w:p>
    <w:p w14:paraId="2EC124D5" w14:textId="77777777" w:rsidR="00CD68AB" w:rsidRDefault="00CD68AB" w:rsidP="003C1843">
      <w:pPr>
        <w:pStyle w:val="Code0"/>
        <w:rPr>
          <w:ins w:id="1011" w:author="Steve Maas" w:date="2016-06-02T12:32:00Z"/>
        </w:rPr>
      </w:pPr>
      <w:ins w:id="1012" w:author="Steve Maas" w:date="2016-06-02T12:32:00Z">
        <w:r>
          <w:tab/>
        </w:r>
        <w:r>
          <w:tab/>
          <w:t>&lt;node lid="3"&gt;3.0&lt;/node&gt;</w:t>
        </w:r>
      </w:ins>
    </w:p>
    <w:p w14:paraId="42AED9AB" w14:textId="77777777" w:rsidR="00CD68AB" w:rsidRDefault="00CD68AB" w:rsidP="00B8332D">
      <w:pPr>
        <w:pStyle w:val="Code0"/>
        <w:rPr>
          <w:ins w:id="1013" w:author="Steve Maas" w:date="2016-06-02T12:32:00Z"/>
        </w:rPr>
      </w:pPr>
      <w:ins w:id="1014" w:author="Steve Maas" w:date="2016-06-02T12:32:00Z">
        <w:r>
          <w:tab/>
          <w:t>&lt;/NodeData&gt;</w:t>
        </w:r>
      </w:ins>
    </w:p>
    <w:p w14:paraId="48E14A3D" w14:textId="77777777" w:rsidR="00CD68AB" w:rsidRDefault="00CD68AB" w:rsidP="00B8332D">
      <w:pPr>
        <w:pStyle w:val="Code0"/>
        <w:rPr>
          <w:ins w:id="1015" w:author="Steve Maas" w:date="2016-06-02T12:32:00Z"/>
        </w:rPr>
      </w:pPr>
      <w:ins w:id="1016" w:author="Steve Maas" w:date="2016-06-02T12:32:00Z">
        <w:r>
          <w:t>&lt;/MeshData&gt;</w:t>
        </w:r>
      </w:ins>
    </w:p>
    <w:p w14:paraId="05E9ED31" w14:textId="77777777" w:rsidR="00CD68AB" w:rsidRDefault="00CD68AB" w:rsidP="00B8332D">
      <w:pPr>
        <w:pStyle w:val="Code0"/>
        <w:rPr>
          <w:ins w:id="1017" w:author="Steve Maas" w:date="2016-06-02T12:32:00Z"/>
        </w:rPr>
      </w:pPr>
      <w:ins w:id="1018" w:author="Steve Maas" w:date="2016-06-02T12:32:00Z">
        <w:r>
          <w:t>&lt;Boundary&gt;</w:t>
        </w:r>
      </w:ins>
    </w:p>
    <w:p w14:paraId="7A3D1AE8" w14:textId="77777777" w:rsidR="00CD68AB" w:rsidRDefault="00CD68AB" w:rsidP="00227D2F">
      <w:pPr>
        <w:pStyle w:val="Code0"/>
        <w:ind w:firstLine="720"/>
        <w:rPr>
          <w:ins w:id="1019" w:author="Steve Maas" w:date="2016-06-02T12:32:00Z"/>
        </w:rPr>
      </w:pPr>
      <w:ins w:id="1020" w:author="Steve Maas" w:date="2016-06-02T12:32:00Z">
        <w:r>
          <w:t>&lt;prescribe bc="x" node_set="set1"&gt;</w:t>
        </w:r>
      </w:ins>
    </w:p>
    <w:p w14:paraId="153E39A2" w14:textId="77777777" w:rsidR="00CD68AB" w:rsidRDefault="00CD68AB" w:rsidP="00CD68AB">
      <w:pPr>
        <w:pStyle w:val="Code0"/>
        <w:rPr>
          <w:ins w:id="1021" w:author="Steve Maas" w:date="2016-06-02T12:32:00Z"/>
        </w:rPr>
      </w:pPr>
      <w:ins w:id="1022" w:author="Steve Maas" w:date="2016-06-02T12:32:00Z">
        <w:r>
          <w:tab/>
        </w:r>
        <w:r>
          <w:tab/>
          <w:t>&lt;scale lc="1"&gt;2.0&lt;/scale&gt;</w:t>
        </w:r>
      </w:ins>
    </w:p>
    <w:p w14:paraId="0F35BF5E" w14:textId="77777777" w:rsidR="00CD68AB" w:rsidRDefault="00CD68AB" w:rsidP="00CD68AB">
      <w:pPr>
        <w:pStyle w:val="Code0"/>
        <w:rPr>
          <w:ins w:id="1023" w:author="Steve Maas" w:date="2016-06-02T12:32:00Z"/>
        </w:rPr>
      </w:pPr>
      <w:ins w:id="1024" w:author="Steve Maas" w:date="2016-06-02T12:32:00Z">
        <w:r>
          <w:tab/>
        </w:r>
        <w:r>
          <w:tab/>
          <w:t>&lt;relative&gt;0&lt;/relative&gt;</w:t>
        </w:r>
      </w:ins>
    </w:p>
    <w:p w14:paraId="1BFB1F84" w14:textId="77777777" w:rsidR="00CD68AB" w:rsidRDefault="00CD68AB" w:rsidP="00CD68AB">
      <w:pPr>
        <w:pStyle w:val="Code0"/>
        <w:rPr>
          <w:ins w:id="1025" w:author="Steve Maas" w:date="2016-06-02T12:32:00Z"/>
        </w:rPr>
      </w:pPr>
      <w:ins w:id="1026" w:author="Steve Maas" w:date="2016-06-02T12:32:00Z">
        <w:r>
          <w:tab/>
        </w:r>
        <w:r>
          <w:tab/>
          <w:t>&lt;value node_data="values"/&gt;</w:t>
        </w:r>
      </w:ins>
    </w:p>
    <w:p w14:paraId="0BF4BE6F" w14:textId="77777777" w:rsidR="00CD68AB" w:rsidRDefault="00CD68AB" w:rsidP="003572AD">
      <w:pPr>
        <w:pStyle w:val="Code0"/>
        <w:ind w:firstLine="720"/>
        <w:rPr>
          <w:ins w:id="1027" w:author="Steve Maas" w:date="2016-06-02T12:32:00Z"/>
        </w:rPr>
      </w:pPr>
      <w:ins w:id="1028" w:author="Steve Maas" w:date="2016-06-02T12:32:00Z">
        <w:r>
          <w:t>&lt;/prescribe&gt;</w:t>
        </w:r>
      </w:ins>
    </w:p>
    <w:p w14:paraId="78101D77" w14:textId="473A53A2" w:rsidR="006A0BC1" w:rsidDel="00CD68AB" w:rsidRDefault="00CD68AB" w:rsidP="00CD68AB">
      <w:pPr>
        <w:pStyle w:val="Code0"/>
        <w:rPr>
          <w:del w:id="1029" w:author="Steve Maas" w:date="2016-06-02T12:32:00Z"/>
        </w:rPr>
        <w:pPrChange w:id="1030" w:author="Steve Maas" w:date="2016-06-02T12:33:00Z">
          <w:pPr/>
        </w:pPrChange>
      </w:pPr>
      <w:ins w:id="1031" w:author="Steve Maas" w:date="2016-06-02T12:32:00Z">
        <w:r>
          <w:t>&lt;/Boundary&gt;</w:t>
        </w:r>
      </w:ins>
      <w:del w:id="1032" w:author="Steve Maas" w:date="2016-06-02T12:32:00Z">
        <w:r w:rsidR="001966F9" w:rsidDel="00CD68AB">
          <w:delText xml:space="preserve">The node list </w:delText>
        </w:r>
      </w:del>
      <w:del w:id="1033" w:author="Steve Maas" w:date="2016-06-02T12:31:00Z">
        <w:r w:rsidR="001966F9" w:rsidDel="00CD68AB">
          <w:delText xml:space="preserve">can be </w:delText>
        </w:r>
      </w:del>
      <w:del w:id="1034" w:author="Steve Maas" w:date="2016-06-02T12:32:00Z">
        <w:r w:rsidR="001966F9" w:rsidDel="00CD68AB">
          <w:delText xml:space="preserve">defined either explicitly by defining a </w:delText>
        </w:r>
        <w:r w:rsidR="001966F9" w:rsidDel="00CD68AB">
          <w:rPr>
            <w:i/>
          </w:rPr>
          <w:delText xml:space="preserve">node </w:delText>
        </w:r>
        <w:r w:rsidR="001966F9" w:rsidDel="00CD68AB">
          <w:delText xml:space="preserve">tag for each node. </w:delText>
        </w:r>
        <w:r w:rsidR="006A0BC1" w:rsidDel="00CD68AB">
          <w:delText xml:space="preserve">The </w:delText>
        </w:r>
        <w:r w:rsidR="006A0BC1" w:rsidDel="00CD68AB">
          <w:rPr>
            <w:i/>
          </w:rPr>
          <w:delText>id</w:delText>
        </w:r>
        <w:r w:rsidR="006A0BC1" w:rsidDel="00CD68AB">
          <w:delText xml:space="preserve"> attribute </w:delText>
        </w:r>
        <w:r w:rsidR="00806BC8" w:rsidDel="00CD68AB">
          <w:delText xml:space="preserve">in the </w:delText>
        </w:r>
        <w:r w:rsidR="00806BC8" w:rsidDel="00CD68AB">
          <w:rPr>
            <w:i/>
          </w:rPr>
          <w:delText>node</w:delText>
        </w:r>
        <w:r w:rsidR="00806BC8" w:rsidDel="00CD68AB">
          <w:delText xml:space="preserve"> tag </w:delText>
        </w:r>
        <w:r w:rsidR="006A0BC1" w:rsidDel="00CD68AB">
          <w:delText>indicates to which node this prescribed dof is applied.</w:delText>
        </w:r>
        <w:r w:rsidR="001966F9" w:rsidDel="00CD68AB">
          <w:delText xml:space="preserve"> </w:delText>
        </w:r>
        <w:r w:rsidR="006A0BC1" w:rsidDel="00CD68AB">
          <w:delText xml:space="preserve">The value of the </w:delText>
        </w:r>
        <w:r w:rsidR="006A0BC1" w:rsidDel="00CD68AB">
          <w:rPr>
            <w:i/>
          </w:rPr>
          <w:delText xml:space="preserve">node </w:delText>
        </w:r>
        <w:r w:rsidR="006A0BC1" w:rsidDel="00CD68AB">
          <w:delText>element (e.g. 2.3 in the example above) is the value for the prescribed displacement. Note that this value scales the value determined by the loadcurve.</w:delText>
        </w:r>
      </w:del>
    </w:p>
    <w:p w14:paraId="2B60316E" w14:textId="13AB2E34" w:rsidR="001966F9" w:rsidDel="00CD68AB" w:rsidRDefault="001966F9" w:rsidP="00CD68AB">
      <w:pPr>
        <w:pStyle w:val="Code0"/>
        <w:rPr>
          <w:del w:id="1035" w:author="Steve Maas" w:date="2016-06-02T12:32:00Z"/>
        </w:rPr>
        <w:pPrChange w:id="1036" w:author="Steve Maas" w:date="2016-06-02T12:33:00Z">
          <w:pPr/>
        </w:pPrChange>
      </w:pPr>
      <w:del w:id="1037" w:author="Steve Maas" w:date="2016-06-02T12:32:00Z">
        <w:r w:rsidDel="00CD68AB">
          <w:delText xml:space="preserve">Alternatively, the node list can be defined through the </w:delText>
        </w:r>
        <w:r w:rsidDel="00CD68AB">
          <w:rPr>
            <w:i/>
          </w:rPr>
          <w:delText xml:space="preserve">set </w:delText>
        </w:r>
        <w:r w:rsidDel="00CD68AB">
          <w:delText xml:space="preserve">attribute. In this case the name of the set refers to a previously defined node set. The optional attribute </w:delText>
        </w:r>
        <w:r w:rsidDel="00CD68AB">
          <w:rPr>
            <w:i/>
          </w:rPr>
          <w:delText xml:space="preserve">scale </w:delText>
        </w:r>
        <w:r w:rsidDel="00CD68AB">
          <w:delText>can now be used to define the scale value. This value scales the value determined by the load curve. For example,</w:delText>
        </w:r>
      </w:del>
    </w:p>
    <w:p w14:paraId="02F912F0" w14:textId="29183066" w:rsidR="001966F9" w:rsidDel="00CD68AB" w:rsidRDefault="001966F9" w:rsidP="00CD68AB">
      <w:pPr>
        <w:pStyle w:val="Code0"/>
        <w:rPr>
          <w:del w:id="1038" w:author="Steve Maas" w:date="2016-06-02T12:32:00Z"/>
        </w:rPr>
        <w:pPrChange w:id="1039" w:author="Steve Maas" w:date="2016-06-02T12:33:00Z">
          <w:pPr/>
        </w:pPrChange>
      </w:pPr>
    </w:p>
    <w:p w14:paraId="6F6EC75C" w14:textId="69753B19" w:rsidR="001966F9" w:rsidDel="00CD68AB" w:rsidRDefault="001966F9" w:rsidP="00CD68AB">
      <w:pPr>
        <w:pStyle w:val="Code0"/>
        <w:rPr>
          <w:del w:id="1040" w:author="Steve Maas" w:date="2016-06-02T12:32:00Z"/>
        </w:rPr>
        <w:pPrChange w:id="1041" w:author="Steve Maas" w:date="2016-06-02T12:33:00Z">
          <w:pPr>
            <w:pStyle w:val="Code0"/>
          </w:pPr>
        </w:pPrChange>
      </w:pPr>
      <w:del w:id="1042" w:author="Steve Maas" w:date="2016-06-02T12:32:00Z">
        <w:r w:rsidDel="00CD68AB">
          <w:delText>&lt;prescribe bc="x" lc="1" set="nodeset1" scale="1.0"/&gt;</w:delText>
        </w:r>
      </w:del>
    </w:p>
    <w:p w14:paraId="58374E78" w14:textId="77777777" w:rsidR="001966F9" w:rsidRDefault="001966F9" w:rsidP="00CD68AB">
      <w:pPr>
        <w:pStyle w:val="Code0"/>
        <w:pPrChange w:id="1043" w:author="Steve Maas" w:date="2016-06-02T12:33:00Z">
          <w:pPr/>
        </w:pPrChange>
      </w:pPr>
    </w:p>
    <w:p w14:paraId="1D474509" w14:textId="77777777" w:rsidR="00806BC8" w:rsidRDefault="00806BC8" w:rsidP="006A0BC1">
      <w:pPr>
        <w:rPr>
          <w:ins w:id="1044" w:author="Steve Maas" w:date="2016-06-02T12:33:00Z"/>
        </w:rPr>
      </w:pPr>
    </w:p>
    <w:p w14:paraId="6364E3BF" w14:textId="77777777" w:rsidR="00CD68AB" w:rsidRPr="00146F8D" w:rsidRDefault="00CD68AB" w:rsidP="006A0BC1"/>
    <w:p w14:paraId="523025D6" w14:textId="77777777" w:rsidR="006A0BC1" w:rsidRPr="0075685A" w:rsidRDefault="00806BC8" w:rsidP="00806BC8">
      <w:pPr>
        <w:pStyle w:val="Heading3"/>
      </w:pPr>
      <w:bookmarkStart w:id="1045" w:name="_Toc452646560"/>
      <w:r>
        <w:t>Fixed Nodal Degrees of Freedom</w:t>
      </w:r>
      <w:bookmarkEnd w:id="1045"/>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30C7BE6E" w:rsidR="006A0BC1" w:rsidRPr="00B92C1F" w:rsidRDefault="006A0BC1" w:rsidP="006A0BC1">
      <w:pPr>
        <w:pStyle w:val="code"/>
      </w:pPr>
      <w:r w:rsidRPr="00B92C1F">
        <w:t>&lt;fix</w:t>
      </w:r>
      <w:r w:rsidR="00C80F4A">
        <w:t xml:space="preserve"> bc="x"</w:t>
      </w:r>
      <w:r w:rsidR="00A37014">
        <w:t xml:space="preserve"> </w:t>
      </w:r>
      <w:del w:id="1046" w:author="Steve Maas" w:date="2016-06-02T12:33:00Z">
        <w:r w:rsidR="00A37014" w:rsidDel="00CD68AB">
          <w:delText>[</w:delText>
        </w:r>
      </w:del>
      <w:ins w:id="1047" w:author="Steve Maas" w:date="2016-06-02T12:33:00Z">
        <w:r w:rsidR="00CD68AB">
          <w:t>node_</w:t>
        </w:r>
      </w:ins>
      <w:r w:rsidR="00A37014">
        <w:t>set="</w:t>
      </w:r>
      <w:r w:rsidR="00A37014" w:rsidRPr="00A37014">
        <w:rPr>
          <w:i/>
        </w:rPr>
        <w:t>nodeset</w:t>
      </w:r>
      <w:r w:rsidR="00A37014">
        <w:t>"</w:t>
      </w:r>
      <w:del w:id="1048" w:author="Steve Maas" w:date="2016-06-02T12:33:00Z">
        <w:r w:rsidR="00A37014" w:rsidDel="00CD68AB">
          <w:delText>]</w:delText>
        </w:r>
      </w:del>
      <w:ins w:id="1049" w:author="Steve Maas" w:date="2016-06-02T12:33:00Z">
        <w:r w:rsidR="00CD68AB">
          <w:t>/</w:t>
        </w:r>
      </w:ins>
      <w:r w:rsidRPr="00B92C1F">
        <w:t>&gt;</w:t>
      </w:r>
    </w:p>
    <w:p w14:paraId="60CF4C7B" w14:textId="54F87B6F" w:rsidR="006A0BC1" w:rsidRPr="00C52231" w:rsidDel="00CD68AB" w:rsidRDefault="006A0BC1" w:rsidP="006A0BC1">
      <w:pPr>
        <w:pStyle w:val="code"/>
        <w:rPr>
          <w:del w:id="1050" w:author="Steve Maas" w:date="2016-06-02T12:33:00Z"/>
        </w:rPr>
      </w:pPr>
      <w:del w:id="1051" w:author="Steve Maas" w:date="2016-06-02T12:33:00Z">
        <w:r w:rsidRPr="00B92C1F" w:rsidDel="00CD68AB">
          <w:tab/>
        </w:r>
        <w:r w:rsidRPr="00C52231" w:rsidDel="00CD68AB">
          <w:delText>&lt;node id=</w:delText>
        </w:r>
        <w:r w:rsidR="003977FB" w:rsidRPr="00C52231" w:rsidDel="00CD68AB">
          <w:delText>"</w:delText>
        </w:r>
        <w:r w:rsidRPr="00C52231" w:rsidDel="00CD68AB">
          <w:delText>n</w:delText>
        </w:r>
        <w:r w:rsidR="003977FB" w:rsidRPr="00C52231" w:rsidDel="00CD68AB">
          <w:delText>"</w:delText>
        </w:r>
        <w:r w:rsidRPr="00C52231" w:rsidDel="00CD68AB">
          <w:delText>/&gt;</w:delText>
        </w:r>
      </w:del>
    </w:p>
    <w:p w14:paraId="0BB5FCBA" w14:textId="459FAA57" w:rsidR="006A0BC1" w:rsidRPr="0089696A" w:rsidDel="00CD68AB" w:rsidRDefault="006A0BC1" w:rsidP="006A0BC1">
      <w:pPr>
        <w:pStyle w:val="code"/>
        <w:rPr>
          <w:del w:id="1052" w:author="Steve Maas" w:date="2016-06-02T12:33:00Z"/>
        </w:rPr>
      </w:pPr>
      <w:del w:id="1053" w:author="Steve Maas" w:date="2016-06-02T12:33:00Z">
        <w:r w:rsidRPr="00C52231" w:rsidDel="00CD68AB">
          <w:tab/>
        </w:r>
        <w:r w:rsidRPr="0089696A" w:rsidDel="00CD68AB">
          <w:delText>...</w:delText>
        </w:r>
      </w:del>
    </w:p>
    <w:p w14:paraId="5FAD3094" w14:textId="1956B3FC" w:rsidR="006A0BC1" w:rsidRPr="0075685A" w:rsidDel="00CD68AB" w:rsidRDefault="006A0BC1" w:rsidP="006A0BC1">
      <w:pPr>
        <w:pStyle w:val="code"/>
        <w:rPr>
          <w:del w:id="1054" w:author="Steve Maas" w:date="2016-06-02T12:33:00Z"/>
        </w:rPr>
      </w:pPr>
      <w:del w:id="1055" w:author="Steve Maas" w:date="2016-06-02T12:33:00Z">
        <w:r w:rsidRPr="0075685A" w:rsidDel="00CD68AB">
          <w:delText>&lt;/fix&gt;</w:delText>
        </w:r>
      </w:del>
    </w:p>
    <w:p w14:paraId="122D82C6" w14:textId="77777777" w:rsidR="006A0BC1" w:rsidRDefault="006A0BC1" w:rsidP="006A0BC1">
      <w:pPr>
        <w:pStyle w:val="code"/>
      </w:pPr>
    </w:p>
    <w:p w14:paraId="2E437F00" w14:textId="37134B23" w:rsidR="00CD68AB" w:rsidRDefault="00CD68AB" w:rsidP="006A0BC1">
      <w:pPr>
        <w:rPr>
          <w:ins w:id="1056" w:author="Steve Maas" w:date="2016-06-02T12:34:00Z"/>
        </w:rPr>
      </w:pPr>
      <w:ins w:id="1057" w:author="Steve Maas" w:date="2016-06-02T12:34:00Z">
        <w:r>
          <w:t xml:space="preserve">The node set must be defined in the </w:t>
        </w:r>
        <w:r>
          <w:rPr>
            <w:i/>
          </w:rPr>
          <w:t xml:space="preserve">Geometry </w:t>
        </w:r>
        <w:r>
          <w:t>section.</w:t>
        </w:r>
      </w:ins>
    </w:p>
    <w:p w14:paraId="49C57481" w14:textId="77777777" w:rsidR="00CD68AB" w:rsidRPr="00CD68AB" w:rsidRDefault="00CD68AB" w:rsidP="006A0BC1">
      <w:pPr>
        <w:rPr>
          <w:ins w:id="1058" w:author="Steve Maas" w:date="2016-06-02T12:34:00Z"/>
        </w:rPr>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Pr>
        <w:rPr>
          <w:ins w:id="1059" w:author="Steve Maas" w:date="2016-06-02T12:35:00Z"/>
        </w:rPr>
      </w:pPr>
    </w:p>
    <w:p w14:paraId="464F4212" w14:textId="74A6A8D5" w:rsidR="00CD68AB" w:rsidRDefault="00CD68AB" w:rsidP="00CD68AB">
      <w:pPr>
        <w:pStyle w:val="Heading3"/>
        <w:rPr>
          <w:ins w:id="1060" w:author="Steve Maas" w:date="2016-06-02T12:35:00Z"/>
        </w:rPr>
        <w:pPrChange w:id="1061" w:author="Steve Maas" w:date="2016-06-02T12:35:00Z">
          <w:pPr/>
        </w:pPrChange>
      </w:pPr>
      <w:bookmarkStart w:id="1062" w:name="_Toc452646561"/>
      <w:ins w:id="1063" w:author="Steve Maas" w:date="2016-06-02T12:35:00Z">
        <w:r>
          <w:t>Rigid Nodes</w:t>
        </w:r>
        <w:bookmarkEnd w:id="1062"/>
      </w:ins>
    </w:p>
    <w:p w14:paraId="38A7DED4" w14:textId="55E47CD3" w:rsidR="00CD68AB" w:rsidRDefault="00CD68AB" w:rsidP="00CD68AB">
      <w:pPr>
        <w:rPr>
          <w:ins w:id="1064" w:author="Steve Maas" w:date="2016-06-02T12:36:00Z"/>
        </w:rPr>
        <w:pPrChange w:id="1065" w:author="Steve Maas" w:date="2016-06-02T12:35:00Z">
          <w:pPr/>
        </w:pPrChange>
      </w:pPr>
      <w:ins w:id="1066" w:author="Steve Maas" w:date="2016-06-02T12:35:00Z">
        <w:r>
          <w:t xml:space="preserve">A node set can be attached to a rigid body using the </w:t>
        </w:r>
        <w:r>
          <w:rPr>
            <w:i/>
          </w:rPr>
          <w:t xml:space="preserve">rigid </w:t>
        </w:r>
        <w:r>
          <w:t xml:space="preserve">boundary condition. Rigid nodes are not assigned degrees of freedom. </w:t>
        </w:r>
      </w:ins>
    </w:p>
    <w:p w14:paraId="48CD4856" w14:textId="77777777" w:rsidR="00CD68AB" w:rsidRDefault="00CD68AB" w:rsidP="00CD68AB">
      <w:pPr>
        <w:rPr>
          <w:ins w:id="1067" w:author="Steve Maas" w:date="2016-06-02T12:36:00Z"/>
        </w:rPr>
        <w:pPrChange w:id="1068" w:author="Steve Maas" w:date="2016-06-02T12:35:00Z">
          <w:pPr/>
        </w:pPrChange>
      </w:pPr>
    </w:p>
    <w:p w14:paraId="35DE3C04" w14:textId="77777777" w:rsidR="00CD68AB" w:rsidRDefault="00CD68AB" w:rsidP="00CD68AB">
      <w:pPr>
        <w:pStyle w:val="Code0"/>
        <w:rPr>
          <w:ins w:id="1069" w:author="Steve Maas" w:date="2016-06-02T12:36:00Z"/>
        </w:rPr>
      </w:pPr>
      <w:ins w:id="1070" w:author="Steve Maas" w:date="2016-06-02T12:36:00Z">
        <w:r>
          <w:t>&lt;rigid rb="2" node_set="set1"/&gt;</w:t>
        </w:r>
      </w:ins>
    </w:p>
    <w:p w14:paraId="065CEC34" w14:textId="77777777" w:rsidR="00CD68AB" w:rsidRPr="00CD68AB" w:rsidRDefault="00CD68AB" w:rsidP="00CD68AB">
      <w:pPr>
        <w:rPr>
          <w:ins w:id="1071" w:author="Steve Maas" w:date="2016-06-02T12:35:00Z"/>
        </w:rPr>
      </w:pPr>
    </w:p>
    <w:p w14:paraId="3289DF6A" w14:textId="39B63709" w:rsidR="00CD68AB" w:rsidDel="00CD68AB" w:rsidRDefault="00CD68AB" w:rsidP="006A0BC1">
      <w:pPr>
        <w:rPr>
          <w:del w:id="1072" w:author="Steve Maas" w:date="2016-06-02T12:37:00Z"/>
        </w:rPr>
      </w:pPr>
      <w:ins w:id="1073" w:author="Steve Maas" w:date="2016-06-02T12:36:00Z">
        <w:r>
          <w:t xml:space="preserve">The </w:t>
        </w:r>
        <w:r>
          <w:rPr>
            <w:i/>
          </w:rPr>
          <w:t xml:space="preserve">rb </w:t>
        </w:r>
        <w:r>
          <w:t xml:space="preserve">attribute defines the material (which must be a rigid material) that in turn defines the rigid body. The node set must be defined in the </w:t>
        </w:r>
      </w:ins>
      <w:ins w:id="1074" w:author="Steve Maas" w:date="2016-06-02T12:37:00Z">
        <w:r>
          <w:rPr>
            <w:i/>
          </w:rPr>
          <w:t xml:space="preserve">Geometry </w:t>
        </w:r>
        <w:r>
          <w:t>section.</w:t>
        </w:r>
      </w:ins>
    </w:p>
    <w:p w14:paraId="2AAAB7D3" w14:textId="506C4762" w:rsidR="00A37014" w:rsidDel="00CD68AB" w:rsidRDefault="00A37014" w:rsidP="00CD68AB">
      <w:pPr>
        <w:rPr>
          <w:del w:id="1075" w:author="Steve Maas" w:date="2016-06-02T12:34:00Z"/>
        </w:rPr>
        <w:pPrChange w:id="1076" w:author="Steve Maas" w:date="2016-06-02T12:37:00Z">
          <w:pPr/>
        </w:pPrChange>
      </w:pPr>
      <w:del w:id="1077" w:author="Steve Maas" w:date="2016-06-02T12:34:00Z">
        <w:r w:rsidDel="00CD68AB">
          <w:delText xml:space="preserve">The nodes can be defined explicitly by adding a list of </w:delText>
        </w:r>
        <w:r w:rsidDel="00CD68AB">
          <w:rPr>
            <w:i/>
          </w:rPr>
          <w:delText xml:space="preserve">node </w:delText>
        </w:r>
        <w:r w:rsidDel="00CD68AB">
          <w:delText>tags. The ID attribute of each node tag then defines the node to which to apply the constraint. For example,</w:delText>
        </w:r>
      </w:del>
    </w:p>
    <w:p w14:paraId="570ADA81" w14:textId="64FB5018" w:rsidR="00A37014" w:rsidDel="00CD68AB" w:rsidRDefault="00A37014" w:rsidP="006A0BC1">
      <w:pPr>
        <w:rPr>
          <w:del w:id="1078" w:author="Steve Maas" w:date="2016-06-02T12:34:00Z"/>
        </w:rPr>
      </w:pPr>
    </w:p>
    <w:p w14:paraId="29F1AEE3" w14:textId="183C8C3A" w:rsidR="00A37014" w:rsidDel="00CD68AB" w:rsidRDefault="00A37014" w:rsidP="00A37014">
      <w:pPr>
        <w:pStyle w:val="Code0"/>
        <w:rPr>
          <w:del w:id="1079" w:author="Steve Maas" w:date="2016-06-02T12:34:00Z"/>
        </w:rPr>
      </w:pPr>
      <w:del w:id="1080" w:author="Steve Maas" w:date="2016-06-02T12:34:00Z">
        <w:r w:rsidDel="00CD68AB">
          <w:delText>&lt;fix bc="x"&gt;</w:delText>
        </w:r>
      </w:del>
    </w:p>
    <w:p w14:paraId="0E8D8FDD" w14:textId="65DC48F0" w:rsidR="00A37014" w:rsidDel="00CD68AB" w:rsidRDefault="00A37014" w:rsidP="00A37014">
      <w:pPr>
        <w:pStyle w:val="Code0"/>
        <w:rPr>
          <w:del w:id="1081" w:author="Steve Maas" w:date="2016-06-02T12:34:00Z"/>
        </w:rPr>
      </w:pPr>
      <w:del w:id="1082" w:author="Steve Maas" w:date="2016-06-02T12:34:00Z">
        <w:r w:rsidDel="00CD68AB">
          <w:tab/>
          <w:delText>&lt;node id="1"/&gt;</w:delText>
        </w:r>
      </w:del>
    </w:p>
    <w:p w14:paraId="0A9D138C" w14:textId="4EE6FE0C" w:rsidR="00A37014" w:rsidDel="00CD68AB" w:rsidRDefault="00A37014" w:rsidP="00A37014">
      <w:pPr>
        <w:pStyle w:val="Code0"/>
        <w:rPr>
          <w:del w:id="1083" w:author="Steve Maas" w:date="2016-06-02T12:34:00Z"/>
        </w:rPr>
      </w:pPr>
      <w:del w:id="1084" w:author="Steve Maas" w:date="2016-06-02T12:34:00Z">
        <w:r w:rsidDel="00CD68AB">
          <w:tab/>
          <w:delText>...</w:delText>
        </w:r>
      </w:del>
    </w:p>
    <w:p w14:paraId="6EE534C4" w14:textId="0EACEA8E" w:rsidR="00A37014" w:rsidDel="00CD68AB" w:rsidRDefault="00A37014" w:rsidP="00A37014">
      <w:pPr>
        <w:pStyle w:val="Code0"/>
        <w:rPr>
          <w:del w:id="1085" w:author="Steve Maas" w:date="2016-06-02T12:34:00Z"/>
        </w:rPr>
      </w:pPr>
      <w:del w:id="1086" w:author="Steve Maas" w:date="2016-06-02T12:34:00Z">
        <w:r w:rsidDel="00CD68AB">
          <w:delText>&lt;/fix&gt;</w:delText>
        </w:r>
      </w:del>
    </w:p>
    <w:p w14:paraId="40AD2253" w14:textId="1AAEF50C" w:rsidR="00A37014" w:rsidDel="00CD68AB" w:rsidRDefault="00A37014" w:rsidP="006A0BC1">
      <w:pPr>
        <w:rPr>
          <w:del w:id="1087" w:author="Steve Maas" w:date="2016-06-02T12:34:00Z"/>
        </w:rPr>
      </w:pPr>
    </w:p>
    <w:p w14:paraId="4D0AA9C3" w14:textId="04972738" w:rsidR="00A37014" w:rsidDel="00CD68AB" w:rsidRDefault="00A37014" w:rsidP="006A0BC1">
      <w:pPr>
        <w:rPr>
          <w:del w:id="1088" w:author="Steve Maas" w:date="2016-06-02T12:34:00Z"/>
        </w:rPr>
      </w:pPr>
      <w:del w:id="1089" w:author="Steve Maas" w:date="2016-06-02T12:34:00Z">
        <w:r w:rsidDel="00CD68AB">
          <w:delText xml:space="preserve">Alternatively, the node list can be defined through the </w:delText>
        </w:r>
        <w:r w:rsidDel="00CD68AB">
          <w:rPr>
            <w:i/>
          </w:rPr>
          <w:delText xml:space="preserve">set </w:delText>
        </w:r>
        <w:r w:rsidDel="00CD68AB">
          <w:delText xml:space="preserve">attribute. In this case, the value of the set attribute is the name of a previously defined node set. </w:delText>
        </w:r>
      </w:del>
    </w:p>
    <w:p w14:paraId="540FE439" w14:textId="35C85448" w:rsidR="00A37014" w:rsidDel="00CD68AB" w:rsidRDefault="00A37014" w:rsidP="006A0BC1">
      <w:pPr>
        <w:rPr>
          <w:del w:id="1090" w:author="Steve Maas" w:date="2016-06-02T12:34:00Z"/>
        </w:rPr>
      </w:pPr>
    </w:p>
    <w:p w14:paraId="4E682556" w14:textId="3DE37C76" w:rsidR="00A37014" w:rsidDel="00CD68AB" w:rsidRDefault="00A37014" w:rsidP="00A37014">
      <w:pPr>
        <w:pStyle w:val="Code0"/>
        <w:rPr>
          <w:del w:id="1091" w:author="Steve Maas" w:date="2016-06-02T12:34:00Z"/>
        </w:rPr>
      </w:pPr>
      <w:del w:id="1092" w:author="Steve Maas" w:date="2016-06-02T12:34:00Z">
        <w:r w:rsidDel="00CD68AB">
          <w:delText>&lt;fix bc="x" set="nodeset1"/&gt;</w:delText>
        </w:r>
      </w:del>
    </w:p>
    <w:p w14:paraId="07A7E0CF" w14:textId="5B2A9681" w:rsidR="00A37014" w:rsidDel="00CD68AB" w:rsidRDefault="00A37014" w:rsidP="006A0BC1">
      <w:pPr>
        <w:rPr>
          <w:del w:id="1093" w:author="Steve Maas" w:date="2016-06-02T12:34:00Z"/>
        </w:rPr>
      </w:pPr>
    </w:p>
    <w:p w14:paraId="7A083C70" w14:textId="4E777829" w:rsidR="00A37014" w:rsidRPr="00A37014" w:rsidDel="00CD68AB" w:rsidRDefault="00A37014" w:rsidP="006A0BC1">
      <w:pPr>
        <w:rPr>
          <w:del w:id="1094" w:author="Steve Maas" w:date="2016-06-02T12:34:00Z"/>
        </w:rPr>
      </w:pPr>
      <w:del w:id="1095" w:author="Steve Maas" w:date="2016-06-02T12:34:00Z">
        <w:r w:rsidDel="00CD68AB">
          <w:delText xml:space="preserve">Here, </w:delText>
        </w:r>
        <w:r w:rsidDel="00CD68AB">
          <w:rPr>
            <w:i/>
          </w:rPr>
          <w:delText xml:space="preserve">nodeset1 </w:delText>
        </w:r>
        <w:r w:rsidDel="00CD68AB">
          <w:delText>refers to a node set that is defined in the Geometry section of the input file.</w:delText>
        </w:r>
        <w:r w:rsidR="001966F9" w:rsidDel="00CD68AB">
          <w:delText xml:space="preserve"> See section </w:delText>
        </w:r>
        <w:r w:rsidR="001966F9" w:rsidDel="00CD68AB">
          <w:fldChar w:fldCharType="begin"/>
        </w:r>
        <w:r w:rsidR="001966F9" w:rsidDel="00CD68AB">
          <w:delInstrText xml:space="preserve"> REF _Ref378149880 \r \h </w:delInstrText>
        </w:r>
        <w:r w:rsidR="001966F9" w:rsidDel="00CD68AB">
          <w:fldChar w:fldCharType="separate"/>
        </w:r>
        <w:r w:rsidR="00FC7827" w:rsidDel="00CD68AB">
          <w:delText>3.8.5</w:delText>
        </w:r>
        <w:r w:rsidR="001966F9" w:rsidDel="00CD68AB">
          <w:fldChar w:fldCharType="end"/>
        </w:r>
        <w:r w:rsidR="001966F9" w:rsidDel="00CD68AB">
          <w:delText xml:space="preserve"> for more information on defining node sets.</w:delText>
        </w:r>
      </w:del>
    </w:p>
    <w:p w14:paraId="656106C2" w14:textId="77777777" w:rsidR="00602A42" w:rsidRDefault="00602A42">
      <w:pPr>
        <w:jc w:val="left"/>
        <w:rPr>
          <w:ins w:id="1096" w:author="Steve Maas" w:date="2016-06-02T15:49:00Z"/>
        </w:rPr>
      </w:pPr>
      <w:bookmarkStart w:id="1097" w:name="_Toc315942749"/>
      <w:bookmarkStart w:id="1098" w:name="_Toc315943013"/>
      <w:bookmarkStart w:id="1099" w:name="_Toc315943277"/>
      <w:bookmarkStart w:id="1100" w:name="_Toc315942751"/>
      <w:bookmarkStart w:id="1101" w:name="_Toc315943015"/>
      <w:bookmarkStart w:id="1102" w:name="_Toc315943279"/>
      <w:bookmarkStart w:id="1103" w:name="_Toc315942753"/>
      <w:bookmarkStart w:id="1104" w:name="_Toc315943017"/>
      <w:bookmarkStart w:id="1105" w:name="_Toc315943281"/>
      <w:bookmarkStart w:id="1106" w:name="_Toc315942755"/>
      <w:bookmarkStart w:id="1107" w:name="_Toc315943019"/>
      <w:bookmarkStart w:id="1108" w:name="_Toc315943283"/>
      <w:bookmarkStart w:id="1109" w:name="_Toc315942758"/>
      <w:bookmarkStart w:id="1110" w:name="_Toc315943022"/>
      <w:bookmarkStart w:id="1111" w:name="_Toc315943286"/>
      <w:bookmarkStart w:id="1112" w:name="_Toc315942763"/>
      <w:bookmarkStart w:id="1113" w:name="_Toc315943027"/>
      <w:bookmarkStart w:id="1114" w:name="_Toc315943291"/>
      <w:bookmarkStart w:id="1115" w:name="_Toc315942764"/>
      <w:bookmarkStart w:id="1116" w:name="_Toc315943028"/>
      <w:bookmarkStart w:id="1117" w:name="_Toc315943292"/>
      <w:bookmarkStart w:id="1118" w:name="_Toc315942765"/>
      <w:bookmarkStart w:id="1119" w:name="_Toc315943029"/>
      <w:bookmarkStart w:id="1120" w:name="_Toc315943293"/>
      <w:bookmarkStart w:id="1121" w:name="_Toc315942768"/>
      <w:bookmarkStart w:id="1122" w:name="_Toc315943032"/>
      <w:bookmarkStart w:id="1123" w:name="_Toc315943296"/>
      <w:bookmarkStart w:id="1124" w:name="_Toc315942770"/>
      <w:bookmarkStart w:id="1125" w:name="_Toc315943034"/>
      <w:bookmarkStart w:id="1126" w:name="_Toc315943298"/>
      <w:bookmarkStart w:id="1127" w:name="_Toc315942775"/>
      <w:bookmarkStart w:id="1128" w:name="_Toc315943039"/>
      <w:bookmarkStart w:id="1129" w:name="_Toc315943303"/>
      <w:bookmarkStart w:id="1130" w:name="_Toc315942777"/>
      <w:bookmarkStart w:id="1131" w:name="_Toc315943041"/>
      <w:bookmarkStart w:id="1132" w:name="_Toc315943305"/>
      <w:bookmarkStart w:id="1133" w:name="_Toc315942782"/>
      <w:bookmarkStart w:id="1134" w:name="_Toc315943046"/>
      <w:bookmarkStart w:id="1135" w:name="_Toc315943310"/>
      <w:bookmarkStart w:id="1136" w:name="_Toc315942784"/>
      <w:bookmarkStart w:id="1137" w:name="_Toc315943048"/>
      <w:bookmarkStart w:id="1138" w:name="_Toc315943312"/>
      <w:bookmarkStart w:id="1139" w:name="_Toc315942786"/>
      <w:bookmarkStart w:id="1140" w:name="_Toc315943050"/>
      <w:bookmarkStart w:id="1141" w:name="_Toc315943314"/>
      <w:bookmarkStart w:id="1142" w:name="_Toc315942806"/>
      <w:bookmarkStart w:id="1143" w:name="_Toc315943070"/>
      <w:bookmarkStart w:id="1144" w:name="_Toc315943334"/>
      <w:bookmarkStart w:id="1145" w:name="_Toc315942809"/>
      <w:bookmarkStart w:id="1146" w:name="_Toc315943073"/>
      <w:bookmarkStart w:id="1147" w:name="_Toc315943337"/>
      <w:bookmarkStart w:id="1148" w:name="_Toc315942810"/>
      <w:bookmarkStart w:id="1149" w:name="_Toc315943074"/>
      <w:bookmarkStart w:id="1150" w:name="_Toc315943338"/>
      <w:bookmarkStart w:id="1151" w:name="_Toc315942811"/>
      <w:bookmarkStart w:id="1152" w:name="_Toc315943075"/>
      <w:bookmarkStart w:id="1153" w:name="_Toc315943339"/>
      <w:bookmarkStart w:id="1154" w:name="_Toc315942816"/>
      <w:bookmarkStart w:id="1155" w:name="_Toc315943080"/>
      <w:bookmarkStart w:id="1156" w:name="_Toc315943344"/>
      <w:bookmarkStart w:id="1157" w:name="_Toc315942818"/>
      <w:bookmarkStart w:id="1158" w:name="_Toc315943082"/>
      <w:bookmarkStart w:id="1159" w:name="_Toc315943346"/>
      <w:bookmarkStart w:id="1160" w:name="_Toc315942820"/>
      <w:bookmarkStart w:id="1161" w:name="_Toc315943084"/>
      <w:bookmarkStart w:id="1162" w:name="_Toc315943348"/>
      <w:bookmarkStart w:id="1163" w:name="_Toc315942822"/>
      <w:bookmarkStart w:id="1164" w:name="_Toc315943086"/>
      <w:bookmarkStart w:id="1165" w:name="_Toc315943350"/>
      <w:bookmarkStart w:id="1166" w:name="_Toc315942824"/>
      <w:bookmarkStart w:id="1167" w:name="_Toc315943088"/>
      <w:bookmarkStart w:id="1168" w:name="_Toc315943352"/>
      <w:bookmarkStart w:id="1169" w:name="_Toc315942829"/>
      <w:bookmarkStart w:id="1170" w:name="_Toc315943093"/>
      <w:bookmarkStart w:id="1171" w:name="_Toc315943357"/>
      <w:bookmarkStart w:id="1172" w:name="_Toc315942831"/>
      <w:bookmarkStart w:id="1173" w:name="_Toc315943095"/>
      <w:bookmarkStart w:id="1174" w:name="_Toc315943359"/>
      <w:bookmarkStart w:id="1175" w:name="_Toc315942833"/>
      <w:bookmarkStart w:id="1176" w:name="_Toc315943097"/>
      <w:bookmarkStart w:id="1177" w:name="_Toc315943361"/>
      <w:bookmarkStart w:id="1178" w:name="_Toc315942834"/>
      <w:bookmarkStart w:id="1179" w:name="_Toc315943098"/>
      <w:bookmarkStart w:id="1180" w:name="_Toc315943362"/>
      <w:bookmarkStart w:id="1181" w:name="_Toc315942839"/>
      <w:bookmarkStart w:id="1182" w:name="_Toc315943103"/>
      <w:bookmarkStart w:id="1183" w:name="_Toc315943367"/>
      <w:bookmarkStart w:id="1184" w:name="_Toc315942840"/>
      <w:bookmarkStart w:id="1185" w:name="_Toc315943104"/>
      <w:bookmarkStart w:id="1186" w:name="_Toc315943368"/>
      <w:bookmarkStart w:id="1187" w:name="_Toc315942841"/>
      <w:bookmarkStart w:id="1188" w:name="_Toc315943105"/>
      <w:bookmarkStart w:id="1189" w:name="_Toc315943369"/>
      <w:bookmarkStart w:id="1190" w:name="_Toc315942843"/>
      <w:bookmarkStart w:id="1191" w:name="_Toc315943107"/>
      <w:bookmarkStart w:id="1192" w:name="_Toc315943371"/>
      <w:bookmarkStart w:id="1193" w:name="_Toc315942845"/>
      <w:bookmarkStart w:id="1194" w:name="_Toc315943109"/>
      <w:bookmarkStart w:id="1195" w:name="_Toc315943373"/>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r>
        <w:br w:type="page"/>
      </w:r>
    </w:p>
    <w:p w14:paraId="1BB87A87" w14:textId="77777777" w:rsidR="00227D2F" w:rsidRDefault="00227D2F" w:rsidP="00227D2F">
      <w:pPr>
        <w:jc w:val="left"/>
      </w:pPr>
    </w:p>
    <w:p w14:paraId="0F41410C" w14:textId="77777777" w:rsidR="00227D2F" w:rsidRDefault="00227D2F" w:rsidP="00227D2F">
      <w:pPr>
        <w:jc w:val="left"/>
      </w:pPr>
    </w:p>
    <w:p w14:paraId="55691F15" w14:textId="406155C8" w:rsidR="00227D2F" w:rsidRDefault="00227D2F" w:rsidP="00227D2F">
      <w:pPr>
        <w:pStyle w:val="Heading3"/>
      </w:pPr>
      <w:bookmarkStart w:id="1196" w:name="_Toc452646562"/>
      <w:ins w:id="1197" w:author="Steve Maas" w:date="2016-06-02T15:50:00Z">
        <w:r>
          <w:t xml:space="preserve">Prescrbied </w:t>
        </w:r>
      </w:ins>
      <w:r>
        <w:t xml:space="preserve">Rigid Body </w:t>
      </w:r>
      <w:del w:id="1198" w:author="Steve Maas" w:date="2016-06-02T15:49:00Z">
        <w:r w:rsidDel="00227D2F">
          <w:delText>Constraints</w:delText>
        </w:r>
      </w:del>
      <w:ins w:id="1199" w:author="Steve Maas" w:date="2016-06-02T15:49:00Z">
        <w:r>
          <w:t>Degrees of Freedom</w:t>
        </w:r>
      </w:ins>
      <w:bookmarkEnd w:id="1196"/>
    </w:p>
    <w:p w14:paraId="3CDA4B89" w14:textId="77777777" w:rsidR="00227D2F" w:rsidRDefault="00227D2F" w:rsidP="00227D2F">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p>
    <w:p w14:paraId="1D90979F" w14:textId="77777777" w:rsidR="00227D2F" w:rsidRDefault="00227D2F" w:rsidP="00227D2F"/>
    <w:p w14:paraId="4F1561DD" w14:textId="27602850" w:rsidR="00227D2F" w:rsidDel="00227D2F" w:rsidRDefault="00227D2F" w:rsidP="00227D2F">
      <w:pPr>
        <w:pStyle w:val="code"/>
        <w:rPr>
          <w:del w:id="1200" w:author="Steve Maas" w:date="2016-06-02T15:50:00Z"/>
        </w:rPr>
      </w:pPr>
      <w:del w:id="1201" w:author="Steve Maas" w:date="2016-06-02T15:50:00Z">
        <w:r w:rsidDel="00227D2F">
          <w:delText>&lt;Constraints&gt;</w:delText>
        </w:r>
      </w:del>
    </w:p>
    <w:p w14:paraId="0258307C" w14:textId="2493B0AE" w:rsidR="00227D2F" w:rsidRPr="0097532C" w:rsidRDefault="00227D2F" w:rsidP="00227D2F">
      <w:pPr>
        <w:pStyle w:val="code"/>
      </w:pPr>
      <w:del w:id="1202" w:author="Steve Maas" w:date="2016-06-02T15:50:00Z">
        <w:r w:rsidRPr="0097532C" w:rsidDel="00227D2F">
          <w:tab/>
        </w:r>
      </w:del>
      <w:r w:rsidRPr="0097532C">
        <w:t>&lt;rigid_body</w:t>
      </w:r>
      <w:ins w:id="1203" w:author="Steve Maas" w:date="2016-06-02T15:51:00Z">
        <w:r>
          <w:t xml:space="preserve"> mat="</w:t>
        </w:r>
      </w:ins>
      <w:ins w:id="1204" w:author="Steve Maas" w:date="2016-06-02T15:52:00Z">
        <w:r>
          <w:t>&lt;</w:t>
        </w:r>
      </w:ins>
      <w:ins w:id="1205" w:author="Steve Maas" w:date="2016-06-02T15:51:00Z">
        <w:r>
          <w:t>id</w:t>
        </w:r>
      </w:ins>
      <w:ins w:id="1206" w:author="Steve Maas" w:date="2016-06-02T15:52:00Z">
        <w:r>
          <w:t>&gt;</w:t>
        </w:r>
      </w:ins>
      <w:ins w:id="1207" w:author="Steve Maas" w:date="2016-06-02T15:51:00Z">
        <w:r>
          <w:t>"</w:t>
        </w:r>
      </w:ins>
      <w:r w:rsidRPr="0097532C">
        <w:t>&gt;</w:t>
      </w:r>
    </w:p>
    <w:p w14:paraId="0C48A652" w14:textId="5E82C952" w:rsidR="00227D2F" w:rsidRPr="0097532C" w:rsidRDefault="00227D2F" w:rsidP="00227D2F">
      <w:pPr>
        <w:pStyle w:val="code"/>
      </w:pPr>
      <w:del w:id="1208" w:author="Steve Maas" w:date="2016-06-02T15:50:00Z">
        <w:r w:rsidRPr="0097532C" w:rsidDel="00227D2F">
          <w:tab/>
        </w:r>
      </w:del>
      <w:r w:rsidRPr="0097532C">
        <w:tab/>
        <w:t>&lt;!-- constraints go here --&gt;</w:t>
      </w:r>
    </w:p>
    <w:p w14:paraId="5A213DC7" w14:textId="5A7226FA" w:rsidR="00227D2F" w:rsidRPr="0097532C" w:rsidRDefault="00227D2F" w:rsidP="00227D2F">
      <w:pPr>
        <w:pStyle w:val="code"/>
      </w:pPr>
      <w:del w:id="1209" w:author="Steve Maas" w:date="2016-06-02T15:50:00Z">
        <w:r w:rsidRPr="0097532C" w:rsidDel="00227D2F">
          <w:tab/>
        </w:r>
      </w:del>
      <w:r w:rsidRPr="0097532C">
        <w:t>&lt;/rigid_body&gt;</w:t>
      </w:r>
    </w:p>
    <w:p w14:paraId="50EDC7C5" w14:textId="77777777" w:rsidR="00227D2F" w:rsidRDefault="00227D2F" w:rsidP="00227D2F">
      <w:pPr>
        <w:rPr>
          <w:ins w:id="1210" w:author="Steve Maas" w:date="2016-06-02T15:52:00Z"/>
        </w:rPr>
      </w:pPr>
    </w:p>
    <w:p w14:paraId="4D15B21F" w14:textId="3ACC3C0E" w:rsidR="00227D2F" w:rsidRPr="00227D2F" w:rsidRDefault="00227D2F" w:rsidP="00227D2F">
      <w:pPr>
        <w:rPr>
          <w:ins w:id="1211" w:author="Steve Maas" w:date="2016-06-02T15:52:00Z"/>
        </w:rPr>
      </w:pPr>
      <w:ins w:id="1212" w:author="Steve Maas" w:date="2016-06-02T15:52:00Z">
        <w:r>
          <w:t xml:space="preserve">The </w:t>
        </w:r>
        <w:r>
          <w:rPr>
            <w:i/>
          </w:rPr>
          <w:t xml:space="preserve">mat </w:t>
        </w:r>
        <w:r>
          <w:t>attribute defines the material (which must be rigid) that defines the rigid body.</w:t>
        </w:r>
      </w:ins>
    </w:p>
    <w:p w14:paraId="484BEFA6" w14:textId="684E3D01" w:rsidR="00227D2F" w:rsidDel="00227D2F" w:rsidRDefault="00227D2F" w:rsidP="00227D2F">
      <w:pPr>
        <w:pStyle w:val="code"/>
        <w:rPr>
          <w:del w:id="1213" w:author="Steve Maas" w:date="2016-06-02T15:50:00Z"/>
        </w:rPr>
      </w:pPr>
      <w:del w:id="1214" w:author="Steve Maas" w:date="2016-06-02T15:50:00Z">
        <w:r w:rsidDel="00227D2F">
          <w:delText>&lt;/Constraints&gt;</w:delText>
        </w:r>
      </w:del>
    </w:p>
    <w:p w14:paraId="2435813B" w14:textId="77777777" w:rsidR="00227D2F" w:rsidRDefault="00227D2F" w:rsidP="00227D2F"/>
    <w:p w14:paraId="33AB8AAD" w14:textId="77777777" w:rsidR="00227D2F" w:rsidRPr="00B92C1F" w:rsidRDefault="00227D2F" w:rsidP="00227D2F">
      <w:r>
        <w:t xml:space="preserve">The following table lists the elements that can be defined in the </w:t>
      </w:r>
      <w:r>
        <w:rPr>
          <w:i/>
        </w:rPr>
        <w:t xml:space="preserve">rigid_body </w:t>
      </w:r>
      <w:r>
        <w:t>element:</w:t>
      </w:r>
    </w:p>
    <w:p w14:paraId="56F3EB4F" w14:textId="77777777" w:rsidR="00227D2F" w:rsidRDefault="00227D2F" w:rsidP="00227D2F">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227D2F" w14:paraId="13393E23" w14:textId="77777777" w:rsidTr="00F16F8A">
        <w:tc>
          <w:tcPr>
            <w:tcW w:w="1417" w:type="dxa"/>
            <w:shd w:val="clear" w:color="auto" w:fill="auto"/>
          </w:tcPr>
          <w:p w14:paraId="66971515" w14:textId="77777777" w:rsidR="00227D2F" w:rsidRPr="000B272C" w:rsidRDefault="00227D2F" w:rsidP="00F16F8A">
            <w:pPr>
              <w:rPr>
                <w:b/>
              </w:rPr>
            </w:pPr>
            <w:r>
              <w:rPr>
                <w:b/>
              </w:rPr>
              <w:t>Tag</w:t>
            </w:r>
          </w:p>
        </w:tc>
        <w:tc>
          <w:tcPr>
            <w:tcW w:w="8231" w:type="dxa"/>
            <w:shd w:val="clear" w:color="auto" w:fill="auto"/>
          </w:tcPr>
          <w:p w14:paraId="4D10A93C" w14:textId="77777777" w:rsidR="00227D2F" w:rsidRPr="000B272C" w:rsidRDefault="00227D2F" w:rsidP="00F16F8A">
            <w:pPr>
              <w:rPr>
                <w:b/>
              </w:rPr>
            </w:pPr>
            <w:r w:rsidRPr="000B272C">
              <w:rPr>
                <w:b/>
              </w:rPr>
              <w:t>Description</w:t>
            </w:r>
          </w:p>
        </w:tc>
      </w:tr>
      <w:tr w:rsidR="00227D2F" w14:paraId="4DFA06D7" w14:textId="77777777" w:rsidTr="00F16F8A">
        <w:tc>
          <w:tcPr>
            <w:tcW w:w="1417" w:type="dxa"/>
            <w:shd w:val="clear" w:color="auto" w:fill="auto"/>
          </w:tcPr>
          <w:p w14:paraId="1611884E" w14:textId="77777777" w:rsidR="00227D2F" w:rsidRDefault="00227D2F" w:rsidP="00F16F8A">
            <w:pPr>
              <w:pStyle w:val="code"/>
            </w:pPr>
            <w:r>
              <w:t>fixed</w:t>
            </w:r>
          </w:p>
        </w:tc>
        <w:tc>
          <w:tcPr>
            <w:tcW w:w="8231" w:type="dxa"/>
            <w:shd w:val="clear" w:color="auto" w:fill="auto"/>
          </w:tcPr>
          <w:p w14:paraId="39A6C5AB" w14:textId="77777777" w:rsidR="00227D2F" w:rsidRDefault="00227D2F" w:rsidP="00F16F8A">
            <w:r>
              <w:t>Degree of freedom is fixed</w:t>
            </w:r>
          </w:p>
        </w:tc>
      </w:tr>
      <w:tr w:rsidR="00227D2F" w14:paraId="0FFC6742" w14:textId="77777777" w:rsidTr="00F16F8A">
        <w:tc>
          <w:tcPr>
            <w:tcW w:w="1417" w:type="dxa"/>
            <w:shd w:val="clear" w:color="auto" w:fill="auto"/>
          </w:tcPr>
          <w:p w14:paraId="0BE53828" w14:textId="77777777" w:rsidR="00227D2F" w:rsidRDefault="00227D2F" w:rsidP="00F16F8A">
            <w:pPr>
              <w:pStyle w:val="code"/>
            </w:pPr>
            <w:r>
              <w:t>prescribed</w:t>
            </w:r>
          </w:p>
        </w:tc>
        <w:tc>
          <w:tcPr>
            <w:tcW w:w="8231" w:type="dxa"/>
            <w:shd w:val="clear" w:color="auto" w:fill="auto"/>
          </w:tcPr>
          <w:p w14:paraId="73A80608" w14:textId="77777777" w:rsidR="00227D2F" w:rsidRDefault="00227D2F" w:rsidP="00F16F8A">
            <w:r>
              <w:t>Degree of freedom is prescribed by user</w:t>
            </w:r>
          </w:p>
        </w:tc>
      </w:tr>
      <w:tr w:rsidR="00227D2F" w14:paraId="28C51BAB" w14:textId="77777777" w:rsidTr="00F16F8A">
        <w:tc>
          <w:tcPr>
            <w:tcW w:w="1417" w:type="dxa"/>
            <w:shd w:val="clear" w:color="auto" w:fill="auto"/>
          </w:tcPr>
          <w:p w14:paraId="6111F650" w14:textId="77777777" w:rsidR="00227D2F" w:rsidRDefault="00227D2F" w:rsidP="00F16F8A">
            <w:pPr>
              <w:pStyle w:val="code"/>
            </w:pPr>
            <w:r>
              <w:t>force</w:t>
            </w:r>
          </w:p>
        </w:tc>
        <w:tc>
          <w:tcPr>
            <w:tcW w:w="8231" w:type="dxa"/>
            <w:shd w:val="clear" w:color="auto" w:fill="auto"/>
          </w:tcPr>
          <w:p w14:paraId="092342C4" w14:textId="77777777" w:rsidR="00227D2F" w:rsidRDefault="00227D2F" w:rsidP="00F16F8A">
            <w:r>
              <w:t>A force is applied in direction of degree of freedom</w:t>
            </w:r>
          </w:p>
        </w:tc>
      </w:tr>
    </w:tbl>
    <w:p w14:paraId="2CC32705" w14:textId="77777777" w:rsidR="00227D2F" w:rsidRDefault="00227D2F" w:rsidP="00227D2F">
      <w:pPr>
        <w:pStyle w:val="code"/>
      </w:pPr>
    </w:p>
    <w:p w14:paraId="55BCB19F" w14:textId="77777777" w:rsidR="00227D2F" w:rsidRDefault="00227D2F" w:rsidP="00227D2F">
      <w:r>
        <w:t xml:space="preserve">All these tags require the </w:t>
      </w:r>
      <w:r>
        <w:rPr>
          <w:i/>
        </w:rPr>
        <w:t xml:space="preserve">bc </w:t>
      </w:r>
      <w:r>
        <w:t xml:space="preserve">attribute which defines the degree of freedom that will be constrained. </w:t>
      </w:r>
    </w:p>
    <w:p w14:paraId="42F7138D" w14:textId="77777777" w:rsidR="00227D2F" w:rsidRDefault="00227D2F" w:rsidP="00227D2F"/>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227D2F" w:rsidRPr="00105AB3" w14:paraId="27FAC422" w14:textId="77777777" w:rsidTr="00F16F8A">
        <w:trPr>
          <w:trHeight w:val="220"/>
        </w:trPr>
        <w:tc>
          <w:tcPr>
            <w:tcW w:w="2137" w:type="dxa"/>
            <w:shd w:val="clear" w:color="auto" w:fill="auto"/>
          </w:tcPr>
          <w:p w14:paraId="1BB5EC8E" w14:textId="77777777" w:rsidR="00227D2F" w:rsidRPr="00890FDC" w:rsidRDefault="00227D2F" w:rsidP="00F16F8A">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2D40BF61" w14:textId="77777777" w:rsidR="00227D2F" w:rsidRPr="00105AB3" w:rsidRDefault="00227D2F" w:rsidP="00F16F8A">
            <w:pPr>
              <w:rPr>
                <w:b/>
              </w:rPr>
            </w:pPr>
            <w:r>
              <w:rPr>
                <w:b/>
              </w:rPr>
              <w:t>Description</w:t>
            </w:r>
          </w:p>
        </w:tc>
      </w:tr>
      <w:tr w:rsidR="00227D2F" w14:paraId="658E94B8" w14:textId="77777777" w:rsidTr="00F16F8A">
        <w:trPr>
          <w:trHeight w:val="220"/>
        </w:trPr>
        <w:tc>
          <w:tcPr>
            <w:tcW w:w="2137" w:type="dxa"/>
            <w:shd w:val="clear" w:color="auto" w:fill="auto"/>
          </w:tcPr>
          <w:p w14:paraId="5A43024C" w14:textId="100CF496" w:rsidR="00227D2F" w:rsidRDefault="00227D2F" w:rsidP="00227D2F">
            <w:pPr>
              <w:pStyle w:val="code"/>
            </w:pPr>
            <w:ins w:id="1215" w:author="Steve Maas" w:date="2016-06-02T15:51:00Z">
              <w:r>
                <w:t>x</w:t>
              </w:r>
            </w:ins>
            <w:del w:id="1216" w:author="Steve Maas" w:date="2016-06-02T15:51:00Z">
              <w:r w:rsidDel="00227D2F">
                <w:delText>X</w:delText>
              </w:r>
            </w:del>
          </w:p>
        </w:tc>
        <w:tc>
          <w:tcPr>
            <w:tcW w:w="7440" w:type="dxa"/>
            <w:shd w:val="clear" w:color="auto" w:fill="auto"/>
          </w:tcPr>
          <w:p w14:paraId="57BC156B" w14:textId="77777777" w:rsidR="00227D2F" w:rsidRPr="00890FDC" w:rsidRDefault="00227D2F" w:rsidP="00F16F8A">
            <w:r>
              <w:t xml:space="preserve">Constrain the </w:t>
            </w:r>
            <w:r>
              <w:rPr>
                <w:i/>
              </w:rPr>
              <w:t xml:space="preserve">x </w:t>
            </w:r>
            <w:r>
              <w:t>degree of freedom</w:t>
            </w:r>
          </w:p>
        </w:tc>
      </w:tr>
      <w:tr w:rsidR="00227D2F" w14:paraId="2C891C2F" w14:textId="77777777" w:rsidTr="00F16F8A">
        <w:trPr>
          <w:trHeight w:val="120"/>
        </w:trPr>
        <w:tc>
          <w:tcPr>
            <w:tcW w:w="2137" w:type="dxa"/>
            <w:shd w:val="clear" w:color="auto" w:fill="auto"/>
          </w:tcPr>
          <w:p w14:paraId="29EC316F" w14:textId="65786E74" w:rsidR="00227D2F" w:rsidRDefault="00227D2F" w:rsidP="00227D2F">
            <w:pPr>
              <w:pStyle w:val="code"/>
            </w:pPr>
            <w:ins w:id="1217" w:author="Steve Maas" w:date="2016-06-02T15:51:00Z">
              <w:r>
                <w:t>y</w:t>
              </w:r>
            </w:ins>
            <w:del w:id="1218" w:author="Steve Maas" w:date="2016-06-02T15:51:00Z">
              <w:r w:rsidDel="00227D2F">
                <w:delText>Y</w:delText>
              </w:r>
            </w:del>
          </w:p>
        </w:tc>
        <w:tc>
          <w:tcPr>
            <w:tcW w:w="7440" w:type="dxa"/>
            <w:shd w:val="clear" w:color="auto" w:fill="auto"/>
          </w:tcPr>
          <w:p w14:paraId="653139F3" w14:textId="77777777" w:rsidR="00227D2F" w:rsidRDefault="00227D2F" w:rsidP="00F16F8A">
            <w:r>
              <w:t xml:space="preserve">Constrain the </w:t>
            </w:r>
            <w:r w:rsidRPr="00890FDC">
              <w:rPr>
                <w:i/>
              </w:rPr>
              <w:t>y</w:t>
            </w:r>
            <w:r>
              <w:rPr>
                <w:i/>
              </w:rPr>
              <w:t xml:space="preserve"> </w:t>
            </w:r>
            <w:r>
              <w:t>degree of freedom</w:t>
            </w:r>
          </w:p>
        </w:tc>
      </w:tr>
      <w:tr w:rsidR="00227D2F" w14:paraId="7AB62814" w14:textId="77777777" w:rsidTr="00F16F8A">
        <w:trPr>
          <w:trHeight w:val="179"/>
        </w:trPr>
        <w:tc>
          <w:tcPr>
            <w:tcW w:w="2137" w:type="dxa"/>
            <w:shd w:val="clear" w:color="auto" w:fill="auto"/>
          </w:tcPr>
          <w:p w14:paraId="230B090C" w14:textId="1CD04C86" w:rsidR="00227D2F" w:rsidRDefault="00227D2F" w:rsidP="00227D2F">
            <w:pPr>
              <w:pStyle w:val="code"/>
            </w:pPr>
            <w:ins w:id="1219" w:author="Steve Maas" w:date="2016-06-02T15:51:00Z">
              <w:r>
                <w:t>z</w:t>
              </w:r>
            </w:ins>
            <w:del w:id="1220" w:author="Steve Maas" w:date="2016-06-02T15:51:00Z">
              <w:r w:rsidDel="00227D2F">
                <w:delText>Z</w:delText>
              </w:r>
            </w:del>
          </w:p>
        </w:tc>
        <w:tc>
          <w:tcPr>
            <w:tcW w:w="7440" w:type="dxa"/>
            <w:shd w:val="clear" w:color="auto" w:fill="auto"/>
          </w:tcPr>
          <w:p w14:paraId="7966E041" w14:textId="77777777" w:rsidR="00227D2F" w:rsidRDefault="00227D2F" w:rsidP="00F16F8A">
            <w:r>
              <w:t xml:space="preserve">Constrain the </w:t>
            </w:r>
            <w:r w:rsidRPr="00890FDC">
              <w:rPr>
                <w:i/>
              </w:rPr>
              <w:t>z</w:t>
            </w:r>
            <w:r>
              <w:rPr>
                <w:i/>
              </w:rPr>
              <w:t xml:space="preserve"> </w:t>
            </w:r>
            <w:r>
              <w:t>degree of freedom</w:t>
            </w:r>
          </w:p>
        </w:tc>
      </w:tr>
      <w:tr w:rsidR="00227D2F" w14:paraId="2623E455" w14:textId="77777777" w:rsidTr="00F16F8A">
        <w:trPr>
          <w:trHeight w:val="170"/>
        </w:trPr>
        <w:tc>
          <w:tcPr>
            <w:tcW w:w="2137" w:type="dxa"/>
            <w:shd w:val="clear" w:color="auto" w:fill="auto"/>
          </w:tcPr>
          <w:p w14:paraId="392C7AE1" w14:textId="77777777" w:rsidR="00227D2F" w:rsidRDefault="00227D2F" w:rsidP="00F16F8A">
            <w:pPr>
              <w:pStyle w:val="code"/>
            </w:pPr>
            <w:r>
              <w:t>Rx</w:t>
            </w:r>
          </w:p>
        </w:tc>
        <w:tc>
          <w:tcPr>
            <w:tcW w:w="7440" w:type="dxa"/>
            <w:shd w:val="clear" w:color="auto" w:fill="auto"/>
          </w:tcPr>
          <w:p w14:paraId="7A72EE10" w14:textId="77777777" w:rsidR="00227D2F" w:rsidRPr="00890FDC" w:rsidRDefault="00227D2F" w:rsidP="00F16F8A">
            <w:r>
              <w:t xml:space="preserve">Prevent the rigid body from rotating around the </w:t>
            </w:r>
            <w:r>
              <w:rPr>
                <w:i/>
              </w:rPr>
              <w:t>x-</w:t>
            </w:r>
            <w:r w:rsidRPr="00890FDC">
              <w:t>axis</w:t>
            </w:r>
          </w:p>
        </w:tc>
      </w:tr>
      <w:tr w:rsidR="00227D2F" w14:paraId="6AB341F7" w14:textId="77777777" w:rsidTr="00F16F8A">
        <w:trPr>
          <w:trHeight w:val="250"/>
        </w:trPr>
        <w:tc>
          <w:tcPr>
            <w:tcW w:w="2137" w:type="dxa"/>
            <w:shd w:val="clear" w:color="auto" w:fill="auto"/>
          </w:tcPr>
          <w:p w14:paraId="49FB68EB" w14:textId="77777777" w:rsidR="00227D2F" w:rsidRDefault="00227D2F" w:rsidP="00F16F8A">
            <w:pPr>
              <w:pStyle w:val="code"/>
            </w:pPr>
            <w:r>
              <w:t>Ry</w:t>
            </w:r>
          </w:p>
        </w:tc>
        <w:tc>
          <w:tcPr>
            <w:tcW w:w="7440" w:type="dxa"/>
            <w:shd w:val="clear" w:color="auto" w:fill="auto"/>
          </w:tcPr>
          <w:p w14:paraId="4CF4E99E" w14:textId="77777777" w:rsidR="00227D2F" w:rsidRDefault="00227D2F" w:rsidP="00F16F8A">
            <w:r>
              <w:t xml:space="preserve">Prevent the rigid body from rotating around the </w:t>
            </w:r>
            <w:r>
              <w:rPr>
                <w:i/>
              </w:rPr>
              <w:t>y-</w:t>
            </w:r>
            <w:r w:rsidRPr="00890FDC">
              <w:t>axis</w:t>
            </w:r>
          </w:p>
        </w:tc>
      </w:tr>
      <w:tr w:rsidR="00227D2F" w14:paraId="74F69BAA" w14:textId="77777777" w:rsidTr="00F16F8A">
        <w:trPr>
          <w:trHeight w:val="320"/>
        </w:trPr>
        <w:tc>
          <w:tcPr>
            <w:tcW w:w="2137" w:type="dxa"/>
            <w:shd w:val="clear" w:color="auto" w:fill="auto"/>
          </w:tcPr>
          <w:p w14:paraId="79F68C53" w14:textId="77777777" w:rsidR="00227D2F" w:rsidRDefault="00227D2F" w:rsidP="00F16F8A">
            <w:pPr>
              <w:pStyle w:val="code"/>
            </w:pPr>
            <w:r>
              <w:t>Rz</w:t>
            </w:r>
          </w:p>
        </w:tc>
        <w:tc>
          <w:tcPr>
            <w:tcW w:w="7440" w:type="dxa"/>
            <w:shd w:val="clear" w:color="auto" w:fill="auto"/>
          </w:tcPr>
          <w:p w14:paraId="02724611" w14:textId="77777777" w:rsidR="00227D2F" w:rsidRDefault="00227D2F" w:rsidP="00F16F8A">
            <w:r>
              <w:t xml:space="preserve">Prevent the rigid body from rotating around the </w:t>
            </w:r>
            <w:r>
              <w:rPr>
                <w:i/>
              </w:rPr>
              <w:t>z-</w:t>
            </w:r>
            <w:r w:rsidRPr="00890FDC">
              <w:t>axis</w:t>
            </w:r>
          </w:p>
        </w:tc>
      </w:tr>
    </w:tbl>
    <w:p w14:paraId="33BED062" w14:textId="77777777" w:rsidR="00227D2F" w:rsidRDefault="00227D2F" w:rsidP="00227D2F"/>
    <w:p w14:paraId="3A4D0150" w14:textId="77777777" w:rsidR="00227D2F" w:rsidRDefault="00227D2F" w:rsidP="00227D2F">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37383F5E" w14:textId="77777777" w:rsidR="00227D2F" w:rsidRDefault="00227D2F" w:rsidP="00227D2F"/>
    <w:p w14:paraId="03E3C2CF" w14:textId="77777777" w:rsidR="00227D2F" w:rsidRPr="0063581B" w:rsidRDefault="00227D2F" w:rsidP="00227D2F">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53B52184" w14:textId="77777777" w:rsidR="00227D2F" w:rsidRDefault="00227D2F" w:rsidP="00227D2F"/>
    <w:p w14:paraId="66D3A622" w14:textId="77777777" w:rsidR="00227D2F" w:rsidRDefault="00227D2F" w:rsidP="00227D2F"/>
    <w:p w14:paraId="609956BE" w14:textId="77777777" w:rsidR="00227D2F" w:rsidRDefault="00227D2F" w:rsidP="00227D2F">
      <w:pPr>
        <w:pStyle w:val="Example"/>
      </w:pPr>
      <w:r>
        <w:t>Example:</w:t>
      </w:r>
    </w:p>
    <w:p w14:paraId="75A1A28B" w14:textId="77777777" w:rsidR="00227D2F" w:rsidRDefault="00227D2F" w:rsidP="00227D2F">
      <w:pPr>
        <w:pStyle w:val="code"/>
      </w:pPr>
    </w:p>
    <w:p w14:paraId="54E5A16F" w14:textId="77777777" w:rsidR="00227D2F" w:rsidRDefault="00227D2F" w:rsidP="00227D2F">
      <w:pPr>
        <w:pStyle w:val="code"/>
      </w:pPr>
      <w:r>
        <w:t>&lt;rigid_body mat="1"&gt;</w:t>
      </w:r>
    </w:p>
    <w:p w14:paraId="086F11BE" w14:textId="77777777" w:rsidR="00227D2F" w:rsidRPr="0097532C" w:rsidRDefault="00227D2F" w:rsidP="00227D2F">
      <w:pPr>
        <w:pStyle w:val="code"/>
      </w:pPr>
      <w:r w:rsidRPr="0097532C">
        <w:lastRenderedPageBreak/>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8086783" w14:textId="77777777" w:rsidR="00227D2F" w:rsidRDefault="00227D2F" w:rsidP="00227D2F">
      <w:pPr>
        <w:pStyle w:val="code"/>
      </w:pPr>
      <w:r>
        <w:tab/>
        <w:t>&lt;fixed bc="y"/&gt;</w:t>
      </w:r>
    </w:p>
    <w:p w14:paraId="6577DCFC" w14:textId="77777777" w:rsidR="00227D2F" w:rsidRDefault="00227D2F" w:rsidP="00227D2F">
      <w:pPr>
        <w:pStyle w:val="code"/>
      </w:pPr>
      <w:r>
        <w:tab/>
        <w:t>&lt;fixed bc="z"/&gt;</w:t>
      </w:r>
    </w:p>
    <w:p w14:paraId="4265ABEE" w14:textId="77777777" w:rsidR="00227D2F" w:rsidRDefault="00227D2F" w:rsidP="00227D2F">
      <w:pPr>
        <w:pStyle w:val="code"/>
      </w:pPr>
      <w:r>
        <w:tab/>
        <w:t>&lt;fixed bc="Rx"/&gt;</w:t>
      </w:r>
    </w:p>
    <w:p w14:paraId="51819104" w14:textId="77777777" w:rsidR="00227D2F" w:rsidRDefault="00227D2F" w:rsidP="00227D2F">
      <w:pPr>
        <w:pStyle w:val="code"/>
      </w:pPr>
      <w:r>
        <w:tab/>
        <w:t>&lt;fixed bc="Ry"/&gt;</w:t>
      </w:r>
    </w:p>
    <w:p w14:paraId="72A53232" w14:textId="77777777" w:rsidR="00227D2F" w:rsidRDefault="00227D2F" w:rsidP="00227D2F">
      <w:pPr>
        <w:pStyle w:val="code"/>
      </w:pPr>
      <w:r>
        <w:tab/>
        <w:t>&lt;fixed bc="Rz"/&gt;</w:t>
      </w:r>
    </w:p>
    <w:p w14:paraId="4683B002" w14:textId="77777777" w:rsidR="00227D2F" w:rsidRDefault="00227D2F" w:rsidP="00227D2F">
      <w:pPr>
        <w:pStyle w:val="code"/>
      </w:pPr>
      <w:r>
        <w:t>&lt;/rigid_body&gt;</w:t>
      </w:r>
    </w:p>
    <w:p w14:paraId="450422B4" w14:textId="77777777" w:rsidR="00227D2F" w:rsidRPr="00B31E92" w:rsidRDefault="00227D2F" w:rsidP="00227D2F">
      <w:pPr>
        <w:pStyle w:val="code"/>
      </w:pPr>
    </w:p>
    <w:p w14:paraId="4AB43566" w14:textId="77777777" w:rsidR="00227D2F" w:rsidRPr="00B31E92" w:rsidRDefault="00227D2F" w:rsidP="00227D2F">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7E715401" w14:textId="77777777" w:rsidR="00227D2F" w:rsidRDefault="00227D2F" w:rsidP="00227D2F"/>
    <w:p w14:paraId="5CB0B547" w14:textId="77777777" w:rsidR="00227D2F" w:rsidRDefault="00227D2F" w:rsidP="00227D2F">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02275C02" w14:textId="77777777" w:rsidR="00227D2F" w:rsidRDefault="00227D2F" w:rsidP="00227D2F"/>
    <w:p w14:paraId="3B016BD4" w14:textId="77777777" w:rsidR="00227D2F" w:rsidRDefault="00227D2F" w:rsidP="00227D2F">
      <w:pPr>
        <w:pStyle w:val="Code0"/>
      </w:pPr>
      <w:r>
        <w:t>&lt;rigid_body mat="1" &gt;</w:t>
      </w:r>
    </w:p>
    <w:p w14:paraId="40927936" w14:textId="77777777" w:rsidR="00227D2F" w:rsidRPr="0097532C" w:rsidRDefault="00227D2F" w:rsidP="00227D2F">
      <w:pPr>
        <w:pStyle w:val="Code0"/>
      </w:pPr>
      <w:r w:rsidRPr="0097532C">
        <w:tab/>
        <w:t>&lt;force</w:t>
      </w:r>
      <w:r>
        <w:t xml:space="preserve"> bc="x"</w:t>
      </w:r>
      <w:r w:rsidRPr="0097532C">
        <w:t xml:space="preserve"> lc=</w:t>
      </w:r>
      <w:r>
        <w:t>"</w:t>
      </w:r>
      <w:r w:rsidRPr="0097532C">
        <w:t>1</w:t>
      </w:r>
      <w:r>
        <w:t>"</w:t>
      </w:r>
      <w:r w:rsidRPr="0097532C">
        <w:t>&gt;1.0&lt;/</w:t>
      </w:r>
      <w:r>
        <w:t>force</w:t>
      </w:r>
      <w:r w:rsidRPr="0097532C">
        <w:t>&gt;</w:t>
      </w:r>
    </w:p>
    <w:p w14:paraId="4E40EB40" w14:textId="77777777" w:rsidR="00227D2F" w:rsidRDefault="00227D2F" w:rsidP="00227D2F">
      <w:pPr>
        <w:pStyle w:val="Code0"/>
      </w:pPr>
      <w:r>
        <w:tab/>
        <w:t>&lt;fixed bc="y"/&gt;</w:t>
      </w:r>
    </w:p>
    <w:p w14:paraId="2B8DDFE7" w14:textId="77777777" w:rsidR="00227D2F" w:rsidRDefault="00227D2F" w:rsidP="00227D2F">
      <w:pPr>
        <w:pStyle w:val="Code0"/>
      </w:pPr>
      <w:r>
        <w:tab/>
        <w:t>&lt;fixed bc="z"/&gt;</w:t>
      </w:r>
    </w:p>
    <w:p w14:paraId="33C806C5" w14:textId="7CD358BC" w:rsidR="00227D2F" w:rsidRDefault="00227D2F" w:rsidP="00227D2F">
      <w:pPr>
        <w:pStyle w:val="Code0"/>
        <w:rPr>
          <w:ins w:id="1221" w:author="Steve Maas" w:date="2016-06-02T15:52:00Z"/>
        </w:rPr>
      </w:pPr>
      <w:r>
        <w:t xml:space="preserve"> &lt;/rigid_body&gt;</w:t>
      </w:r>
    </w:p>
    <w:p w14:paraId="4828A6F3" w14:textId="77777777" w:rsidR="00227D2F" w:rsidRDefault="00227D2F" w:rsidP="00227D2F">
      <w:pPr>
        <w:jc w:val="left"/>
        <w:rPr>
          <w:rFonts w:cs="Arial"/>
          <w:b/>
          <w:bCs/>
          <w:iCs/>
          <w:sz w:val="36"/>
          <w:szCs w:val="28"/>
        </w:rPr>
      </w:pPr>
    </w:p>
    <w:p w14:paraId="4FC9CF1B" w14:textId="38A0E96E" w:rsidR="006A0BC1" w:rsidRDefault="0098023B" w:rsidP="0098023B">
      <w:pPr>
        <w:pStyle w:val="Heading2"/>
      </w:pPr>
      <w:bookmarkStart w:id="1222" w:name="_Toc452646563"/>
      <w:r>
        <w:t>Loads Section</w:t>
      </w:r>
      <w:bookmarkEnd w:id="1222"/>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1223" w:name="_Toc452646564"/>
      <w:r>
        <w:t>Nodal Loads</w:t>
      </w:r>
      <w:bookmarkEnd w:id="1223"/>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3340940C" w:rsidR="00525EB6" w:rsidRDefault="00525EB6" w:rsidP="00525EB6">
      <w:pPr>
        <w:pStyle w:val="code"/>
      </w:pPr>
      <w:r>
        <w:t>&lt;</w:t>
      </w:r>
      <w:r w:rsidR="00DB09C5">
        <w:t xml:space="preserve">nodal_load bc="x" </w:t>
      </w:r>
      <w:del w:id="1224" w:author="Steve Maas" w:date="2016-06-02T12:38:00Z">
        <w:r w:rsidR="00DB09C5" w:rsidDel="00CD68AB">
          <w:delText>lc</w:delText>
        </w:r>
      </w:del>
      <w:ins w:id="1225" w:author="Steve Maas" w:date="2016-06-02T12:38:00Z">
        <w:r w:rsidR="00CD68AB">
          <w:t>node_set</w:t>
        </w:r>
      </w:ins>
      <w:r w:rsidR="00DB09C5">
        <w:t>="</w:t>
      </w:r>
      <w:del w:id="1226" w:author="Steve Maas" w:date="2016-06-02T12:38:00Z">
        <w:r w:rsidR="00DB09C5" w:rsidDel="00CD68AB">
          <w:delText>1</w:delText>
        </w:r>
      </w:del>
      <w:ins w:id="1227" w:author="Steve Maas" w:date="2016-06-02T12:38:00Z">
        <w:r w:rsidR="00CD68AB">
          <w:t>set1</w:t>
        </w:r>
      </w:ins>
      <w:r w:rsidR="00DB09C5">
        <w:t>"</w:t>
      </w:r>
      <w:r>
        <w:t>&gt;</w:t>
      </w:r>
    </w:p>
    <w:p w14:paraId="310E7ECB" w14:textId="0CC264E2" w:rsidR="00525EB6" w:rsidRPr="00CF79F5" w:rsidRDefault="00525EB6" w:rsidP="00525EB6">
      <w:pPr>
        <w:pStyle w:val="code"/>
      </w:pPr>
      <w:r>
        <w:tab/>
      </w:r>
      <w:r w:rsidRPr="00CF79F5">
        <w:t>&lt;</w:t>
      </w:r>
      <w:del w:id="1228" w:author="Steve Maas" w:date="2016-06-02T12:38:00Z">
        <w:r w:rsidRPr="00CF79F5" w:rsidDel="00CD68AB">
          <w:delText>node id=</w:delText>
        </w:r>
        <w:r w:rsidR="00340DD9" w:rsidRPr="00CF79F5" w:rsidDel="00CD68AB">
          <w:delText>"</w:delText>
        </w:r>
        <w:r w:rsidRPr="00CF79F5" w:rsidDel="00CD68AB">
          <w:delText>n</w:delText>
        </w:r>
        <w:r w:rsidR="00340DD9" w:rsidRPr="00CF79F5" w:rsidDel="00CD68AB">
          <w:delText>"</w:delText>
        </w:r>
        <w:r w:rsidRPr="00CF79F5" w:rsidDel="00CD68AB">
          <w:delText>&gt;3.14&lt;/node</w:delText>
        </w:r>
      </w:del>
      <w:ins w:id="1229" w:author="Steve Maas" w:date="2016-06-02T12:38:00Z">
        <w:r w:rsidR="00CD68AB">
          <w:t>scale lc="</w:t>
        </w:r>
      </w:ins>
      <w:ins w:id="1230" w:author="Steve Maas" w:date="2016-06-02T12:39:00Z">
        <w:r w:rsidR="00CD68AB">
          <w:t>1"</w:t>
        </w:r>
      </w:ins>
      <w:r w:rsidRPr="00CF79F5">
        <w:t>&gt;</w:t>
      </w:r>
      <w:ins w:id="1231" w:author="Steve Maas" w:date="2016-06-02T12:39:00Z">
        <w:r w:rsidR="00CD68AB">
          <w:t>1.0&lt;/scale&gt;</w:t>
        </w:r>
      </w:ins>
    </w:p>
    <w:p w14:paraId="142311F5" w14:textId="5439D229" w:rsidR="00525EB6" w:rsidRPr="0089696A" w:rsidRDefault="00525EB6" w:rsidP="00525EB6">
      <w:pPr>
        <w:pStyle w:val="code"/>
      </w:pPr>
      <w:r w:rsidRPr="00CF79F5">
        <w:tab/>
      </w:r>
      <w:del w:id="1232" w:author="Steve Maas" w:date="2016-06-02T12:39:00Z">
        <w:r w:rsidRPr="0089696A" w:rsidDel="00CD68AB">
          <w:delText>...</w:delText>
        </w:r>
      </w:del>
      <w:ins w:id="1233" w:author="Steve Maas" w:date="2016-06-02T12:39:00Z">
        <w:r w:rsidR="00CD68AB">
          <w:t>&lt;value&gt;3.14&lt;/value&gt;</w:t>
        </w:r>
      </w:ins>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4087F30D" w:rsidR="00525EB6" w:rsidDel="00CD68AB" w:rsidRDefault="00525EB6" w:rsidP="00525EB6">
      <w:pPr>
        <w:rPr>
          <w:del w:id="1234" w:author="Steve Maas" w:date="2016-06-02T12:39:00Z"/>
        </w:rPr>
      </w:pPr>
      <w:del w:id="1235" w:author="Steve Maas" w:date="2016-06-02T12:39:00Z">
        <w:r w:rsidDel="00CD68AB">
          <w:delText xml:space="preserve">The </w:delText>
        </w:r>
        <w:r w:rsidDel="00CD68AB">
          <w:rPr>
            <w:i/>
          </w:rPr>
          <w:delText>id</w:delText>
        </w:r>
        <w:r w:rsidDel="00CD68AB">
          <w:delText xml:space="preserve"> attribute indicates to which node this prescribed dof is applied.</w:delText>
        </w:r>
      </w:del>
    </w:p>
    <w:p w14:paraId="2BC1A086" w14:textId="3A840CD2" w:rsidR="00525EB6" w:rsidDel="00CD68AB" w:rsidRDefault="00525EB6" w:rsidP="00525EB6">
      <w:pPr>
        <w:rPr>
          <w:del w:id="1236" w:author="Steve Maas" w:date="2016-06-02T12:39:00Z"/>
        </w:rPr>
      </w:pPr>
    </w:p>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76EC989F" w14:textId="77777777" w:rsidR="00CD68AB" w:rsidRDefault="00C849CE" w:rsidP="00525EB6">
      <w:pPr>
        <w:rPr>
          <w:ins w:id="1237" w:author="Steve Maas" w:date="2016-06-02T12:39:00Z"/>
        </w:rPr>
      </w:pPr>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FC7827">
        <w:t>3.6.2</w:t>
      </w:r>
      <w:r>
        <w:fldChar w:fldCharType="end"/>
      </w:r>
      <w:r>
        <w:t>); for example, “</w:t>
      </w:r>
      <w:r w:rsidRPr="00B27FE9">
        <w:rPr>
          <w:rStyle w:val="codeChar"/>
        </w:rPr>
        <w:t>c</w:t>
      </w:r>
      <w:r>
        <w:rPr>
          <w:rStyle w:val="codeChar"/>
        </w:rPr>
        <w:t>2</w:t>
      </w:r>
      <w:r w:rsidRPr="00747BBA">
        <w:t>”</w:t>
      </w:r>
      <w:r>
        <w:t xml:space="preserve">. </w:t>
      </w:r>
    </w:p>
    <w:p w14:paraId="60E5EB3D" w14:textId="77777777" w:rsidR="00CD68AB" w:rsidRDefault="00CD68AB" w:rsidP="00525EB6">
      <w:pPr>
        <w:rPr>
          <w:ins w:id="1238" w:author="Steve Maas" w:date="2016-06-02T12:39:00Z"/>
        </w:rPr>
      </w:pPr>
    </w:p>
    <w:p w14:paraId="63C84F7A" w14:textId="48B51DA6" w:rsidR="00525EB6" w:rsidRDefault="00525EB6" w:rsidP="00525EB6">
      <w:r>
        <w:t xml:space="preserve">An optional </w:t>
      </w:r>
      <w:r w:rsidRPr="00B27FE9">
        <w:rPr>
          <w:i/>
        </w:rPr>
        <w:t>loadcurve</w:t>
      </w:r>
      <w:r>
        <w:t xml:space="preserve"> can be specified </w:t>
      </w:r>
      <w:ins w:id="1239" w:author="Steve Maas" w:date="2016-06-02T12:39:00Z">
        <w:r w:rsidR="00CD68AB">
          <w:t xml:space="preserve">for the </w:t>
        </w:r>
        <w:r w:rsidR="00CD68AB">
          <w:rPr>
            <w:i/>
          </w:rPr>
          <w:t xml:space="preserve">scale </w:t>
        </w:r>
        <w:r w:rsidR="00CD68AB">
          <w:t xml:space="preserve">parameter </w:t>
        </w:r>
      </w:ins>
      <w:r>
        <w:t xml:space="preserve">with the </w:t>
      </w:r>
      <w:r>
        <w:rPr>
          <w:i/>
        </w:rPr>
        <w:t>lc</w:t>
      </w:r>
      <w:r>
        <w:t xml:space="preserve"> attribute. If a loadcurve is not specified, the value will be automatically ramped from a value of 0 at time </w:t>
      </w:r>
      <w:r w:rsidRPr="003353AC">
        <w:rPr>
          <w:i/>
        </w:rPr>
        <w:t>t</w:t>
      </w:r>
      <w:r>
        <w:t>=0 to the value specified in the xml file at the time corresponding to the end of the analysis.</w:t>
      </w:r>
    </w:p>
    <w:p w14:paraId="169DF5AE" w14:textId="77777777" w:rsidR="00525EB6" w:rsidRDefault="00525EB6" w:rsidP="00525EB6"/>
    <w:p w14:paraId="44E6DF70" w14:textId="3E14B9E3" w:rsidR="00525EB6" w:rsidRDefault="00525EB6" w:rsidP="00525EB6">
      <w:r>
        <w:t xml:space="preserve">The value of the </w:t>
      </w:r>
      <w:del w:id="1240" w:author="Steve Maas" w:date="2016-06-02T12:40:00Z">
        <w:r w:rsidDel="00CD68AB">
          <w:rPr>
            <w:i/>
          </w:rPr>
          <w:delText xml:space="preserve">node </w:delText>
        </w:r>
      </w:del>
      <w:ins w:id="1241" w:author="Steve Maas" w:date="2016-06-02T12:40:00Z">
        <w:r w:rsidR="00CD68AB">
          <w:rPr>
            <w:i/>
          </w:rPr>
          <w:t xml:space="preserve">value </w:t>
        </w:r>
      </w:ins>
      <w:del w:id="1242" w:author="Steve Maas" w:date="2016-06-02T12:40:00Z">
        <w:r w:rsidDel="00CD68AB">
          <w:delText xml:space="preserve">element </w:delText>
        </w:r>
      </w:del>
      <w:ins w:id="1243" w:author="Steve Maas" w:date="2016-06-02T12:40:00Z">
        <w:r w:rsidR="00CD68AB">
          <w:t xml:space="preserve">parameter </w:t>
        </w:r>
      </w:ins>
      <w:r>
        <w:t xml:space="preserve">(e.g. 3.14 in the example above) is the value for the nodal force. </w:t>
      </w:r>
      <w:ins w:id="1244" w:author="Steve Maas" w:date="2016-06-02T12:40:00Z">
        <w:r w:rsidR="00CD68AB">
          <w:t xml:space="preserve">This value will be scaled by the </w:t>
        </w:r>
        <w:r w:rsidR="00CD68AB">
          <w:rPr>
            <w:i/>
          </w:rPr>
          <w:t xml:space="preserve">scale </w:t>
        </w:r>
        <w:r w:rsidR="00CD68AB">
          <w:t xml:space="preserve">parameter. </w:t>
        </w:r>
      </w:ins>
      <w:r>
        <w:t xml:space="preserve">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Pr>
        <w:rPr>
          <w:ins w:id="1245" w:author="Steve Maas" w:date="2016-06-02T12:40:00Z"/>
        </w:rPr>
      </w:pPr>
    </w:p>
    <w:p w14:paraId="3C2C1DF2" w14:textId="393622AD" w:rsidR="00CD68AB" w:rsidRPr="00CD68AB" w:rsidRDefault="00CD68AB" w:rsidP="00525EB6">
      <w:ins w:id="1246" w:author="Steve Maas" w:date="2016-06-02T12:40:00Z">
        <w:r>
          <w:t xml:space="preserve">To define a different value for each node of the node set, define a </w:t>
        </w:r>
        <w:r w:rsidRPr="00CD68AB">
          <w:rPr>
            <w:i/>
            <w:rPrChange w:id="1247" w:author="Steve Maas" w:date="2016-06-02T12:40:00Z">
              <w:rPr/>
            </w:rPrChange>
          </w:rPr>
          <w:t>NodData</w:t>
        </w:r>
        <w:r>
          <w:t xml:space="preserve"> field in the </w:t>
        </w:r>
        <w:r>
          <w:rPr>
            <w:i/>
          </w:rPr>
          <w:t xml:space="preserve">MeshData </w:t>
        </w:r>
      </w:ins>
      <w:ins w:id="1248" w:author="Steve Maas" w:date="2016-06-02T12:41:00Z">
        <w:r>
          <w:t xml:space="preserve">section and reference it by defining the </w:t>
        </w:r>
        <w:r>
          <w:rPr>
            <w:i/>
          </w:rPr>
          <w:t xml:space="preserve">node_data </w:t>
        </w:r>
        <w:r>
          <w:t xml:space="preserve">attribute in the </w:t>
        </w:r>
        <w:r>
          <w:rPr>
            <w:i/>
          </w:rPr>
          <w:t xml:space="preserve">value </w:t>
        </w:r>
        <w:r>
          <w:t>parameter.</w:t>
        </w:r>
      </w:ins>
    </w:p>
    <w:p w14:paraId="7A39DBF8" w14:textId="441D1546" w:rsidR="002528E9" w:rsidRDefault="002528E9" w:rsidP="008C20E4">
      <w:pPr>
        <w:pStyle w:val="Heading3"/>
      </w:pPr>
      <w:bookmarkStart w:id="1249" w:name="_Toc452646565"/>
      <w:r>
        <w:t>Surface Loads</w:t>
      </w:r>
      <w:bookmarkEnd w:id="1249"/>
    </w:p>
    <w:p w14:paraId="75C93C59" w14:textId="474CEC59" w:rsidR="002528E9" w:rsidDel="00C57862" w:rsidRDefault="002528E9" w:rsidP="00C57862">
      <w:pPr>
        <w:rPr>
          <w:del w:id="1250" w:author="Steve Maas" w:date="2016-06-02T12:42:00Z"/>
        </w:rPr>
        <w:pPrChange w:id="1251" w:author="Steve Maas" w:date="2016-06-02T12:42:00Z">
          <w:pPr/>
        </w:pPrChange>
      </w:pPr>
      <w:r>
        <w:t xml:space="preserve">A surface load can be applied using the </w:t>
      </w:r>
      <w:r>
        <w:rPr>
          <w:i/>
        </w:rPr>
        <w:t xml:space="preserve">surface_load </w:t>
      </w:r>
      <w:r>
        <w:t xml:space="preserve">element. This element takes </w:t>
      </w:r>
      <w:del w:id="1252" w:author="Steve Maas" w:date="2016-06-02T12:41:00Z">
        <w:r w:rsidDel="00C57862">
          <w:delText xml:space="preserve">one </w:delText>
        </w:r>
      </w:del>
      <w:ins w:id="1253" w:author="Steve Maas" w:date="2016-06-02T12:41:00Z">
        <w:r w:rsidR="00C57862">
          <w:t xml:space="preserve">two </w:t>
        </w:r>
      </w:ins>
      <w:r>
        <w:t>attribute</w:t>
      </w:r>
      <w:ins w:id="1254" w:author="Steve Maas" w:date="2016-06-02T12:41:00Z">
        <w:r w:rsidR="00C57862">
          <w:t>s</w:t>
        </w:r>
      </w:ins>
      <w:r>
        <w:t xml:space="preserve">, namely </w:t>
      </w:r>
      <w:r>
        <w:rPr>
          <w:i/>
        </w:rPr>
        <w:t>type</w:t>
      </w:r>
      <w:r>
        <w:t>, which defines the type of surface load that will be applied</w:t>
      </w:r>
      <w:ins w:id="1255" w:author="Steve Maas" w:date="2016-06-02T12:41:00Z">
        <w:r w:rsidR="00C57862">
          <w:t xml:space="preserve">, and </w:t>
        </w:r>
        <w:r w:rsidR="00C57862">
          <w:rPr>
            <w:i/>
          </w:rPr>
          <w:t xml:space="preserve">surface </w:t>
        </w:r>
        <w:r w:rsidR="00C57862">
          <w:t>which defines the surface that this load will be applied to</w:t>
        </w:r>
      </w:ins>
      <w:r>
        <w:t xml:space="preserve">. </w:t>
      </w:r>
      <w:del w:id="1256" w:author="Steve Maas" w:date="2016-06-02T12:42:00Z">
        <w:r w:rsidDel="00C57862">
          <w:delText>The following sections define the different surface loads that can be applied in FEBio.</w:delText>
        </w:r>
      </w:del>
    </w:p>
    <w:p w14:paraId="0AFFC133" w14:textId="2F4FB18E" w:rsidR="00CF5CFC" w:rsidDel="00C57862" w:rsidRDefault="00CF5CFC" w:rsidP="00C57862">
      <w:pPr>
        <w:rPr>
          <w:del w:id="1257" w:author="Steve Maas" w:date="2016-06-02T12:42:00Z"/>
        </w:rPr>
        <w:pPrChange w:id="1258" w:author="Steve Maas" w:date="2016-06-02T12:42:00Z">
          <w:pPr/>
        </w:pPrChange>
      </w:pPr>
    </w:p>
    <w:p w14:paraId="10A36D37" w14:textId="2B9E81E7" w:rsidR="00CF5CFC" w:rsidDel="00C57862" w:rsidRDefault="00CF5CFC" w:rsidP="00C57862">
      <w:pPr>
        <w:rPr>
          <w:del w:id="1259" w:author="Steve Maas" w:date="2016-06-02T12:42:00Z"/>
        </w:rPr>
        <w:pPrChange w:id="1260" w:author="Steve Maas" w:date="2016-06-02T12:42:00Z">
          <w:pPr/>
        </w:pPrChange>
      </w:pPr>
      <w:del w:id="1261" w:author="Steve Maas" w:date="2016-06-02T12:42:00Z">
        <w:r w:rsidDel="00C57862">
          <w:delText xml:space="preserve">All surface loads require the </w:delText>
        </w:r>
        <w:r w:rsidDel="00C57862">
          <w:rPr>
            <w:i/>
          </w:rPr>
          <w:delText xml:space="preserve">surface </w:delText>
        </w:r>
        <w:r w:rsidDel="00C57862">
          <w:delText xml:space="preserve">element which defines the surface to which the load is applied. A surface can be defined explicitly or through a reference to a named surface defined in the </w:delText>
        </w:r>
        <w:r w:rsidDel="00C57862">
          <w:rPr>
            <w:i/>
          </w:rPr>
          <w:delText xml:space="preserve">Geometry </w:delText>
        </w:r>
        <w:r w:rsidDel="00C57862">
          <w:delText>section.</w:delText>
        </w:r>
      </w:del>
    </w:p>
    <w:p w14:paraId="554EFAA1" w14:textId="7AEA5700" w:rsidR="00CF5CFC" w:rsidDel="00C57862" w:rsidRDefault="00CF5CFC" w:rsidP="00C57862">
      <w:pPr>
        <w:rPr>
          <w:del w:id="1262" w:author="Steve Maas" w:date="2016-06-02T12:42:00Z"/>
        </w:rPr>
        <w:pPrChange w:id="1263" w:author="Steve Maas" w:date="2016-06-02T12:42:00Z">
          <w:pPr/>
        </w:pPrChange>
      </w:pPr>
    </w:p>
    <w:p w14:paraId="46B81760" w14:textId="25CFD979" w:rsidR="00CF5CFC" w:rsidDel="00C57862" w:rsidRDefault="00CF5CFC" w:rsidP="00C57862">
      <w:pPr>
        <w:rPr>
          <w:del w:id="1264" w:author="Steve Maas" w:date="2016-06-02T12:42:00Z"/>
        </w:rPr>
        <w:pPrChange w:id="1265" w:author="Steve Maas" w:date="2016-06-02T12:42:00Z">
          <w:pPr/>
        </w:pPrChange>
      </w:pPr>
      <w:del w:id="1266" w:author="Steve Maas" w:date="2016-06-02T12:42:00Z">
        <w:r w:rsidDel="00C57862">
          <w:delText xml:space="preserve">If the surface is defined explicitly, the </w:delText>
        </w:r>
        <w:r w:rsidDel="00C57862">
          <w:rPr>
            <w:i/>
          </w:rPr>
          <w:delText xml:space="preserve">surface </w:delText>
        </w:r>
        <w:r w:rsidDel="00C57862">
          <w:delText>element is followed by a list of surface facets. For instance:</w:delText>
        </w:r>
      </w:del>
    </w:p>
    <w:p w14:paraId="0F6E1D5E" w14:textId="31D6CC27" w:rsidR="00CF5CFC" w:rsidDel="00C57862" w:rsidRDefault="00CF5CFC" w:rsidP="00C57862">
      <w:pPr>
        <w:rPr>
          <w:del w:id="1267" w:author="Steve Maas" w:date="2016-06-02T12:42:00Z"/>
        </w:rPr>
        <w:pPrChange w:id="1268" w:author="Steve Maas" w:date="2016-06-02T12:42:00Z">
          <w:pPr/>
        </w:pPrChange>
      </w:pPr>
    </w:p>
    <w:p w14:paraId="70058AC5" w14:textId="1ECB73D4" w:rsidR="00CF5CFC" w:rsidDel="00C57862" w:rsidRDefault="009A35E3" w:rsidP="00C57862">
      <w:pPr>
        <w:rPr>
          <w:del w:id="1269" w:author="Steve Maas" w:date="2016-06-02T12:42:00Z"/>
        </w:rPr>
        <w:pPrChange w:id="1270" w:author="Steve Maas" w:date="2016-06-02T12:42:00Z">
          <w:pPr>
            <w:pStyle w:val="Code0"/>
          </w:pPr>
        </w:pPrChange>
      </w:pPr>
      <w:del w:id="1271" w:author="Steve Maas" w:date="2016-06-02T12:42:00Z">
        <w:r w:rsidDel="00C57862">
          <w:delText>&lt;surface&gt;</w:delText>
        </w:r>
      </w:del>
    </w:p>
    <w:p w14:paraId="34707218" w14:textId="4342B05E" w:rsidR="009A35E3" w:rsidDel="00C57862" w:rsidRDefault="009A35E3" w:rsidP="00C57862">
      <w:pPr>
        <w:rPr>
          <w:del w:id="1272" w:author="Steve Maas" w:date="2016-06-02T12:42:00Z"/>
        </w:rPr>
        <w:pPrChange w:id="1273" w:author="Steve Maas" w:date="2016-06-02T12:42:00Z">
          <w:pPr>
            <w:pStyle w:val="Code0"/>
          </w:pPr>
        </w:pPrChange>
      </w:pPr>
      <w:del w:id="1274" w:author="Steve Maas" w:date="2016-06-02T12:42:00Z">
        <w:r w:rsidDel="00C57862">
          <w:tab/>
          <w:delText>&lt;quad4 id="1"&gt;1,2,3,4&lt;/quad&gt;</w:delText>
        </w:r>
      </w:del>
    </w:p>
    <w:p w14:paraId="0EA7B5A4" w14:textId="7074DDBD" w:rsidR="009A35E3" w:rsidDel="00C57862" w:rsidRDefault="009A35E3" w:rsidP="00C57862">
      <w:pPr>
        <w:rPr>
          <w:del w:id="1275" w:author="Steve Maas" w:date="2016-06-02T12:42:00Z"/>
        </w:rPr>
        <w:pPrChange w:id="1276" w:author="Steve Maas" w:date="2016-06-02T12:42:00Z">
          <w:pPr>
            <w:pStyle w:val="Code0"/>
          </w:pPr>
        </w:pPrChange>
      </w:pPr>
      <w:del w:id="1277" w:author="Steve Maas" w:date="2016-06-02T12:42:00Z">
        <w:r w:rsidDel="00C57862">
          <w:tab/>
          <w:delText>...</w:delText>
        </w:r>
      </w:del>
    </w:p>
    <w:p w14:paraId="72BD8A1A" w14:textId="4E6B8276" w:rsidR="009A35E3" w:rsidDel="00C57862" w:rsidRDefault="009A35E3" w:rsidP="00C57862">
      <w:pPr>
        <w:rPr>
          <w:del w:id="1278" w:author="Steve Maas" w:date="2016-06-02T12:42:00Z"/>
        </w:rPr>
        <w:pPrChange w:id="1279" w:author="Steve Maas" w:date="2016-06-02T12:42:00Z">
          <w:pPr>
            <w:pStyle w:val="Code0"/>
          </w:pPr>
        </w:pPrChange>
      </w:pPr>
      <w:del w:id="1280" w:author="Steve Maas" w:date="2016-06-02T12:42:00Z">
        <w:r w:rsidDel="00C57862">
          <w:delText>&lt;/surface&gt;</w:delText>
        </w:r>
      </w:del>
    </w:p>
    <w:p w14:paraId="1850D4EF" w14:textId="0D78CACD" w:rsidR="00CF5CFC" w:rsidDel="00C57862" w:rsidRDefault="00CF5CFC" w:rsidP="00C57862">
      <w:pPr>
        <w:rPr>
          <w:del w:id="1281" w:author="Steve Maas" w:date="2016-06-02T12:42:00Z"/>
        </w:rPr>
        <w:pPrChange w:id="1282" w:author="Steve Maas" w:date="2016-06-02T12:42:00Z">
          <w:pPr/>
        </w:pPrChange>
      </w:pPr>
    </w:p>
    <w:p w14:paraId="77EFE8AD" w14:textId="4A95C65B" w:rsidR="00CF5CFC" w:rsidDel="00C57862" w:rsidRDefault="00CF5CFC" w:rsidP="00C57862">
      <w:pPr>
        <w:rPr>
          <w:del w:id="1283" w:author="Steve Maas" w:date="2016-06-02T12:42:00Z"/>
        </w:rPr>
        <w:pPrChange w:id="1284" w:author="Steve Maas" w:date="2016-06-02T12:42:00Z">
          <w:pPr/>
        </w:pPrChange>
      </w:pPr>
      <w:del w:id="1285" w:author="Steve Maas" w:date="2016-06-02T12:42:00Z">
        <w:r w:rsidDel="00C57862">
          <w:delText xml:space="preserve">To define a surface implicitly by referencing to an existing surface defined in the </w:delText>
        </w:r>
        <w:r w:rsidDel="00C57862">
          <w:rPr>
            <w:i/>
          </w:rPr>
          <w:delText xml:space="preserve">Geometry </w:delText>
        </w:r>
        <w:r w:rsidDel="00C57862">
          <w:delText xml:space="preserve">section, use the </w:delText>
        </w:r>
        <w:r w:rsidDel="00C57862">
          <w:rPr>
            <w:i/>
          </w:rPr>
          <w:delText xml:space="preserve">set </w:delText>
        </w:r>
        <w:r w:rsidDel="00C57862">
          <w:delText>attribute.</w:delText>
        </w:r>
      </w:del>
    </w:p>
    <w:p w14:paraId="25EBA9F4" w14:textId="6EE77CCE" w:rsidR="00CF5CFC" w:rsidDel="00C57862" w:rsidRDefault="00CF5CFC" w:rsidP="00C57862">
      <w:pPr>
        <w:rPr>
          <w:del w:id="1286" w:author="Steve Maas" w:date="2016-06-02T12:42:00Z"/>
        </w:rPr>
        <w:pPrChange w:id="1287" w:author="Steve Maas" w:date="2016-06-02T12:42:00Z">
          <w:pPr/>
        </w:pPrChange>
      </w:pPr>
    </w:p>
    <w:p w14:paraId="7C493E88" w14:textId="41ABCC51" w:rsidR="009A35E3" w:rsidDel="00C57862" w:rsidRDefault="009A35E3" w:rsidP="00C57862">
      <w:pPr>
        <w:rPr>
          <w:del w:id="1288" w:author="Steve Maas" w:date="2016-06-02T12:42:00Z"/>
        </w:rPr>
        <w:pPrChange w:id="1289" w:author="Steve Maas" w:date="2016-06-02T12:42:00Z">
          <w:pPr>
            <w:pStyle w:val="Code0"/>
          </w:pPr>
        </w:pPrChange>
      </w:pPr>
      <w:del w:id="1290" w:author="Steve Maas" w:date="2016-06-02T12:42:00Z">
        <w:r w:rsidDel="00C57862">
          <w:delText>&lt;surface set="surface_name"/&gt;</w:delText>
        </w:r>
      </w:del>
    </w:p>
    <w:p w14:paraId="10C1F7B9" w14:textId="76CA2566" w:rsidR="009A35E3" w:rsidDel="00C57862" w:rsidRDefault="009A35E3" w:rsidP="00C57862">
      <w:pPr>
        <w:rPr>
          <w:del w:id="1291" w:author="Steve Maas" w:date="2016-06-02T12:42:00Z"/>
        </w:rPr>
        <w:pPrChange w:id="1292" w:author="Steve Maas" w:date="2016-06-02T12:42:00Z">
          <w:pPr/>
        </w:pPrChange>
      </w:pPr>
    </w:p>
    <w:p w14:paraId="296DA0F0" w14:textId="22342A75" w:rsidR="00CF5CFC" w:rsidRPr="009A35E3" w:rsidRDefault="00CF5CFC" w:rsidP="00C57862">
      <w:del w:id="1293" w:author="Steve Maas" w:date="2016-06-02T12:42:00Z">
        <w:r w:rsidDel="00C57862">
          <w:delText xml:space="preserve">Here, the </w:delText>
        </w:r>
        <w:r w:rsidDel="00C57862">
          <w:rPr>
            <w:i/>
          </w:rPr>
          <w:delText xml:space="preserve">surface_name </w:delText>
        </w:r>
        <w:r w:rsidDel="00C57862">
          <w:delText xml:space="preserve">is the name of a surface that is defined in the </w:delText>
        </w:r>
        <w:r w:rsidRPr="008C20E4" w:rsidDel="00C57862">
          <w:rPr>
            <w:i/>
          </w:rPr>
          <w:delText>Geometry</w:delText>
        </w:r>
        <w:r w:rsidDel="00C57862">
          <w:delText xml:space="preserve"> section</w:delText>
        </w:r>
        <w:r w:rsidR="00B515AA" w:rsidDel="00C57862">
          <w:delText xml:space="preserve"> (see section </w:delText>
        </w:r>
        <w:r w:rsidR="00B515AA" w:rsidDel="00C57862">
          <w:fldChar w:fldCharType="begin"/>
        </w:r>
        <w:r w:rsidR="00B515AA" w:rsidDel="00C57862">
          <w:delInstrText xml:space="preserve"> REF _Ref376175517 \r \h </w:delInstrText>
        </w:r>
        <w:r w:rsidR="00B515AA" w:rsidDel="00C57862">
          <w:fldChar w:fldCharType="separate"/>
        </w:r>
        <w:r w:rsidR="00FC7827" w:rsidDel="00C57862">
          <w:delText>3.8.4</w:delText>
        </w:r>
        <w:r w:rsidR="00B515AA" w:rsidDel="00C57862">
          <w:fldChar w:fldCharType="end"/>
        </w:r>
        <w:r w:rsidR="00B515AA" w:rsidDel="00C57862">
          <w:delText>)</w:delText>
        </w:r>
        <w:r w:rsidDel="00C57862">
          <w:delText>.</w:delText>
        </w:r>
        <w:r w:rsidR="009A35E3" w:rsidDel="00C57862">
          <w:delText xml:space="preserve"> Note that in this case the </w:delText>
        </w:r>
        <w:r w:rsidR="009A35E3" w:rsidDel="00C57862">
          <w:rPr>
            <w:i/>
          </w:rPr>
          <w:delText xml:space="preserve">surface </w:delText>
        </w:r>
        <w:r w:rsidR="009A35E3" w:rsidDel="00C57862">
          <w:delText xml:space="preserve">element </w:delText>
        </w:r>
        <w:r w:rsidR="00B515AA" w:rsidDel="00C57862">
          <w:delText>is defined as</w:delText>
        </w:r>
        <w:r w:rsidR="009A35E3" w:rsidDel="00C57862">
          <w:delText xml:space="preserve"> an empty element.</w:delText>
        </w:r>
      </w:del>
    </w:p>
    <w:p w14:paraId="49F56567" w14:textId="47CB532F" w:rsidR="00525EB6" w:rsidRDefault="00525EB6" w:rsidP="008C20E4">
      <w:pPr>
        <w:pStyle w:val="Heading4"/>
      </w:pPr>
      <w:bookmarkStart w:id="1294" w:name="_Toc452646566"/>
      <w:r>
        <w:t xml:space="preserve">Pressure </w:t>
      </w:r>
      <w:r w:rsidR="004B0FC6">
        <w:t>Load</w:t>
      </w:r>
      <w:bookmarkEnd w:id="1294"/>
    </w:p>
    <w:p w14:paraId="663FF250" w14:textId="175E643B" w:rsidR="00525EB6" w:rsidRDefault="00525EB6" w:rsidP="00525EB6">
      <w:r>
        <w:t xml:space="preserve">Pressure </w:t>
      </w:r>
      <w:del w:id="1295" w:author="Steve Maas" w:date="2016-06-02T12:42:00Z">
        <w:r w:rsidDel="00C57862">
          <w:delText xml:space="preserve">forces </w:delText>
        </w:r>
      </w:del>
      <w:ins w:id="1296" w:author="Steve Maas" w:date="2016-06-02T12:42:00Z">
        <w:r w:rsidR="00C57862">
          <w:t xml:space="preserve">loads </w:t>
        </w:r>
      </w:ins>
      <w:r>
        <w:t xml:space="preserve">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3EDF956C" w:rsidR="00525EB6" w:rsidRDefault="00525EB6" w:rsidP="00525EB6">
      <w:pPr>
        <w:pStyle w:val="code"/>
      </w:pPr>
      <w:r>
        <w:t>&lt;</w:t>
      </w:r>
      <w:r w:rsidR="001E58E6">
        <w:t>surface_load type="pressure"</w:t>
      </w:r>
      <w:ins w:id="1297" w:author="Steve Maas" w:date="2016-06-02T12:42:00Z">
        <w:r w:rsidR="00C57862">
          <w:t xml:space="preserve"> surface="surface1"</w:t>
        </w:r>
      </w:ins>
      <w:r>
        <w:t>&gt;</w:t>
      </w:r>
    </w:p>
    <w:p w14:paraId="245253BB" w14:textId="387931E6" w:rsidR="006424ED" w:rsidRDefault="006424ED" w:rsidP="00525EB6">
      <w:pPr>
        <w:pStyle w:val="code"/>
      </w:pPr>
      <w:r>
        <w:tab/>
        <w:t>&lt;pressure [lc="1"]&gt;1.0&lt;/pressure&gt;</w:t>
      </w:r>
    </w:p>
    <w:p w14:paraId="3BF286E8" w14:textId="4AD7A8A9" w:rsidR="00DE723C" w:rsidRDefault="00DE723C" w:rsidP="00525EB6">
      <w:pPr>
        <w:pStyle w:val="code"/>
      </w:pPr>
      <w:r>
        <w:tab/>
        <w:t>&lt;</w:t>
      </w:r>
      <w:del w:id="1298" w:author="Steve Maas" w:date="2016-06-02T12:42:00Z">
        <w:r w:rsidDel="00C57862">
          <w:delText>surface</w:delText>
        </w:r>
      </w:del>
      <w:ins w:id="1299" w:author="Steve Maas" w:date="2016-06-02T12:42:00Z">
        <w:r w:rsidR="00C57862">
          <w:t>value</w:t>
        </w:r>
      </w:ins>
      <w:ins w:id="1300" w:author="Steve Maas" w:date="2016-06-02T12:43:00Z">
        <w:r w:rsidR="00C57862">
          <w:t xml:space="preserve"> surface_data="pressure_value"/</w:t>
        </w:r>
      </w:ins>
      <w:r>
        <w:t>&gt;</w:t>
      </w:r>
    </w:p>
    <w:p w14:paraId="32E6FF78" w14:textId="60360FBB" w:rsidR="00525EB6" w:rsidDel="00C57862" w:rsidRDefault="00525EB6" w:rsidP="00525EB6">
      <w:pPr>
        <w:pStyle w:val="code"/>
        <w:rPr>
          <w:del w:id="1301" w:author="Steve Maas" w:date="2016-06-02T12:42:00Z"/>
        </w:rPr>
      </w:pPr>
      <w:del w:id="1302" w:author="Steve Maas" w:date="2016-06-02T12:42:00Z">
        <w:r w:rsidDel="00C57862">
          <w:tab/>
        </w:r>
        <w:r w:rsidR="00DE723C" w:rsidDel="00C57862">
          <w:tab/>
        </w:r>
        <w:r w:rsidDel="00C57862">
          <w:delText>...</w:delText>
        </w:r>
      </w:del>
    </w:p>
    <w:p w14:paraId="35971468" w14:textId="150662BC" w:rsidR="00DE723C" w:rsidDel="00C57862" w:rsidRDefault="00DE723C" w:rsidP="00525EB6">
      <w:pPr>
        <w:pStyle w:val="code"/>
        <w:rPr>
          <w:del w:id="1303" w:author="Steve Maas" w:date="2016-06-02T12:42:00Z"/>
        </w:rPr>
      </w:pPr>
      <w:del w:id="1304" w:author="Steve Maas" w:date="2016-06-02T12:42:00Z">
        <w:r w:rsidDel="00C57862">
          <w:tab/>
          <w:delText>&lt;/surface&gt;</w:delText>
        </w:r>
      </w:del>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4E6E25F3" w14:textId="238D521A" w:rsidR="00C57862" w:rsidRDefault="00C57862" w:rsidP="00525EB6">
      <w:pPr>
        <w:rPr>
          <w:ins w:id="1305" w:author="Steve Maas" w:date="2016-06-02T12:44:00Z"/>
        </w:rPr>
      </w:pPr>
      <w:ins w:id="1306" w:author="Steve Maas" w:date="2016-06-02T12:43:00Z">
        <w:r>
          <w:t xml:space="preserve">The surface must be defined in the </w:t>
        </w:r>
        <w:r>
          <w:rPr>
            <w:i/>
          </w:rPr>
          <w:t xml:space="preserve">Geometry </w:t>
        </w:r>
        <w:r>
          <w:t xml:space="preserve">section. If the pressure value differs per facet, it must be defined (as in the example) using the </w:t>
        </w:r>
      </w:ins>
      <w:ins w:id="1307" w:author="Steve Maas" w:date="2016-06-02T12:44:00Z">
        <w:r>
          <w:rPr>
            <w:i/>
          </w:rPr>
          <w:t xml:space="preserve">value </w:t>
        </w:r>
        <w:r>
          <w:t xml:space="preserve">parameter and the </w:t>
        </w:r>
        <w:r>
          <w:rPr>
            <w:i/>
          </w:rPr>
          <w:t xml:space="preserve">surface_data </w:t>
        </w:r>
        <w:r>
          <w:t>attribute.</w:t>
        </w:r>
      </w:ins>
    </w:p>
    <w:p w14:paraId="3223D41E" w14:textId="77777777" w:rsidR="00C57862" w:rsidRPr="00C57862" w:rsidRDefault="00C57862" w:rsidP="00525EB6">
      <w:pPr>
        <w:rPr>
          <w:ins w:id="1308" w:author="Steve Maas" w:date="2016-06-02T12:43:00Z"/>
        </w:rPr>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1309" w:name="_Toc452646567"/>
      <w:r>
        <w:t>Traction Load</w:t>
      </w:r>
      <w:bookmarkEnd w:id="1309"/>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3C7ED858" w:rsidR="004B0FC6" w:rsidRDefault="004B0FC6" w:rsidP="008C20E4">
      <w:pPr>
        <w:pStyle w:val="Code0"/>
      </w:pPr>
      <w:r>
        <w:t>&lt;surface_load type="traction"</w:t>
      </w:r>
      <w:ins w:id="1310" w:author="Steve Maas" w:date="2016-06-02T12:44:00Z">
        <w:r w:rsidR="00C57862">
          <w:t xml:space="preserve"> surface="surface1"</w:t>
        </w:r>
      </w:ins>
      <w:r>
        <w:t>&gt;</w:t>
      </w:r>
    </w:p>
    <w:p w14:paraId="68FEB8E5" w14:textId="236BD726" w:rsidR="004B0FC6" w:rsidRDefault="004B0FC6" w:rsidP="008C20E4">
      <w:pPr>
        <w:pStyle w:val="Code0"/>
      </w:pPr>
      <w:r>
        <w:tab/>
        <w:t xml:space="preserve">&lt;scale </w:t>
      </w:r>
      <w:del w:id="1311" w:author="Steve Maas" w:date="2016-06-02T12:45:00Z">
        <w:r w:rsidDel="00C57862">
          <w:delText>[</w:delText>
        </w:r>
      </w:del>
      <w:r>
        <w:t>lc="1"</w:t>
      </w:r>
      <w:del w:id="1312" w:author="Steve Maas" w:date="2016-06-02T12:45:00Z">
        <w:r w:rsidDel="00C57862">
          <w:delText>]</w:delText>
        </w:r>
      </w:del>
      <w:r>
        <w:t>&gt;1.0&lt;/scale&gt;</w:t>
      </w:r>
    </w:p>
    <w:p w14:paraId="03313A50" w14:textId="05E7A4CC" w:rsidR="004B0FC6" w:rsidRDefault="004B0FC6" w:rsidP="008C20E4">
      <w:pPr>
        <w:pStyle w:val="Code0"/>
      </w:pPr>
      <w:r>
        <w:tab/>
        <w:t>&lt;traction&gt;0,0,1&lt;/traction&gt;</w:t>
      </w:r>
    </w:p>
    <w:p w14:paraId="075FEBD9" w14:textId="2B880144" w:rsidR="004B0FC6" w:rsidDel="00C57862" w:rsidRDefault="004B0FC6" w:rsidP="008C20E4">
      <w:pPr>
        <w:pStyle w:val="Code0"/>
        <w:rPr>
          <w:del w:id="1313" w:author="Steve Maas" w:date="2016-06-02T12:44:00Z"/>
        </w:rPr>
      </w:pPr>
      <w:del w:id="1314" w:author="Steve Maas" w:date="2016-06-02T12:44:00Z">
        <w:r w:rsidDel="00C57862">
          <w:lastRenderedPageBreak/>
          <w:tab/>
          <w:delText>&lt;surface [set="surface_name"]&gt;</w:delText>
        </w:r>
      </w:del>
    </w:p>
    <w:p w14:paraId="34C5FF4F" w14:textId="2F29A338" w:rsidR="004B0FC6" w:rsidDel="00C57862" w:rsidRDefault="004B0FC6" w:rsidP="008C20E4">
      <w:pPr>
        <w:pStyle w:val="Code0"/>
        <w:rPr>
          <w:del w:id="1315" w:author="Steve Maas" w:date="2016-06-02T12:44:00Z"/>
        </w:rPr>
      </w:pPr>
      <w:del w:id="1316" w:author="Steve Maas" w:date="2016-06-02T12:44:00Z">
        <w:r w:rsidDel="00C57862">
          <w:tab/>
        </w:r>
        <w:r w:rsidDel="00C57862">
          <w:tab/>
          <w:delText>...</w:delText>
        </w:r>
      </w:del>
    </w:p>
    <w:p w14:paraId="34F5FADF" w14:textId="6B676452" w:rsidR="004B0FC6" w:rsidDel="00C57862" w:rsidRDefault="004B0FC6" w:rsidP="008C20E4">
      <w:pPr>
        <w:pStyle w:val="Code0"/>
        <w:rPr>
          <w:del w:id="1317" w:author="Steve Maas" w:date="2016-06-02T12:44:00Z"/>
        </w:rPr>
      </w:pPr>
      <w:del w:id="1318" w:author="Steve Maas" w:date="2016-06-02T12:44:00Z">
        <w:r w:rsidDel="00C57862">
          <w:tab/>
          <w:delText>&lt;/surface&gt;</w:delText>
        </w:r>
      </w:del>
    </w:p>
    <w:p w14:paraId="0C436C54" w14:textId="32B5B27C" w:rsidR="004B0FC6" w:rsidRDefault="004B0FC6" w:rsidP="008C20E4">
      <w:pPr>
        <w:pStyle w:val="Code0"/>
        <w:rPr>
          <w:ins w:id="1319" w:author="Steve Maas" w:date="2016-06-02T12:44:00Z"/>
        </w:rPr>
      </w:pPr>
      <w:r>
        <w:t>&lt;/surface_load&gt;</w:t>
      </w:r>
    </w:p>
    <w:p w14:paraId="78809AD7" w14:textId="77777777" w:rsidR="00C57862" w:rsidRDefault="00C57862" w:rsidP="008C20E4">
      <w:pPr>
        <w:pStyle w:val="Code0"/>
      </w:pPr>
    </w:p>
    <w:p w14:paraId="7542C0FB" w14:textId="303CE2E2" w:rsidR="004B0FC6" w:rsidRDefault="00C57862">
      <w:pPr>
        <w:rPr>
          <w:ins w:id="1320" w:author="Steve Maas" w:date="2016-06-02T12:44:00Z"/>
        </w:rPr>
      </w:pPr>
      <w:ins w:id="1321" w:author="Steve Maas" w:date="2016-06-02T12:44:00Z">
        <w:r>
          <w:t>If a different needs to be specified for each facet, use the following syntax.</w:t>
        </w:r>
      </w:ins>
    </w:p>
    <w:p w14:paraId="266C9FD8" w14:textId="77777777" w:rsidR="00C57862" w:rsidRDefault="00C57862">
      <w:pPr>
        <w:rPr>
          <w:ins w:id="1322" w:author="Steve Maas" w:date="2016-06-02T12:44:00Z"/>
        </w:rPr>
      </w:pPr>
    </w:p>
    <w:p w14:paraId="1420F929" w14:textId="77777777" w:rsidR="00C57862" w:rsidRDefault="00C57862" w:rsidP="00C57862">
      <w:pPr>
        <w:pStyle w:val="Code0"/>
        <w:rPr>
          <w:ins w:id="1323" w:author="Steve Maas" w:date="2016-06-02T12:45:00Z"/>
        </w:rPr>
      </w:pPr>
      <w:ins w:id="1324" w:author="Steve Maas" w:date="2016-06-02T12:45:00Z">
        <w:r>
          <w:t>&lt;surface_load type="traction" surface="surface1"&gt;</w:t>
        </w:r>
      </w:ins>
    </w:p>
    <w:p w14:paraId="50035370" w14:textId="02EE930A" w:rsidR="00C57862" w:rsidRDefault="00C57862" w:rsidP="00C57862">
      <w:pPr>
        <w:pStyle w:val="Code0"/>
        <w:rPr>
          <w:ins w:id="1325" w:author="Steve Maas" w:date="2016-06-02T12:45:00Z"/>
        </w:rPr>
      </w:pPr>
      <w:ins w:id="1326" w:author="Steve Maas" w:date="2016-06-02T12:45:00Z">
        <w:r>
          <w:tab/>
          <w:t>&lt;scale lc="1"&gt;1.0&lt;/scale&gt;</w:t>
        </w:r>
      </w:ins>
    </w:p>
    <w:p w14:paraId="2AA4DCB6" w14:textId="481C899E" w:rsidR="00C57862" w:rsidRDefault="00C57862" w:rsidP="00C57862">
      <w:pPr>
        <w:pStyle w:val="Code0"/>
        <w:rPr>
          <w:ins w:id="1327" w:author="Steve Maas" w:date="2016-06-02T12:45:00Z"/>
        </w:rPr>
      </w:pPr>
      <w:ins w:id="1328" w:author="Steve Maas" w:date="2016-06-02T12:45:00Z">
        <w:r>
          <w:tab/>
          <w:t>&lt;traction surface_data="traction_value"/&gt;</w:t>
        </w:r>
      </w:ins>
    </w:p>
    <w:p w14:paraId="11B3F09C" w14:textId="77777777" w:rsidR="00C57862" w:rsidRDefault="00C57862" w:rsidP="00C57862">
      <w:pPr>
        <w:pStyle w:val="Code0"/>
        <w:rPr>
          <w:ins w:id="1329" w:author="Steve Maas" w:date="2016-06-02T12:45:00Z"/>
        </w:rPr>
      </w:pPr>
      <w:ins w:id="1330" w:author="Steve Maas" w:date="2016-06-02T12:45:00Z">
        <w:r>
          <w:t>&lt;/surface_load&gt;</w:t>
        </w:r>
      </w:ins>
    </w:p>
    <w:p w14:paraId="2AD8C188" w14:textId="77777777" w:rsidR="00C57862" w:rsidRDefault="00C57862">
      <w:pPr>
        <w:rPr>
          <w:ins w:id="1331" w:author="Steve Maas" w:date="2016-06-02T12:44:00Z"/>
        </w:rPr>
      </w:pPr>
    </w:p>
    <w:p w14:paraId="78C13073" w14:textId="09D8480C" w:rsidR="00C57862" w:rsidDel="00C57862" w:rsidRDefault="00C57862">
      <w:pPr>
        <w:rPr>
          <w:del w:id="1332" w:author="Steve Maas" w:date="2016-06-02T12:45:00Z"/>
        </w:rPr>
      </w:pPr>
    </w:p>
    <w:p w14:paraId="19E9C5A6" w14:textId="340D47E4"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optional load curve can be defined for the </w:t>
      </w:r>
      <w:r>
        <w:rPr>
          <w:i/>
        </w:rPr>
        <w:t xml:space="preserve">scale </w:t>
      </w:r>
      <w:r>
        <w:t xml:space="preserve">element using the </w:t>
      </w:r>
      <w:r>
        <w:rPr>
          <w:i/>
        </w:rPr>
        <w:t xml:space="preserve">lc </w:t>
      </w:r>
      <w:r>
        <w:t>attribute. This allows the traction load to become time depend</w:t>
      </w:r>
      <w:del w:id="1333" w:author="Steve Maas" w:date="2016-06-02T12:46:00Z">
        <w:r w:rsidDel="00C57862">
          <w:delText>a</w:delText>
        </w:r>
      </w:del>
      <w:ins w:id="1334" w:author="Steve Maas" w:date="2016-06-02T12:46:00Z">
        <w:r w:rsidR="00C57862">
          <w:t>e</w:t>
        </w:r>
      </w:ins>
      <w:r>
        <w:t xml:space="preserve">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1335" w:name="_Ref194576511"/>
      <w:bookmarkStart w:id="1336" w:name="_Ref194576545"/>
      <w:bookmarkStart w:id="1337" w:name="_Toc452646568"/>
      <w:r>
        <w:t>Mixture Normal Traction</w:t>
      </w:r>
      <w:bookmarkEnd w:id="1335"/>
      <w:bookmarkEnd w:id="1336"/>
      <w:bookmarkEnd w:id="1337"/>
    </w:p>
    <w:p w14:paraId="115ABB42" w14:textId="137CB1E4"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8"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7562718E" w:rsidR="00525EB6" w:rsidRDefault="00525EB6" w:rsidP="00525EB6">
      <w:r w:rsidRPr="00C64641">
        <w:t xml:space="preserve">The </w:t>
      </w:r>
      <w:r w:rsidRPr="00C64641">
        <w:rPr>
          <w:i/>
        </w:rPr>
        <w:t xml:space="preserve">mixture traction </w:t>
      </w:r>
      <w:r w:rsidR="005D1779" w:rsidRPr="002429B0">
        <w:rPr>
          <w:position w:val="-6"/>
        </w:rPr>
        <w:object w:dxaOrig="160" w:dyaOrig="260" w14:anchorId="3FF33208">
          <v:shape id="_x0000_i1035" type="#_x0000_t75" style="width:8.05pt;height:12.9pt" o:ole="">
            <v:imagedata r:id="rId49" o:title=""/>
          </v:shape>
          <o:OLEObject Type="Embed" ProgID="Equation.DSMT4" ShapeID="_x0000_i1035" DrawAspect="Content" ObjectID="_1526412189" r:id="rId50"/>
        </w:object>
      </w:r>
      <w:r w:rsidRPr="00C64641">
        <w:t xml:space="preserve"> is the traction vector corresponding to the mixture (or total) stress </w:t>
      </w:r>
      <w:r w:rsidR="005D1779" w:rsidRPr="002429B0">
        <w:rPr>
          <w:position w:val="-6"/>
        </w:rPr>
        <w:object w:dxaOrig="220" w:dyaOrig="220" w14:anchorId="12C05CA8">
          <v:shape id="_x0000_i1036" type="#_x0000_t75" style="width:11.3pt;height:11.3pt" o:ole="">
            <v:imagedata r:id="rId51" o:title=""/>
          </v:shape>
          <o:OLEObject Type="Embed" ProgID="Equation.DSMT4" ShapeID="_x0000_i1036" DrawAspect="Content" ObjectID="_1526412190" r:id="rId52"/>
        </w:object>
      </w:r>
      <w:r w:rsidRPr="00C64641">
        <w:t xml:space="preserve">; thus </w:t>
      </w:r>
      <w:r w:rsidR="005D1779" w:rsidRPr="002429B0">
        <w:rPr>
          <w:position w:val="-6"/>
        </w:rPr>
        <w:object w:dxaOrig="800" w:dyaOrig="260" w14:anchorId="6E36BA4D">
          <v:shape id="_x0000_i1037" type="#_x0000_t75" style="width:40.85pt;height:12.9pt" o:ole="">
            <v:imagedata r:id="rId53" o:title=""/>
          </v:shape>
          <o:OLEObject Type="Embed" ProgID="Equation.DSMT4" ShapeID="_x0000_i1037" DrawAspect="Content" ObjectID="_1526412191" r:id="rId54"/>
        </w:object>
      </w:r>
      <w:r w:rsidRPr="00C64641">
        <w:t xml:space="preserve">, where </w:t>
      </w:r>
      <w:r w:rsidR="005D1779" w:rsidRPr="00025957">
        <w:rPr>
          <w:position w:val="-4"/>
        </w:rPr>
        <w:object w:dxaOrig="200" w:dyaOrig="200" w14:anchorId="623DB707">
          <v:shape id="_x0000_i1038" type="#_x0000_t75" style="width:10.2pt;height:10.2pt" o:ole="">
            <v:imagedata r:id="rId55" o:title=""/>
          </v:shape>
          <o:OLEObject Type="Embed" ProgID="Equation.DSMT4" ShapeID="_x0000_i1038" DrawAspect="Content" ObjectID="_1526412192" r:id="rId56"/>
        </w:object>
      </w:r>
      <w:r w:rsidRPr="00C64641">
        <w:t xml:space="preserve"> is the outward unit normal to the boundary surface.  Since </w:t>
      </w:r>
      <w:r w:rsidR="005D1779" w:rsidRPr="002429B0">
        <w:rPr>
          <w:position w:val="-10"/>
        </w:rPr>
        <w:object w:dxaOrig="1280" w:dyaOrig="360" w14:anchorId="11FE1C9A">
          <v:shape id="_x0000_i1039" type="#_x0000_t75" style="width:63.95pt;height:18.8pt" o:ole="">
            <v:imagedata r:id="rId57" o:title=""/>
          </v:shape>
          <o:OLEObject Type="Embed" ProgID="Equation.DSMT4" ShapeID="_x0000_i1039" DrawAspect="Content" ObjectID="_1526412193" r:id="rId58"/>
        </w:object>
      </w:r>
      <w:r w:rsidRPr="00C64641">
        <w:t xml:space="preserve">, where </w:t>
      </w:r>
      <w:r w:rsidR="005D1779" w:rsidRPr="002429B0">
        <w:rPr>
          <w:position w:val="-10"/>
        </w:rPr>
        <w:object w:dxaOrig="240" w:dyaOrig="260" w14:anchorId="06E85F15">
          <v:shape id="_x0000_i1040" type="#_x0000_t75" style="width:12.35pt;height:12.9pt" o:ole="">
            <v:imagedata r:id="rId59" o:title=""/>
          </v:shape>
          <o:OLEObject Type="Embed" ProgID="Equation.DSMT4" ShapeID="_x0000_i1040" DrawAspect="Content" ObjectID="_1526412194" r:id="rId60"/>
        </w:object>
      </w:r>
      <w:r w:rsidRPr="00C64641">
        <w:t xml:space="preserve"> is the fluid pressure and </w:t>
      </w:r>
      <w:r w:rsidR="005D1779" w:rsidRPr="002429B0">
        <w:rPr>
          <w:position w:val="-6"/>
        </w:rPr>
        <w:object w:dxaOrig="300" w:dyaOrig="320" w14:anchorId="4878FD5F">
          <v:shape id="_x0000_i1041" type="#_x0000_t75" style="width:15.05pt;height:16.65pt" o:ole="">
            <v:imagedata r:id="rId61" o:title=""/>
          </v:shape>
          <o:OLEObject Type="Embed" ProgID="Equation.DSMT4" ShapeID="_x0000_i1041" DrawAspect="Content" ObjectID="_1526412195" r:id="rId62"/>
        </w:object>
      </w:r>
      <w:r w:rsidRPr="00C64641">
        <w:t xml:space="preserve"> is the </w:t>
      </w:r>
      <w:r w:rsidRPr="00C64641">
        <w:rPr>
          <w:i/>
        </w:rPr>
        <w:t>effective stress</w:t>
      </w:r>
      <w:r w:rsidRPr="00C64641">
        <w:t xml:space="preserve"> resulting from strains in the solid matrix, it is also possible to represent the total traction as </w:t>
      </w:r>
      <w:r w:rsidR="005D1779" w:rsidRPr="002429B0">
        <w:rPr>
          <w:position w:val="-10"/>
        </w:rPr>
        <w:object w:dxaOrig="1200" w:dyaOrig="360" w14:anchorId="2F8B4110">
          <v:shape id="_x0000_i1042" type="#_x0000_t75" style="width:59.65pt;height:18.8pt" o:ole="">
            <v:imagedata r:id="rId63" o:title=""/>
          </v:shape>
          <o:OLEObject Type="Embed" ProgID="Equation.DSMT4" ShapeID="_x0000_i1042" DrawAspect="Content" ObjectID="_1526412196" r:id="rId64"/>
        </w:object>
      </w:r>
      <w:r w:rsidRPr="00C64641">
        <w:t xml:space="preserve">, where </w:t>
      </w:r>
      <w:r w:rsidR="005D1779" w:rsidRPr="002429B0">
        <w:rPr>
          <w:position w:val="-6"/>
        </w:rPr>
        <w:object w:dxaOrig="980" w:dyaOrig="320" w14:anchorId="49CEA39F">
          <v:shape id="_x0000_i1043" type="#_x0000_t75" style="width:49.45pt;height:16.65pt" o:ole="">
            <v:imagedata r:id="rId65" o:title=""/>
          </v:shape>
          <o:OLEObject Type="Embed" ProgID="Equation.DSMT4" ShapeID="_x0000_i1043" DrawAspect="Content" ObjectID="_1526412197" r:id="rId66"/>
        </w:object>
      </w:r>
      <w:r w:rsidRPr="00C64641">
        <w:t xml:space="preserve"> is the </w:t>
      </w:r>
      <w:r w:rsidRPr="00C64641">
        <w:rPr>
          <w:i/>
        </w:rPr>
        <w:t>effective traction</w:t>
      </w:r>
      <w:r w:rsidRPr="00C64641">
        <w:t xml:space="preserve">.  Currently, FEBio allows the user to specify only the normal component of the traction, either </w:t>
      </w:r>
      <w:r w:rsidR="005D1779" w:rsidRPr="002429B0">
        <w:rPr>
          <w:position w:val="-12"/>
        </w:rPr>
        <w:object w:dxaOrig="820" w:dyaOrig="360" w14:anchorId="030F31BE">
          <v:shape id="_x0000_i1044" type="#_x0000_t75" style="width:40.85pt;height:18.8pt" o:ole="">
            <v:imagedata r:id="rId67" o:title=""/>
          </v:shape>
          <o:OLEObject Type="Embed" ProgID="Equation.DSMT4" ShapeID="_x0000_i1044" DrawAspect="Content" ObjectID="_1526412198" r:id="rId68"/>
        </w:object>
      </w:r>
      <w:r w:rsidRPr="00C64641">
        <w:t xml:space="preserve"> (the normal component of the mixture traction) or </w:t>
      </w:r>
      <w:r w:rsidR="005D1779" w:rsidRPr="002429B0">
        <w:rPr>
          <w:position w:val="-12"/>
        </w:rPr>
        <w:object w:dxaOrig="920" w:dyaOrig="380" w14:anchorId="5C10D1F6">
          <v:shape id="_x0000_i1045" type="#_x0000_t75" style="width:45.65pt;height:18.8pt" o:ole="">
            <v:imagedata r:id="rId69" o:title=""/>
          </v:shape>
          <o:OLEObject Type="Embed" ProgID="Equation.DSMT4" ShapeID="_x0000_i1045" DrawAspect="Content" ObjectID="_1526412199" r:id="rId70"/>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07F9AA1F" w:rsidR="00525EB6" w:rsidRDefault="00525EB6" w:rsidP="00525EB6">
      <w:pPr>
        <w:pStyle w:val="code"/>
      </w:pPr>
      <w:r>
        <w:t>&lt;</w:t>
      </w:r>
      <w:r w:rsidR="00F10F62">
        <w:t>surface_load type</w:t>
      </w:r>
      <w:r>
        <w:t>=</w:t>
      </w:r>
      <w:r w:rsidR="00C90979">
        <w:t>"</w:t>
      </w:r>
      <w:r w:rsidR="00F10F62">
        <w:t>normal_traction</w:t>
      </w:r>
      <w:r w:rsidR="00C90979">
        <w:t>"</w:t>
      </w:r>
      <w:ins w:id="1338" w:author="Steve Maas" w:date="2016-06-02T12:46:00Z">
        <w:r w:rsidR="00C57862">
          <w:t xml:space="preserve"> surface="surface</w:t>
        </w:r>
      </w:ins>
      <w:ins w:id="1339" w:author="Steve Maas" w:date="2016-06-02T12:47:00Z">
        <w:r w:rsidR="00C57862">
          <w:t>1</w:t>
        </w:r>
      </w:ins>
      <w:ins w:id="1340" w:author="Steve Maas" w:date="2016-06-02T12:46:00Z">
        <w:r w:rsidR="00C57862">
          <w:t>"</w:t>
        </w:r>
      </w:ins>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B87B167" w:rsidR="00F10F62" w:rsidDel="00C57862" w:rsidRDefault="00F10F62" w:rsidP="00525EB6">
      <w:pPr>
        <w:pStyle w:val="code"/>
        <w:rPr>
          <w:del w:id="1341" w:author="Steve Maas" w:date="2016-06-02T12:47:00Z"/>
        </w:rPr>
      </w:pPr>
      <w:del w:id="1342" w:author="Steve Maas" w:date="2016-06-02T12:47:00Z">
        <w:r w:rsidDel="00C57862">
          <w:tab/>
          <w:delText>&lt;surface</w:delText>
        </w:r>
        <w:r w:rsidR="00BD3F86" w:rsidDel="00C57862">
          <w:delText xml:space="preserve"> [set="surface_name"]</w:delText>
        </w:r>
        <w:r w:rsidDel="00C57862">
          <w:delText>&gt;</w:delText>
        </w:r>
      </w:del>
    </w:p>
    <w:p w14:paraId="2CD53174" w14:textId="5FAD95F5" w:rsidR="00F10F62" w:rsidDel="00C57862" w:rsidRDefault="00F10F62" w:rsidP="00F10F62">
      <w:pPr>
        <w:pStyle w:val="code"/>
        <w:rPr>
          <w:del w:id="1343" w:author="Steve Maas" w:date="2016-06-02T12:47:00Z"/>
        </w:rPr>
      </w:pPr>
      <w:del w:id="1344" w:author="Steve Maas" w:date="2016-06-02T12:47:00Z">
        <w:r w:rsidDel="00C57862">
          <w:tab/>
        </w:r>
        <w:r w:rsidDel="00C57862">
          <w:tab/>
          <w:delText>...</w:delText>
        </w:r>
      </w:del>
    </w:p>
    <w:p w14:paraId="64D8D057" w14:textId="2EC20B9F" w:rsidR="00525EB6" w:rsidRDefault="00F10F62" w:rsidP="00525EB6">
      <w:pPr>
        <w:pStyle w:val="code"/>
      </w:pPr>
      <w:del w:id="1345" w:author="Steve Maas" w:date="2016-06-02T12:47:00Z">
        <w:r w:rsidDel="00C57862">
          <w:tab/>
          <w:delText>&lt;/surface&gt;</w:delText>
        </w:r>
      </w:del>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621F80C2" w:rsidR="00525EB6" w:rsidRPr="00C64641" w:rsidRDefault="00525EB6" w:rsidP="00525EB6">
      <w:r>
        <w:t>U</w:t>
      </w:r>
      <w:r w:rsidRPr="00C64641">
        <w:t xml:space="preserve">nlike the mixture and effective traction, the fluid pressure </w:t>
      </w:r>
      <w:r w:rsidR="005D1779" w:rsidRPr="002429B0">
        <w:rPr>
          <w:position w:val="-10"/>
        </w:rPr>
        <w:object w:dxaOrig="240" w:dyaOrig="260" w14:anchorId="3CF32981">
          <v:shape id="_x0000_i1046" type="#_x0000_t75" style="width:12.35pt;height:12.9pt" o:ole="">
            <v:imagedata r:id="rId71" o:title=""/>
          </v:shape>
          <o:OLEObject Type="Embed" ProgID="Equation.DSMT4" ShapeID="_x0000_i1046" DrawAspect="Content" ObjectID="_1526412200" r:id="rId72"/>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5D1779" w:rsidRPr="002429B0">
        <w:rPr>
          <w:position w:val="-12"/>
        </w:rPr>
        <w:object w:dxaOrig="300" w:dyaOrig="360" w14:anchorId="18B858F4">
          <v:shape id="_x0000_i1047" type="#_x0000_t75" style="width:15.05pt;height:18.8pt" o:ole="">
            <v:imagedata r:id="rId73" o:title=""/>
          </v:shape>
          <o:OLEObject Type="Embed" ProgID="Equation.DSMT4" ShapeID="_x0000_i1047" DrawAspect="Content" ObjectID="_1526412201" r:id="rId74"/>
        </w:object>
      </w:r>
      <w:r w:rsidRPr="00C64641">
        <w:t xml:space="preserve">, the corresponding boundary conditions are </w:t>
      </w:r>
      <w:r w:rsidR="005D1779" w:rsidRPr="002429B0">
        <w:rPr>
          <w:position w:val="-12"/>
        </w:rPr>
        <w:object w:dxaOrig="700" w:dyaOrig="360" w14:anchorId="6A6BF451">
          <v:shape id="_x0000_i1048" type="#_x0000_t75" style="width:34.95pt;height:18.8pt" o:ole="">
            <v:imagedata r:id="rId75" o:title=""/>
          </v:shape>
          <o:OLEObject Type="Embed" ProgID="Equation.DSMT4" ShapeID="_x0000_i1048" DrawAspect="Content" ObjectID="_1526412202" r:id="rId76"/>
        </w:object>
      </w:r>
      <w:r w:rsidRPr="00C64641">
        <w:t xml:space="preserve"> and </w:t>
      </w:r>
      <w:r w:rsidR="005D1779" w:rsidRPr="002429B0">
        <w:rPr>
          <w:position w:val="-12"/>
        </w:rPr>
        <w:object w:dxaOrig="840" w:dyaOrig="360" w14:anchorId="4B445CCD">
          <v:shape id="_x0000_i1049" type="#_x0000_t75" style="width:41.9pt;height:18.8pt" o:ole="">
            <v:imagedata r:id="rId77" o:title=""/>
          </v:shape>
          <o:OLEObject Type="Embed" ProgID="Equation.DSMT4" ShapeID="_x0000_i1049" DrawAspect="Content" ObjectID="_1526412203" r:id="rId78"/>
        </w:object>
      </w:r>
      <w:r w:rsidRPr="00C64641">
        <w:t xml:space="preserve"> (or </w:t>
      </w:r>
      <w:r w:rsidR="005D1779" w:rsidRPr="002429B0">
        <w:rPr>
          <w:position w:val="-12"/>
        </w:rPr>
        <w:object w:dxaOrig="600" w:dyaOrig="380" w14:anchorId="46A345B0">
          <v:shape id="_x0000_i1050" type="#_x0000_t75" style="width:30.1pt;height:18.8pt" o:ole="">
            <v:imagedata r:id="rId79" o:title=""/>
          </v:shape>
          <o:OLEObject Type="Embed" ProgID="Equation.DSMT4" ShapeID="_x0000_i1050" DrawAspect="Content" ObjectID="_1526412204" r:id="rId80"/>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07542A95" w:rsidR="00525EB6" w:rsidRDefault="00525EB6" w:rsidP="00525EB6">
      <w:pPr>
        <w:pStyle w:val="code"/>
        <w:rPr>
          <w:ins w:id="1346" w:author="Steve Maas" w:date="2016-06-02T12:47:00Z"/>
        </w:rPr>
      </w:pPr>
      <w:r w:rsidRPr="00B92C1F">
        <w:tab/>
      </w:r>
      <w:r w:rsidRPr="004A4869">
        <w:t>&lt;</w:t>
      </w:r>
      <w:r w:rsidR="00B936B0">
        <w:t>prescribed</w:t>
      </w:r>
      <w:r w:rsidR="0061621E">
        <w:t xml:space="preserve"> bc="p" </w:t>
      </w:r>
      <w:ins w:id="1347" w:author="Steve Maas" w:date="2016-06-02T12:47:00Z">
        <w:r w:rsidR="00C57862">
          <w:t>node_set="set1"</w:t>
        </w:r>
        <w:r w:rsidR="00C57862" w:rsidDel="00C57862">
          <w:t xml:space="preserve"> </w:t>
        </w:r>
      </w:ins>
      <w:del w:id="1348" w:author="Steve Maas" w:date="2016-06-02T12:47:00Z">
        <w:r w:rsidR="0061621E" w:rsidDel="00C57862">
          <w:delText>lc="1"</w:delText>
        </w:r>
      </w:del>
      <w:r w:rsidRPr="004A4869">
        <w:t>&gt;</w:t>
      </w:r>
    </w:p>
    <w:p w14:paraId="42F24988" w14:textId="7B0FD364" w:rsidR="00C57862" w:rsidRPr="004A4869" w:rsidRDefault="00C57862" w:rsidP="00525EB6">
      <w:pPr>
        <w:pStyle w:val="code"/>
      </w:pPr>
      <w:ins w:id="1349" w:author="Steve Maas" w:date="2016-06-02T12:47:00Z">
        <w:r>
          <w:tab/>
        </w:r>
        <w:r>
          <w:tab/>
          <w:t>&lt;scale lc="1"&gt;1.0&lt;/scale&gt;</w:t>
        </w:r>
      </w:ins>
    </w:p>
    <w:p w14:paraId="1C35C456" w14:textId="6E0A6608" w:rsidR="00525EB6" w:rsidRPr="004A4869" w:rsidDel="00C57862" w:rsidRDefault="00525EB6" w:rsidP="00525EB6">
      <w:pPr>
        <w:pStyle w:val="code"/>
        <w:rPr>
          <w:del w:id="1350" w:author="Steve Maas" w:date="2016-06-02T12:48:00Z"/>
        </w:rPr>
      </w:pPr>
      <w:del w:id="1351" w:author="Steve Maas" w:date="2016-06-02T12:48:00Z">
        <w:r w:rsidRPr="004A4869" w:rsidDel="00C57862">
          <w:tab/>
        </w:r>
        <w:r w:rsidRPr="004A4869" w:rsidDel="00C57862">
          <w:tab/>
          <w:delText>&lt;node id=</w:delText>
        </w:r>
        <w:r w:rsidR="00093595" w:rsidRPr="004A4869" w:rsidDel="00C57862">
          <w:delText>"</w:delText>
        </w:r>
        <w:r w:rsidRPr="004A4869" w:rsidDel="00C57862">
          <w:delText>n1</w:delText>
        </w:r>
        <w:r w:rsidR="00093595" w:rsidRPr="004A4869" w:rsidDel="00C57862">
          <w:delText>"</w:delText>
        </w:r>
        <w:r w:rsidRPr="00572F41" w:rsidDel="00C57862">
          <w:delText>&gt;1.0&lt;/node&gt;</w:delText>
        </w:r>
      </w:del>
    </w:p>
    <w:p w14:paraId="55B9DAAD" w14:textId="0B6CDBB0" w:rsidR="00525EB6" w:rsidRPr="007D6F0D" w:rsidDel="00C57862" w:rsidRDefault="00525EB6" w:rsidP="00525EB6">
      <w:pPr>
        <w:pStyle w:val="code"/>
        <w:rPr>
          <w:del w:id="1352" w:author="Steve Maas" w:date="2016-06-02T12:48:00Z"/>
          <w:lang w:val="nl-BE"/>
        </w:rPr>
      </w:pPr>
      <w:del w:id="1353" w:author="Steve Maas" w:date="2016-06-02T12:48:00Z">
        <w:r w:rsidRPr="004A4869" w:rsidDel="00C57862">
          <w:tab/>
        </w:r>
        <w:r w:rsidRPr="004A4869" w:rsidDel="00C57862">
          <w:tab/>
        </w:r>
        <w:r w:rsidRPr="007D6F0D" w:rsidDel="00C57862">
          <w:rPr>
            <w:lang w:val="nl-BE"/>
          </w:rPr>
          <w:delText>&lt;node id=</w:delText>
        </w:r>
        <w:r w:rsidR="00093595" w:rsidRPr="007D6F0D" w:rsidDel="00C57862">
          <w:rPr>
            <w:lang w:val="nl-BE"/>
          </w:rPr>
          <w:delText>"</w:delText>
        </w:r>
        <w:r w:rsidRPr="007D6F0D" w:rsidDel="00C57862">
          <w:rPr>
            <w:lang w:val="nl-BE"/>
          </w:rPr>
          <w:delText>n2</w:delText>
        </w:r>
        <w:r w:rsidR="00093595" w:rsidRPr="007D6F0D" w:rsidDel="00C57862">
          <w:rPr>
            <w:lang w:val="nl-BE"/>
          </w:rPr>
          <w:delText>"</w:delText>
        </w:r>
        <w:r w:rsidRPr="007D6F0D" w:rsidDel="00C57862">
          <w:rPr>
            <w:lang w:val="nl-BE"/>
          </w:rPr>
          <w:delText>&gt;1.0&lt;/node&gt;</w:delText>
        </w:r>
      </w:del>
    </w:p>
    <w:p w14:paraId="56070AF8" w14:textId="12CB67EA" w:rsidR="00525EB6" w:rsidRPr="007D6F0D" w:rsidDel="00C57862" w:rsidRDefault="00525EB6" w:rsidP="00525EB6">
      <w:pPr>
        <w:pStyle w:val="code"/>
        <w:rPr>
          <w:del w:id="1354" w:author="Steve Maas" w:date="2016-06-02T12:48:00Z"/>
          <w:lang w:val="nl-BE"/>
        </w:rPr>
      </w:pPr>
      <w:del w:id="1355" w:author="Steve Maas" w:date="2016-06-02T12:48:00Z">
        <w:r w:rsidRPr="007D6F0D" w:rsidDel="00C57862">
          <w:rPr>
            <w:lang w:val="nl-BE"/>
          </w:rPr>
          <w:tab/>
        </w:r>
        <w:r w:rsidRPr="007D6F0D" w:rsidDel="00C57862">
          <w:rPr>
            <w:lang w:val="nl-BE"/>
          </w:rPr>
          <w:tab/>
          <w:delText>&lt;node id=</w:delText>
        </w:r>
        <w:r w:rsidR="00093595" w:rsidRPr="007D6F0D" w:rsidDel="00C57862">
          <w:rPr>
            <w:lang w:val="nl-BE"/>
          </w:rPr>
          <w:delText>"</w:delText>
        </w:r>
        <w:r w:rsidRPr="007D6F0D" w:rsidDel="00C57862">
          <w:rPr>
            <w:lang w:val="nl-BE"/>
          </w:rPr>
          <w:delText>n3</w:delText>
        </w:r>
        <w:r w:rsidR="00093595" w:rsidRPr="007D6F0D" w:rsidDel="00C57862">
          <w:rPr>
            <w:lang w:val="nl-BE"/>
          </w:rPr>
          <w:delText>"</w:delText>
        </w:r>
        <w:r w:rsidRPr="007D6F0D" w:rsidDel="00C57862">
          <w:rPr>
            <w:lang w:val="nl-BE"/>
          </w:rPr>
          <w:delText>&gt;1.0&lt;/node&gt;</w:delText>
        </w:r>
      </w:del>
    </w:p>
    <w:p w14:paraId="673CAA0D" w14:textId="4674CE4D" w:rsidR="00525EB6" w:rsidRPr="007D6F0D" w:rsidDel="00C57862" w:rsidRDefault="00525EB6" w:rsidP="00525EB6">
      <w:pPr>
        <w:pStyle w:val="code"/>
        <w:rPr>
          <w:del w:id="1356" w:author="Steve Maas" w:date="2016-06-02T12:48:00Z"/>
          <w:lang w:val="nl-BE"/>
        </w:rPr>
      </w:pPr>
      <w:del w:id="1357" w:author="Steve Maas" w:date="2016-06-02T12:48:00Z">
        <w:r w:rsidRPr="007D6F0D" w:rsidDel="00C57862">
          <w:rPr>
            <w:lang w:val="nl-BE"/>
          </w:rPr>
          <w:tab/>
        </w:r>
        <w:r w:rsidRPr="007D6F0D" w:rsidDel="00C57862">
          <w:rPr>
            <w:lang w:val="nl-BE"/>
          </w:rPr>
          <w:tab/>
          <w:delText>&lt;node id=</w:delText>
        </w:r>
        <w:r w:rsidR="00093595" w:rsidRPr="007D6F0D" w:rsidDel="00C57862">
          <w:rPr>
            <w:lang w:val="nl-BE"/>
          </w:rPr>
          <w:delText>"</w:delText>
        </w:r>
        <w:r w:rsidRPr="007D6F0D" w:rsidDel="00C57862">
          <w:rPr>
            <w:lang w:val="nl-BE"/>
          </w:rPr>
          <w:delText>n4</w:delText>
        </w:r>
        <w:r w:rsidR="00093595" w:rsidRPr="007D6F0D" w:rsidDel="00C57862">
          <w:rPr>
            <w:lang w:val="nl-BE"/>
          </w:rPr>
          <w:delText>"</w:delText>
        </w:r>
        <w:r w:rsidRPr="007D6F0D" w:rsidDel="00C57862">
          <w:rPr>
            <w:lang w:val="nl-BE"/>
          </w:rPr>
          <w:delText>&gt;1.0&lt;/node&gt;</w:delText>
        </w:r>
      </w:del>
    </w:p>
    <w:p w14:paraId="1D54AC63" w14:textId="521B2B82" w:rsidR="00525EB6" w:rsidRPr="004A4869" w:rsidDel="00C57862" w:rsidRDefault="00525EB6" w:rsidP="00525EB6">
      <w:pPr>
        <w:pStyle w:val="code"/>
        <w:rPr>
          <w:del w:id="1358" w:author="Steve Maas" w:date="2016-06-02T12:48:00Z"/>
        </w:rPr>
      </w:pPr>
      <w:del w:id="1359" w:author="Steve Maas" w:date="2016-06-02T12:48:00Z">
        <w:r w:rsidRPr="007D6F0D" w:rsidDel="00C57862">
          <w:rPr>
            <w:lang w:val="nl-BE"/>
          </w:rPr>
          <w:tab/>
        </w:r>
        <w:r w:rsidRPr="007D6F0D" w:rsidDel="00C57862">
          <w:rPr>
            <w:lang w:val="nl-BE"/>
          </w:rPr>
          <w:tab/>
        </w:r>
        <w:r w:rsidRPr="004A4869" w:rsidDel="00C57862">
          <w:delText>...</w:delText>
        </w:r>
      </w:del>
    </w:p>
    <w:p w14:paraId="54660883" w14:textId="28B20997" w:rsidR="00525EB6" w:rsidRPr="004A4869" w:rsidRDefault="00525EB6" w:rsidP="00525EB6">
      <w:pPr>
        <w:pStyle w:val="code"/>
      </w:pPr>
      <w:r w:rsidRPr="004A4869">
        <w:tab/>
        <w:t>&lt;/</w:t>
      </w:r>
      <w:r w:rsidR="00B936B0">
        <w:t>prescribed</w:t>
      </w:r>
      <w:r w:rsidRPr="004A4869">
        <w:t>&gt;</w:t>
      </w:r>
    </w:p>
    <w:p w14:paraId="69616C6B" w14:textId="539C859E" w:rsidR="00525EB6" w:rsidRDefault="00525EB6" w:rsidP="00525EB6">
      <w:pPr>
        <w:pStyle w:val="code"/>
      </w:pPr>
      <w:r>
        <w:tab/>
        <w:t>&lt;</w:t>
      </w:r>
      <w:r w:rsidR="00B936B0">
        <w:t>surface_load type="normal_traction"</w:t>
      </w:r>
      <w:r w:rsidR="00B936B0" w:rsidDel="00B936B0">
        <w:t xml:space="preserve"> </w:t>
      </w:r>
      <w:ins w:id="1360" w:author="Steve Maas" w:date="2016-06-02T12:48:00Z">
        <w:r w:rsidR="00C57862">
          <w:t>surface="surf1"</w:t>
        </w:r>
      </w:ins>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5C1D0BAC" w:rsidR="00B936B0" w:rsidDel="00C57862" w:rsidRDefault="00B936B0" w:rsidP="00525EB6">
      <w:pPr>
        <w:pStyle w:val="code"/>
        <w:rPr>
          <w:del w:id="1361" w:author="Steve Maas" w:date="2016-06-02T12:48:00Z"/>
        </w:rPr>
      </w:pPr>
      <w:del w:id="1362" w:author="Steve Maas" w:date="2016-06-02T12:48:00Z">
        <w:r w:rsidDel="00C57862">
          <w:tab/>
        </w:r>
        <w:r w:rsidDel="00C57862">
          <w:tab/>
          <w:delText>&lt;surface&gt;</w:delText>
        </w:r>
      </w:del>
    </w:p>
    <w:p w14:paraId="5989351D" w14:textId="189679C2" w:rsidR="00525EB6" w:rsidDel="00C57862" w:rsidRDefault="00525EB6" w:rsidP="00525EB6">
      <w:pPr>
        <w:pStyle w:val="code"/>
        <w:rPr>
          <w:del w:id="1363" w:author="Steve Maas" w:date="2016-06-02T12:48:00Z"/>
        </w:rPr>
      </w:pPr>
      <w:del w:id="1364" w:author="Steve Maas" w:date="2016-06-02T12:48:00Z">
        <w:r w:rsidDel="00C57862">
          <w:tab/>
        </w:r>
        <w:r w:rsidDel="00C57862">
          <w:tab/>
        </w:r>
        <w:r w:rsidR="00B936B0" w:rsidDel="00C57862">
          <w:tab/>
        </w:r>
        <w:r w:rsidDel="00C57862">
          <w:delText>&lt;quad4 id=</w:delText>
        </w:r>
        <w:r w:rsidR="00DD233C" w:rsidDel="00C57862">
          <w:delText>"</w:delText>
        </w:r>
        <w:r w:rsidDel="00C57862">
          <w:delText>n</w:delText>
        </w:r>
        <w:r w:rsidR="00DD233C" w:rsidDel="00C57862">
          <w:delText>"</w:delText>
        </w:r>
        <w:r w:rsidDel="00C57862">
          <w:delText>&gt;n1,n2,n3,n4&lt;/quad4&gt;</w:delText>
        </w:r>
      </w:del>
    </w:p>
    <w:p w14:paraId="7FC7771E" w14:textId="63B08D13" w:rsidR="00525EB6" w:rsidDel="00C57862" w:rsidRDefault="00525EB6" w:rsidP="00525EB6">
      <w:pPr>
        <w:pStyle w:val="code"/>
        <w:rPr>
          <w:del w:id="1365" w:author="Steve Maas" w:date="2016-06-02T12:48:00Z"/>
        </w:rPr>
      </w:pPr>
      <w:del w:id="1366" w:author="Steve Maas" w:date="2016-06-02T12:48:00Z">
        <w:r w:rsidDel="00C57862">
          <w:tab/>
        </w:r>
        <w:r w:rsidR="00B936B0" w:rsidDel="00C57862">
          <w:tab/>
        </w:r>
        <w:r w:rsidR="00B936B0" w:rsidDel="00C57862">
          <w:tab/>
        </w:r>
        <w:r w:rsidDel="00C57862">
          <w:delText>...</w:delText>
        </w:r>
      </w:del>
    </w:p>
    <w:p w14:paraId="7AA361DE" w14:textId="0720FD81" w:rsidR="00B936B0" w:rsidDel="00C57862" w:rsidRDefault="00B936B0" w:rsidP="00525EB6">
      <w:pPr>
        <w:pStyle w:val="code"/>
        <w:rPr>
          <w:del w:id="1367" w:author="Steve Maas" w:date="2016-06-02T12:48:00Z"/>
        </w:rPr>
      </w:pPr>
      <w:del w:id="1368" w:author="Steve Maas" w:date="2016-06-02T12:48:00Z">
        <w:r w:rsidDel="00C57862">
          <w:tab/>
        </w:r>
        <w:r w:rsidDel="00C57862">
          <w:tab/>
          <w:delText>&lt;/surface&gt;</w:delText>
        </w:r>
      </w:del>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1369" w:name="_Toc452646569"/>
      <w:r w:rsidRPr="00C64641">
        <w:t>Fluid Flux</w:t>
      </w:r>
      <w:bookmarkEnd w:id="1369"/>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2644EE84" w:rsidR="00525EB6" w:rsidRPr="00C64641" w:rsidRDefault="00525EB6" w:rsidP="00525EB6">
      <w:r w:rsidRPr="00C64641">
        <w:t xml:space="preserve">The flux of fluid relative to the solid matrix is given by the vector </w:t>
      </w:r>
      <w:r w:rsidR="005D1779" w:rsidRPr="002429B0">
        <w:rPr>
          <w:position w:val="-6"/>
        </w:rPr>
        <w:object w:dxaOrig="260" w:dyaOrig="220" w14:anchorId="4A6E97FA">
          <v:shape id="_x0000_i1051" type="#_x0000_t75" style="width:12.9pt;height:11.3pt" o:ole="">
            <v:imagedata r:id="rId81" o:title=""/>
          </v:shape>
          <o:OLEObject Type="Embed" ProgID="Equation.DSMT4" ShapeID="_x0000_i1051" DrawAspect="Content" ObjectID="_1526412205" r:id="rId82"/>
        </w:object>
      </w:r>
      <w:r w:rsidRPr="00C64641">
        <w:t xml:space="preserve">.  Since viscosity is not explicitly modeled in a biphasic material, the tangential component of </w:t>
      </w:r>
      <w:r w:rsidR="005D1779" w:rsidRPr="002429B0">
        <w:rPr>
          <w:position w:val="-6"/>
        </w:rPr>
        <w:object w:dxaOrig="260" w:dyaOrig="220" w14:anchorId="77650471">
          <v:shape id="_x0000_i1052" type="#_x0000_t75" style="width:12.9pt;height:11.3pt" o:ole="">
            <v:imagedata r:id="rId83" o:title=""/>
          </v:shape>
          <o:OLEObject Type="Embed" ProgID="Equation.DSMT4" ShapeID="_x0000_i1052" DrawAspect="Content" ObjectID="_1526412206" r:id="rId84"/>
        </w:object>
      </w:r>
      <w:r w:rsidRPr="00C64641">
        <w:t xml:space="preserve"> on a boundary surface may not be prescribed. Only the normal component of the relative fluid flux, </w:t>
      </w:r>
      <w:r w:rsidR="005D1779" w:rsidRPr="002429B0">
        <w:rPr>
          <w:position w:val="-12"/>
        </w:rPr>
        <w:object w:dxaOrig="999" w:dyaOrig="360" w14:anchorId="6C9B1E8D">
          <v:shape id="_x0000_i1053" type="#_x0000_t75" style="width:49.95pt;height:18.8pt" o:ole="">
            <v:imagedata r:id="rId85" o:title=""/>
          </v:shape>
          <o:OLEObject Type="Embed" ProgID="Equation.DSMT4" ShapeID="_x0000_i1053" DrawAspect="Content" ObjectID="_1526412207" r:id="rId86"/>
        </w:object>
      </w:r>
      <w:r w:rsidRPr="00C64641">
        <w:t xml:space="preserve">, represents a natural boundary condition.  To prescribe a value for </w:t>
      </w:r>
      <w:r w:rsidR="005D1779" w:rsidRPr="002429B0">
        <w:rPr>
          <w:position w:val="-12"/>
        </w:rPr>
        <w:object w:dxaOrig="300" w:dyaOrig="360" w14:anchorId="1A9CBF00">
          <v:shape id="_x0000_i1054" type="#_x0000_t75" style="width:15.05pt;height:18.8pt" o:ole="">
            <v:imagedata r:id="rId87" o:title=""/>
          </v:shape>
          <o:OLEObject Type="Embed" ProgID="Equation.DSMT4" ShapeID="_x0000_i1054" DrawAspect="Content" ObjectID="_1526412208" r:id="rId88"/>
        </w:object>
      </w:r>
      <w:r w:rsidRPr="00C64641">
        <w:t xml:space="preserve"> on a surface, use</w:t>
      </w:r>
      <w:r>
        <w:t>:</w:t>
      </w:r>
    </w:p>
    <w:p w14:paraId="2A35CAD9" w14:textId="77777777" w:rsidR="00525EB6" w:rsidRPr="00C64641" w:rsidRDefault="00525EB6" w:rsidP="00525EB6"/>
    <w:p w14:paraId="6CB3B6B4" w14:textId="77A3F799" w:rsidR="00525EB6" w:rsidRDefault="00525EB6" w:rsidP="00525EB6">
      <w:pPr>
        <w:pStyle w:val="code"/>
      </w:pPr>
      <w:r>
        <w:lastRenderedPageBreak/>
        <w:t>&lt;</w:t>
      </w:r>
      <w:r w:rsidR="00A9772D">
        <w:t>surface_load type="fluidflux"</w:t>
      </w:r>
      <w:ins w:id="1370" w:author="Steve Maas" w:date="2016-06-02T12:48:00Z">
        <w:r w:rsidR="00C57862">
          <w:t xml:space="preserve"> surface="surf1"</w:t>
        </w:r>
      </w:ins>
      <w:r>
        <w:t>&gt;</w:t>
      </w:r>
    </w:p>
    <w:p w14:paraId="51B4102D" w14:textId="2086E18F" w:rsidR="00E063E4" w:rsidRDefault="00E063E4" w:rsidP="00525EB6">
      <w:pPr>
        <w:pStyle w:val="code"/>
      </w:pPr>
      <w:r>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58561C93" w:rsidR="00A9772D" w:rsidDel="00C57862" w:rsidRDefault="00A9772D" w:rsidP="00525EB6">
      <w:pPr>
        <w:pStyle w:val="code"/>
        <w:rPr>
          <w:del w:id="1371" w:author="Steve Maas" w:date="2016-06-02T12:48:00Z"/>
        </w:rPr>
      </w:pPr>
      <w:del w:id="1372" w:author="Steve Maas" w:date="2016-06-02T12:48:00Z">
        <w:r w:rsidDel="00C57862">
          <w:tab/>
          <w:delText>&lt;surface</w:delText>
        </w:r>
        <w:r w:rsidR="00773AFD" w:rsidDel="00C57862">
          <w:delText xml:space="preserve"> [set="surface_name"]</w:delText>
        </w:r>
        <w:r w:rsidDel="00C57862">
          <w:delText>&gt;</w:delText>
        </w:r>
      </w:del>
    </w:p>
    <w:p w14:paraId="35F4CC8A" w14:textId="79471479" w:rsidR="00525EB6" w:rsidDel="00C57862" w:rsidRDefault="00A9772D" w:rsidP="00525EB6">
      <w:pPr>
        <w:pStyle w:val="code"/>
        <w:rPr>
          <w:del w:id="1373" w:author="Steve Maas" w:date="2016-06-02T12:48:00Z"/>
        </w:rPr>
      </w:pPr>
      <w:del w:id="1374" w:author="Steve Maas" w:date="2016-06-02T12:48:00Z">
        <w:r w:rsidDel="00C57862">
          <w:tab/>
        </w:r>
        <w:r w:rsidR="00525EB6" w:rsidDel="00C57862">
          <w:tab/>
          <w:delText>...</w:delText>
        </w:r>
      </w:del>
    </w:p>
    <w:p w14:paraId="295C0510" w14:textId="36E95EF8" w:rsidR="00A9772D" w:rsidDel="00C57862" w:rsidRDefault="00A9772D" w:rsidP="00525EB6">
      <w:pPr>
        <w:pStyle w:val="code"/>
        <w:rPr>
          <w:del w:id="1375" w:author="Steve Maas" w:date="2016-06-02T12:48:00Z"/>
        </w:rPr>
      </w:pPr>
      <w:del w:id="1376" w:author="Steve Maas" w:date="2016-06-02T12:48:00Z">
        <w:r w:rsidDel="00C57862">
          <w:tab/>
          <w:delText>&lt;/surface&gt;</w:delText>
        </w:r>
      </w:del>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DB7A37F" w:rsidR="00525EB6" w:rsidRPr="00C64641" w:rsidRDefault="00525EB6" w:rsidP="00525EB6">
      <w:r w:rsidRPr="00C64641">
        <w:t xml:space="preserve">Prescribing </w:t>
      </w:r>
      <w:r w:rsidR="005D1779" w:rsidRPr="002429B0">
        <w:rPr>
          <w:position w:val="-12"/>
        </w:rPr>
        <w:object w:dxaOrig="300" w:dyaOrig="360" w14:anchorId="041D5CBA">
          <v:shape id="_x0000_i1055" type="#_x0000_t75" style="width:15.05pt;height:18.8pt" o:ole="">
            <v:imagedata r:id="rId89" o:title=""/>
          </v:shape>
          <o:OLEObject Type="Embed" ProgID="Equation.DSMT4" ShapeID="_x0000_i1055" DrawAspect="Content" ObjectID="_1526412209" r:id="rId90"/>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5D1779" w:rsidRPr="002429B0">
        <w:rPr>
          <w:position w:val="-16"/>
        </w:rPr>
        <w:object w:dxaOrig="1560" w:dyaOrig="440" w14:anchorId="04B18F8C">
          <v:shape id="_x0000_i1056" type="#_x0000_t75" style="width:78.45pt;height:22.05pt" o:ole="">
            <v:imagedata r:id="rId91" o:title=""/>
          </v:shape>
          <o:OLEObject Type="Embed" ProgID="Equation.DSMT4" ShapeID="_x0000_i1056" DrawAspect="Content" ObjectID="_1526412210" r:id="rId92"/>
        </w:object>
      </w:r>
      <w:r w:rsidRPr="00C64641">
        <w:t xml:space="preserve">.  To prescribe the value of </w:t>
      </w:r>
      <w:r w:rsidR="005D1779" w:rsidRPr="002429B0">
        <w:rPr>
          <w:position w:val="-12"/>
        </w:rPr>
        <w:object w:dxaOrig="260" w:dyaOrig="360" w14:anchorId="0D25053A">
          <v:shape id="_x0000_i1057" type="#_x0000_t75" style="width:12.9pt;height:18.8pt" o:ole="">
            <v:imagedata r:id="rId93" o:title=""/>
          </v:shape>
          <o:OLEObject Type="Embed" ProgID="Equation.DSMT4" ShapeID="_x0000_i1057" DrawAspect="Content" ObjectID="_1526412211" r:id="rId94"/>
        </w:object>
      </w:r>
      <w:r w:rsidRPr="00C64641">
        <w:t xml:space="preserve"> on a surface, use</w:t>
      </w:r>
    </w:p>
    <w:p w14:paraId="1B1F830C" w14:textId="77777777" w:rsidR="00525EB6" w:rsidRPr="00C64641" w:rsidRDefault="00525EB6" w:rsidP="00525EB6"/>
    <w:p w14:paraId="22F326A6" w14:textId="249CC981" w:rsidR="00525EB6" w:rsidRDefault="00525EB6" w:rsidP="00525EB6">
      <w:pPr>
        <w:pStyle w:val="code"/>
      </w:pPr>
      <w:r>
        <w:t>&lt;</w:t>
      </w:r>
      <w:r w:rsidR="0018254C">
        <w:t>surface_load type="</w:t>
      </w:r>
      <w:r>
        <w:t>fluidflux</w:t>
      </w:r>
      <w:r w:rsidR="0018254C">
        <w:t>"</w:t>
      </w:r>
      <w:ins w:id="1377" w:author="Steve Maas" w:date="2016-06-02T12:48:00Z">
        <w:r w:rsidR="00C57862">
          <w:t xml:space="preserve"> surface="surf1"</w:t>
        </w:r>
      </w:ins>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683BEF31" w:rsidR="0018254C" w:rsidDel="00C57862" w:rsidRDefault="0018254C" w:rsidP="00525EB6">
      <w:pPr>
        <w:pStyle w:val="code"/>
        <w:rPr>
          <w:del w:id="1378" w:author="Steve Maas" w:date="2016-06-02T12:48:00Z"/>
        </w:rPr>
      </w:pPr>
      <w:del w:id="1379" w:author="Steve Maas" w:date="2016-06-02T12:48:00Z">
        <w:r w:rsidDel="00C57862">
          <w:tab/>
          <w:delText>&lt;surface</w:delText>
        </w:r>
        <w:r w:rsidR="00CF168E" w:rsidDel="00C57862">
          <w:delText xml:space="preserve"> [set="surface_name"]</w:delText>
        </w:r>
        <w:r w:rsidDel="00C57862">
          <w:delText>&gt;</w:delText>
        </w:r>
      </w:del>
    </w:p>
    <w:p w14:paraId="5A40BFD3" w14:textId="595F6C72" w:rsidR="00525EB6" w:rsidDel="00C57862" w:rsidRDefault="0018254C" w:rsidP="00525EB6">
      <w:pPr>
        <w:pStyle w:val="code"/>
        <w:rPr>
          <w:del w:id="1380" w:author="Steve Maas" w:date="2016-06-02T12:48:00Z"/>
        </w:rPr>
      </w:pPr>
      <w:del w:id="1381" w:author="Steve Maas" w:date="2016-06-02T12:48:00Z">
        <w:r w:rsidDel="00C57862">
          <w:tab/>
        </w:r>
        <w:r w:rsidR="00525EB6" w:rsidDel="00C57862">
          <w:tab/>
          <w:delText>...</w:delText>
        </w:r>
      </w:del>
    </w:p>
    <w:p w14:paraId="4DAE1CCF" w14:textId="3CD038D1" w:rsidR="0018254C" w:rsidDel="00C57862" w:rsidRDefault="0018254C" w:rsidP="00525EB6">
      <w:pPr>
        <w:pStyle w:val="code"/>
        <w:rPr>
          <w:del w:id="1382" w:author="Steve Maas" w:date="2016-06-02T12:48:00Z"/>
        </w:rPr>
      </w:pPr>
      <w:del w:id="1383" w:author="Steve Maas" w:date="2016-06-02T12:48:00Z">
        <w:r w:rsidDel="00C57862">
          <w:tab/>
          <w:delText>&lt;/surface&gt;</w:delText>
        </w:r>
      </w:del>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1BA0646F"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5D1779" w:rsidRPr="002429B0">
        <w:rPr>
          <w:position w:val="-12"/>
        </w:rPr>
        <w:object w:dxaOrig="680" w:dyaOrig="360" w14:anchorId="65578362">
          <v:shape id="_x0000_i1058" type="#_x0000_t75" style="width:34.4pt;height:18.8pt" o:ole="">
            <v:imagedata r:id="rId95" o:title=""/>
          </v:shape>
          <o:OLEObject Type="Embed" ProgID="Equation.DSMT4" ShapeID="_x0000_i1058" DrawAspect="Content" ObjectID="_1526412212" r:id="rId96"/>
        </w:object>
      </w:r>
      <w:r w:rsidRPr="00C64641">
        <w:t xml:space="preserve">.  If the upstream face is free, the companion boundary condition would be to let </w:t>
      </w:r>
      <w:r w:rsidR="005D1779" w:rsidRPr="002429B0">
        <w:rPr>
          <w:position w:val="-12"/>
        </w:rPr>
        <w:object w:dxaOrig="600" w:dyaOrig="380" w14:anchorId="27E261D2">
          <v:shape id="_x0000_i1059" type="#_x0000_t75" style="width:30.1pt;height:18.8pt" o:ole="">
            <v:imagedata r:id="rId97" o:title=""/>
          </v:shape>
          <o:OLEObject Type="Embed" ProgID="Equation.DSMT4" ShapeID="_x0000_i1059" DrawAspect="Content" ObjectID="_1526412213" r:id="rId98"/>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1384" w:name="_Toc452646570"/>
      <w:r w:rsidRPr="00C64641">
        <w:t>Solute Flux</w:t>
      </w:r>
      <w:bookmarkEnd w:id="1384"/>
    </w:p>
    <w:p w14:paraId="5B3D619F" w14:textId="15034108" w:rsidR="00525EB6" w:rsidRPr="00C64641" w:rsidRDefault="00525EB6" w:rsidP="00525EB6">
      <w:r w:rsidRPr="00C64641">
        <w:t xml:space="preserve">The molar flux of solute relative to the solid matrix is given by the vector </w:t>
      </w:r>
      <w:r w:rsidR="005D1779" w:rsidRPr="002429B0">
        <w:rPr>
          <w:position w:val="-10"/>
        </w:rPr>
        <w:object w:dxaOrig="160" w:dyaOrig="320" w14:anchorId="76B25A78">
          <v:shape id="_x0000_i1060" type="#_x0000_t75" style="width:8.05pt;height:16.65pt" o:ole="">
            <v:imagedata r:id="rId99" o:title=""/>
          </v:shape>
          <o:OLEObject Type="Embed" ProgID="Equation.DSMT4" ShapeID="_x0000_i1060" DrawAspect="Content" ObjectID="_1526412214" r:id="rId100"/>
        </w:object>
      </w:r>
      <w:r w:rsidRPr="00C64641">
        <w:t xml:space="preserve">.  Since solute viscosity is not explicitly modeled in a biphasic-solute material, the tangential component of </w:t>
      </w:r>
      <w:r w:rsidR="005D1779" w:rsidRPr="002429B0">
        <w:rPr>
          <w:position w:val="-10"/>
        </w:rPr>
        <w:object w:dxaOrig="160" w:dyaOrig="320" w14:anchorId="5463724B">
          <v:shape id="_x0000_i1061" type="#_x0000_t75" style="width:8.05pt;height:16.65pt" o:ole="">
            <v:imagedata r:id="rId101" o:title=""/>
          </v:shape>
          <o:OLEObject Type="Embed" ProgID="Equation.DSMT4" ShapeID="_x0000_i1061" DrawAspect="Content" ObjectID="_1526412215" r:id="rId102"/>
        </w:object>
      </w:r>
      <w:r w:rsidRPr="00C64641">
        <w:t xml:space="preserve"> on a boundary surface may not be prescribed.  Only the normal component of the relative solute </w:t>
      </w:r>
      <w:r w:rsidRPr="00C64641">
        <w:lastRenderedPageBreak/>
        <w:t xml:space="preserve">flux, </w:t>
      </w:r>
      <w:r w:rsidR="005D1779" w:rsidRPr="002429B0">
        <w:rPr>
          <w:position w:val="-12"/>
        </w:rPr>
        <w:object w:dxaOrig="859" w:dyaOrig="360" w14:anchorId="492CC266">
          <v:shape id="_x0000_i1062" type="#_x0000_t75" style="width:43pt;height:18.8pt" o:ole="">
            <v:imagedata r:id="rId103" o:title=""/>
          </v:shape>
          <o:OLEObject Type="Embed" ProgID="Equation.DSMT4" ShapeID="_x0000_i1062" DrawAspect="Content" ObjectID="_1526412216" r:id="rId104"/>
        </w:object>
      </w:r>
      <w:r w:rsidRPr="00C64641">
        <w:t xml:space="preserve">, represents a natural boundary condition.  To prescribe a value for </w:t>
      </w:r>
      <w:r w:rsidR="005D1779" w:rsidRPr="005D1779">
        <w:rPr>
          <w:position w:val="-12"/>
        </w:rPr>
        <w:object w:dxaOrig="260" w:dyaOrig="360" w14:anchorId="6DD5AC12">
          <v:shape id="_x0000_i1063" type="#_x0000_t75" style="width:12.9pt;height:18.25pt" o:ole="">
            <v:imagedata r:id="rId105" o:title=""/>
          </v:shape>
          <o:OLEObject Type="Embed" ProgID="Equation.DSMT4" ShapeID="_x0000_i1063" DrawAspect="Content" ObjectID="_1526412217" r:id="rId106"/>
        </w:object>
      </w:r>
      <w:r w:rsidRPr="00C64641">
        <w:t xml:space="preserve"> on a surface, use</w:t>
      </w:r>
      <w:r>
        <w:t>:</w:t>
      </w:r>
    </w:p>
    <w:p w14:paraId="5CD70280" w14:textId="77777777" w:rsidR="00525EB6" w:rsidRPr="00C64641" w:rsidRDefault="00525EB6" w:rsidP="00525EB6"/>
    <w:p w14:paraId="3F87DE5D" w14:textId="1C7823A6" w:rsidR="00525EB6" w:rsidRDefault="00525EB6" w:rsidP="00525EB6">
      <w:pPr>
        <w:pStyle w:val="code"/>
      </w:pPr>
      <w:r>
        <w:t>&lt;</w:t>
      </w:r>
      <w:r w:rsidR="004A6CDC">
        <w:t>surface_load type="</w:t>
      </w:r>
      <w:r>
        <w:t>soluteflux</w:t>
      </w:r>
      <w:r w:rsidR="004A6CDC">
        <w:t>"</w:t>
      </w:r>
      <w:ins w:id="1385" w:author="Steve Maas" w:date="2016-06-02T12:49:00Z">
        <w:r w:rsidR="00C57862">
          <w:t xml:space="preserve"> surface="surface1"</w:t>
        </w:r>
      </w:ins>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7FC5E90" w:rsidR="001F4D5D" w:rsidDel="00C57862" w:rsidRDefault="001F4D5D" w:rsidP="00525EB6">
      <w:pPr>
        <w:pStyle w:val="code"/>
        <w:rPr>
          <w:del w:id="1386" w:author="Steve Maas" w:date="2016-06-02T12:49:00Z"/>
        </w:rPr>
      </w:pPr>
      <w:del w:id="1387" w:author="Steve Maas" w:date="2016-06-02T12:49:00Z">
        <w:r w:rsidDel="00C57862">
          <w:tab/>
          <w:delText>&lt;surface&gt;</w:delText>
        </w:r>
      </w:del>
    </w:p>
    <w:p w14:paraId="3EAE114A" w14:textId="09F61F0B" w:rsidR="00525EB6" w:rsidDel="00C57862" w:rsidRDefault="001F4D5D" w:rsidP="00525EB6">
      <w:pPr>
        <w:pStyle w:val="code"/>
        <w:rPr>
          <w:del w:id="1388" w:author="Steve Maas" w:date="2016-06-02T12:49:00Z"/>
        </w:rPr>
      </w:pPr>
      <w:del w:id="1389" w:author="Steve Maas" w:date="2016-06-02T12:49:00Z">
        <w:r w:rsidDel="00C57862">
          <w:tab/>
        </w:r>
        <w:r w:rsidR="00525EB6" w:rsidDel="00C57862">
          <w:tab/>
          <w:delText>...</w:delText>
        </w:r>
      </w:del>
    </w:p>
    <w:p w14:paraId="4F3BD12D" w14:textId="4211A709" w:rsidR="001F4D5D" w:rsidDel="00C57862" w:rsidRDefault="001F4D5D" w:rsidP="00525EB6">
      <w:pPr>
        <w:pStyle w:val="code"/>
        <w:rPr>
          <w:del w:id="1390" w:author="Steve Maas" w:date="2016-06-02T12:49:00Z"/>
        </w:rPr>
      </w:pPr>
      <w:del w:id="1391" w:author="Steve Maas" w:date="2016-06-02T12:49:00Z">
        <w:r w:rsidDel="00C57862">
          <w:tab/>
          <w:delText>&lt;/surface&gt;</w:delText>
        </w:r>
      </w:del>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11C8CE8E"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FC7827">
        <w:t>3.6.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1392" w:name="_Toc452646571"/>
      <w:r>
        <w:t>Heat Flux</w:t>
      </w:r>
      <w:bookmarkEnd w:id="1392"/>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2DF442BC" w:rsidR="00F97DD9" w:rsidRDefault="00F97DD9" w:rsidP="00F97DD9">
      <w:pPr>
        <w:pStyle w:val="code"/>
      </w:pPr>
      <w:r w:rsidRPr="0097532C">
        <w:t>&lt;</w:t>
      </w:r>
      <w:r w:rsidR="00476C4E">
        <w:t>surface_load type="heatflux"</w:t>
      </w:r>
      <w:ins w:id="1393" w:author="Steve Maas" w:date="2016-06-02T12:49:00Z">
        <w:r w:rsidR="00C57862">
          <w:t xml:space="preserve"> surface="surface1"</w:t>
        </w:r>
      </w:ins>
      <w:r w:rsidRPr="0097532C">
        <w:t>&gt;</w:t>
      </w:r>
    </w:p>
    <w:p w14:paraId="6608251D" w14:textId="22AC574E" w:rsidR="00FE3C5F" w:rsidRDefault="00FE3C5F" w:rsidP="00F97DD9">
      <w:pPr>
        <w:pStyle w:val="code"/>
      </w:pPr>
      <w:r>
        <w:tab/>
        <w:t>&lt;flux [lc="1"]&gt;1.0&lt;/flux&gt;</w:t>
      </w:r>
    </w:p>
    <w:p w14:paraId="36828350" w14:textId="61C7BC8C" w:rsidR="00476C4E" w:rsidRPr="0097532C" w:rsidDel="00C57862" w:rsidRDefault="00476C4E" w:rsidP="00F97DD9">
      <w:pPr>
        <w:pStyle w:val="code"/>
        <w:rPr>
          <w:del w:id="1394" w:author="Steve Maas" w:date="2016-06-02T12:49:00Z"/>
        </w:rPr>
      </w:pPr>
      <w:del w:id="1395" w:author="Steve Maas" w:date="2016-06-02T12:49:00Z">
        <w:r w:rsidDel="00C57862">
          <w:tab/>
          <w:delText>&lt;surface</w:delText>
        </w:r>
        <w:r w:rsidR="00FE3C5F" w:rsidDel="00C57862">
          <w:delText xml:space="preserve"> [set="surface_name"]</w:delText>
        </w:r>
        <w:r w:rsidDel="00C57862">
          <w:delText>&gt;</w:delText>
        </w:r>
      </w:del>
    </w:p>
    <w:p w14:paraId="15293E0B" w14:textId="74B6DADB" w:rsidR="00F97DD9" w:rsidDel="00C57862" w:rsidRDefault="00476C4E" w:rsidP="00F97DD9">
      <w:pPr>
        <w:pStyle w:val="code"/>
        <w:rPr>
          <w:del w:id="1396" w:author="Steve Maas" w:date="2016-06-02T12:49:00Z"/>
        </w:rPr>
      </w:pPr>
      <w:del w:id="1397" w:author="Steve Maas" w:date="2016-06-02T12:49:00Z">
        <w:r w:rsidDel="00C57862">
          <w:tab/>
        </w:r>
        <w:r w:rsidR="00F97DD9" w:rsidDel="00C57862">
          <w:tab/>
        </w:r>
        <w:r w:rsidR="00B515AA" w:rsidDel="00C57862">
          <w:delText>...</w:delText>
        </w:r>
      </w:del>
    </w:p>
    <w:p w14:paraId="7E1A5ECE" w14:textId="25F6F6A6" w:rsidR="00476C4E" w:rsidDel="00C57862" w:rsidRDefault="00476C4E" w:rsidP="00F97DD9">
      <w:pPr>
        <w:pStyle w:val="code"/>
        <w:rPr>
          <w:del w:id="1398" w:author="Steve Maas" w:date="2016-06-02T12:49:00Z"/>
        </w:rPr>
      </w:pPr>
      <w:del w:id="1399" w:author="Steve Maas" w:date="2016-06-02T12:49:00Z">
        <w:r w:rsidDel="00C57862">
          <w:tab/>
          <w:delText>&lt;/surface&gt;</w:delText>
        </w:r>
      </w:del>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0273A840" w:rsidR="002F00ED" w:rsidRPr="001D671F" w:rsidRDefault="002F00ED" w:rsidP="001A7B22">
      <w:r>
        <w:t xml:space="preserve">The heat flux element takes </w:t>
      </w:r>
      <w:del w:id="1400" w:author="Steve Maas" w:date="2016-06-02T14:51:00Z">
        <w:r w:rsidDel="001D671F">
          <w:delText xml:space="preserve">one </w:delText>
        </w:r>
      </w:del>
      <w:ins w:id="1401" w:author="Steve Maas" w:date="2016-06-02T14:51:00Z">
        <w:r w:rsidR="001D671F">
          <w:t xml:space="preserve">two </w:t>
        </w:r>
      </w:ins>
      <w:r>
        <w:t>parameter</w:t>
      </w:r>
      <w:ins w:id="1402" w:author="Steve Maas" w:date="2016-06-02T14:51:00Z">
        <w:r w:rsidR="001D671F">
          <w:t>s</w:t>
        </w:r>
      </w:ins>
      <w:r>
        <w:t xml:space="preserve">,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ins w:id="1403" w:author="Steve Maas" w:date="2016-06-02T14:51:00Z">
        <w:r w:rsidR="001D671F">
          <w:t xml:space="preserve"> The other (optional) parameter is the </w:t>
        </w:r>
        <w:r w:rsidR="001D671F">
          <w:rPr>
            <w:i/>
          </w:rPr>
          <w:t xml:space="preserve">value </w:t>
        </w:r>
        <w:r w:rsidR="001D671F">
          <w:t>parameter which can be used to define a different flux value for each surface facet.</w:t>
        </w:r>
      </w:ins>
    </w:p>
    <w:p w14:paraId="39F365D1" w14:textId="771A381B" w:rsidR="00F97DD9" w:rsidRDefault="00F97DD9" w:rsidP="008C20E4">
      <w:pPr>
        <w:pStyle w:val="Heading4"/>
      </w:pPr>
      <w:bookmarkStart w:id="1404" w:name="_Toc452646572"/>
      <w:r>
        <w:lastRenderedPageBreak/>
        <w:t>Convective Heat Flux</w:t>
      </w:r>
      <w:bookmarkEnd w:id="1404"/>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21E3FFA1" w:rsidR="00F97DD9" w:rsidRDefault="00F97DD9" w:rsidP="00F97DD9">
      <w:pPr>
        <w:pStyle w:val="code"/>
      </w:pPr>
      <w:r w:rsidRPr="0097532C">
        <w:t>&lt;</w:t>
      </w:r>
      <w:r w:rsidR="00D638C7">
        <w:t>surface_load type="</w:t>
      </w:r>
      <w:r>
        <w:t>convective_heatflux</w:t>
      </w:r>
      <w:r w:rsidR="00D638C7">
        <w:t>"</w:t>
      </w:r>
      <w:ins w:id="1405" w:author="Steve Maas" w:date="2016-06-02T12:49:00Z">
        <w:r w:rsidR="00C57862">
          <w:t xml:space="preserve"> surface="surf1"</w:t>
        </w:r>
      </w:ins>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3F8A8B25" w:rsidR="00D638C7" w:rsidRPr="0097532C" w:rsidDel="00C57862" w:rsidRDefault="00D638C7" w:rsidP="00F97DD9">
      <w:pPr>
        <w:pStyle w:val="code"/>
        <w:rPr>
          <w:del w:id="1406" w:author="Steve Maas" w:date="2016-06-02T12:49:00Z"/>
        </w:rPr>
      </w:pPr>
      <w:del w:id="1407" w:author="Steve Maas" w:date="2016-06-02T12:49:00Z">
        <w:r w:rsidDel="00C57862">
          <w:tab/>
          <w:delText>&lt;surface</w:delText>
        </w:r>
        <w:r w:rsidR="00C94D52" w:rsidDel="00C57862">
          <w:delText xml:space="preserve"> [set="surface_name"]</w:delText>
        </w:r>
        <w:r w:rsidDel="00C57862">
          <w:delText>&gt;</w:delText>
        </w:r>
      </w:del>
    </w:p>
    <w:p w14:paraId="2763B9BA" w14:textId="12FE109F" w:rsidR="00F97DD9" w:rsidDel="00C57862" w:rsidRDefault="00F97DD9" w:rsidP="00F97DD9">
      <w:pPr>
        <w:pStyle w:val="code"/>
        <w:rPr>
          <w:del w:id="1408" w:author="Steve Maas" w:date="2016-06-02T12:49:00Z"/>
        </w:rPr>
      </w:pPr>
      <w:del w:id="1409" w:author="Steve Maas" w:date="2016-06-02T12:49:00Z">
        <w:r w:rsidDel="00C57862">
          <w:tab/>
        </w:r>
        <w:r w:rsidR="00D638C7" w:rsidDel="00C57862">
          <w:tab/>
        </w:r>
        <w:r w:rsidR="00B515AA" w:rsidDel="00C57862">
          <w:delText>...</w:delText>
        </w:r>
      </w:del>
    </w:p>
    <w:p w14:paraId="65167BD1" w14:textId="37D06CE4" w:rsidR="00D638C7" w:rsidDel="00C57862" w:rsidRDefault="00D638C7" w:rsidP="00F97DD9">
      <w:pPr>
        <w:pStyle w:val="code"/>
        <w:rPr>
          <w:del w:id="1410" w:author="Steve Maas" w:date="2016-06-02T12:49:00Z"/>
        </w:rPr>
      </w:pPr>
      <w:del w:id="1411" w:author="Steve Maas" w:date="2016-06-02T12:49:00Z">
        <w:r w:rsidDel="00C57862">
          <w:tab/>
          <w:delText>&lt;/surface&gt;</w:delText>
        </w:r>
      </w:del>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03A9E55E" w:rsidR="00F97DD9" w:rsidRPr="00687432"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w:t>
      </w:r>
      <w:del w:id="1412" w:author="Steve Maas" w:date="2016-06-02T15:00:00Z">
        <w:r w:rsidR="00774E5E" w:rsidDel="00687432">
          <w:delText xml:space="preserve"> </w:delText>
        </w:r>
      </w:del>
      <w:r w:rsidR="00774E5E">
        <w:t xml:space="preserve">It takes an optional </w:t>
      </w:r>
      <w:r>
        <w:t>load curve define</w:t>
      </w:r>
      <w:r w:rsidR="00A0697D">
        <w:t>d</w:t>
      </w:r>
      <w:r>
        <w:t xml:space="preserve"> through the </w:t>
      </w:r>
      <w:r>
        <w:rPr>
          <w:i/>
        </w:rPr>
        <w:t xml:space="preserve">lc </w:t>
      </w:r>
      <w:r>
        <w:t xml:space="preserve">attribute. </w:t>
      </w:r>
      <w:ins w:id="1413" w:author="Steve Maas" w:date="2016-06-02T15:00:00Z">
        <w:r w:rsidR="00687432">
          <w:t xml:space="preserve">The </w:t>
        </w:r>
        <w:r w:rsidR="00687432">
          <w:rPr>
            <w:i/>
          </w:rPr>
          <w:t xml:space="preserve">value </w:t>
        </w:r>
        <w:r w:rsidR="00687432">
          <w:t xml:space="preserve">parameter with the </w:t>
        </w:r>
      </w:ins>
      <w:ins w:id="1414" w:author="Steve Maas" w:date="2016-06-02T15:01:00Z">
        <w:r w:rsidR="00687432">
          <w:rPr>
            <w:i/>
          </w:rPr>
          <w:t xml:space="preserve">surface_data </w:t>
        </w:r>
        <w:r w:rsidR="00687432">
          <w:t>attribute can be defined to define a different temperature value for each surface facet.</w:t>
        </w:r>
      </w:ins>
    </w:p>
    <w:p w14:paraId="3B913B95" w14:textId="337D78E0" w:rsidR="001A7B22" w:rsidRDefault="001A7B22" w:rsidP="001A7B22">
      <w:pPr>
        <w:pStyle w:val="Heading3"/>
      </w:pPr>
      <w:bookmarkStart w:id="1415" w:name="_Toc452646573"/>
      <w:r>
        <w:t xml:space="preserve">Body </w:t>
      </w:r>
      <w:r w:rsidR="002528E9">
        <w:t>Loads</w:t>
      </w:r>
      <w:bookmarkEnd w:id="1415"/>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1416" w:name="_Toc452646574"/>
      <w:r>
        <w:t>Constant Body Force</w:t>
      </w:r>
      <w:bookmarkEnd w:id="1416"/>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1417" w:name="_Toc452646575"/>
      <w:r>
        <w:t>Non-Constant Body Force</w:t>
      </w:r>
      <w:bookmarkEnd w:id="1417"/>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1418" w:name="_Toc337555754"/>
      <w:bookmarkStart w:id="1419" w:name="_Toc350246989"/>
      <w:bookmarkStart w:id="1420" w:name="_Toc350354875"/>
      <w:bookmarkStart w:id="1421" w:name="_Toc350439833"/>
      <w:bookmarkStart w:id="1422" w:name="_Toc352596239"/>
      <w:bookmarkStart w:id="1423" w:name="_Toc363725012"/>
      <w:bookmarkStart w:id="1424" w:name="_Toc337555755"/>
      <w:bookmarkStart w:id="1425" w:name="_Toc350246990"/>
      <w:bookmarkStart w:id="1426" w:name="_Toc350354876"/>
      <w:bookmarkStart w:id="1427" w:name="_Toc350439834"/>
      <w:bookmarkStart w:id="1428" w:name="_Toc352596240"/>
      <w:bookmarkStart w:id="1429" w:name="_Toc363725013"/>
      <w:bookmarkStart w:id="1430" w:name="_Toc452646576"/>
      <w:bookmarkEnd w:id="1418"/>
      <w:bookmarkEnd w:id="1419"/>
      <w:bookmarkEnd w:id="1420"/>
      <w:bookmarkEnd w:id="1421"/>
      <w:bookmarkEnd w:id="1422"/>
      <w:bookmarkEnd w:id="1423"/>
      <w:bookmarkEnd w:id="1424"/>
      <w:bookmarkEnd w:id="1425"/>
      <w:bookmarkEnd w:id="1426"/>
      <w:bookmarkEnd w:id="1427"/>
      <w:bookmarkEnd w:id="1428"/>
      <w:bookmarkEnd w:id="1429"/>
      <w:r>
        <w:lastRenderedPageBreak/>
        <w:t>Centrifugal Force</w:t>
      </w:r>
      <w:bookmarkEnd w:id="1430"/>
    </w:p>
    <w:p w14:paraId="59E55E98" w14:textId="614725DB" w:rsidR="00073C1F" w:rsidRDefault="00073C1F" w:rsidP="00073C1F">
      <w:r>
        <w:t xml:space="preserve">A centrifugal body force may be used for bodies undergoing steady-state rotation with angular speed </w:t>
      </w:r>
      <w:r w:rsidR="005D1779" w:rsidRPr="002429B0">
        <w:rPr>
          <w:position w:val="-6"/>
        </w:rPr>
        <w:object w:dxaOrig="240" w:dyaOrig="220" w14:anchorId="1120444D">
          <v:shape id="_x0000_i1064" type="#_x0000_t75" style="width:12.35pt;height:11.3pt" o:ole="">
            <v:imagedata r:id="rId107" o:title=""/>
          </v:shape>
          <o:OLEObject Type="Embed" ProgID="Equation.DSMT4" ShapeID="_x0000_i1064" DrawAspect="Content" ObjectID="_1526412218" r:id="rId108"/>
        </w:object>
      </w:r>
      <w:r>
        <w:t xml:space="preserve"> about a rotation axis directed along </w:t>
      </w:r>
      <w:r w:rsidR="005D1779" w:rsidRPr="00025957">
        <w:rPr>
          <w:position w:val="-4"/>
        </w:rPr>
        <w:object w:dxaOrig="200" w:dyaOrig="200" w14:anchorId="159FF906">
          <v:shape id="_x0000_i1065" type="#_x0000_t75" style="width:10.2pt;height:10.2pt" o:ole="">
            <v:imagedata r:id="rId109" o:title=""/>
          </v:shape>
          <o:OLEObject Type="Embed" ProgID="Equation.DSMT4" ShapeID="_x0000_i1065" DrawAspect="Content" ObjectID="_1526412219" r:id="rId110"/>
        </w:object>
      </w:r>
      <w:r>
        <w:t xml:space="preserve"> and passing through the rotation center </w:t>
      </w:r>
      <w:r w:rsidR="005D1779" w:rsidRPr="002429B0">
        <w:rPr>
          <w:position w:val="-6"/>
        </w:rPr>
        <w:object w:dxaOrig="180" w:dyaOrig="220" w14:anchorId="6E55E6CE">
          <v:shape id="_x0000_i1066" type="#_x0000_t75" style="width:8.6pt;height:11.3pt" o:ole="">
            <v:imagedata r:id="rId111" o:title=""/>
          </v:shape>
          <o:OLEObject Type="Embed" ProgID="Equation.DSMT4" ShapeID="_x0000_i1066" DrawAspect="Content" ObjectID="_1526412220" r:id="rId112"/>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1431" w:name="_Toc452646577"/>
      <w:r>
        <w:t>Heat source</w:t>
      </w:r>
      <w:bookmarkEnd w:id="1431"/>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1432" w:name="_Toc452646578"/>
      <w:r w:rsidR="00602A42">
        <w:lastRenderedPageBreak/>
        <w:t xml:space="preserve">Contact </w:t>
      </w:r>
      <w:r w:rsidR="008826A0">
        <w:t>Section</w:t>
      </w:r>
      <w:bookmarkEnd w:id="1432"/>
    </w:p>
    <w:p w14:paraId="763861E5" w14:textId="2E86CB5D"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w:t>
      </w:r>
      <w:ins w:id="1433" w:author="Steve Maas" w:date="2016-06-02T12:50:00Z">
        <w:r w:rsidR="00BA1628">
          <w:t xml:space="preserve">The </w:t>
        </w:r>
        <w:r w:rsidR="00BA1628">
          <w:rPr>
            <w:i/>
          </w:rPr>
          <w:t xml:space="preserve">surface_pair </w:t>
        </w:r>
      </w:ins>
      <w:ins w:id="1434" w:author="Steve Maas" w:date="2016-06-02T12:51:00Z">
        <w:r w:rsidR="00BA1628">
          <w:t xml:space="preserve">attribute defines the surface pair to use for this contact definition. The surface pair is defined the the </w:t>
        </w:r>
        <w:r w:rsidR="00BA1628">
          <w:rPr>
            <w:i/>
          </w:rPr>
          <w:t xml:space="preserve">Geometry </w:t>
        </w:r>
        <w:r w:rsidR="00BA1628">
          <w:t xml:space="preserve">section. </w:t>
        </w:r>
      </w:ins>
      <w:r>
        <w:t>For example:</w:t>
      </w:r>
    </w:p>
    <w:p w14:paraId="6C107B5C" w14:textId="77777777" w:rsidR="00602A42" w:rsidRDefault="00602A42" w:rsidP="00602A42"/>
    <w:p w14:paraId="7B87DDDF" w14:textId="77777777" w:rsidR="00BA1628" w:rsidRDefault="00602A42" w:rsidP="00BA1628">
      <w:pPr>
        <w:pStyle w:val="code"/>
        <w:jc w:val="left"/>
        <w:rPr>
          <w:ins w:id="1435" w:author="Steve Maas" w:date="2016-06-02T12:50:00Z"/>
        </w:rPr>
        <w:pPrChange w:id="1436" w:author="Steve Maas" w:date="2016-06-02T12:50:00Z">
          <w:pPr>
            <w:pStyle w:val="code"/>
          </w:pPr>
        </w:pPrChange>
      </w:pPr>
      <w:r>
        <w:t>&lt;contact type="sliding_with_gaps"</w:t>
      </w:r>
      <w:ins w:id="1437" w:author="Steve Maas" w:date="2016-06-02T12:50:00Z">
        <w:r w:rsidR="00BA1628">
          <w:t xml:space="preserve"> surface_pair="contact1"</w:t>
        </w:r>
      </w:ins>
      <w:r>
        <w:t>&gt;</w:t>
      </w:r>
      <w:del w:id="1438" w:author="Steve Maas" w:date="2016-06-02T12:50:00Z">
        <w:r w:rsidDel="00BA1628">
          <w:delText xml:space="preserve"> ...</w:delText>
        </w:r>
      </w:del>
    </w:p>
    <w:p w14:paraId="5BFE78EE" w14:textId="531AA794" w:rsidR="00BA1628" w:rsidRDefault="00BA1628" w:rsidP="00BA1628">
      <w:pPr>
        <w:pStyle w:val="code"/>
        <w:jc w:val="left"/>
        <w:rPr>
          <w:ins w:id="1439" w:author="Steve Maas" w:date="2016-06-02T12:50:00Z"/>
        </w:rPr>
        <w:pPrChange w:id="1440" w:author="Steve Maas" w:date="2016-06-02T12:50:00Z">
          <w:pPr>
            <w:pStyle w:val="code"/>
          </w:pPr>
        </w:pPrChange>
      </w:pPr>
      <w:ins w:id="1441" w:author="Steve Maas" w:date="2016-06-02T12:50:00Z">
        <w:r>
          <w:tab/>
          <w:t>&lt;!-- parameter go here --&gt;</w:t>
        </w:r>
      </w:ins>
    </w:p>
    <w:p w14:paraId="4F596B49" w14:textId="0F19632D" w:rsidR="00602A42" w:rsidRDefault="00602A42" w:rsidP="00BA1628">
      <w:pPr>
        <w:pStyle w:val="code"/>
        <w:jc w:val="left"/>
        <w:pPrChange w:id="1442" w:author="Steve Maas" w:date="2016-06-02T12:50:00Z">
          <w:pPr>
            <w:pStyle w:val="code"/>
          </w:pPr>
        </w:pPrChange>
      </w:pPr>
      <w:del w:id="1443" w:author="Steve Maas" w:date="2016-06-02T12:50:00Z">
        <w:r w:rsidDel="00BA1628">
          <w:delText xml:space="preserve"> </w:delText>
        </w:r>
      </w:del>
      <w:r>
        <w:t>&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7949F9">
            <w:pPr>
              <w:pStyle w:val="code"/>
              <w:jc w:val="left"/>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rsidDel="00BA1628" w14:paraId="76206D2F" w14:textId="074BBE4A" w:rsidTr="00C72BAD">
        <w:trPr>
          <w:del w:id="1444" w:author="Steve Maas" w:date="2016-06-02T12:51:00Z"/>
        </w:trPr>
        <w:tc>
          <w:tcPr>
            <w:tcW w:w="3348" w:type="dxa"/>
            <w:shd w:val="clear" w:color="auto" w:fill="auto"/>
          </w:tcPr>
          <w:p w14:paraId="3FC740FE" w14:textId="6DF1793A" w:rsidR="00602A42" w:rsidDel="00BA1628" w:rsidRDefault="000B062D" w:rsidP="00C72BAD">
            <w:pPr>
              <w:pStyle w:val="code"/>
              <w:rPr>
                <w:del w:id="1445" w:author="Steve Maas" w:date="2016-06-02T12:51:00Z"/>
              </w:rPr>
            </w:pPr>
            <w:del w:id="1446" w:author="Steve Maas" w:date="2016-06-02T12:51:00Z">
              <w:r w:rsidDel="00BA1628">
                <w:delText>R</w:delText>
              </w:r>
              <w:r w:rsidR="00602A42" w:rsidDel="00BA1628">
                <w:delText>igid</w:delText>
              </w:r>
            </w:del>
          </w:p>
        </w:tc>
        <w:tc>
          <w:tcPr>
            <w:tcW w:w="6120" w:type="dxa"/>
            <w:shd w:val="clear" w:color="auto" w:fill="auto"/>
          </w:tcPr>
          <w:p w14:paraId="5A151701" w14:textId="63C49317" w:rsidR="00602A42" w:rsidDel="00BA1628" w:rsidRDefault="00602A42" w:rsidP="00C72BAD">
            <w:pPr>
              <w:rPr>
                <w:del w:id="1447" w:author="Steve Maas" w:date="2016-06-02T12:51:00Z"/>
              </w:rPr>
            </w:pPr>
            <w:del w:id="1448" w:author="Steve Maas" w:date="2016-06-02T12:51:00Z">
              <w:r w:rsidDel="00BA1628">
                <w:delText>A rigid interface</w:delText>
              </w:r>
            </w:del>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2B63A42C" w:rsidR="00602A42" w:rsidRDefault="00602A42" w:rsidP="00C72BAD">
            <w:pPr>
              <w:pStyle w:val="code"/>
            </w:pPr>
            <w:r>
              <w:t>tied,</w:t>
            </w:r>
            <w:r w:rsidR="000B062D">
              <w:t>sticky,</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1449" w:name="_Toc452646579"/>
      <w:r>
        <w:t>Sliding Interfaces</w:t>
      </w:r>
      <w:bookmarkEnd w:id="1449"/>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7AE63E27"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546831">
        <w:instrText xml:space="preserve"> ADDIN EN.CITE &lt;EndNote&gt;&lt;Cite&gt;&lt;Author&gt;Laursen&lt;/Author&gt;&lt;Year&gt;1995&lt;/Year&gt;&lt;RecNum&gt;3&lt;/RecNum&gt;&lt;DisplayText&gt;[3]&lt;/DisplayText&gt;&lt;record&gt;&lt;rec-number&gt;3&lt;/rec-number&gt;&lt;foreign-keys&gt;&lt;key app="EN" db-id="r5wf5rzd9s599yezes8xwx5r29wwtfetp0e5" timestamp="0"&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554341">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xml:space="preserve">: This sliding contact interface may be set to sustain tension to prevent contact surfaces from separating along the direction normal to the </w:t>
      </w:r>
      <w:r>
        <w:lastRenderedPageBreak/>
        <w:t>interface, while still allowing tangential sliding.  This interface is useful for creating symmetry planes, e.g., for axisymmetric problems.</w:t>
      </w:r>
    </w:p>
    <w:p w14:paraId="7D592357" w14:textId="1F9F38A1" w:rsidR="00602A42" w:rsidRDefault="00602A42" w:rsidP="00602A42">
      <w:pPr>
        <w:numPr>
          <w:ilvl w:val="0"/>
          <w:numId w:val="23"/>
        </w:numPr>
      </w:pPr>
      <w:r w:rsidRPr="001707FC">
        <w:rPr>
          <w:b/>
          <w:i/>
        </w:rPr>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554341">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2E972CF7" w:rsidR="00602A42" w:rsidDel="00BA1628" w:rsidRDefault="00602A42" w:rsidP="00602A42">
      <w:pPr>
        <w:rPr>
          <w:del w:id="1450" w:author="Steve Maas" w:date="2016-06-02T12:52:00Z"/>
        </w:rPr>
      </w:pPr>
      <w:del w:id="1451" w:author="Steve Maas" w:date="2016-06-02T12:52:00Z">
        <w:r w:rsidDel="00BA1628">
          <w:delText xml:space="preserve">The slave and master surfaces, which define the contact interface, are entered by specifying the </w:delText>
        </w:r>
        <w:r w:rsidDel="00BA1628">
          <w:rPr>
            <w:i/>
          </w:rPr>
          <w:delText>surface</w:delText>
        </w:r>
        <w:r w:rsidDel="00BA1628">
          <w:delText xml:space="preserve"> element. The </w:delText>
        </w:r>
        <w:r w:rsidDel="00BA1628">
          <w:rPr>
            <w:i/>
          </w:rPr>
          <w:delText xml:space="preserve">type </w:delText>
        </w:r>
        <w:r w:rsidDel="00BA1628">
          <w:delText xml:space="preserve">attribute is used to specify whether it is a </w:delText>
        </w:r>
        <w:r w:rsidDel="00BA1628">
          <w:rPr>
            <w:i/>
          </w:rPr>
          <w:delText>slave</w:delText>
        </w:r>
        <w:r w:rsidDel="00BA1628">
          <w:delText xml:space="preserve"> or </w:delText>
        </w:r>
        <w:r w:rsidDel="00BA1628">
          <w:rPr>
            <w:i/>
          </w:rPr>
          <w:delText>master</w:delText>
        </w:r>
        <w:r w:rsidDel="00BA1628">
          <w:delText xml:space="preserve"> surface. The </w:delText>
        </w:r>
        <w:r w:rsidDel="00BA1628">
          <w:rPr>
            <w:i/>
          </w:rPr>
          <w:delText xml:space="preserve">surface </w:delText>
        </w:r>
        <w:r w:rsidDel="00BA1628">
          <w:delText>tag is followed by the definition of the surface elements.  For example, a list of facets composing the master surface of the sliding interface could be written as:</w:delText>
        </w:r>
      </w:del>
    </w:p>
    <w:p w14:paraId="1150ECD7" w14:textId="78A4C0D7" w:rsidR="00602A42" w:rsidDel="00BA1628" w:rsidRDefault="00602A42" w:rsidP="00602A42">
      <w:pPr>
        <w:rPr>
          <w:del w:id="1452" w:author="Steve Maas" w:date="2016-06-02T12:52:00Z"/>
        </w:rPr>
      </w:pPr>
    </w:p>
    <w:p w14:paraId="689AA4CF" w14:textId="6386F263" w:rsidR="00602A42" w:rsidDel="00BA1628" w:rsidRDefault="00602A42" w:rsidP="00602A42">
      <w:pPr>
        <w:rPr>
          <w:del w:id="1453" w:author="Steve Maas" w:date="2016-06-02T12:52:00Z"/>
        </w:rPr>
      </w:pPr>
    </w:p>
    <w:p w14:paraId="0FB17597" w14:textId="4B0DAA96" w:rsidR="00602A42" w:rsidDel="00BA1628" w:rsidRDefault="00602A42" w:rsidP="00602A42">
      <w:pPr>
        <w:pStyle w:val="code"/>
        <w:rPr>
          <w:del w:id="1454" w:author="Steve Maas" w:date="2016-06-02T12:52:00Z"/>
        </w:rPr>
      </w:pPr>
      <w:del w:id="1455" w:author="Steve Maas" w:date="2016-06-02T12:52:00Z">
        <w:r w:rsidDel="00BA1628">
          <w:delText>&lt;surface type="master"&gt;</w:delText>
        </w:r>
      </w:del>
    </w:p>
    <w:p w14:paraId="25F8D3E9" w14:textId="07652BC3" w:rsidR="00602A42" w:rsidRPr="0097532C" w:rsidDel="00BA1628" w:rsidRDefault="00602A42" w:rsidP="00602A42">
      <w:pPr>
        <w:pStyle w:val="code"/>
        <w:rPr>
          <w:del w:id="1456" w:author="Steve Maas" w:date="2016-06-02T12:52:00Z"/>
        </w:rPr>
      </w:pPr>
      <w:del w:id="1457" w:author="Steve Maas" w:date="2016-06-02T12:52:00Z">
        <w:r w:rsidRPr="0097532C" w:rsidDel="00BA1628">
          <w:tab/>
          <w:delText>&lt;quad4 id=</w:delText>
        </w:r>
        <w:r w:rsidDel="00BA1628">
          <w:delText>"</w:delText>
        </w:r>
        <w:r w:rsidRPr="0097532C" w:rsidDel="00BA1628">
          <w:delText>n</w:delText>
        </w:r>
        <w:r w:rsidDel="00BA1628">
          <w:delText>"</w:delText>
        </w:r>
        <w:r w:rsidRPr="0097532C" w:rsidDel="00BA1628">
          <w:delText>&gt;n1,n2,n3,n4&lt;/quad4&gt;</w:delText>
        </w:r>
      </w:del>
    </w:p>
    <w:p w14:paraId="55E65202" w14:textId="4F4C8FF6" w:rsidR="00602A42" w:rsidDel="00BA1628" w:rsidRDefault="00602A42" w:rsidP="00602A42">
      <w:pPr>
        <w:pStyle w:val="code"/>
        <w:rPr>
          <w:del w:id="1458" w:author="Steve Maas" w:date="2016-06-02T12:52:00Z"/>
        </w:rPr>
      </w:pPr>
      <w:del w:id="1459" w:author="Steve Maas" w:date="2016-06-02T12:52:00Z">
        <w:r w:rsidDel="00BA1628">
          <w:tab/>
          <w:delText>...</w:delText>
        </w:r>
      </w:del>
    </w:p>
    <w:p w14:paraId="7FE4F1B0" w14:textId="473BAC14" w:rsidR="00602A42" w:rsidDel="00BA1628" w:rsidRDefault="00602A42" w:rsidP="00602A42">
      <w:pPr>
        <w:pStyle w:val="code"/>
        <w:rPr>
          <w:del w:id="1460" w:author="Steve Maas" w:date="2016-06-02T12:52:00Z"/>
        </w:rPr>
      </w:pPr>
      <w:del w:id="1461" w:author="Steve Maas" w:date="2016-06-02T12:52:00Z">
        <w:r w:rsidDel="00BA1628">
          <w:delText>&lt;/surface&gt;</w:delText>
        </w:r>
      </w:del>
    </w:p>
    <w:p w14:paraId="0D18DA69" w14:textId="574561B1" w:rsidR="00602A42" w:rsidDel="00BA1628" w:rsidRDefault="00602A42" w:rsidP="00602A42">
      <w:pPr>
        <w:pStyle w:val="code"/>
        <w:rPr>
          <w:del w:id="1462" w:author="Steve Maas" w:date="2016-06-02T12:52:00Z"/>
        </w:rPr>
      </w:pPr>
    </w:p>
    <w:p w14:paraId="0D7FB029" w14:textId="4CACCEA1" w:rsidR="00602A42" w:rsidDel="00BA1628" w:rsidRDefault="00BB02DD" w:rsidP="00602A42">
      <w:pPr>
        <w:rPr>
          <w:del w:id="1463" w:author="Steve Maas" w:date="2016-06-02T12:52:00Z"/>
        </w:rPr>
      </w:pPr>
      <w:del w:id="1464" w:author="Steve Maas" w:date="2016-06-02T12:52:00Z">
        <w:r w:rsidDel="00BA1628">
          <w:delText xml:space="preserve">The supported surface elements are </w:delText>
        </w:r>
        <w:r w:rsidR="00C44CEE" w:rsidDel="00BA1628">
          <w:delText>described</w:delText>
        </w:r>
        <w:r w:rsidDel="00BA1628">
          <w:delText xml:space="preserve"> in section </w:delText>
        </w:r>
        <w:r w:rsidDel="00BA1628">
          <w:fldChar w:fldCharType="begin"/>
        </w:r>
        <w:r w:rsidDel="00BA1628">
          <w:delInstrText xml:space="preserve"> REF _Ref376174920 \r \h </w:delInstrText>
        </w:r>
        <w:r w:rsidDel="00BA1628">
          <w:fldChar w:fldCharType="separate"/>
        </w:r>
        <w:r w:rsidR="00FC7827" w:rsidDel="00BA1628">
          <w:delText xml:space="preserve">3.8.2.3. </w:delText>
        </w:r>
        <w:r w:rsidDel="00BA1628">
          <w:fldChar w:fldCharType="end"/>
        </w:r>
      </w:del>
    </w:p>
    <w:p w14:paraId="1EC8BA4E" w14:textId="1C7FD19B" w:rsidR="00BB02DD" w:rsidDel="00BA1628" w:rsidRDefault="00BB02DD" w:rsidP="00602A42">
      <w:pPr>
        <w:rPr>
          <w:del w:id="1465" w:author="Steve Maas" w:date="2016-06-02T12:52:00Z"/>
        </w:rPr>
      </w:pPr>
    </w:p>
    <w:p w14:paraId="15A00806" w14:textId="494C7C65" w:rsidR="00BB02DD" w:rsidDel="00BA1628" w:rsidRDefault="00BB02DD" w:rsidP="00602A42">
      <w:pPr>
        <w:rPr>
          <w:del w:id="1466" w:author="Steve Maas" w:date="2016-06-02T12:52:00Z"/>
        </w:rPr>
      </w:pPr>
      <w:del w:id="1467" w:author="Steve Maas" w:date="2016-06-02T12:52:00Z">
        <w:r w:rsidDel="00BA1628">
          <w:delText xml:space="preserve">If surfaces are defined in the input file using the </w:delText>
        </w:r>
        <w:r w:rsidRPr="008C20E4" w:rsidDel="00BA1628">
          <w:rPr>
            <w:i/>
          </w:rPr>
          <w:delText>Geometry/Surface</w:delText>
        </w:r>
        <w:r w:rsidDel="00BA1628">
          <w:delText xml:space="preserve"> section, then the contact surface definition can be defined by referring to the surfaces defined in the </w:delText>
        </w:r>
        <w:r w:rsidRPr="008C20E4" w:rsidDel="00BA1628">
          <w:rPr>
            <w:i/>
          </w:rPr>
          <w:delText>Geometry/Surface</w:delText>
        </w:r>
        <w:r w:rsidDel="00BA1628">
          <w:delText xml:space="preserve"> section and this can be done using the </w:delText>
        </w:r>
        <w:r w:rsidDel="00BA1628">
          <w:rPr>
            <w:i/>
          </w:rPr>
          <w:delText xml:space="preserve">set </w:delText>
        </w:r>
        <w:r w:rsidDel="00BA1628">
          <w:delText>attribute.</w:delText>
        </w:r>
        <w:r w:rsidR="00C44CEE" w:rsidDel="00BA1628">
          <w:delText xml:space="preserve"> For example:</w:delText>
        </w:r>
      </w:del>
    </w:p>
    <w:p w14:paraId="4CF88E71" w14:textId="164D15E8" w:rsidR="00BB02DD" w:rsidDel="00BA1628" w:rsidRDefault="00BB02DD" w:rsidP="00602A42">
      <w:pPr>
        <w:rPr>
          <w:del w:id="1468" w:author="Steve Maas" w:date="2016-06-02T12:52:00Z"/>
        </w:rPr>
      </w:pPr>
    </w:p>
    <w:p w14:paraId="40320ECD" w14:textId="264E1D08" w:rsidR="00C44CEE" w:rsidDel="00BA1628" w:rsidRDefault="00C44CEE" w:rsidP="00C44CEE">
      <w:pPr>
        <w:pStyle w:val="code"/>
        <w:rPr>
          <w:del w:id="1469" w:author="Steve Maas" w:date="2016-06-02T12:52:00Z"/>
        </w:rPr>
      </w:pPr>
      <w:del w:id="1470" w:author="Steve Maas" w:date="2016-06-02T12:52:00Z">
        <w:r w:rsidDel="00BA1628">
          <w:delText>&lt;surface type="master" set="Surface01"/&gt;</w:delText>
        </w:r>
      </w:del>
    </w:p>
    <w:p w14:paraId="264856AE" w14:textId="1DBC74C7" w:rsidR="00C44CEE" w:rsidDel="00BA1628" w:rsidRDefault="00C44CEE" w:rsidP="00602A42">
      <w:pPr>
        <w:rPr>
          <w:del w:id="1471" w:author="Steve Maas" w:date="2016-06-02T12:52:00Z"/>
        </w:rPr>
      </w:pPr>
    </w:p>
    <w:p w14:paraId="4177B078" w14:textId="5BC0F9A6" w:rsidR="00BB02DD" w:rsidRPr="005F474E" w:rsidDel="00BA1628" w:rsidRDefault="00C44CEE" w:rsidP="00602A42">
      <w:pPr>
        <w:rPr>
          <w:del w:id="1472" w:author="Steve Maas" w:date="2016-06-02T12:52:00Z"/>
        </w:rPr>
      </w:pPr>
      <w:del w:id="1473" w:author="Steve Maas" w:date="2016-06-02T12:52:00Z">
        <w:r w:rsidDel="00BA1628">
          <w:delText xml:space="preserve">It is assumed here that the surface named </w:delText>
        </w:r>
        <w:r w:rsidDel="00BA1628">
          <w:rPr>
            <w:i/>
          </w:rPr>
          <w:delText>Surface01</w:delText>
        </w:r>
        <w:r w:rsidDel="00BA1628">
          <w:delText xml:space="preserve"> is defined in the </w:delText>
        </w:r>
        <w:r w:rsidDel="00BA1628">
          <w:rPr>
            <w:i/>
          </w:rPr>
          <w:delText xml:space="preserve">Geometry/Surface </w:delText>
        </w:r>
        <w:r w:rsidDel="00BA1628">
          <w:delText xml:space="preserve">section. See section </w:delText>
        </w:r>
        <w:r w:rsidDel="00BA1628">
          <w:fldChar w:fldCharType="begin"/>
        </w:r>
        <w:r w:rsidDel="00BA1628">
          <w:delInstrText xml:space="preserve"> REF _Ref376175517 \r \h </w:delInstrText>
        </w:r>
        <w:r w:rsidDel="00BA1628">
          <w:fldChar w:fldCharType="separate"/>
        </w:r>
        <w:r w:rsidR="00FC7827" w:rsidDel="00BA1628">
          <w:delText>3.8.4</w:delText>
        </w:r>
        <w:r w:rsidDel="00BA1628">
          <w:fldChar w:fldCharType="end"/>
        </w:r>
        <w:r w:rsidDel="00BA1628">
          <w:delText xml:space="preserve"> for more information on how to define surfaces.</w:delText>
        </w:r>
      </w:del>
    </w:p>
    <w:p w14:paraId="767D56CB" w14:textId="15364B52" w:rsidR="00BB02DD" w:rsidRPr="002D1B6A" w:rsidDel="00BA1628" w:rsidRDefault="00BB02DD" w:rsidP="00602A42">
      <w:pPr>
        <w:rPr>
          <w:del w:id="1474" w:author="Steve Maas" w:date="2016-06-02T12:52:00Z"/>
        </w:rPr>
      </w:pPr>
    </w:p>
    <w:p w14:paraId="7695C957" w14:textId="5EF43F7C" w:rsidR="00602A42" w:rsidDel="00BA1628" w:rsidRDefault="00602A42" w:rsidP="00602A42">
      <w:pPr>
        <w:rPr>
          <w:del w:id="1475" w:author="Steve Maas" w:date="2016-06-02T12:52:00Z"/>
        </w:rPr>
      </w:pPr>
    </w:p>
    <w:p w14:paraId="6B5A1480" w14:textId="77777777" w:rsidR="00602A42" w:rsidRPr="00EF3E40" w:rsidRDefault="00602A42" w:rsidP="00602A42">
      <w:pPr>
        <w:rPr>
          <w:i/>
        </w:rPr>
      </w:pPr>
      <w:r>
        <w:rPr>
          <w:i/>
        </w:rPr>
        <w:t>Comments:</w:t>
      </w:r>
    </w:p>
    <w:p w14:paraId="79D1631D" w14:textId="16A1722C"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r w:rsidR="000B062D">
        <w:t>Lagrange</w:t>
      </w:r>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13830DD1"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5D1779" w:rsidRPr="002429B0">
        <w:rPr>
          <w:position w:val="-12"/>
        </w:rPr>
        <w:object w:dxaOrig="240" w:dyaOrig="360" w14:anchorId="790E3A5B">
          <v:shape id="_x0000_i1067" type="#_x0000_t75" style="width:12.35pt;height:18.8pt" o:ole="">
            <v:imagedata r:id="rId113" o:title=""/>
          </v:shape>
          <o:OLEObject Type="Embed" ProgID="Equation.DSMT4" ShapeID="_x0000_i1067" DrawAspect="Content" ObjectID="_1526412221" r:id="rId114"/>
        </w:object>
      </w:r>
      <w:r>
        <w:t xml:space="preserve">for a particular node/integration piont </w:t>
      </w:r>
      <w:r w:rsidRPr="003E7A5D">
        <w:rPr>
          <w:i/>
        </w:rPr>
        <w:t>i</w:t>
      </w:r>
      <w:r>
        <w:t xml:space="preserve"> on the contact interface:</w:t>
      </w:r>
    </w:p>
    <w:p w14:paraId="138538C8" w14:textId="013BD153" w:rsidR="00602A42" w:rsidRDefault="00602A42" w:rsidP="00602A42">
      <w:pPr>
        <w:pStyle w:val="MTDisplayEquation"/>
      </w:pPr>
      <w:r>
        <w:tab/>
      </w:r>
      <w:r w:rsidR="005D1779" w:rsidRPr="002429B0">
        <w:rPr>
          <w:position w:val="-24"/>
        </w:rPr>
        <w:object w:dxaOrig="820" w:dyaOrig="620" w14:anchorId="5E272CC5">
          <v:shape id="_x0000_i1068" type="#_x0000_t75" style="width:40.85pt;height:31.15pt" o:ole="">
            <v:imagedata r:id="rId115" o:title=""/>
          </v:shape>
          <o:OLEObject Type="Embed" ProgID="Equation.DSMT4" ShapeID="_x0000_i1068" DrawAspect="Content" ObjectID="_1526412222" r:id="rId116"/>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w:t>
      </w:r>
      <w:r>
        <w:lastRenderedPageBreak/>
        <w:t xml:space="preserve">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7"/>
      </w:r>
    </w:p>
    <w:p w14:paraId="72884F1E" w14:textId="77777777" w:rsidR="00602A42" w:rsidRDefault="00602A42" w:rsidP="00602A42"/>
    <w:p w14:paraId="72502330" w14:textId="5C52C19A"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w:t>
      </w:r>
      <w:r w:rsidR="000B062D">
        <w:t>Lagrange</w:t>
      </w:r>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2602B3F7" w:rsidR="00602A42" w:rsidRDefault="00602A42" w:rsidP="00602A42">
      <w:pPr>
        <w:pStyle w:val="NormalJustified"/>
      </w:pPr>
      <w:r>
        <w:t xml:space="preserve">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w:t>
      </w:r>
      <w:r>
        <w:lastRenderedPageBreak/>
        <w:t>tolerance for the gap value. In this case, the iterations will terminate when the gap norm, which is defined as the averaged L2 norm, (</w:t>
      </w:r>
      <w:r w:rsidR="005D1779" w:rsidRPr="002429B0">
        <w:rPr>
          <w:position w:val="-16"/>
        </w:rPr>
        <w:object w:dxaOrig="1640" w:dyaOrig="480" w14:anchorId="1703D075">
          <v:shape id="_x0000_i1069" type="#_x0000_t75" style="width:82.2pt;height:23.65pt" o:ole="">
            <v:imagedata r:id="rId117" o:title=""/>
          </v:shape>
          <o:OLEObject Type="Embed" ProgID="Equation.DSMT4" ShapeID="_x0000_i1069" DrawAspect="Content" ObjectID="_1526412223" r:id="rId118"/>
        </w:object>
      </w:r>
      <w:r>
        <w:t xml:space="preserve">, </w:t>
      </w:r>
      <w:r w:rsidR="005D1779" w:rsidRPr="00025957">
        <w:rPr>
          <w:position w:val="-4"/>
        </w:rPr>
        <w:object w:dxaOrig="460" w:dyaOrig="260" w14:anchorId="19DF9B0F">
          <v:shape id="_x0000_i1070" type="#_x0000_t75" style="width:22.55pt;height:12.9pt" o:ole="">
            <v:imagedata r:id="rId119" o:title=""/>
          </v:shape>
          <o:OLEObject Type="Embed" ProgID="Equation.DSMT4" ShapeID="_x0000_i1070" DrawAspect="Content" ObjectID="_1526412224" r:id="rId120"/>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lastRenderedPageBreak/>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1476" w:name="_Toc452646580"/>
      <w:r>
        <w:t>Biphasic Contact</w:t>
      </w:r>
      <w:bookmarkEnd w:id="1476"/>
    </w:p>
    <w:p w14:paraId="3A92A180" w14:textId="77777777" w:rsidR="00602A42" w:rsidRDefault="00602A42" w:rsidP="00602A42">
      <w:r>
        <w:t xml:space="preserve">The </w:t>
      </w:r>
      <w:r>
        <w:rPr>
          <w:i/>
        </w:rPr>
        <w:t xml:space="preserve">sliding2 </w:t>
      </w:r>
      <w:r>
        <w:t>implementation for sliding interfaces can deal with biphasic contact surfaces (including biphasic-on-biphasic, biphasic-on-elastic, biphasic-on-rigid). It allows for the 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31688929" w:rsidR="00602A42" w:rsidRDefault="00602A42" w:rsidP="00602A42">
      <w:pPr>
        <w:pStyle w:val="MTDisplayEquation"/>
      </w:pPr>
      <w:r>
        <w:tab/>
      </w:r>
      <w:r w:rsidR="005D1779" w:rsidRPr="002429B0">
        <w:rPr>
          <w:position w:val="-24"/>
        </w:rPr>
        <w:object w:dxaOrig="840" w:dyaOrig="620" w14:anchorId="07CB93B9">
          <v:shape id="_x0000_i1071" type="#_x0000_t75" style="width:41.9pt;height:31.15pt" o:ole="">
            <v:imagedata r:id="rId121" o:title=""/>
          </v:shape>
          <o:OLEObject Type="Embed" ProgID="Equation.DSMT4" ShapeID="_x0000_i1071" DrawAspect="Content" ObjectID="_1526412225" r:id="rId122"/>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1477" w:name="_Toc452646581"/>
      <w:r>
        <w:t xml:space="preserve">Biphasic-Solute </w:t>
      </w:r>
      <w:r w:rsidR="00147151">
        <w:t xml:space="preserve">and Multiphasic </w:t>
      </w:r>
      <w:r>
        <w:t>Contact</w:t>
      </w:r>
      <w:bookmarkEnd w:id="1477"/>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28856B2C" w:rsidR="00602A42" w:rsidRDefault="00602A42" w:rsidP="00602A42">
      <w:pPr>
        <w:pStyle w:val="MTDisplayEquation"/>
      </w:pPr>
      <w:r>
        <w:tab/>
      </w:r>
      <w:r w:rsidR="005D1779" w:rsidRPr="002429B0">
        <w:rPr>
          <w:position w:val="-24"/>
        </w:rPr>
        <w:object w:dxaOrig="2439" w:dyaOrig="620" w14:anchorId="6A034078">
          <v:shape id="_x0000_i1072" type="#_x0000_t75" style="width:121.95pt;height:31.15pt" o:ole="">
            <v:imagedata r:id="rId123" o:title=""/>
          </v:shape>
          <o:OLEObject Type="Embed" ProgID="Equation.DSMT4" ShapeID="_x0000_i1072" DrawAspect="Content" ObjectID="_1526412226" r:id="rId124"/>
        </w:object>
      </w:r>
      <w:r>
        <w:t>,</w:t>
      </w:r>
    </w:p>
    <w:p w14:paraId="59E1317F" w14:textId="65137286"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5D1779" w:rsidRPr="005D1779">
        <w:rPr>
          <w:position w:val="-6"/>
        </w:rPr>
        <w:object w:dxaOrig="200" w:dyaOrig="279" w14:anchorId="1EDA009B">
          <v:shape id="_x0000_i1073" type="#_x0000_t75" style="width:10.2pt;height:13.95pt" o:ole="">
            <v:imagedata r:id="rId125" o:title=""/>
          </v:shape>
          <o:OLEObject Type="Embed" ProgID="Equation.DSMT4" ShapeID="_x0000_i1073" DrawAspect="Content" ObjectID="_1526412227" r:id="rId126"/>
        </w:object>
      </w:r>
      <w:r>
        <w:rPr>
          <w:i/>
        </w:rPr>
        <w:t xml:space="preserve"> </w:t>
      </w:r>
      <w:r>
        <w:t xml:space="preserve">is a measure of the fluid permeability which is defined as one third of the trace of the material’s initial permeability tensor, and </w:t>
      </w:r>
      <w:r w:rsidR="005D1779" w:rsidRPr="002429B0">
        <w:rPr>
          <w:position w:val="-6"/>
        </w:rPr>
        <w:object w:dxaOrig="220" w:dyaOrig="279" w14:anchorId="7176179C">
          <v:shape id="_x0000_i1074" type="#_x0000_t75" style="width:11.3pt;height:14.5pt" o:ole="">
            <v:imagedata r:id="rId127" o:title=""/>
          </v:shape>
          <o:OLEObject Type="Embed" ProgID="Equation.DSMT4" ShapeID="_x0000_i1074" DrawAspect="Content" ObjectID="_1526412228" r:id="rId128"/>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1478" w:name="_Toc452646582"/>
      <w:r w:rsidRPr="00793EA8">
        <w:lastRenderedPageBreak/>
        <w:t>Rigid Wall Interfaces</w:t>
      </w:r>
      <w:bookmarkEnd w:id="1478"/>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BA1628" w14:paraId="243426AE" w14:textId="77777777" w:rsidTr="00C72BAD">
        <w:trPr>
          <w:ins w:id="1479" w:author="Steve Maas" w:date="2016-06-02T12:52:00Z"/>
        </w:trPr>
        <w:tc>
          <w:tcPr>
            <w:tcW w:w="1368" w:type="dxa"/>
            <w:shd w:val="clear" w:color="auto" w:fill="auto"/>
          </w:tcPr>
          <w:p w14:paraId="117D0B15" w14:textId="7FBCA47E" w:rsidR="00BA1628" w:rsidRDefault="00BA1628" w:rsidP="00C72BAD">
            <w:pPr>
              <w:pStyle w:val="code"/>
              <w:rPr>
                <w:ins w:id="1480" w:author="Steve Maas" w:date="2016-06-02T12:52:00Z"/>
              </w:rPr>
            </w:pPr>
            <w:ins w:id="1481" w:author="Steve Maas" w:date="2016-06-02T12:52:00Z">
              <w:r>
                <w:t>laugon</w:t>
              </w:r>
            </w:ins>
          </w:p>
        </w:tc>
        <w:tc>
          <w:tcPr>
            <w:tcW w:w="7200" w:type="dxa"/>
            <w:shd w:val="clear" w:color="auto" w:fill="auto"/>
          </w:tcPr>
          <w:p w14:paraId="051EECF0" w14:textId="02FF7A53" w:rsidR="00BA1628" w:rsidRDefault="00BA1628" w:rsidP="00C72BAD">
            <w:pPr>
              <w:rPr>
                <w:ins w:id="1482" w:author="Steve Maas" w:date="2016-06-02T12:52:00Z"/>
              </w:rPr>
            </w:pPr>
            <w:ins w:id="1483" w:author="Steve Maas" w:date="2016-06-02T12:52:00Z">
              <w:r>
                <w:t>Augmented Lagrangian flag</w:t>
              </w:r>
            </w:ins>
          </w:p>
        </w:tc>
        <w:tc>
          <w:tcPr>
            <w:tcW w:w="1008" w:type="dxa"/>
            <w:shd w:val="clear" w:color="auto" w:fill="auto"/>
          </w:tcPr>
          <w:p w14:paraId="0E747188" w14:textId="1E048212" w:rsidR="00BA1628" w:rsidRDefault="00BA1628" w:rsidP="00C72BAD">
            <w:pPr>
              <w:rPr>
                <w:ins w:id="1484" w:author="Steve Maas" w:date="2016-06-02T12:52:00Z"/>
              </w:rPr>
            </w:pPr>
            <w:ins w:id="1485" w:author="Steve Maas" w:date="2016-06-02T12:52:00Z">
              <w:r>
                <w:t>0 (false)</w:t>
              </w:r>
            </w:ins>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r w:rsidR="00BA1628" w14:paraId="48E6E020" w14:textId="77777777" w:rsidTr="00C72BAD">
        <w:tblPrEx>
          <w:tblLook w:val="0000" w:firstRow="0" w:lastRow="0" w:firstColumn="0" w:lastColumn="0" w:noHBand="0" w:noVBand="0"/>
        </w:tblPrEx>
        <w:trPr>
          <w:trHeight w:val="220"/>
          <w:ins w:id="1486" w:author="Steve Maas" w:date="2016-06-02T12:53:00Z"/>
        </w:trPr>
        <w:tc>
          <w:tcPr>
            <w:tcW w:w="1368" w:type="dxa"/>
            <w:shd w:val="clear" w:color="auto" w:fill="auto"/>
          </w:tcPr>
          <w:p w14:paraId="14A8C1D4" w14:textId="5C310889" w:rsidR="00BA1628" w:rsidRDefault="00BA1628" w:rsidP="00C72BAD">
            <w:pPr>
              <w:pStyle w:val="code"/>
              <w:rPr>
                <w:ins w:id="1487" w:author="Steve Maas" w:date="2016-06-02T12:53:00Z"/>
              </w:rPr>
            </w:pPr>
            <w:ins w:id="1488" w:author="Steve Maas" w:date="2016-06-02T12:53:00Z">
              <w:r>
                <w:t>offset</w:t>
              </w:r>
            </w:ins>
          </w:p>
        </w:tc>
        <w:tc>
          <w:tcPr>
            <w:tcW w:w="7200" w:type="dxa"/>
            <w:shd w:val="clear" w:color="auto" w:fill="auto"/>
          </w:tcPr>
          <w:p w14:paraId="2920A7C7" w14:textId="0BB5273E" w:rsidR="00BA1628" w:rsidRPr="00BA1628" w:rsidRDefault="00BA1628" w:rsidP="00C72BAD">
            <w:pPr>
              <w:rPr>
                <w:ins w:id="1489" w:author="Steve Maas" w:date="2016-06-02T12:53:00Z"/>
              </w:rPr>
            </w:pPr>
            <w:ins w:id="1490" w:author="Steve Maas" w:date="2016-06-02T12:53:00Z">
              <w:r>
                <w:t xml:space="preserve">the normal offset of the plane defined by the </w:t>
              </w:r>
              <w:r>
                <w:rPr>
                  <w:i/>
                </w:rPr>
                <w:t xml:space="preserve">plane </w:t>
              </w:r>
              <w:r>
                <w:t>parameter</w:t>
              </w:r>
            </w:ins>
          </w:p>
        </w:tc>
        <w:tc>
          <w:tcPr>
            <w:tcW w:w="1010" w:type="dxa"/>
            <w:shd w:val="clear" w:color="auto" w:fill="auto"/>
          </w:tcPr>
          <w:p w14:paraId="64D134E3" w14:textId="3FAF240E" w:rsidR="00BA1628" w:rsidRDefault="00BA1628" w:rsidP="00C72BAD">
            <w:pPr>
              <w:rPr>
                <w:ins w:id="1491" w:author="Steve Maas" w:date="2016-06-02T12:53:00Z"/>
              </w:rPr>
            </w:pPr>
            <w:ins w:id="1492" w:author="Steve Maas" w:date="2016-06-02T12:53:00Z">
              <w:r>
                <w:t>0.0</w:t>
              </w:r>
            </w:ins>
          </w:p>
        </w:tc>
      </w:tr>
    </w:tbl>
    <w:p w14:paraId="7882FDD9" w14:textId="77777777" w:rsidR="00602A42" w:rsidRDefault="00602A42" w:rsidP="00602A42"/>
    <w:p w14:paraId="54516664" w14:textId="7D477145" w:rsidR="00602A42" w:rsidRDefault="00602A42" w:rsidP="00602A42">
      <w:r>
        <w:t xml:space="preserve">The </w:t>
      </w:r>
      <w:r>
        <w:rPr>
          <w:i/>
        </w:rPr>
        <w:t xml:space="preserve">plane </w:t>
      </w:r>
      <w:r>
        <w:t xml:space="preserve">property defines the </w:t>
      </w:r>
      <w:ins w:id="1493" w:author="Steve Maas" w:date="2016-06-02T12:54:00Z">
        <w:r w:rsidR="00BA1628">
          <w:t xml:space="preserve">reference </w:t>
        </w:r>
      </w:ins>
      <w:r>
        <w:t xml:space="preserve">plane </w:t>
      </w:r>
      <w:del w:id="1494" w:author="Steve Maas" w:date="2016-06-02T12:54:00Z">
        <w:r w:rsidDel="00BA1628">
          <w:delText xml:space="preserve">equation </w:delText>
        </w:r>
      </w:del>
      <w:r>
        <w:t>for the rigid wall. Its value is an array of four values:</w:t>
      </w:r>
      <w:r w:rsidR="00BA1628" w:rsidRPr="00BA1628">
        <w:rPr>
          <w:position w:val="-12"/>
        </w:rPr>
        <w:object w:dxaOrig="880" w:dyaOrig="360" w14:anchorId="11F82DDC">
          <v:shape id="_x0000_i1076" type="#_x0000_t75" style="width:44.05pt;height:18.8pt" o:ole="">
            <v:imagedata r:id="rId129" o:title=""/>
          </v:shape>
          <o:OLEObject Type="Embed" ProgID="Equation.DSMT4" ShapeID="_x0000_i1076" DrawAspect="Content" ObjectID="_1526412229" r:id="rId130"/>
        </w:object>
      </w:r>
      <w:r>
        <w:t xml:space="preserve">. </w:t>
      </w:r>
      <w:ins w:id="1495" w:author="Steve Maas" w:date="2016-06-02T12:54:00Z">
        <w:r w:rsidR="00BA1628">
          <w:t xml:space="preserve">The actual plane is defined by specifying the </w:t>
        </w:r>
        <w:r w:rsidR="00BA1628">
          <w:rPr>
            <w:i/>
          </w:rPr>
          <w:t xml:space="preserve">offset </w:t>
        </w:r>
      </w:ins>
      <w:ins w:id="1496" w:author="Steve Maas" w:date="2016-06-02T12:55:00Z">
        <w:r w:rsidR="00BA1628" w:rsidRPr="00BA1628">
          <w:rPr>
            <w:rPrChange w:id="1497" w:author="Steve Maas" w:date="2016-06-02T12:55:00Z">
              <w:rPr>
                <w:i/>
              </w:rPr>
            </w:rPrChange>
          </w:rPr>
          <w:t>t</w:t>
        </w:r>
      </w:ins>
      <w:ins w:id="1498" w:author="Steve Maas" w:date="2016-06-02T12:54:00Z">
        <w:r w:rsidR="00BA1628">
          <w:t xml:space="preserve">o the reference plane. The </w:t>
        </w:r>
      </w:ins>
      <w:del w:id="1499" w:author="Steve Maas" w:date="2016-06-02T12:54:00Z">
        <w:r w:rsidDel="00BA1628">
          <w:delText xml:space="preserve">It </w:delText>
        </w:r>
      </w:del>
      <w:ins w:id="1500" w:author="Steve Maas" w:date="2016-06-02T12:54:00Z">
        <w:r w:rsidR="00BA1628">
          <w:t xml:space="preserve">offset parameter </w:t>
        </w:r>
      </w:ins>
      <w:del w:id="1501" w:author="Steve Maas" w:date="2016-06-02T12:54:00Z">
        <w:r w:rsidDel="00BA1628">
          <w:delText xml:space="preserve">also </w:delText>
        </w:r>
      </w:del>
      <w:r>
        <w:t xml:space="preserve">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A45005D" w:rsidR="00602A42" w:rsidRDefault="005D1779" w:rsidP="00602A42">
      <w:pPr>
        <w:jc w:val="center"/>
      </w:pPr>
      <w:r w:rsidRPr="005D1779">
        <w:rPr>
          <w:position w:val="-14"/>
        </w:rPr>
        <w:object w:dxaOrig="3980" w:dyaOrig="400" w14:anchorId="2797DC85">
          <v:shape id="_x0000_i1075" type="#_x0000_t75" style="width:198.8pt;height:19.9pt" o:ole="">
            <v:imagedata r:id="rId131" o:title=""/>
          </v:shape>
          <o:OLEObject Type="Embed" ProgID="Equation.DSMT4" ShapeID="_x0000_i1075" DrawAspect="Content" ObjectID="_1526412230" r:id="rId132"/>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0A1FEC63" w:rsidR="00602A42" w:rsidRDefault="00602A42" w:rsidP="00602A42">
      <w:pPr>
        <w:pStyle w:val="code"/>
        <w:rPr>
          <w:ins w:id="1502" w:author="Steve Maas" w:date="2016-06-02T12:55:00Z"/>
        </w:rPr>
      </w:pPr>
      <w:r>
        <w:t>&lt;plane</w:t>
      </w:r>
      <w:del w:id="1503" w:author="Steve Maas" w:date="2016-06-02T12:55:00Z">
        <w:r w:rsidDel="00BA1628">
          <w:delText xml:space="preserve"> lc="1"</w:delText>
        </w:r>
      </w:del>
      <w:r>
        <w:t>&gt;0,0,1,0&lt;/plane&gt;</w:t>
      </w:r>
    </w:p>
    <w:p w14:paraId="05BC424C" w14:textId="06B8B64B" w:rsidR="00BA1628" w:rsidRDefault="00BA1628" w:rsidP="00602A42">
      <w:pPr>
        <w:pStyle w:val="code"/>
      </w:pPr>
      <w:ins w:id="1504" w:author="Steve Maas" w:date="2016-06-02T12:55:00Z">
        <w:r>
          <w:t>&lt;offset lc="1"&gt;1.0&lt;/offset&gt;</w:t>
        </w:r>
      </w:ins>
    </w:p>
    <w:p w14:paraId="7135256B" w14:textId="77777777" w:rsidR="00602A42" w:rsidRDefault="00602A42" w:rsidP="00602A42"/>
    <w:p w14:paraId="1EE964DF" w14:textId="03C37EE0" w:rsidR="00602A42" w:rsidDel="003572AD" w:rsidRDefault="00602A42" w:rsidP="00602A42">
      <w:pPr>
        <w:rPr>
          <w:del w:id="1505" w:author="Steve Maas" w:date="2016-06-02T12:55:00Z"/>
        </w:rPr>
      </w:pPr>
      <w:del w:id="1506" w:author="Steve Maas" w:date="2016-06-02T12:55:00Z">
        <w:r w:rsidDel="003572AD">
          <w:delText xml:space="preserve">The slave surface is defined by specifying a </w:delText>
        </w:r>
        <w:r w:rsidDel="003572AD">
          <w:rPr>
            <w:i/>
          </w:rPr>
          <w:delText>surface</w:delText>
        </w:r>
        <w:r w:rsidDel="003572AD">
          <w:delText xml:space="preserve"> element. The </w:delText>
        </w:r>
        <w:r w:rsidDel="003572AD">
          <w:rPr>
            <w:i/>
          </w:rPr>
          <w:delText xml:space="preserve">surface </w:delText>
        </w:r>
        <w:r w:rsidDel="003572AD">
          <w:delText>tag is followed by the definition of the surface elements:</w:delText>
        </w:r>
      </w:del>
    </w:p>
    <w:p w14:paraId="7ACF812C" w14:textId="7DE70381" w:rsidR="00602A42" w:rsidDel="003572AD" w:rsidRDefault="00602A42" w:rsidP="00602A42">
      <w:pPr>
        <w:rPr>
          <w:del w:id="1507" w:author="Steve Maas" w:date="2016-06-02T12:55:00Z"/>
        </w:rPr>
      </w:pPr>
    </w:p>
    <w:p w14:paraId="059B5DBD" w14:textId="227E6B8B" w:rsidR="00602A42" w:rsidDel="003572AD" w:rsidRDefault="00602A42" w:rsidP="00602A42">
      <w:pPr>
        <w:pStyle w:val="code"/>
        <w:rPr>
          <w:del w:id="1508" w:author="Steve Maas" w:date="2016-06-02T12:55:00Z"/>
        </w:rPr>
      </w:pPr>
      <w:del w:id="1509" w:author="Steve Maas" w:date="2016-06-02T12:55:00Z">
        <w:r w:rsidDel="003572AD">
          <w:delText>&lt;surface&gt;</w:delText>
        </w:r>
      </w:del>
    </w:p>
    <w:p w14:paraId="3467CCBD" w14:textId="6D84A865" w:rsidR="00602A42" w:rsidRPr="0097532C" w:rsidDel="003572AD" w:rsidRDefault="00602A42" w:rsidP="00602A42">
      <w:pPr>
        <w:pStyle w:val="code"/>
        <w:rPr>
          <w:del w:id="1510" w:author="Steve Maas" w:date="2016-06-02T12:55:00Z"/>
        </w:rPr>
      </w:pPr>
      <w:del w:id="1511" w:author="Steve Maas" w:date="2016-06-02T12:55:00Z">
        <w:r w:rsidRPr="0097532C" w:rsidDel="003572AD">
          <w:tab/>
          <w:delText>&lt;quad4 id=</w:delText>
        </w:r>
        <w:r w:rsidDel="003572AD">
          <w:delText>"</w:delText>
        </w:r>
        <w:r w:rsidRPr="0097532C" w:rsidDel="003572AD">
          <w:delText>n</w:delText>
        </w:r>
        <w:r w:rsidDel="003572AD">
          <w:delText>"</w:delText>
        </w:r>
        <w:r w:rsidRPr="0097532C" w:rsidDel="003572AD">
          <w:delText>&gt;n1,n2,n3,n4&lt;/quad4&gt;</w:delText>
        </w:r>
      </w:del>
    </w:p>
    <w:p w14:paraId="0D264787" w14:textId="153D24D4" w:rsidR="00602A42" w:rsidDel="003572AD" w:rsidRDefault="00602A42" w:rsidP="00602A42">
      <w:pPr>
        <w:pStyle w:val="code"/>
        <w:rPr>
          <w:del w:id="1512" w:author="Steve Maas" w:date="2016-06-02T12:55:00Z"/>
        </w:rPr>
      </w:pPr>
      <w:del w:id="1513" w:author="Steve Maas" w:date="2016-06-02T12:55:00Z">
        <w:r w:rsidDel="003572AD">
          <w:tab/>
          <w:delText>...</w:delText>
        </w:r>
      </w:del>
    </w:p>
    <w:p w14:paraId="1092C9DB" w14:textId="65BA8F7D" w:rsidR="00602A42" w:rsidDel="003572AD" w:rsidRDefault="00602A42" w:rsidP="00602A42">
      <w:pPr>
        <w:pStyle w:val="code"/>
        <w:rPr>
          <w:del w:id="1514" w:author="Steve Maas" w:date="2016-06-02T12:55:00Z"/>
        </w:rPr>
      </w:pPr>
      <w:del w:id="1515" w:author="Steve Maas" w:date="2016-06-02T12:55:00Z">
        <w:r w:rsidDel="003572AD">
          <w:delText>&lt;/surface&gt;</w:delText>
        </w:r>
      </w:del>
    </w:p>
    <w:p w14:paraId="6A5698CB" w14:textId="411F8A46" w:rsidR="00602A42" w:rsidDel="003572AD" w:rsidRDefault="00602A42" w:rsidP="00602A42">
      <w:pPr>
        <w:pStyle w:val="code"/>
        <w:rPr>
          <w:del w:id="1516" w:author="Steve Maas" w:date="2016-06-02T12:55:00Z"/>
        </w:rPr>
      </w:pPr>
    </w:p>
    <w:p w14:paraId="17309378" w14:textId="485AF22C" w:rsidR="00602A42" w:rsidDel="003572AD" w:rsidRDefault="00602A42" w:rsidP="00602A42">
      <w:pPr>
        <w:rPr>
          <w:del w:id="1517" w:author="Steve Maas" w:date="2016-06-02T12:55:00Z"/>
        </w:rPr>
      </w:pPr>
      <w:del w:id="1518" w:author="Steve Maas" w:date="2016-06-02T12:55:00Z">
        <w:r w:rsidDel="003572AD">
          <w:delText>Triangular elements (tria3) may also be used instead of quadrilateral elements (quad4).</w:delText>
        </w:r>
      </w:del>
    </w:p>
    <w:p w14:paraId="3D960F67" w14:textId="77777777" w:rsidR="00602A42" w:rsidRDefault="00602A42" w:rsidP="00602A42"/>
    <w:p w14:paraId="40D9ADB9" w14:textId="77777777" w:rsidR="00602A42" w:rsidRPr="0097532C" w:rsidRDefault="00602A42" w:rsidP="008C20E4">
      <w:pPr>
        <w:pStyle w:val="Heading3"/>
      </w:pPr>
      <w:bookmarkStart w:id="1519" w:name="_Ref418602001"/>
      <w:bookmarkStart w:id="1520" w:name="_Toc452646583"/>
      <w:r>
        <w:t>Tied Interfaces</w:t>
      </w:r>
      <w:bookmarkEnd w:id="1519"/>
      <w:bookmarkEnd w:id="1520"/>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19FB5091" w:rsidR="00602A42" w:rsidDel="003572AD" w:rsidRDefault="00602A42" w:rsidP="00602A42">
      <w:pPr>
        <w:rPr>
          <w:del w:id="1521" w:author="Steve Maas" w:date="2016-06-02T12:56:00Z"/>
        </w:rPr>
      </w:pPr>
      <w:del w:id="1522" w:author="Steve Maas" w:date="2016-06-02T12:56:00Z">
        <w:r w:rsidDel="003572AD">
          <w:delText xml:space="preserve">The slave and master surfaces are defined similarly as for the sliding interfaces. The </w:delText>
        </w:r>
        <w:r w:rsidDel="003572AD">
          <w:rPr>
            <w:i/>
          </w:rPr>
          <w:delText xml:space="preserve">type </w:delText>
        </w:r>
        <w:r w:rsidDel="003572AD">
          <w:delText xml:space="preserve">attribute is used to specify whether it is a </w:delText>
        </w:r>
        <w:r w:rsidDel="003572AD">
          <w:rPr>
            <w:i/>
          </w:rPr>
          <w:delText>slave</w:delText>
        </w:r>
        <w:r w:rsidDel="003572AD">
          <w:delText xml:space="preserve"> or </w:delText>
        </w:r>
        <w:r w:rsidDel="003572AD">
          <w:rPr>
            <w:i/>
          </w:rPr>
          <w:delText>master</w:delText>
        </w:r>
        <w:r w:rsidDel="003572AD">
          <w:delText xml:space="preserve"> surface. The </w:delText>
        </w:r>
        <w:r w:rsidDel="003572AD">
          <w:rPr>
            <w:i/>
          </w:rPr>
          <w:delText xml:space="preserve">surface </w:delText>
        </w:r>
        <w:r w:rsidDel="003572AD">
          <w:delText>tag is followed by the definition of the surface elements:</w:delText>
        </w:r>
      </w:del>
    </w:p>
    <w:p w14:paraId="03A41E6C" w14:textId="594E8C29" w:rsidR="00602A42" w:rsidDel="003572AD" w:rsidRDefault="00602A42" w:rsidP="00602A42">
      <w:pPr>
        <w:rPr>
          <w:del w:id="1523" w:author="Steve Maas" w:date="2016-06-02T12:56:00Z"/>
        </w:rPr>
      </w:pPr>
    </w:p>
    <w:p w14:paraId="4A2FD2E6" w14:textId="3563F7A8" w:rsidR="00602A42" w:rsidDel="003572AD" w:rsidRDefault="00602A42" w:rsidP="00602A42">
      <w:pPr>
        <w:pStyle w:val="code"/>
        <w:rPr>
          <w:del w:id="1524" w:author="Steve Maas" w:date="2016-06-02T12:56:00Z"/>
        </w:rPr>
      </w:pPr>
      <w:del w:id="1525" w:author="Steve Maas" w:date="2016-06-02T12:56:00Z">
        <w:r w:rsidDel="003572AD">
          <w:delText>&lt;surface type="master"&gt;</w:delText>
        </w:r>
      </w:del>
    </w:p>
    <w:p w14:paraId="27BAAE34" w14:textId="31686704" w:rsidR="00602A42" w:rsidRPr="0097532C" w:rsidDel="003572AD" w:rsidRDefault="00602A42" w:rsidP="00602A42">
      <w:pPr>
        <w:pStyle w:val="code"/>
        <w:rPr>
          <w:del w:id="1526" w:author="Steve Maas" w:date="2016-06-02T12:56:00Z"/>
        </w:rPr>
      </w:pPr>
      <w:del w:id="1527" w:author="Steve Maas" w:date="2016-06-02T12:56:00Z">
        <w:r w:rsidRPr="0097532C" w:rsidDel="003572AD">
          <w:tab/>
          <w:delText>&lt;quad4 id=</w:delText>
        </w:r>
        <w:r w:rsidDel="003572AD">
          <w:delText>"</w:delText>
        </w:r>
        <w:r w:rsidRPr="0097532C" w:rsidDel="003572AD">
          <w:delText>n</w:delText>
        </w:r>
        <w:r w:rsidDel="003572AD">
          <w:delText>"</w:delText>
        </w:r>
        <w:r w:rsidRPr="0097532C" w:rsidDel="003572AD">
          <w:delText>&gt;n1,n2,n3,n4&lt;/quad4&gt;</w:delText>
        </w:r>
      </w:del>
    </w:p>
    <w:p w14:paraId="3FB9C2E7" w14:textId="0D44C019" w:rsidR="00602A42" w:rsidDel="003572AD" w:rsidRDefault="00602A42" w:rsidP="00602A42">
      <w:pPr>
        <w:pStyle w:val="code"/>
        <w:rPr>
          <w:del w:id="1528" w:author="Steve Maas" w:date="2016-06-02T12:56:00Z"/>
        </w:rPr>
      </w:pPr>
      <w:del w:id="1529" w:author="Steve Maas" w:date="2016-06-02T12:56:00Z">
        <w:r w:rsidDel="003572AD">
          <w:tab/>
          <w:delText>...</w:delText>
        </w:r>
      </w:del>
    </w:p>
    <w:p w14:paraId="5476F2BB" w14:textId="218A490A" w:rsidR="00602A42" w:rsidDel="003572AD" w:rsidRDefault="00602A42" w:rsidP="00602A42">
      <w:pPr>
        <w:pStyle w:val="code"/>
        <w:rPr>
          <w:del w:id="1530" w:author="Steve Maas" w:date="2016-06-02T12:56:00Z"/>
        </w:rPr>
      </w:pPr>
      <w:del w:id="1531" w:author="Steve Maas" w:date="2016-06-02T12:56:00Z">
        <w:r w:rsidDel="003572AD">
          <w:delText>&lt;/surface&gt;</w:delText>
        </w:r>
      </w:del>
    </w:p>
    <w:p w14:paraId="724ACF77" w14:textId="5120C2D3" w:rsidR="00602A42" w:rsidDel="003572AD" w:rsidRDefault="00602A42" w:rsidP="00602A42">
      <w:pPr>
        <w:pStyle w:val="code"/>
        <w:rPr>
          <w:del w:id="1532" w:author="Steve Maas" w:date="2016-06-02T12:56:00Z"/>
        </w:rPr>
      </w:pPr>
    </w:p>
    <w:p w14:paraId="3B05F8C6" w14:textId="625B8124" w:rsidR="00602A42" w:rsidRPr="002248CE" w:rsidDel="003572AD" w:rsidRDefault="00602A42" w:rsidP="00602A42">
      <w:pPr>
        <w:rPr>
          <w:del w:id="1533" w:author="Steve Maas" w:date="2016-06-02T12:56:00Z"/>
        </w:rPr>
      </w:pPr>
      <w:del w:id="1534" w:author="Steve Maas" w:date="2016-06-02T12:56:00Z">
        <w:r w:rsidDel="003572AD">
          <w:delText xml:space="preserve">Both quadrilateral surface elements (quad4) and triangular elements (tri3) may be used to define the surface. </w:delText>
        </w:r>
      </w:del>
    </w:p>
    <w:p w14:paraId="6F25972C" w14:textId="77777777" w:rsidR="00602A42" w:rsidRDefault="00602A42" w:rsidP="00602A42"/>
    <w:p w14:paraId="10256B9F" w14:textId="77777777" w:rsidR="00602A42" w:rsidRDefault="00602A42" w:rsidP="008C20E4">
      <w:pPr>
        <w:pStyle w:val="Heading3"/>
      </w:pPr>
      <w:bookmarkStart w:id="1535" w:name="_Toc452646584"/>
      <w:r>
        <w:t>Tied Biphasic Interfaces</w:t>
      </w:r>
      <w:bookmarkEnd w:id="1535"/>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6DDA1007" w14:textId="30355E0A" w:rsidR="000B062D" w:rsidRDefault="000B062D" w:rsidP="008C20E4">
      <w:pPr>
        <w:pStyle w:val="Heading3"/>
      </w:pPr>
      <w:bookmarkStart w:id="1536" w:name="_Toc452646585"/>
      <w:r>
        <w:t>Sticky Interfaces</w:t>
      </w:r>
      <w:bookmarkEnd w:id="1536"/>
    </w:p>
    <w:p w14:paraId="61A5C9A3" w14:textId="7C16E2B2" w:rsidR="000B062D" w:rsidRDefault="000B062D" w:rsidP="007949F9">
      <w:r>
        <w:t xml:space="preserve">A sticky interface is similar to a tied interface except that it allows for initial separation of the tied surfaces and breaking of the tie after a user-defined normal traction is exceeded. </w:t>
      </w:r>
      <w:r w:rsidR="0004522F">
        <w:t>The tie is only applied when the surfaces contact and sustained as long as the normal traction is less than the threshold.</w:t>
      </w:r>
    </w:p>
    <w:p w14:paraId="128D2F92" w14:textId="77777777" w:rsidR="0004522F" w:rsidRDefault="0004522F" w:rsidP="007949F9"/>
    <w:p w14:paraId="78DBA61A" w14:textId="77777777" w:rsidR="0004522F" w:rsidRDefault="0004522F" w:rsidP="0004522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7439"/>
      </w:tblGrid>
      <w:tr w:rsidR="0004522F" w14:paraId="6EA6A793" w14:textId="77777777" w:rsidTr="00047403">
        <w:tc>
          <w:tcPr>
            <w:tcW w:w="2088" w:type="dxa"/>
            <w:shd w:val="clear" w:color="auto" w:fill="auto"/>
          </w:tcPr>
          <w:p w14:paraId="39180803" w14:textId="0A77A918" w:rsidR="0004522F" w:rsidRPr="007949F9" w:rsidRDefault="0004522F" w:rsidP="00047403">
            <w:pPr>
              <w:tabs>
                <w:tab w:val="center" w:pos="4320"/>
                <w:tab w:val="right" w:pos="8640"/>
              </w:tabs>
              <w:rPr>
                <w:b/>
                <w:sz w:val="20"/>
              </w:rPr>
            </w:pPr>
            <w:r w:rsidRPr="007949F9">
              <w:rPr>
                <w:b/>
                <w:sz w:val="20"/>
              </w:rPr>
              <w:t>Parameter</w:t>
            </w:r>
          </w:p>
        </w:tc>
        <w:tc>
          <w:tcPr>
            <w:tcW w:w="7488" w:type="dxa"/>
            <w:shd w:val="clear" w:color="auto" w:fill="auto"/>
          </w:tcPr>
          <w:p w14:paraId="69F81E13" w14:textId="2B9EA668" w:rsidR="0004522F" w:rsidRPr="007949F9" w:rsidRDefault="0004522F" w:rsidP="00047403">
            <w:pPr>
              <w:rPr>
                <w:b/>
              </w:rPr>
            </w:pPr>
            <w:r>
              <w:rPr>
                <w:b/>
              </w:rPr>
              <w:t>Description</w:t>
            </w:r>
          </w:p>
        </w:tc>
      </w:tr>
      <w:tr w:rsidR="0004522F" w14:paraId="420E0683" w14:textId="77777777" w:rsidTr="00047403">
        <w:tc>
          <w:tcPr>
            <w:tcW w:w="2088" w:type="dxa"/>
            <w:shd w:val="clear" w:color="auto" w:fill="auto"/>
          </w:tcPr>
          <w:p w14:paraId="3404FCF0" w14:textId="77009F23" w:rsidR="0004522F" w:rsidRPr="007949F9" w:rsidRDefault="0004522F" w:rsidP="0004522F">
            <w:pPr>
              <w:tabs>
                <w:tab w:val="center" w:pos="4320"/>
                <w:tab w:val="right" w:pos="8640"/>
              </w:tabs>
              <w:rPr>
                <w:rFonts w:ascii="Courier New" w:hAnsi="Courier New" w:cs="Courier New"/>
                <w:sz w:val="20"/>
              </w:rPr>
            </w:pPr>
            <w:r>
              <w:rPr>
                <w:rFonts w:ascii="Courier New" w:hAnsi="Courier New" w:cs="Courier New"/>
                <w:sz w:val="20"/>
              </w:rPr>
              <w:t>laugon</w:t>
            </w:r>
          </w:p>
        </w:tc>
        <w:tc>
          <w:tcPr>
            <w:tcW w:w="7488" w:type="dxa"/>
            <w:shd w:val="clear" w:color="auto" w:fill="auto"/>
          </w:tcPr>
          <w:p w14:paraId="3E684AE5" w14:textId="1211772E" w:rsidR="0004522F" w:rsidRPr="007949F9" w:rsidRDefault="0004522F" w:rsidP="00047403">
            <w:pPr>
              <w:tabs>
                <w:tab w:val="center" w:pos="4320"/>
                <w:tab w:val="right" w:pos="8640"/>
              </w:tabs>
            </w:pPr>
            <w:r>
              <w:t>augmentation flag</w:t>
            </w:r>
          </w:p>
        </w:tc>
      </w:tr>
      <w:tr w:rsidR="0004522F" w14:paraId="4D52986B" w14:textId="77777777" w:rsidTr="00047403">
        <w:tc>
          <w:tcPr>
            <w:tcW w:w="2088" w:type="dxa"/>
            <w:shd w:val="clear" w:color="auto" w:fill="auto"/>
          </w:tcPr>
          <w:p w14:paraId="1D8025B7" w14:textId="5EC62C33" w:rsidR="0004522F" w:rsidRPr="000B272C" w:rsidRDefault="0004522F" w:rsidP="0004522F">
            <w:pPr>
              <w:rPr>
                <w:rFonts w:ascii="Courier New" w:hAnsi="Courier New"/>
                <w:sz w:val="20"/>
              </w:rPr>
            </w:pPr>
            <w:r>
              <w:rPr>
                <w:rFonts w:ascii="Courier New" w:hAnsi="Courier New"/>
                <w:sz w:val="20"/>
              </w:rPr>
              <w:t>penalty</w:t>
            </w:r>
          </w:p>
        </w:tc>
        <w:tc>
          <w:tcPr>
            <w:tcW w:w="7488" w:type="dxa"/>
            <w:shd w:val="clear" w:color="auto" w:fill="auto"/>
          </w:tcPr>
          <w:p w14:paraId="5833911B" w14:textId="77777777" w:rsidR="0004522F" w:rsidRDefault="0004522F" w:rsidP="00047403">
            <w:r>
              <w:t>penalty factor</w:t>
            </w:r>
          </w:p>
        </w:tc>
      </w:tr>
      <w:tr w:rsidR="0004522F" w14:paraId="0021E89C" w14:textId="77777777" w:rsidTr="00047403">
        <w:tc>
          <w:tcPr>
            <w:tcW w:w="2088" w:type="dxa"/>
            <w:shd w:val="clear" w:color="auto" w:fill="auto"/>
          </w:tcPr>
          <w:p w14:paraId="74AE1204" w14:textId="1107EBF0" w:rsidR="0004522F" w:rsidRPr="000B272C" w:rsidRDefault="0004522F" w:rsidP="0004522F">
            <w:pPr>
              <w:rPr>
                <w:rFonts w:ascii="Courier New" w:hAnsi="Courier New"/>
                <w:sz w:val="20"/>
              </w:rPr>
            </w:pPr>
            <w:r>
              <w:rPr>
                <w:rFonts w:ascii="Courier New" w:hAnsi="Courier New"/>
                <w:sz w:val="20"/>
              </w:rPr>
              <w:t>tolerance</w:t>
            </w:r>
          </w:p>
        </w:tc>
        <w:tc>
          <w:tcPr>
            <w:tcW w:w="7488" w:type="dxa"/>
            <w:shd w:val="clear" w:color="auto" w:fill="auto"/>
          </w:tcPr>
          <w:p w14:paraId="54F618CA" w14:textId="77777777" w:rsidR="0004522F" w:rsidRDefault="0004522F" w:rsidP="00047403">
            <w:r>
              <w:t>augmentation tolerance</w:t>
            </w:r>
          </w:p>
        </w:tc>
      </w:tr>
      <w:tr w:rsidR="0004522F" w14:paraId="7C0B37C1" w14:textId="77777777" w:rsidTr="00047403">
        <w:tc>
          <w:tcPr>
            <w:tcW w:w="2088" w:type="dxa"/>
            <w:shd w:val="clear" w:color="auto" w:fill="auto"/>
          </w:tcPr>
          <w:p w14:paraId="21FE1E2B" w14:textId="77F30D55" w:rsidR="0004522F" w:rsidRPr="000B272C" w:rsidRDefault="0004522F" w:rsidP="00047403">
            <w:pPr>
              <w:rPr>
                <w:rFonts w:ascii="Courier New" w:hAnsi="Courier New"/>
                <w:sz w:val="20"/>
              </w:rPr>
            </w:pPr>
            <w:r>
              <w:rPr>
                <w:rFonts w:ascii="Courier New" w:hAnsi="Courier New"/>
                <w:sz w:val="20"/>
              </w:rPr>
              <w:t>minaug</w:t>
            </w:r>
          </w:p>
        </w:tc>
        <w:tc>
          <w:tcPr>
            <w:tcW w:w="7488" w:type="dxa"/>
            <w:shd w:val="clear" w:color="auto" w:fill="auto"/>
          </w:tcPr>
          <w:p w14:paraId="2CD82B8B" w14:textId="35A19DA3" w:rsidR="0004522F" w:rsidRDefault="0004522F" w:rsidP="00047403">
            <w:r>
              <w:t>minimum number of required augmentations</w:t>
            </w:r>
          </w:p>
        </w:tc>
      </w:tr>
      <w:tr w:rsidR="0004522F" w14:paraId="6D54B8C8" w14:textId="77777777" w:rsidTr="00047403">
        <w:tc>
          <w:tcPr>
            <w:tcW w:w="2088" w:type="dxa"/>
            <w:shd w:val="clear" w:color="auto" w:fill="auto"/>
          </w:tcPr>
          <w:p w14:paraId="03F23B76" w14:textId="0F3248C2" w:rsidR="0004522F" w:rsidRDefault="0004522F" w:rsidP="00047403">
            <w:pPr>
              <w:rPr>
                <w:rFonts w:ascii="Courier New" w:hAnsi="Courier New"/>
                <w:sz w:val="20"/>
              </w:rPr>
            </w:pPr>
            <w:r>
              <w:rPr>
                <w:rFonts w:ascii="Courier New" w:hAnsi="Courier New"/>
                <w:sz w:val="20"/>
              </w:rPr>
              <w:t>maxaug</w:t>
            </w:r>
          </w:p>
        </w:tc>
        <w:tc>
          <w:tcPr>
            <w:tcW w:w="7488" w:type="dxa"/>
            <w:shd w:val="clear" w:color="auto" w:fill="auto"/>
          </w:tcPr>
          <w:p w14:paraId="7EDFDE01" w14:textId="11248CEC" w:rsidR="0004522F" w:rsidRDefault="0004522F" w:rsidP="00047403">
            <w:r>
              <w:t>maximum number of augmentations</w:t>
            </w:r>
          </w:p>
        </w:tc>
      </w:tr>
      <w:tr w:rsidR="0004522F" w14:paraId="7B8291BD" w14:textId="77777777" w:rsidTr="00047403">
        <w:tc>
          <w:tcPr>
            <w:tcW w:w="2088" w:type="dxa"/>
            <w:shd w:val="clear" w:color="auto" w:fill="auto"/>
          </w:tcPr>
          <w:p w14:paraId="10BA3638" w14:textId="5B1E016F" w:rsidR="0004522F" w:rsidRDefault="0004522F" w:rsidP="00047403">
            <w:pPr>
              <w:rPr>
                <w:rFonts w:ascii="Courier New" w:hAnsi="Courier New"/>
                <w:sz w:val="20"/>
              </w:rPr>
            </w:pPr>
            <w:r>
              <w:rPr>
                <w:rFonts w:ascii="Courier New" w:hAnsi="Courier New"/>
                <w:sz w:val="20"/>
              </w:rPr>
              <w:t>search_tolerance</w:t>
            </w:r>
          </w:p>
        </w:tc>
        <w:tc>
          <w:tcPr>
            <w:tcW w:w="7488" w:type="dxa"/>
            <w:shd w:val="clear" w:color="auto" w:fill="auto"/>
          </w:tcPr>
          <w:p w14:paraId="52BEC46E" w14:textId="423F002B" w:rsidR="0004522F" w:rsidRDefault="0004522F" w:rsidP="00047403">
            <w:r>
              <w:t>tolerance for nodal projection onto master facet</w:t>
            </w:r>
          </w:p>
        </w:tc>
      </w:tr>
      <w:tr w:rsidR="0004522F" w14:paraId="65955753" w14:textId="77777777" w:rsidTr="00047403">
        <w:tc>
          <w:tcPr>
            <w:tcW w:w="2088" w:type="dxa"/>
            <w:shd w:val="clear" w:color="auto" w:fill="auto"/>
          </w:tcPr>
          <w:p w14:paraId="18A750F5" w14:textId="2D43F999" w:rsidR="0004522F" w:rsidRDefault="0004522F" w:rsidP="00047403">
            <w:pPr>
              <w:rPr>
                <w:rFonts w:ascii="Courier New" w:hAnsi="Courier New"/>
                <w:sz w:val="20"/>
              </w:rPr>
            </w:pPr>
            <w:r>
              <w:rPr>
                <w:rFonts w:ascii="Courier New" w:hAnsi="Courier New"/>
                <w:sz w:val="20"/>
              </w:rPr>
              <w:t>max_traction</w:t>
            </w:r>
          </w:p>
        </w:tc>
        <w:tc>
          <w:tcPr>
            <w:tcW w:w="7488" w:type="dxa"/>
            <w:shd w:val="clear" w:color="auto" w:fill="auto"/>
          </w:tcPr>
          <w:p w14:paraId="65D98A23" w14:textId="23CB3262" w:rsidR="0004522F" w:rsidRDefault="0004522F" w:rsidP="00047403">
            <w:r>
              <w:t>threshold for normal traction (1)</w:t>
            </w:r>
          </w:p>
        </w:tc>
      </w:tr>
      <w:tr w:rsidR="0004522F" w14:paraId="58C8EF57" w14:textId="77777777" w:rsidTr="00047403">
        <w:tc>
          <w:tcPr>
            <w:tcW w:w="2088" w:type="dxa"/>
            <w:shd w:val="clear" w:color="auto" w:fill="auto"/>
          </w:tcPr>
          <w:p w14:paraId="736BCE89" w14:textId="2F92CDC0" w:rsidR="0004522F" w:rsidRDefault="0004522F" w:rsidP="00047403">
            <w:pPr>
              <w:rPr>
                <w:rFonts w:ascii="Courier New" w:hAnsi="Courier New"/>
                <w:sz w:val="20"/>
              </w:rPr>
            </w:pPr>
            <w:r>
              <w:rPr>
                <w:rFonts w:ascii="Courier New" w:hAnsi="Courier New"/>
                <w:sz w:val="20"/>
              </w:rPr>
              <w:t>snap_tol</w:t>
            </w:r>
          </w:p>
        </w:tc>
        <w:tc>
          <w:tcPr>
            <w:tcW w:w="7488" w:type="dxa"/>
            <w:shd w:val="clear" w:color="auto" w:fill="auto"/>
          </w:tcPr>
          <w:p w14:paraId="09DF5B94" w14:textId="2374FF77" w:rsidR="0004522F" w:rsidRDefault="0004522F" w:rsidP="00047403">
            <w:r>
              <w:t>minimum distance for tie activation (2)</w:t>
            </w:r>
          </w:p>
        </w:tc>
      </w:tr>
    </w:tbl>
    <w:p w14:paraId="132F95C4" w14:textId="77777777" w:rsidR="000B10C9" w:rsidRDefault="000B10C9" w:rsidP="007949F9"/>
    <w:p w14:paraId="4D66B933" w14:textId="3712F844" w:rsidR="0004522F" w:rsidRDefault="0004522F" w:rsidP="007949F9">
      <w:r>
        <w:t xml:space="preserve">The contact surfaces are defined as in the </w:t>
      </w:r>
      <w:r>
        <w:rPr>
          <w:i/>
        </w:rPr>
        <w:t xml:space="preserve">tied </w:t>
      </w:r>
      <w:r>
        <w:t xml:space="preserve">interface (see </w:t>
      </w:r>
      <w:r w:rsidR="000B10C9">
        <w:fldChar w:fldCharType="begin"/>
      </w:r>
      <w:r w:rsidR="000B10C9">
        <w:instrText xml:space="preserve"> REF _Ref418602001 \r \h </w:instrText>
      </w:r>
      <w:r w:rsidR="000B10C9">
        <w:fldChar w:fldCharType="separate"/>
      </w:r>
      <w:r w:rsidR="00FC7827">
        <w:t>3.12.5</w:t>
      </w:r>
      <w:r w:rsidR="000B10C9">
        <w:fldChar w:fldCharType="end"/>
      </w:r>
      <w:r>
        <w:t>).</w:t>
      </w:r>
    </w:p>
    <w:p w14:paraId="6DCB1640" w14:textId="77777777" w:rsidR="000B10C9" w:rsidRDefault="000B10C9" w:rsidP="007949F9"/>
    <w:p w14:paraId="0DD4DECE" w14:textId="3A744A72" w:rsidR="000B10C9" w:rsidRDefault="000B10C9" w:rsidP="007949F9">
      <w:r>
        <w:rPr>
          <w:i/>
        </w:rPr>
        <w:t>Comments:</w:t>
      </w:r>
    </w:p>
    <w:p w14:paraId="1A58C771" w14:textId="6AECE5FC" w:rsidR="000B10C9" w:rsidRDefault="000B10C9" w:rsidP="007949F9">
      <w:pPr>
        <w:pStyle w:val="ListParagraph"/>
        <w:numPr>
          <w:ilvl w:val="0"/>
          <w:numId w:val="61"/>
        </w:numPr>
      </w:pPr>
      <w:r>
        <w:t xml:space="preserve">The </w:t>
      </w:r>
      <w:r>
        <w:rPr>
          <w:i/>
        </w:rPr>
        <w:t xml:space="preserve">max_traction </w:t>
      </w:r>
      <w:r>
        <w:t xml:space="preserve">parameter can be used to break the tied interface after the normal traction exceeds the specified value. Initially, this value is set to zero, in which case FEBio will ignore this value and the tie cannot be broken. </w:t>
      </w:r>
    </w:p>
    <w:p w14:paraId="1D3FE5B1" w14:textId="38C5B14C" w:rsidR="000B10C9" w:rsidRPr="000B10C9" w:rsidRDefault="000B10C9" w:rsidP="007949F9">
      <w:pPr>
        <w:pStyle w:val="ListParagraph"/>
        <w:numPr>
          <w:ilvl w:val="0"/>
          <w:numId w:val="61"/>
        </w:numPr>
      </w:pPr>
      <w:r>
        <w:t xml:space="preserve">The </w:t>
      </w:r>
      <w:r>
        <w:rPr>
          <w:i/>
        </w:rPr>
        <w:t xml:space="preserve">snap_tol </w:t>
      </w:r>
      <w:r>
        <w:t xml:space="preserve">parameter is used in determining the minimum distance that a slave node must have approached the master facet in order to snap onto the master surface. The initial value is zero, meaning a slave node must have penetrated the master surface before it will be tied to it. </w:t>
      </w:r>
    </w:p>
    <w:p w14:paraId="74B5C36B" w14:textId="77777777" w:rsidR="0004522F" w:rsidRPr="000B062D" w:rsidRDefault="0004522F" w:rsidP="007949F9"/>
    <w:p w14:paraId="17F4AE9A" w14:textId="6B762F52" w:rsidR="00602A42" w:rsidDel="003572AD" w:rsidRDefault="00602A42" w:rsidP="008C20E4">
      <w:pPr>
        <w:pStyle w:val="Heading3"/>
        <w:rPr>
          <w:del w:id="1537" w:author="Steve Maas" w:date="2016-06-02T12:56:00Z"/>
        </w:rPr>
      </w:pPr>
      <w:del w:id="1538" w:author="Steve Maas" w:date="2016-06-02T12:56:00Z">
        <w:r w:rsidDel="003572AD">
          <w:delText>Rigid Interfaces</w:delText>
        </w:r>
      </w:del>
    </w:p>
    <w:p w14:paraId="20DAF6E8" w14:textId="3002568D" w:rsidR="00602A42" w:rsidDel="003572AD" w:rsidRDefault="00602A42" w:rsidP="00602A42">
      <w:pPr>
        <w:rPr>
          <w:del w:id="1539" w:author="Steve Maas" w:date="2016-06-02T12:56:00Z"/>
        </w:rPr>
      </w:pPr>
      <w:del w:id="1540" w:author="Steve Maas" w:date="2016-06-02T12:56:00Z">
        <w:r w:rsidDel="003572AD">
          <w:delText>A rigid interface defines a list of nodes that are attached to a rigid body. These nodes will move with the rigid body:</w:delText>
        </w:r>
      </w:del>
    </w:p>
    <w:p w14:paraId="0B3ED529" w14:textId="64BF1924" w:rsidR="00602A42" w:rsidDel="003572AD" w:rsidRDefault="00602A42" w:rsidP="00602A42">
      <w:pPr>
        <w:rPr>
          <w:del w:id="1541" w:author="Steve Maas" w:date="2016-06-02T12:56:00Z"/>
        </w:rPr>
      </w:pPr>
    </w:p>
    <w:p w14:paraId="04844630" w14:textId="12346395" w:rsidR="00602A42" w:rsidRPr="00C52231" w:rsidDel="003572AD" w:rsidRDefault="00602A42" w:rsidP="00602A42">
      <w:pPr>
        <w:pStyle w:val="code"/>
        <w:rPr>
          <w:del w:id="1542" w:author="Steve Maas" w:date="2016-06-02T12:56:00Z"/>
        </w:rPr>
      </w:pPr>
      <w:del w:id="1543" w:author="Steve Maas" w:date="2016-06-02T12:56:00Z">
        <w:r w:rsidRPr="00C52231" w:rsidDel="003572AD">
          <w:delText>&lt;contact type="rigid"&gt;</w:delText>
        </w:r>
      </w:del>
    </w:p>
    <w:p w14:paraId="61854D11" w14:textId="72C0F1B7" w:rsidR="00602A42" w:rsidRPr="007D6F0D" w:rsidDel="003572AD" w:rsidRDefault="00602A42" w:rsidP="00602A42">
      <w:pPr>
        <w:pStyle w:val="code"/>
        <w:rPr>
          <w:del w:id="1544" w:author="Steve Maas" w:date="2016-06-02T12:56:00Z"/>
          <w:lang w:val="nl-BE"/>
        </w:rPr>
      </w:pPr>
      <w:del w:id="1545" w:author="Steve Maas" w:date="2016-06-02T12:56:00Z">
        <w:r w:rsidRPr="00C52231" w:rsidDel="003572AD">
          <w:tab/>
        </w:r>
        <w:r w:rsidRPr="007D6F0D" w:rsidDel="003572AD">
          <w:rPr>
            <w:lang w:val="nl-BE"/>
          </w:rPr>
          <w:delText>&lt;node id="n1" rb="1"&gt;&lt;/node&gt;</w:delText>
        </w:r>
      </w:del>
    </w:p>
    <w:p w14:paraId="51EA76C4" w14:textId="6F05F27D" w:rsidR="00602A42" w:rsidRPr="007D6F0D" w:rsidDel="003572AD" w:rsidRDefault="00602A42" w:rsidP="00602A42">
      <w:pPr>
        <w:pStyle w:val="code"/>
        <w:rPr>
          <w:del w:id="1546" w:author="Steve Maas" w:date="2016-06-02T12:56:00Z"/>
          <w:lang w:val="nl-BE"/>
        </w:rPr>
      </w:pPr>
      <w:del w:id="1547" w:author="Steve Maas" w:date="2016-06-02T12:56:00Z">
        <w:r w:rsidRPr="007D6F0D" w:rsidDel="003572AD">
          <w:rPr>
            <w:lang w:val="nl-BE"/>
          </w:rPr>
          <w:tab/>
          <w:delText>...</w:delText>
        </w:r>
      </w:del>
    </w:p>
    <w:p w14:paraId="2ADB2521" w14:textId="52348CBC" w:rsidR="00602A42" w:rsidRPr="007D6F0D" w:rsidDel="003572AD" w:rsidRDefault="00602A42" w:rsidP="00602A42">
      <w:pPr>
        <w:pStyle w:val="code"/>
        <w:rPr>
          <w:del w:id="1548" w:author="Steve Maas" w:date="2016-06-02T12:56:00Z"/>
          <w:lang w:val="nl-BE"/>
        </w:rPr>
      </w:pPr>
      <w:del w:id="1549" w:author="Steve Maas" w:date="2016-06-02T12:56:00Z">
        <w:r w:rsidRPr="007D6F0D" w:rsidDel="003572AD">
          <w:rPr>
            <w:lang w:val="nl-BE"/>
          </w:rPr>
          <w:tab/>
          <w:delText>&lt;node id="n2" rb="1"&gt;&lt;/node&gt;</w:delText>
        </w:r>
      </w:del>
    </w:p>
    <w:p w14:paraId="342C3A5B" w14:textId="4507F4B8" w:rsidR="00602A42" w:rsidRPr="00C52231" w:rsidDel="003572AD" w:rsidRDefault="00602A42" w:rsidP="00602A42">
      <w:pPr>
        <w:pStyle w:val="code"/>
        <w:rPr>
          <w:del w:id="1550" w:author="Steve Maas" w:date="2016-06-02T12:56:00Z"/>
        </w:rPr>
      </w:pPr>
      <w:del w:id="1551" w:author="Steve Maas" w:date="2016-06-02T12:56:00Z">
        <w:r w:rsidRPr="00C52231" w:rsidDel="003572AD">
          <w:delText xml:space="preserve">&lt;/contact&gt; </w:delText>
        </w:r>
      </w:del>
    </w:p>
    <w:p w14:paraId="1FC786F5" w14:textId="5D440A50" w:rsidR="00602A42" w:rsidDel="003572AD" w:rsidRDefault="00602A42" w:rsidP="00602A42">
      <w:pPr>
        <w:rPr>
          <w:del w:id="1552" w:author="Steve Maas" w:date="2016-06-02T12:56:00Z"/>
          <w:b/>
        </w:rPr>
      </w:pPr>
    </w:p>
    <w:p w14:paraId="44912CEF" w14:textId="6D9DB3F7" w:rsidR="00602A42" w:rsidRPr="002963B7" w:rsidRDefault="00602A42" w:rsidP="00602A42">
      <w:del w:id="1553" w:author="Steve Maas" w:date="2016-06-02T12:56:00Z">
        <w:r w:rsidDel="003572AD">
          <w:delText xml:space="preserve">The </w:delText>
        </w:r>
        <w:r w:rsidDel="003572AD">
          <w:rPr>
            <w:i/>
          </w:rPr>
          <w:delText xml:space="preserve">id </w:delText>
        </w:r>
        <w:r w:rsidDel="003572AD">
          <w:delText xml:space="preserve">attribute identifies the node and </w:delText>
        </w:r>
        <w:r w:rsidDel="003572AD">
          <w:rPr>
            <w:i/>
          </w:rPr>
          <w:delText xml:space="preserve">rb </w:delText>
        </w:r>
        <w:r w:rsidDel="003572AD">
          <w:delText>is the material id of the rigid body. The value of the node is ignored.</w:delText>
        </w:r>
      </w:del>
      <w:r>
        <w:t xml:space="preserve"> </w:t>
      </w:r>
    </w:p>
    <w:p w14:paraId="1075B50D" w14:textId="77777777" w:rsidR="00602A42"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1554" w:name="_Toc452646586"/>
      <w:r>
        <w:lastRenderedPageBreak/>
        <w:t>Constraints Section</w:t>
      </w:r>
      <w:bookmarkEnd w:id="1554"/>
    </w:p>
    <w:p w14:paraId="0EB89037" w14:textId="30D67020" w:rsidR="005F474E" w:rsidRDefault="006A0BC1" w:rsidP="00227D2F">
      <w:pPr>
        <w:jc w:val="left"/>
        <w:pPrChange w:id="1555" w:author="Steve Maas" w:date="2016-06-02T15:49:00Z">
          <w:pPr>
            <w:pStyle w:val="code"/>
          </w:pPr>
        </w:pPrChange>
      </w:pPr>
      <w:r>
        <w:t>The Constraints section allows the user to enforce additional constraints to the model.</w:t>
      </w:r>
      <w:del w:id="1556" w:author="Steve Maas" w:date="2016-06-02T15:54:00Z">
        <w:r w:rsidDel="00227D2F">
          <w:delText xml:space="preserve"> Currently, rigid body constraints </w:delText>
        </w:r>
        <w:r w:rsidR="00CC3843" w:rsidDel="00227D2F">
          <w:delText xml:space="preserve">and rigid joint constraints </w:delText>
        </w:r>
        <w:r w:rsidDel="00227D2F">
          <w:delText>can be enforced.</w:delText>
        </w:r>
      </w:del>
      <w:r>
        <w:t xml:space="preserve"> </w:t>
      </w:r>
    </w:p>
    <w:p w14:paraId="09C17E6A" w14:textId="0D26B496" w:rsidR="00227D2F" w:rsidDel="00227D2F" w:rsidRDefault="00227D2F" w:rsidP="00227D2F">
      <w:pPr>
        <w:pStyle w:val="Heading3"/>
        <w:rPr>
          <w:del w:id="1557" w:author="Steve Maas" w:date="2016-06-02T15:56:00Z"/>
        </w:rPr>
      </w:pPr>
      <w:del w:id="1558" w:author="Steve Maas" w:date="2016-06-02T15:56:00Z">
        <w:r w:rsidDel="00227D2F">
          <w:delText>Rigid Joints</w:delText>
        </w:r>
      </w:del>
    </w:p>
    <w:p w14:paraId="5F1B5337" w14:textId="20EA932B" w:rsidR="00227D2F" w:rsidDel="00227D2F" w:rsidRDefault="00227D2F" w:rsidP="00227D2F">
      <w:pPr>
        <w:rPr>
          <w:del w:id="1559" w:author="Steve Maas" w:date="2016-06-02T15:56:00Z"/>
        </w:rPr>
      </w:pPr>
      <w:del w:id="1560" w:author="Steve Maas" w:date="2016-06-02T15:56:00Z">
        <w:r w:rsidDel="00227D2F">
          <w:delText>A rigid joint connects two rigid bodies at a point in space:</w:delText>
        </w:r>
      </w:del>
    </w:p>
    <w:p w14:paraId="3654535A" w14:textId="621CA6B2" w:rsidR="00227D2F" w:rsidDel="00227D2F" w:rsidRDefault="00227D2F" w:rsidP="00227D2F">
      <w:pPr>
        <w:rPr>
          <w:del w:id="1561" w:author="Steve Maas" w:date="2016-06-02T15:56:00Z"/>
        </w:rPr>
      </w:pPr>
    </w:p>
    <w:p w14:paraId="5C0E6C86" w14:textId="22A0B31B" w:rsidR="00227D2F" w:rsidDel="00227D2F" w:rsidRDefault="00227D2F" w:rsidP="00227D2F">
      <w:pPr>
        <w:pStyle w:val="code"/>
        <w:rPr>
          <w:del w:id="1562" w:author="Steve Maas" w:date="2016-06-02T15:56:00Z"/>
        </w:rPr>
      </w:pPr>
      <w:del w:id="1563" w:author="Steve Maas" w:date="2016-06-02T15:56:00Z">
        <w:r w:rsidDel="00227D2F">
          <w:delText>&lt;</w:delText>
        </w:r>
      </w:del>
      <w:del w:id="1564" w:author="Steve Maas" w:date="2016-06-02T15:54:00Z">
        <w:r w:rsidDel="00227D2F">
          <w:delText xml:space="preserve">contact </w:delText>
        </w:r>
      </w:del>
      <w:del w:id="1565" w:author="Steve Maas" w:date="2016-06-02T15:56:00Z">
        <w:r w:rsidDel="00227D2F">
          <w:delText>type="rigid joint"&gt;</w:delText>
        </w:r>
      </w:del>
    </w:p>
    <w:p w14:paraId="30663FCD" w14:textId="0A03E888" w:rsidR="00227D2F" w:rsidDel="00227D2F" w:rsidRDefault="00227D2F" w:rsidP="00227D2F">
      <w:pPr>
        <w:pStyle w:val="code"/>
        <w:rPr>
          <w:del w:id="1566" w:author="Steve Maas" w:date="2016-06-02T15:56:00Z"/>
        </w:rPr>
      </w:pPr>
      <w:del w:id="1567" w:author="Steve Maas" w:date="2016-06-02T15:56:00Z">
        <w:r w:rsidDel="00227D2F">
          <w:tab/>
          <w:delText>&lt;tolerance&gt;0.1&lt;/tolerance&gt;</w:delText>
        </w:r>
      </w:del>
    </w:p>
    <w:p w14:paraId="5DAA5D42" w14:textId="52FC5517" w:rsidR="00227D2F" w:rsidDel="00227D2F" w:rsidRDefault="00227D2F" w:rsidP="00227D2F">
      <w:pPr>
        <w:pStyle w:val="code"/>
        <w:rPr>
          <w:del w:id="1568" w:author="Steve Maas" w:date="2016-06-02T15:56:00Z"/>
        </w:rPr>
      </w:pPr>
      <w:del w:id="1569" w:author="Steve Maas" w:date="2016-06-02T15:56:00Z">
        <w:r w:rsidDel="00227D2F">
          <w:tab/>
          <w:delText>&lt;penalty&gt;2&lt;/penalty&gt;</w:delText>
        </w:r>
      </w:del>
    </w:p>
    <w:p w14:paraId="6BC8993F" w14:textId="35592939" w:rsidR="00227D2F" w:rsidDel="00227D2F" w:rsidRDefault="00227D2F" w:rsidP="00227D2F">
      <w:pPr>
        <w:pStyle w:val="code"/>
        <w:rPr>
          <w:del w:id="1570" w:author="Steve Maas" w:date="2016-06-02T15:56:00Z"/>
        </w:rPr>
      </w:pPr>
      <w:del w:id="1571" w:author="Steve Maas" w:date="2016-06-02T15:56:00Z">
        <w:r w:rsidDel="00227D2F">
          <w:tab/>
          <w:delText>&lt;body1&gt;1&lt;/body1&gt;</w:delText>
        </w:r>
      </w:del>
    </w:p>
    <w:p w14:paraId="09ABF1C9" w14:textId="388F4FB1" w:rsidR="00227D2F" w:rsidDel="00227D2F" w:rsidRDefault="00227D2F" w:rsidP="00227D2F">
      <w:pPr>
        <w:pStyle w:val="code"/>
        <w:rPr>
          <w:del w:id="1572" w:author="Steve Maas" w:date="2016-06-02T15:56:00Z"/>
        </w:rPr>
      </w:pPr>
      <w:del w:id="1573" w:author="Steve Maas" w:date="2016-06-02T15:56:00Z">
        <w:r w:rsidDel="00227D2F">
          <w:tab/>
          <w:delText>&lt;body2&gt;2&lt;/body2&gt;</w:delText>
        </w:r>
      </w:del>
    </w:p>
    <w:p w14:paraId="24677514" w14:textId="6CF106ED" w:rsidR="00227D2F" w:rsidDel="00227D2F" w:rsidRDefault="00227D2F" w:rsidP="00227D2F">
      <w:pPr>
        <w:pStyle w:val="code"/>
        <w:rPr>
          <w:del w:id="1574" w:author="Steve Maas" w:date="2016-06-02T15:56:00Z"/>
        </w:rPr>
      </w:pPr>
      <w:del w:id="1575" w:author="Steve Maas" w:date="2016-06-02T15:56:00Z">
        <w:r w:rsidDel="00227D2F">
          <w:tab/>
          <w:delText>&lt;joint&gt;0,0,0&lt;/joint&gt;</w:delText>
        </w:r>
      </w:del>
    </w:p>
    <w:p w14:paraId="30033790" w14:textId="1C3893B5" w:rsidR="00227D2F" w:rsidDel="00227D2F" w:rsidRDefault="00227D2F" w:rsidP="00227D2F">
      <w:pPr>
        <w:pStyle w:val="code"/>
        <w:rPr>
          <w:del w:id="1576" w:author="Steve Maas" w:date="2016-06-02T15:56:00Z"/>
        </w:rPr>
      </w:pPr>
      <w:del w:id="1577" w:author="Steve Maas" w:date="2016-06-02T15:56:00Z">
        <w:r w:rsidDel="00227D2F">
          <w:delText>&lt;/</w:delText>
        </w:r>
      </w:del>
      <w:del w:id="1578" w:author="Steve Maas" w:date="2016-06-02T15:54:00Z">
        <w:r w:rsidDel="00227D2F">
          <w:delText>contact</w:delText>
        </w:r>
      </w:del>
      <w:del w:id="1579" w:author="Steve Maas" w:date="2016-06-02T15:56:00Z">
        <w:r w:rsidDel="00227D2F">
          <w:delText>&gt;</w:delText>
        </w:r>
      </w:del>
    </w:p>
    <w:p w14:paraId="06776B1A" w14:textId="41873DAD" w:rsidR="00227D2F" w:rsidDel="00227D2F" w:rsidRDefault="00227D2F" w:rsidP="00227D2F">
      <w:pPr>
        <w:rPr>
          <w:del w:id="1580" w:author="Steve Maas" w:date="2016-06-02T15:56:00Z"/>
        </w:rPr>
      </w:pPr>
    </w:p>
    <w:p w14:paraId="2E548B7B" w14:textId="54E7F145" w:rsidR="00227D2F" w:rsidDel="00227D2F" w:rsidRDefault="00227D2F" w:rsidP="00227D2F">
      <w:pPr>
        <w:rPr>
          <w:del w:id="1581" w:author="Steve Maas" w:date="2016-06-02T15:56:00Z"/>
        </w:rPr>
      </w:pPr>
      <w:del w:id="1582" w:author="Steve Maas" w:date="2016-06-02T15:56:00Z">
        <w:r w:rsidDel="00227D2F">
          <w:delText xml:space="preserve">The </w:delText>
        </w:r>
        <w:r w:rsidDel="00227D2F">
          <w:rPr>
            <w:i/>
          </w:rPr>
          <w:delText xml:space="preserve">tolerance </w:delText>
        </w:r>
        <w:r w:rsidDel="00227D2F">
          <w:delText xml:space="preserve">element defines the augmentation tolerance. That is, when the relative change in the constraint forces (the Lagrange multipliers) are less than this value. The </w:delText>
        </w:r>
        <w:r w:rsidDel="00227D2F">
          <w:rPr>
            <w:i/>
          </w:rPr>
          <w:delText>body1</w:delText>
        </w:r>
        <w:r w:rsidDel="00227D2F">
          <w:delText xml:space="preserve"> and </w:delText>
        </w:r>
        <w:r w:rsidDel="00227D2F">
          <w:rPr>
            <w:i/>
          </w:rPr>
          <w:delText xml:space="preserve">body2 </w:delText>
        </w:r>
        <w:r w:rsidDel="00227D2F">
          <w:delText xml:space="preserve">elements are the material numbers of the two rigid bodies. The </w:delText>
        </w:r>
        <w:r w:rsidDel="00227D2F">
          <w:rPr>
            <w:i/>
          </w:rPr>
          <w:delText xml:space="preserve">joint </w:delText>
        </w:r>
        <w:r w:rsidDel="00227D2F">
          <w:delText>element defines the position of the joint in world coordinates at the start of the analysis. Note that this point does not have to be inside or on the surface of either of the two bodies.</w:delText>
        </w:r>
      </w:del>
    </w:p>
    <w:p w14:paraId="7C77A8A6" w14:textId="611FC46C" w:rsidR="00227D2F" w:rsidRPr="009F383F" w:rsidDel="00227D2F" w:rsidRDefault="00227D2F" w:rsidP="00227D2F">
      <w:pPr>
        <w:rPr>
          <w:del w:id="1583" w:author="Steve Maas" w:date="2016-06-02T15:56:00Z"/>
        </w:rPr>
      </w:pPr>
    </w:p>
    <w:p w14:paraId="7C848AF4" w14:textId="1ABF53B4" w:rsidR="0091444A" w:rsidRPr="00CC3843" w:rsidRDefault="006A0BC1" w:rsidP="00C67F27">
      <w:del w:id="1584" w:author="Steve Maas" w:date="2016-06-02T15:56:00Z">
        <w:r w:rsidDel="00227D2F">
          <w:br w:type="page"/>
        </w:r>
      </w:del>
    </w:p>
    <w:p w14:paraId="163038D4" w14:textId="5300D31D" w:rsidR="00D5528C" w:rsidRDefault="00D5528C" w:rsidP="00D5528C">
      <w:pPr>
        <w:pStyle w:val="Heading3"/>
      </w:pPr>
      <w:bookmarkStart w:id="1585" w:name="_Toc452646587"/>
      <w:r>
        <w:t>Rigid Joints</w:t>
      </w:r>
      <w:bookmarkEnd w:id="1585"/>
    </w:p>
    <w:p w14:paraId="27118073" w14:textId="238374C1" w:rsidR="00D5528C" w:rsidRDefault="00D5528C" w:rsidP="00C67F27">
      <w:r>
        <w:t xml:space="preserve">Rigid joints produce nonlinear constraints between rigid bodies.  The term ‘rigid’ refers to the bodies, not to the joints.  These nonlinear constraints are enforced using Lagrange </w:t>
      </w:r>
      <w:r w:rsidR="00234658">
        <w:t>multipliers</w:t>
      </w:r>
      <w:r>
        <w:t>.</w:t>
      </w:r>
      <w:r w:rsidR="00234658">
        <w:t xml:space="preserve">  Each rigid joint needs to define two rigid bodies</w:t>
      </w:r>
      <w:r w:rsidR="00E15755">
        <w:t xml:space="preserve"> (</w:t>
      </w:r>
      <w:r w:rsidR="00E15755" w:rsidRPr="00C67F27">
        <w:rPr>
          <w:i/>
        </w:rPr>
        <w:t>a</w:t>
      </w:r>
      <w:r w:rsidR="00E15755">
        <w:t xml:space="preserve"> and </w:t>
      </w:r>
      <w:r w:rsidR="00E15755" w:rsidRPr="00C67F27">
        <w:rPr>
          <w:i/>
        </w:rPr>
        <w:t>b</w:t>
      </w:r>
      <w:r w:rsidR="00E15755">
        <w:t>)</w:t>
      </w:r>
      <w:r w:rsidR="00234658">
        <w:t xml:space="preserve">, a joint origin common to both bodies, and a set of axes that determine the relative orientation of the joint degrees of freedom.  </w:t>
      </w:r>
      <w:r w:rsidR="00E15755">
        <w:t xml:space="preserve">These axes define orthonormal basis vectors </w:t>
      </w:r>
      <w:r w:rsidR="005D1779" w:rsidRPr="002429B0">
        <w:rPr>
          <w:position w:val="-16"/>
        </w:rPr>
        <w:object w:dxaOrig="1060" w:dyaOrig="440" w14:anchorId="5C17F784">
          <v:shape id="_x0000_i1077" type="#_x0000_t75" style="width:53.2pt;height:22.05pt" o:ole="">
            <v:imagedata r:id="rId133" o:title=""/>
          </v:shape>
          <o:OLEObject Type="Embed" ProgID="Equation.DSMT4" ShapeID="_x0000_i1077" DrawAspect="Content" ObjectID="_1526412231" r:id="rId134"/>
        </w:object>
      </w:r>
      <w:r w:rsidR="00E15755">
        <w:t xml:space="preserve"> and </w:t>
      </w:r>
      <w:r w:rsidR="005D1779" w:rsidRPr="002429B0">
        <w:rPr>
          <w:position w:val="-16"/>
        </w:rPr>
        <w:object w:dxaOrig="1040" w:dyaOrig="440" w14:anchorId="36FFBDCE">
          <v:shape id="_x0000_i1078" type="#_x0000_t75" style="width:52.1pt;height:22.05pt" o:ole="">
            <v:imagedata r:id="rId135" o:title=""/>
          </v:shape>
          <o:OLEObject Type="Embed" ProgID="Equation.DSMT4" ShapeID="_x0000_i1078" DrawAspect="Content" ObjectID="_1526412232" r:id="rId136"/>
        </w:object>
      </w:r>
      <w:r w:rsidR="00E15755">
        <w:t xml:space="preserve"> on each rigid body, with both bases being coincident, </w:t>
      </w:r>
      <w:r w:rsidR="005D1779" w:rsidRPr="002429B0">
        <w:rPr>
          <w:position w:val="-14"/>
        </w:rPr>
        <w:object w:dxaOrig="1020" w:dyaOrig="400" w14:anchorId="0C5193C8">
          <v:shape id="_x0000_i1079" type="#_x0000_t75" style="width:50.5pt;height:19.9pt" o:ole="">
            <v:imagedata r:id="rId137" o:title=""/>
          </v:shape>
          <o:OLEObject Type="Embed" ProgID="Equation.DSMT4" ShapeID="_x0000_i1079" DrawAspect="Content" ObjectID="_1526412233" r:id="rId138"/>
        </w:object>
      </w:r>
      <w:r w:rsidR="00E15755">
        <w:t>, at the start of the analysis, and given in world coordinates.</w:t>
      </w:r>
    </w:p>
    <w:p w14:paraId="1009773D" w14:textId="38FAEC85" w:rsidR="00901B3C" w:rsidRPr="00D5528C" w:rsidDel="00227D2F" w:rsidRDefault="00901B3C" w:rsidP="00C67F27">
      <w:pPr>
        <w:rPr>
          <w:del w:id="1586" w:author="Steve Maas" w:date="2016-06-02T15:56:00Z"/>
        </w:rPr>
      </w:pPr>
    </w:p>
    <w:p w14:paraId="1617A691" w14:textId="0D5072C7" w:rsidR="00D742D1" w:rsidRDefault="00D742D1">
      <w:pPr>
        <w:jc w:val="left"/>
        <w:rPr>
          <w:b/>
          <w:bCs/>
          <w:sz w:val="28"/>
          <w:szCs w:val="28"/>
        </w:rPr>
      </w:pPr>
      <w:del w:id="1587" w:author="Steve Maas" w:date="2016-06-02T15:56:00Z">
        <w:r w:rsidDel="00227D2F">
          <w:br w:type="page"/>
        </w:r>
      </w:del>
    </w:p>
    <w:p w14:paraId="61AFDEEB" w14:textId="1DA9CC84" w:rsidR="00D5528C" w:rsidRDefault="00D5528C" w:rsidP="00C67F27">
      <w:pPr>
        <w:pStyle w:val="Heading4"/>
      </w:pPr>
      <w:bookmarkStart w:id="1588" w:name="_Toc452646588"/>
      <w:r>
        <w:t>Rigid Revolute Joint</w:t>
      </w:r>
      <w:bookmarkEnd w:id="1588"/>
    </w:p>
    <w:p w14:paraId="082041B3" w14:textId="05106C62" w:rsidR="002F0A23" w:rsidRDefault="002F0A23" w:rsidP="002F0A23">
      <w:r>
        <w:t xml:space="preserve">A rigid revolute joint connects rigid bodies </w:t>
      </w:r>
      <w:r w:rsidR="00E76A0D">
        <w:rPr>
          <w:i/>
        </w:rPr>
        <w:t>a</w:t>
      </w:r>
      <w:r w:rsidR="00E76A0D">
        <w:t xml:space="preserve"> and </w:t>
      </w:r>
      <w:r w:rsidR="00E76A0D">
        <w:rPr>
          <w:i/>
        </w:rPr>
        <w:t>b</w:t>
      </w:r>
      <w:r w:rsidR="00E76A0D">
        <w:t xml:space="preserve"> </w:t>
      </w:r>
      <w:r>
        <w:t>at a point in space, allowing one degree of freedom for rotation about an axis through that point:</w:t>
      </w:r>
    </w:p>
    <w:p w14:paraId="5885290C" w14:textId="77777777" w:rsidR="002F0A23" w:rsidRDefault="002F0A23" w:rsidP="002F0A23"/>
    <w:p w14:paraId="49F31718" w14:textId="673177D5" w:rsidR="002F0A23" w:rsidRDefault="002F0A23" w:rsidP="002F0A23">
      <w:pPr>
        <w:pStyle w:val="code"/>
      </w:pPr>
      <w:r>
        <w:t>&lt;constraint type="rigid revolute joint" name="Joint 1"&gt;</w:t>
      </w:r>
    </w:p>
    <w:p w14:paraId="0DC9D0EF" w14:textId="4340B906" w:rsidR="002F0A23" w:rsidRDefault="002F0A23" w:rsidP="002F0A23">
      <w:pPr>
        <w:pStyle w:val="code"/>
      </w:pPr>
      <w:r>
        <w:tab/>
        <w:t>&lt;tolerance&gt;0&lt;/tolerance&gt;</w:t>
      </w:r>
    </w:p>
    <w:p w14:paraId="126112CE" w14:textId="2507032F" w:rsidR="002F0A23" w:rsidRDefault="002F0A23" w:rsidP="002F0A23">
      <w:pPr>
        <w:pStyle w:val="code"/>
      </w:pPr>
      <w:r>
        <w:tab/>
        <w:t>&lt;gaptol&gt;1e-4&lt;/gaptol&gt;</w:t>
      </w:r>
    </w:p>
    <w:p w14:paraId="311B223B" w14:textId="1D322306" w:rsidR="002F0A23" w:rsidRDefault="002F0A23" w:rsidP="002F0A23">
      <w:pPr>
        <w:pStyle w:val="code"/>
      </w:pPr>
      <w:r>
        <w:tab/>
        <w:t>&lt;angtol&gt;1e-4&lt;/angtol&gt;</w:t>
      </w:r>
    </w:p>
    <w:p w14:paraId="78FD1084" w14:textId="27765B86" w:rsidR="002F0A23" w:rsidRDefault="002F0A23" w:rsidP="002F0A23">
      <w:pPr>
        <w:pStyle w:val="code"/>
      </w:pPr>
      <w:r>
        <w:tab/>
        <w:t>&lt;force_penalty&gt;1e12&lt;/force_penalty&gt;</w:t>
      </w:r>
    </w:p>
    <w:p w14:paraId="1F6F850D" w14:textId="43317C49" w:rsidR="002F0A23" w:rsidRDefault="002F0A23" w:rsidP="002F0A23">
      <w:pPr>
        <w:pStyle w:val="code"/>
      </w:pPr>
      <w:r>
        <w:tab/>
        <w:t>&lt;moment_penalty&gt;1e12&lt;/moment_penalty&gt;</w:t>
      </w:r>
    </w:p>
    <w:p w14:paraId="1450092F" w14:textId="5C79D35C" w:rsidR="002F0A23" w:rsidRDefault="002F0A23" w:rsidP="002F0A23">
      <w:pPr>
        <w:pStyle w:val="code"/>
      </w:pPr>
      <w:r>
        <w:tab/>
        <w:t>&lt;body_a&gt;1&lt;/body_a&gt;</w:t>
      </w:r>
    </w:p>
    <w:p w14:paraId="5D7D1229" w14:textId="48AE5E44" w:rsidR="002F0A23" w:rsidRDefault="002F0A23" w:rsidP="002F0A23">
      <w:pPr>
        <w:pStyle w:val="code"/>
      </w:pPr>
      <w:r>
        <w:tab/>
        <w:t>&lt;body_b&gt;3&lt;/body_b&gt;</w:t>
      </w:r>
    </w:p>
    <w:p w14:paraId="222E90AE" w14:textId="64633B7B" w:rsidR="002F0A23" w:rsidRDefault="002F0A23" w:rsidP="002F0A23">
      <w:pPr>
        <w:pStyle w:val="code"/>
      </w:pPr>
      <w:r>
        <w:tab/>
        <w:t>&lt;joint_origin&gt;-150,0,2&lt;/joint_origin&gt;</w:t>
      </w:r>
    </w:p>
    <w:p w14:paraId="6F711842" w14:textId="4DEDC349" w:rsidR="002F0A23" w:rsidRDefault="002F0A23" w:rsidP="002F0A23">
      <w:pPr>
        <w:pStyle w:val="code"/>
      </w:pPr>
      <w:r>
        <w:tab/>
        <w:t>&lt;rotation_axis&gt;0,0,1&lt;/rotation_axis&gt;</w:t>
      </w:r>
    </w:p>
    <w:p w14:paraId="47E17979" w14:textId="51F8EE02" w:rsidR="002F0A23" w:rsidRDefault="002F0A23" w:rsidP="002F0A23">
      <w:pPr>
        <w:pStyle w:val="code"/>
      </w:pPr>
      <w:r>
        <w:t>&lt;/constraint&gt;</w:t>
      </w:r>
    </w:p>
    <w:p w14:paraId="716E5D97" w14:textId="77777777" w:rsidR="002F0A23" w:rsidRDefault="002F0A23" w:rsidP="002F0A23"/>
    <w:p w14:paraId="32095DD8" w14:textId="231411AA" w:rsidR="002F0A23" w:rsidRDefault="002F0A23" w:rsidP="00AD3B08">
      <w:r>
        <w:t xml:space="preserve">The </w:t>
      </w:r>
      <w:r>
        <w:rPr>
          <w:i/>
        </w:rPr>
        <w:t xml:space="preserve">tolerance </w:t>
      </w:r>
      <w:r>
        <w:t xml:space="preserve">element defines the augmentation tolerance. That is, when the relative change in the constraint forces </w:t>
      </w:r>
      <w:r w:rsidR="008A609B">
        <w:t xml:space="preserve">and moments </w:t>
      </w:r>
      <w:r>
        <w:t xml:space="preserve">(the Lagrange multipliers) are less than this value. </w:t>
      </w:r>
      <w:r w:rsidR="00CC3843">
        <w:t xml:space="preserve">The </w:t>
      </w:r>
      <w:r w:rsidR="00CC3843" w:rsidRPr="00C67F27">
        <w:rPr>
          <w:i/>
        </w:rPr>
        <w:t>gaptol</w:t>
      </w:r>
      <w:r w:rsidR="00CC3843">
        <w:t xml:space="preserve"> element defines the tolerance for spatial separation of the joint origin on the two bodies (in units of length).  The </w:t>
      </w:r>
      <w:r w:rsidR="00CC3843" w:rsidRPr="00C67F27">
        <w:rPr>
          <w:i/>
        </w:rPr>
        <w:t>angtol</w:t>
      </w:r>
      <w:r w:rsidR="00CC3843">
        <w:t xml:space="preserve"> element defines the tolerance for angular separation of the joint axis on the two bodies (in units of radians).  Setting any of these three elements to zero disables the enforcement of that tolerance. The </w:t>
      </w:r>
      <w:r w:rsidR="00CC3843" w:rsidRPr="00C67F27">
        <w:rPr>
          <w:i/>
        </w:rPr>
        <w:t>force_penalty</w:t>
      </w:r>
      <w:r w:rsidR="00CC3843">
        <w:t xml:space="preserve"> parameter </w:t>
      </w:r>
      <w:r w:rsidR="00F95406">
        <w:t xml:space="preserve">(with units of force per length) </w:t>
      </w:r>
      <w:r w:rsidR="00CC3843">
        <w:t xml:space="preserve">represents </w:t>
      </w:r>
      <w:r w:rsidR="00F91BBE">
        <w:t>the</w:t>
      </w:r>
      <w:r w:rsidR="00CC3843">
        <w:t xml:space="preserve"> stiffness </w:t>
      </w:r>
      <w:r w:rsidR="00F95406">
        <w:t xml:space="preserve">that prevents the joint origin on the two bodies from separating. The </w:t>
      </w:r>
      <w:r w:rsidR="00F95406" w:rsidRPr="00C67F27">
        <w:rPr>
          <w:i/>
        </w:rPr>
        <w:t>moment_penalty</w:t>
      </w:r>
      <w:r w:rsidR="00F95406">
        <w:t xml:space="preserve"> parameter (with units of moment per radians) represents the torsional stiffness that enforces parallelism of the joint axis on the two bodies. </w:t>
      </w:r>
      <w:r>
        <w:t xml:space="preserve">The </w:t>
      </w:r>
      <w:r>
        <w:rPr>
          <w:i/>
        </w:rPr>
        <w:t>body</w:t>
      </w:r>
      <w:r w:rsidR="00CC3843">
        <w:rPr>
          <w:i/>
        </w:rPr>
        <w:t>_a</w:t>
      </w:r>
      <w:r>
        <w:t xml:space="preserve"> and </w:t>
      </w:r>
      <w:r>
        <w:rPr>
          <w:i/>
        </w:rPr>
        <w:t>body</w:t>
      </w:r>
      <w:r w:rsidR="00CC3843">
        <w:rPr>
          <w:i/>
        </w:rPr>
        <w:t>_b</w:t>
      </w:r>
      <w:r>
        <w:rPr>
          <w:i/>
        </w:rPr>
        <w:t xml:space="preserve"> </w:t>
      </w:r>
      <w:r>
        <w:t xml:space="preserve">elements are the material numbers of the two rigid bodies. The </w:t>
      </w:r>
      <w:r>
        <w:rPr>
          <w:i/>
        </w:rPr>
        <w:t>joint</w:t>
      </w:r>
      <w:r w:rsidR="00CC3843">
        <w:rPr>
          <w:i/>
        </w:rPr>
        <w:t>_origin</w:t>
      </w:r>
      <w:r>
        <w:rPr>
          <w:i/>
        </w:rPr>
        <w:t xml:space="preserve"> </w:t>
      </w:r>
      <w:r>
        <w:t xml:space="preserve">element defines the position of the joint </w:t>
      </w:r>
      <w:r w:rsidR="00AD3B08">
        <w:t>origin (the origin of the basis</w:t>
      </w:r>
      <w:r w:rsidR="00AD3B08" w:rsidRPr="00C67F27">
        <w:t xml:space="preserve"> </w:t>
      </w:r>
      <w:r w:rsidR="005D1779" w:rsidRPr="005D1779">
        <w:rPr>
          <w:position w:val="-14"/>
        </w:rPr>
        <w:object w:dxaOrig="1020" w:dyaOrig="400" w14:anchorId="24D92551">
          <v:shape id="_x0000_i1080" type="#_x0000_t75" style="width:51.05pt;height:19.9pt" o:ole="">
            <v:imagedata r:id="rId139" o:title=""/>
          </v:shape>
          <o:OLEObject Type="Embed" ProgID="Equation.DSMT4" ShapeID="_x0000_i1080" DrawAspect="Content" ObjectID="_1526412234" r:id="rId140"/>
        </w:object>
      </w:r>
      <w:r w:rsidR="00AD3B08">
        <w:t xml:space="preserve">) </w:t>
      </w:r>
      <w:r>
        <w:t>in world coordinates at the start of the analysis. Note that this point does not have to be inside or on the surface of either of the two bodies.</w:t>
      </w:r>
      <w:r w:rsidR="00CC3843">
        <w:t xml:space="preserve"> The </w:t>
      </w:r>
      <w:r w:rsidR="00CC3843">
        <w:rPr>
          <w:i/>
        </w:rPr>
        <w:t xml:space="preserve">rotation_axis </w:t>
      </w:r>
      <w:r w:rsidR="00CC3843">
        <w:t>element defines the orientation of the joint rotation axis</w:t>
      </w:r>
      <w:r w:rsidR="00AD3B08">
        <w:t xml:space="preserve"> </w:t>
      </w:r>
      <w:r w:rsidR="005D1779" w:rsidRPr="002429B0">
        <w:rPr>
          <w:position w:val="-12"/>
        </w:rPr>
        <w:object w:dxaOrig="220" w:dyaOrig="360" w14:anchorId="065E11A8">
          <v:shape id="_x0000_i1081" type="#_x0000_t75" style="width:11.3pt;height:18.8pt" o:ole="">
            <v:imagedata r:id="rId141" o:title=""/>
          </v:shape>
          <o:OLEObject Type="Embed" ProgID="Equation.DSMT4" ShapeID="_x0000_i1081" DrawAspect="Content" ObjectID="_1526412235" r:id="rId142"/>
        </w:object>
      </w:r>
      <w:r w:rsidR="00AD3B08">
        <w:t xml:space="preserve"> </w:t>
      </w:r>
      <w:r w:rsidR="00CC3843">
        <w:t>in world coordinates at the start of the analysis.</w:t>
      </w:r>
    </w:p>
    <w:p w14:paraId="55CFB1B2" w14:textId="77777777" w:rsidR="00213D31" w:rsidRDefault="00213D31" w:rsidP="002F0A23"/>
    <w:p w14:paraId="1BE0D3E1" w14:textId="3BD717AE" w:rsidR="00213D31" w:rsidRDefault="00213D31" w:rsidP="002F0A23">
      <w:r>
        <w:lastRenderedPageBreak/>
        <w:t xml:space="preserve">Optionally, the rotation </w:t>
      </w:r>
      <w:r w:rsidR="00AD3B08">
        <w:t xml:space="preserve">of body </w:t>
      </w:r>
      <w:r w:rsidR="00AD3B08" w:rsidRPr="00C67F27">
        <w:rPr>
          <w:i/>
        </w:rPr>
        <w:t>b</w:t>
      </w:r>
      <w:r w:rsidR="00AD3B08">
        <w:t xml:space="preserve"> relative to body </w:t>
      </w:r>
      <w:r w:rsidR="00AD3B08" w:rsidRPr="00C67F27">
        <w:rPr>
          <w:i/>
        </w:rPr>
        <w:t>a</w:t>
      </w:r>
      <w:r w:rsidR="00AD3B08">
        <w:t xml:space="preserve"> </w:t>
      </w:r>
      <w:r>
        <w:t>may be prescribed using the additional tags</w:t>
      </w:r>
    </w:p>
    <w:p w14:paraId="44363AC7" w14:textId="77777777" w:rsidR="00213D31" w:rsidRDefault="00213D31" w:rsidP="002F0A23"/>
    <w:p w14:paraId="498E1D8B" w14:textId="4194004C" w:rsidR="00213D31" w:rsidRDefault="00213D31" w:rsidP="00213D31">
      <w:pPr>
        <w:pStyle w:val="code"/>
      </w:pPr>
      <w:r>
        <w:tab/>
        <w:t>&lt;prescribed_rotation&gt;1&lt;/prescribed_rotation&gt;</w:t>
      </w:r>
    </w:p>
    <w:p w14:paraId="6C10310A" w14:textId="297B977B" w:rsidR="00213D31" w:rsidRDefault="00213D31" w:rsidP="00213D31">
      <w:pPr>
        <w:pStyle w:val="code"/>
      </w:pPr>
      <w:r>
        <w:tab/>
        <w:t>&lt;rotation lc=”1”&gt;3.14159&lt;/rotation&gt;</w:t>
      </w:r>
    </w:p>
    <w:p w14:paraId="6C86BD7C" w14:textId="77777777" w:rsidR="002F0A23" w:rsidRDefault="002F0A23" w:rsidP="00C67F27"/>
    <w:p w14:paraId="056F2088" w14:textId="4F71CD19" w:rsidR="00213D31" w:rsidRDefault="00213D31" w:rsidP="00C67F27">
      <w:r>
        <w:t xml:space="preserve">The </w:t>
      </w:r>
      <w:r w:rsidRPr="00C67F27">
        <w:rPr>
          <w:i/>
        </w:rPr>
        <w:t>prescribe</w:t>
      </w:r>
      <w:r w:rsidR="0091676C" w:rsidRPr="00C67F27">
        <w:rPr>
          <w:i/>
        </w:rPr>
        <w:t>d</w:t>
      </w:r>
      <w:r w:rsidRPr="00C67F27">
        <w:rPr>
          <w:i/>
        </w:rPr>
        <w:t>_rotation</w:t>
      </w:r>
      <w:r>
        <w:t xml:space="preserve"> element is a flag that indicates that the motion of the joint is prescribed (1 for prescribed, 0 for free). The </w:t>
      </w:r>
      <w:r w:rsidRPr="00C67F27">
        <w:rPr>
          <w:i/>
        </w:rPr>
        <w:t>rotation</w:t>
      </w:r>
      <w:r>
        <w:t xml:space="preserve"> element specifies the amount of rotation (with units of radians)</w:t>
      </w:r>
      <w:r w:rsidR="0091676C">
        <w:t xml:space="preserve"> with an optional associated load curve.</w:t>
      </w:r>
    </w:p>
    <w:p w14:paraId="5652DE62" w14:textId="77777777" w:rsidR="008A609B" w:rsidRDefault="008A609B" w:rsidP="00C67F27"/>
    <w:p w14:paraId="442A4A44" w14:textId="551A6363" w:rsidR="008A609B" w:rsidRDefault="008A609B" w:rsidP="00C67F27">
      <w:r>
        <w:t xml:space="preserve">Optionally, a moment may be prescribed </w:t>
      </w:r>
      <w:r w:rsidR="00AD3B08">
        <w:t xml:space="preserve">on body </w:t>
      </w:r>
      <w:r w:rsidR="00AD3B08" w:rsidRPr="00C67F27">
        <w:rPr>
          <w:i/>
        </w:rPr>
        <w:t>b</w:t>
      </w:r>
      <w:r w:rsidR="00AD3B08">
        <w:t xml:space="preserve"> relative to body </w:t>
      </w:r>
      <w:r w:rsidR="00AD3B08" w:rsidRPr="00C67F27">
        <w:rPr>
          <w:i/>
        </w:rPr>
        <w:t>a</w:t>
      </w:r>
      <w:r w:rsidR="00AD3B08">
        <w:t xml:space="preserve">, </w:t>
      </w:r>
      <w:r>
        <w:t>about the joint axis</w:t>
      </w:r>
      <w:r w:rsidR="00AD3B08">
        <w:t>,</w:t>
      </w:r>
      <w:r>
        <w:t xml:space="preserve"> using the additional tag</w:t>
      </w:r>
    </w:p>
    <w:p w14:paraId="256FE56D" w14:textId="77777777" w:rsidR="008A609B" w:rsidRDefault="008A609B" w:rsidP="00C67F27"/>
    <w:p w14:paraId="6B373193" w14:textId="2A1F45FC" w:rsidR="008A609B" w:rsidRDefault="008A609B" w:rsidP="008A609B">
      <w:pPr>
        <w:pStyle w:val="code"/>
      </w:pPr>
      <w:r>
        <w:tab/>
        <w:t>&lt;moment lc=”1”&gt;5.e-3&lt;/moment&gt;</w:t>
      </w:r>
    </w:p>
    <w:p w14:paraId="22EB9966" w14:textId="77777777" w:rsidR="008A609B" w:rsidRDefault="008A609B" w:rsidP="00C67F27"/>
    <w:p w14:paraId="0CCCA6F9" w14:textId="234538FE" w:rsidR="008A609B" w:rsidRDefault="008A609B" w:rsidP="00C67F27">
      <w:r>
        <w:t xml:space="preserve">The </w:t>
      </w:r>
      <w:r w:rsidRPr="00C67F27">
        <w:rPr>
          <w:i/>
        </w:rPr>
        <w:t>moment</w:t>
      </w:r>
      <w:r>
        <w:t xml:space="preserve"> element specifies the magnitude of the moment, with an optional associated load curve.  The </w:t>
      </w:r>
      <w:r w:rsidRPr="00C67F27">
        <w:rPr>
          <w:i/>
        </w:rPr>
        <w:t>moment</w:t>
      </w:r>
      <w:r>
        <w:t xml:space="preserve"> element should not be used simultaneously with a prescribed rotation.</w:t>
      </w:r>
    </w:p>
    <w:p w14:paraId="31A83AEC" w14:textId="77777777" w:rsidR="008A609B" w:rsidRPr="002F0A23" w:rsidRDefault="008A609B" w:rsidP="00C67F27"/>
    <w:p w14:paraId="3DC83628" w14:textId="2DA5E1A6" w:rsidR="00D742D1" w:rsidRDefault="00D742D1">
      <w:pPr>
        <w:jc w:val="left"/>
        <w:rPr>
          <w:b/>
          <w:bCs/>
          <w:sz w:val="28"/>
          <w:szCs w:val="28"/>
        </w:rPr>
      </w:pPr>
      <w:del w:id="1589" w:author="Steve Maas" w:date="2016-06-02T15:56:00Z">
        <w:r w:rsidDel="00227D2F">
          <w:br w:type="page"/>
        </w:r>
      </w:del>
    </w:p>
    <w:p w14:paraId="3307BFFA" w14:textId="245DCE83" w:rsidR="00D5528C" w:rsidRDefault="00D5528C" w:rsidP="00C67F27">
      <w:pPr>
        <w:pStyle w:val="Heading4"/>
      </w:pPr>
      <w:bookmarkStart w:id="1590" w:name="_Toc452646589"/>
      <w:r>
        <w:t>Rigid Prismatic Joint</w:t>
      </w:r>
      <w:bookmarkEnd w:id="1590"/>
    </w:p>
    <w:p w14:paraId="3196F0D7" w14:textId="249EAFEF" w:rsidR="00CC3843" w:rsidRDefault="00CC3843" w:rsidP="00CC3843">
      <w:r>
        <w:t xml:space="preserve">A rigid prismatic joint connects rigid bodies </w:t>
      </w:r>
      <w:r w:rsidR="00E76A0D">
        <w:rPr>
          <w:i/>
        </w:rPr>
        <w:t>a</w:t>
      </w:r>
      <w:r w:rsidR="00E76A0D">
        <w:t xml:space="preserve"> and </w:t>
      </w:r>
      <w:r w:rsidR="00E76A0D">
        <w:rPr>
          <w:i/>
        </w:rPr>
        <w:t>b</w:t>
      </w:r>
      <w:r w:rsidR="00E76A0D">
        <w:t xml:space="preserve"> </w:t>
      </w:r>
      <w:r>
        <w:t>at a point in space, allowing one degree of freedom for translation along an axis through that point:</w:t>
      </w:r>
    </w:p>
    <w:p w14:paraId="06A2336A" w14:textId="77777777" w:rsidR="00CC3843" w:rsidRDefault="00CC3843" w:rsidP="00CC3843"/>
    <w:p w14:paraId="53073F05" w14:textId="782D3578" w:rsidR="00CC3843" w:rsidRDefault="00CC3843" w:rsidP="00CC3843">
      <w:pPr>
        <w:pStyle w:val="code"/>
      </w:pPr>
      <w:r>
        <w:t>&lt;constraint type="rigid prismatic joint" name="Joint02 "&gt;</w:t>
      </w:r>
    </w:p>
    <w:p w14:paraId="58098246" w14:textId="123F2C60" w:rsidR="00CC3843" w:rsidRDefault="00CC3843" w:rsidP="00CC3843">
      <w:pPr>
        <w:pStyle w:val="code"/>
      </w:pPr>
      <w:r>
        <w:tab/>
        <w:t>&lt;tolerance&gt;0&lt;/tolerance&gt;</w:t>
      </w:r>
    </w:p>
    <w:p w14:paraId="7FD7A100" w14:textId="1C961B6B" w:rsidR="00CC3843" w:rsidRDefault="00CC3843" w:rsidP="00CC3843">
      <w:pPr>
        <w:pStyle w:val="code"/>
      </w:pPr>
      <w:r>
        <w:tab/>
        <w:t>&lt;gaptol&gt;1e-4&lt;/gaptol&gt;</w:t>
      </w:r>
    </w:p>
    <w:p w14:paraId="0E487A95" w14:textId="45A6A8B8" w:rsidR="00CC3843" w:rsidRDefault="00CC3843" w:rsidP="00CC3843">
      <w:pPr>
        <w:pStyle w:val="code"/>
      </w:pPr>
      <w:r>
        <w:tab/>
        <w:t>&lt;angtol&gt;1e-4&lt;/angtol&gt;</w:t>
      </w:r>
    </w:p>
    <w:p w14:paraId="0D936A18" w14:textId="25A3744F" w:rsidR="00CC3843" w:rsidRDefault="00CC3843" w:rsidP="00CC3843">
      <w:pPr>
        <w:pStyle w:val="code"/>
      </w:pPr>
      <w:r>
        <w:tab/>
        <w:t>&lt;force_penalty&gt;1e12&lt;/force_penalty&gt;</w:t>
      </w:r>
    </w:p>
    <w:p w14:paraId="6B59C487" w14:textId="1546AA02" w:rsidR="00CC3843" w:rsidRDefault="00CC3843" w:rsidP="00CC3843">
      <w:pPr>
        <w:pStyle w:val="code"/>
      </w:pPr>
      <w:r>
        <w:tab/>
        <w:t>&lt;moment_penalty&gt;1e12&lt;/moment_penalty&gt;</w:t>
      </w:r>
    </w:p>
    <w:p w14:paraId="6DD55684" w14:textId="52F4C5B9" w:rsidR="00CC3843" w:rsidRDefault="00CC3843" w:rsidP="00CC3843">
      <w:pPr>
        <w:pStyle w:val="code"/>
      </w:pPr>
      <w:r>
        <w:tab/>
        <w:t>&lt;body_a&gt;4&lt;/body_a&gt;</w:t>
      </w:r>
    </w:p>
    <w:p w14:paraId="2C650050" w14:textId="1352307D" w:rsidR="00CC3843" w:rsidRDefault="00CC3843" w:rsidP="00CC3843">
      <w:pPr>
        <w:pStyle w:val="code"/>
      </w:pPr>
      <w:r>
        <w:tab/>
        <w:t>&lt;body_b&gt;1&lt;/body_b&gt;</w:t>
      </w:r>
    </w:p>
    <w:p w14:paraId="39C9C85E" w14:textId="531ADC90" w:rsidR="00CC3843" w:rsidRDefault="00CC3843" w:rsidP="00CC3843">
      <w:pPr>
        <w:pStyle w:val="code"/>
      </w:pPr>
      <w:r>
        <w:tab/>
        <w:t>&lt;joint_origin&gt;-150,0,2&lt;/joint_origin&gt;</w:t>
      </w:r>
    </w:p>
    <w:p w14:paraId="0D1886AF" w14:textId="488C6025" w:rsidR="00CC3843" w:rsidRDefault="00CC3843" w:rsidP="00CC3843">
      <w:pPr>
        <w:pStyle w:val="code"/>
      </w:pPr>
      <w:r>
        <w:tab/>
        <w:t>&lt;translation_axis&gt;1,0,0&lt;/translation_axis&gt;</w:t>
      </w:r>
    </w:p>
    <w:p w14:paraId="1B931EC7" w14:textId="66B037BF" w:rsidR="00CC3843" w:rsidRDefault="00CC3843" w:rsidP="00CC3843">
      <w:pPr>
        <w:pStyle w:val="code"/>
      </w:pPr>
      <w:r>
        <w:tab/>
        <w:t>&lt;prescribed_translation&gt;150&lt;/prescribed_translation&gt;</w:t>
      </w:r>
    </w:p>
    <w:p w14:paraId="2B86926A" w14:textId="77777777" w:rsidR="00CC3843" w:rsidRDefault="00CC3843" w:rsidP="00CC3843">
      <w:pPr>
        <w:pStyle w:val="code"/>
      </w:pPr>
      <w:r>
        <w:tab/>
        <w:t>&lt;translation lc="1"&gt;1&lt;/translation&gt;</w:t>
      </w:r>
    </w:p>
    <w:p w14:paraId="718CE482" w14:textId="27F72EC8" w:rsidR="00CC3843" w:rsidRDefault="00CC3843" w:rsidP="00CC3843">
      <w:pPr>
        <w:pStyle w:val="code"/>
      </w:pPr>
      <w:r>
        <w:t>&lt;/constraint&gt;</w:t>
      </w:r>
    </w:p>
    <w:p w14:paraId="4F375BC6" w14:textId="77777777" w:rsidR="00CC3843" w:rsidRDefault="00CC3843" w:rsidP="00CC3843">
      <w:pPr>
        <w:pStyle w:val="code"/>
      </w:pPr>
    </w:p>
    <w:p w14:paraId="5516A702" w14:textId="71A354CF" w:rsidR="008A609B" w:rsidRDefault="008A609B" w:rsidP="008A609B">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The </w:t>
      </w:r>
      <w:r w:rsidRPr="00B1052C">
        <w:rPr>
          <w:i/>
        </w:rPr>
        <w:t>angtol</w:t>
      </w:r>
      <w:r>
        <w:t xml:space="preserve"> element defines the tolerance for angular separation of the joint axis on the two bodies (in units of radians).  Setting any of these three elements to zero disables the enforcement of that tolerance. The </w:t>
      </w:r>
      <w:r w:rsidRPr="00B1052C">
        <w:rPr>
          <w:i/>
        </w:rPr>
        <w:t>force_penalty</w:t>
      </w:r>
      <w:r>
        <w:t xml:space="preserve"> parameter (with units of force per length) represents the stiffness that prevents the joint origin on the two bodies from separating. The </w:t>
      </w:r>
      <w:r w:rsidRPr="00B1052C">
        <w:rPr>
          <w:i/>
        </w:rPr>
        <w:t>moment_penalty</w:t>
      </w:r>
      <w:r>
        <w:t xml:space="preserve"> parameter (with units of moment per radians) represents the torsional stiffness that enforces parallelism of the joint axis on the two bodies.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w:t>
      </w:r>
      <w:r w:rsidR="00AD3B08">
        <w:t xml:space="preserve">s the position of </w:t>
      </w:r>
      <w:r w:rsidR="00AD3B08">
        <w:lastRenderedPageBreak/>
        <w:t>the joint (the origin of the basis</w:t>
      </w:r>
      <w:r w:rsidR="00AD3B08" w:rsidRPr="005A4C71">
        <w:t xml:space="preserve"> </w:t>
      </w:r>
      <w:r w:rsidR="005D1779" w:rsidRPr="002429B0">
        <w:rPr>
          <w:position w:val="-14"/>
        </w:rPr>
        <w:object w:dxaOrig="1020" w:dyaOrig="400" w14:anchorId="0E1E60E1">
          <v:shape id="_x0000_i1082" type="#_x0000_t75" style="width:50.5pt;height:19.9pt" o:ole="">
            <v:imagedata r:id="rId143" o:title=""/>
          </v:shape>
          <o:OLEObject Type="Embed" ProgID="Equation.DSMT4" ShapeID="_x0000_i1082" DrawAspect="Content" ObjectID="_1526412236" r:id="rId144"/>
        </w:object>
      </w:r>
      <w:r w:rsidR="00AD3B08">
        <w:t xml:space="preserve">) </w:t>
      </w:r>
      <w:r>
        <w:t xml:space="preserve">in world coordinates at the start of the analysis. Note that this point does not have to be inside or on the surface of either of the two bodies. The </w:t>
      </w:r>
      <w:r w:rsidR="00AD3B08">
        <w:rPr>
          <w:i/>
        </w:rPr>
        <w:t>translation</w:t>
      </w:r>
      <w:r>
        <w:rPr>
          <w:i/>
        </w:rPr>
        <w:t xml:space="preserve">_axis </w:t>
      </w:r>
      <w:r>
        <w:t xml:space="preserve">element defines the orientation </w:t>
      </w:r>
      <w:r w:rsidR="005D1779" w:rsidRPr="002429B0">
        <w:rPr>
          <w:position w:val="-12"/>
        </w:rPr>
        <w:object w:dxaOrig="220" w:dyaOrig="360" w14:anchorId="0D33FE6D">
          <v:shape id="_x0000_i1083" type="#_x0000_t75" style="width:11.3pt;height:18.8pt" o:ole="">
            <v:imagedata r:id="rId145" o:title=""/>
          </v:shape>
          <o:OLEObject Type="Embed" ProgID="Equation.DSMT4" ShapeID="_x0000_i1083" DrawAspect="Content" ObjectID="_1526412237" r:id="rId146"/>
        </w:object>
      </w:r>
      <w:r w:rsidR="00AD3B08">
        <w:t xml:space="preserve"> </w:t>
      </w:r>
      <w:r>
        <w:t xml:space="preserve">of the joint </w:t>
      </w:r>
      <w:r w:rsidR="00AD3B08">
        <w:t xml:space="preserve">translation </w:t>
      </w:r>
      <w:r>
        <w:t>axis in world coordinates at the start of the analysis.</w:t>
      </w:r>
    </w:p>
    <w:p w14:paraId="6111ED96" w14:textId="77777777" w:rsidR="008A609B" w:rsidRDefault="008A609B" w:rsidP="008A609B"/>
    <w:p w14:paraId="07D488FC" w14:textId="45B44055" w:rsidR="008A609B" w:rsidRDefault="008A609B" w:rsidP="008A609B">
      <w:r>
        <w:t xml:space="preserve">Optionally, the </w:t>
      </w:r>
      <w:r w:rsidR="00F91BBE">
        <w:t>translation</w:t>
      </w:r>
      <w:r>
        <w:t xml:space="preserve"> </w:t>
      </w:r>
      <w:r w:rsidR="00AD3B08">
        <w:t xml:space="preserve">of body </w:t>
      </w:r>
      <w:r w:rsidR="00AD3B08" w:rsidRPr="00C67F27">
        <w:rPr>
          <w:i/>
        </w:rPr>
        <w:t>b</w:t>
      </w:r>
      <w:r w:rsidR="00AD3B08">
        <w:t xml:space="preserve"> relative to body </w:t>
      </w:r>
      <w:r w:rsidR="00AD3B08" w:rsidRPr="00C67F27">
        <w:rPr>
          <w:i/>
        </w:rPr>
        <w:t>a</w:t>
      </w:r>
      <w:r w:rsidR="00AD3B08">
        <w:t xml:space="preserve"> </w:t>
      </w:r>
      <w:r>
        <w:t>may be prescribed using the additional tags</w:t>
      </w:r>
    </w:p>
    <w:p w14:paraId="7F97D7D3" w14:textId="77777777" w:rsidR="008A609B" w:rsidRDefault="008A609B" w:rsidP="008A609B"/>
    <w:p w14:paraId="7F3FC743" w14:textId="6F10F37F" w:rsidR="008A609B" w:rsidRDefault="008A609B" w:rsidP="008A609B">
      <w:pPr>
        <w:pStyle w:val="code"/>
      </w:pPr>
      <w:r>
        <w:tab/>
        <w:t>&lt;prescribed_</w:t>
      </w:r>
      <w:r w:rsidR="00F91BBE">
        <w:t>translation</w:t>
      </w:r>
      <w:r>
        <w:t>&gt;1&lt;/prescribed_</w:t>
      </w:r>
      <w:r w:rsidR="00F91BBE">
        <w:t>translation</w:t>
      </w:r>
      <w:r>
        <w:t>&gt;</w:t>
      </w:r>
    </w:p>
    <w:p w14:paraId="4CCC613B" w14:textId="1EFB9F51" w:rsidR="008A609B" w:rsidRDefault="008A609B" w:rsidP="008A609B">
      <w:pPr>
        <w:pStyle w:val="code"/>
      </w:pPr>
      <w:r>
        <w:tab/>
        <w:t>&lt;</w:t>
      </w:r>
      <w:r w:rsidR="00F91BBE">
        <w:t xml:space="preserve">translation </w:t>
      </w:r>
      <w:r>
        <w:t>lc=”1”&gt;</w:t>
      </w:r>
      <w:r w:rsidR="002339B2">
        <w:t>5.0</w:t>
      </w:r>
      <w:r>
        <w:t>&lt;/</w:t>
      </w:r>
      <w:r w:rsidR="00F91BBE">
        <w:t>translation</w:t>
      </w:r>
      <w:r>
        <w:t>&gt;</w:t>
      </w:r>
    </w:p>
    <w:p w14:paraId="57BAF311" w14:textId="77777777" w:rsidR="008A609B" w:rsidRDefault="008A609B" w:rsidP="008A609B"/>
    <w:p w14:paraId="3A0BBCD3" w14:textId="698D90F9" w:rsidR="008A609B" w:rsidRDefault="008A609B" w:rsidP="008A609B">
      <w:r>
        <w:t xml:space="preserve">The </w:t>
      </w:r>
      <w:r w:rsidRPr="00B1052C">
        <w:rPr>
          <w:i/>
        </w:rPr>
        <w:t>prescribed_</w:t>
      </w:r>
      <w:r w:rsidR="00F91BBE">
        <w:rPr>
          <w:i/>
        </w:rPr>
        <w:t>translation</w:t>
      </w:r>
      <w:r>
        <w:t xml:space="preserve"> element is a flag that indicates that the motion of the joint is prescribed (1 for prescribed, 0 for free). The </w:t>
      </w:r>
      <w:r w:rsidR="00F91BBE">
        <w:rPr>
          <w:i/>
        </w:rPr>
        <w:t>translation</w:t>
      </w:r>
      <w:r>
        <w:t xml:space="preserve"> element specifies the amount of </w:t>
      </w:r>
      <w:r w:rsidR="00F91BBE">
        <w:t>translation</w:t>
      </w:r>
      <w:r>
        <w:t xml:space="preserve"> (with units of </w:t>
      </w:r>
      <w:r w:rsidR="00F91BBE">
        <w:t>length</w:t>
      </w:r>
      <w:r>
        <w:t>) with an optional associated load curve.</w:t>
      </w:r>
    </w:p>
    <w:p w14:paraId="6F57C8D6" w14:textId="77777777" w:rsidR="008A609B" w:rsidRDefault="008A609B" w:rsidP="008A609B"/>
    <w:p w14:paraId="15C09FF3" w14:textId="4DF11D58" w:rsidR="008A609B" w:rsidRDefault="008A609B" w:rsidP="008A609B">
      <w:r>
        <w:t xml:space="preserve">Optionally, a </w:t>
      </w:r>
      <w:r w:rsidR="00F91BBE">
        <w:t>force</w:t>
      </w:r>
      <w:r>
        <w:t xml:space="preserve"> may be prescribed </w:t>
      </w:r>
      <w:r w:rsidR="00AD3B08">
        <w:t xml:space="preserve">on body </w:t>
      </w:r>
      <w:r w:rsidR="00AD3B08" w:rsidRPr="00C67F27">
        <w:rPr>
          <w:i/>
        </w:rPr>
        <w:t>b</w:t>
      </w:r>
      <w:r w:rsidR="00AD3B08">
        <w:t xml:space="preserve"> relative to body </w:t>
      </w:r>
      <w:r w:rsidR="00AD3B08" w:rsidRPr="00C67F27">
        <w:rPr>
          <w:i/>
        </w:rPr>
        <w:t>a</w:t>
      </w:r>
      <w:r w:rsidR="00AD3B08">
        <w:t xml:space="preserve">, </w:t>
      </w:r>
      <w:r w:rsidR="00F91BBE">
        <w:t>along</w:t>
      </w:r>
      <w:r>
        <w:t xml:space="preserve"> the joint axis using the additional tag</w:t>
      </w:r>
    </w:p>
    <w:p w14:paraId="19C4D777" w14:textId="77777777" w:rsidR="008A609B" w:rsidRDefault="008A609B" w:rsidP="008A609B"/>
    <w:p w14:paraId="2F8AADD3" w14:textId="3DFF6D2D" w:rsidR="008A609B" w:rsidRDefault="008A609B" w:rsidP="008A609B">
      <w:pPr>
        <w:pStyle w:val="code"/>
      </w:pPr>
      <w:r>
        <w:tab/>
        <w:t>&lt;</w:t>
      </w:r>
      <w:r w:rsidR="00F91BBE">
        <w:t>force</w:t>
      </w:r>
      <w:r>
        <w:t xml:space="preserve"> lc=”1”&gt;5.e-3&lt;/</w:t>
      </w:r>
      <w:r w:rsidR="00F91BBE">
        <w:t>force</w:t>
      </w:r>
      <w:r>
        <w:t>&gt;</w:t>
      </w:r>
    </w:p>
    <w:p w14:paraId="0B0C24C1" w14:textId="77777777" w:rsidR="00F91BBE" w:rsidRDefault="00F91BBE" w:rsidP="008A609B"/>
    <w:p w14:paraId="7EC9FF80" w14:textId="029FFFE7" w:rsidR="00F91BBE" w:rsidRDefault="00F91BBE" w:rsidP="00F91BBE">
      <w:r>
        <w:t xml:space="preserve">The </w:t>
      </w:r>
      <w:r>
        <w:rPr>
          <w:i/>
        </w:rPr>
        <w:t>force</w:t>
      </w:r>
      <w:r>
        <w:t xml:space="preserve"> element specifies the magnitude of the force, with an optional associated load curve.  The </w:t>
      </w:r>
      <w:r>
        <w:rPr>
          <w:i/>
        </w:rPr>
        <w:t>force</w:t>
      </w:r>
      <w:r>
        <w:t xml:space="preserve"> element should not be used simultaneously with a prescribed translation.</w:t>
      </w:r>
    </w:p>
    <w:p w14:paraId="3AEBAFF4" w14:textId="77777777" w:rsidR="00F91BBE" w:rsidRDefault="00F91BBE" w:rsidP="008A609B"/>
    <w:p w14:paraId="572E220A" w14:textId="401EA687" w:rsidR="00D742D1" w:rsidRDefault="00D742D1">
      <w:pPr>
        <w:jc w:val="left"/>
        <w:rPr>
          <w:b/>
          <w:bCs/>
          <w:sz w:val="28"/>
          <w:szCs w:val="28"/>
        </w:rPr>
      </w:pPr>
      <w:del w:id="1591" w:author="Steve Maas" w:date="2016-06-02T15:57:00Z">
        <w:r w:rsidDel="00227D2F">
          <w:br w:type="page"/>
        </w:r>
      </w:del>
    </w:p>
    <w:p w14:paraId="3E9EA97B" w14:textId="44D269B5" w:rsidR="00D5528C" w:rsidRDefault="00D5528C" w:rsidP="00C67F27">
      <w:pPr>
        <w:pStyle w:val="Heading4"/>
      </w:pPr>
      <w:bookmarkStart w:id="1592" w:name="_Toc452646590"/>
      <w:r>
        <w:t>Rigid Cylindrical Joint</w:t>
      </w:r>
      <w:bookmarkEnd w:id="1592"/>
    </w:p>
    <w:p w14:paraId="18E9F8CC" w14:textId="287112F1" w:rsidR="002A60BB" w:rsidRDefault="002A60BB" w:rsidP="002A60BB">
      <w:r>
        <w:t xml:space="preserve">A rigid cylindrical joint connects rigid bodies </w:t>
      </w:r>
      <w:r w:rsidR="00E76A0D">
        <w:rPr>
          <w:i/>
        </w:rPr>
        <w:t>a</w:t>
      </w:r>
      <w:r w:rsidR="00E76A0D">
        <w:t xml:space="preserve"> and </w:t>
      </w:r>
      <w:r w:rsidR="00E76A0D">
        <w:rPr>
          <w:i/>
        </w:rPr>
        <w:t>b</w:t>
      </w:r>
      <w:r w:rsidR="00E76A0D">
        <w:t xml:space="preserve"> </w:t>
      </w:r>
      <w:r>
        <w:t>at a point in space, allowing one degree of freedom for rotation about an axis through that point, and another degree of freedom for translation along that axis:</w:t>
      </w:r>
    </w:p>
    <w:p w14:paraId="62FA7662" w14:textId="77777777" w:rsidR="002A60BB" w:rsidRDefault="002A60BB" w:rsidP="002A60BB"/>
    <w:p w14:paraId="02ABE276" w14:textId="0876E4D3" w:rsidR="002339B2" w:rsidRPr="002339B2" w:rsidRDefault="002339B2" w:rsidP="002339B2">
      <w:pPr>
        <w:rPr>
          <w:rFonts w:ascii="Courier New" w:hAnsi="Courier New"/>
          <w:sz w:val="22"/>
        </w:rPr>
      </w:pPr>
      <w:r w:rsidRPr="002339B2">
        <w:rPr>
          <w:rFonts w:ascii="Courier New" w:hAnsi="Courier New"/>
          <w:sz w:val="22"/>
        </w:rPr>
        <w:t>&lt;constraint type="rigid cylindrical joint" name="Joint0</w:t>
      </w:r>
      <w:r>
        <w:rPr>
          <w:rFonts w:ascii="Courier New" w:hAnsi="Courier New"/>
          <w:sz w:val="22"/>
        </w:rPr>
        <w:t>3</w:t>
      </w:r>
      <w:r w:rsidRPr="002339B2">
        <w:rPr>
          <w:rFonts w:ascii="Courier New" w:hAnsi="Courier New"/>
          <w:sz w:val="22"/>
        </w:rPr>
        <w:t>"&gt;</w:t>
      </w:r>
    </w:p>
    <w:p w14:paraId="171B6CC3" w14:textId="40C7A8EC"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tolerance&gt;0&lt;/tolerance&gt;</w:t>
      </w:r>
    </w:p>
    <w:p w14:paraId="1228288C" w14:textId="7A0E2A89"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gaptol&gt;1e-4&lt;/gaptol&gt;</w:t>
      </w:r>
    </w:p>
    <w:p w14:paraId="29A833B7" w14:textId="08607A1F"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angtol&gt;1e-4&lt;/angtol&gt;</w:t>
      </w:r>
    </w:p>
    <w:p w14:paraId="34D4B771" w14:textId="49AB5FB5"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force_penalty&gt;1e12&lt;/force_penalty&gt;</w:t>
      </w:r>
    </w:p>
    <w:p w14:paraId="5F8E3A39" w14:textId="4DBA7921"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moment_penalty&gt;1e12&lt;/moment_penalty&gt;</w:t>
      </w:r>
    </w:p>
    <w:p w14:paraId="6E5C842E" w14:textId="5180D6E4"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body_a&gt;1&lt;/body_a&gt;</w:t>
      </w:r>
    </w:p>
    <w:p w14:paraId="6E47D2FE" w14:textId="785225E1"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body_b&gt;2&lt;/body_b&gt;</w:t>
      </w:r>
    </w:p>
    <w:p w14:paraId="547644E5" w14:textId="1FD09D95"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joint_origin&gt;0,0,0&lt;/joint_origin&gt;</w:t>
      </w:r>
    </w:p>
    <w:p w14:paraId="583DF150" w14:textId="53694F9D"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joint_axis&gt;0,0,1&lt;/joint_axis&gt;</w:t>
      </w:r>
    </w:p>
    <w:p w14:paraId="1E0375B7" w14:textId="1F297230" w:rsidR="002339B2" w:rsidRPr="002339B2" w:rsidRDefault="002339B2" w:rsidP="002339B2">
      <w:pPr>
        <w:rPr>
          <w:rFonts w:ascii="Courier New" w:hAnsi="Courier New"/>
          <w:sz w:val="22"/>
        </w:rPr>
      </w:pPr>
      <w:r w:rsidRPr="002339B2">
        <w:rPr>
          <w:rFonts w:ascii="Courier New" w:hAnsi="Courier New"/>
          <w:sz w:val="22"/>
        </w:rPr>
        <w:t>&lt;/constraint&gt;</w:t>
      </w:r>
    </w:p>
    <w:p w14:paraId="3A309F88" w14:textId="77777777" w:rsidR="002A60BB" w:rsidRDefault="002A60BB" w:rsidP="002A60BB"/>
    <w:p w14:paraId="7664EFB5" w14:textId="1BDA230E" w:rsidR="002A60BB" w:rsidRDefault="002A60BB" w:rsidP="002A60BB">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The </w:t>
      </w:r>
      <w:r w:rsidRPr="00B1052C">
        <w:rPr>
          <w:i/>
        </w:rPr>
        <w:t>angtol</w:t>
      </w:r>
      <w:r>
        <w:t xml:space="preserve"> element defines the tolerance for angular separation of the joint axis on the two bodies (in units of radians).  Setting any of these three elements to zero disables the </w:t>
      </w:r>
      <w:r>
        <w:lastRenderedPageBreak/>
        <w:t xml:space="preserve">enforcement of that tolerance. The </w:t>
      </w:r>
      <w:r w:rsidRPr="00B1052C">
        <w:rPr>
          <w:i/>
        </w:rPr>
        <w:t>force_penalty</w:t>
      </w:r>
      <w:r>
        <w:t xml:space="preserve"> parameter (with units of force per length) represents the stiffness that prevents the joint origin on the two bodies from separating. The </w:t>
      </w:r>
      <w:r w:rsidRPr="00B1052C">
        <w:rPr>
          <w:i/>
        </w:rPr>
        <w:t>moment_penalty</w:t>
      </w:r>
      <w:r>
        <w:t xml:space="preserve"> parameter (with units of moment per radians) represents the torsional stiffness that enforces parallelism of the joint axis on the two bodies.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s the position of the joint</w:t>
      </w:r>
      <w:r w:rsidR="00AD3B08">
        <w:t xml:space="preserve"> (the origin of the basis</w:t>
      </w:r>
      <w:r w:rsidR="00AD3B08" w:rsidRPr="005A4C71">
        <w:t xml:space="preserve"> </w:t>
      </w:r>
      <w:r w:rsidR="005D1779" w:rsidRPr="002429B0">
        <w:rPr>
          <w:position w:val="-14"/>
        </w:rPr>
        <w:object w:dxaOrig="1020" w:dyaOrig="400" w14:anchorId="7009DA52">
          <v:shape id="_x0000_i1084" type="#_x0000_t75" style="width:50.5pt;height:19.9pt" o:ole="">
            <v:imagedata r:id="rId147" o:title=""/>
          </v:shape>
          <o:OLEObject Type="Embed" ProgID="Equation.DSMT4" ShapeID="_x0000_i1084" DrawAspect="Content" ObjectID="_1526412238" r:id="rId148"/>
        </w:object>
      </w:r>
      <w:r w:rsidR="00AD3B08">
        <w:t>)</w:t>
      </w:r>
      <w:r>
        <w:t xml:space="preserve"> in world coordinates at the start of the analysis. Note that this point does not have to be inside or on the surface of either of the two bodies. The </w:t>
      </w:r>
      <w:r w:rsidR="002339B2">
        <w:rPr>
          <w:i/>
        </w:rPr>
        <w:t>joint</w:t>
      </w:r>
      <w:r>
        <w:rPr>
          <w:i/>
        </w:rPr>
        <w:t xml:space="preserve">_axis </w:t>
      </w:r>
      <w:r>
        <w:t>element defines the orientation</w:t>
      </w:r>
      <w:r w:rsidR="00AD3B08">
        <w:t xml:space="preserve"> </w:t>
      </w:r>
      <w:r w:rsidR="005D1779" w:rsidRPr="002429B0">
        <w:rPr>
          <w:position w:val="-12"/>
        </w:rPr>
        <w:object w:dxaOrig="220" w:dyaOrig="360" w14:anchorId="3F82284A">
          <v:shape id="_x0000_i1085" type="#_x0000_t75" style="width:11.3pt;height:18.8pt" o:ole="">
            <v:imagedata r:id="rId149" o:title=""/>
          </v:shape>
          <o:OLEObject Type="Embed" ProgID="Equation.DSMT4" ShapeID="_x0000_i1085" DrawAspect="Content" ObjectID="_1526412239" r:id="rId150"/>
        </w:object>
      </w:r>
      <w:r w:rsidR="00AD3B08">
        <w:t xml:space="preserve"> </w:t>
      </w:r>
      <w:r>
        <w:t xml:space="preserve">of the joint rotation </w:t>
      </w:r>
      <w:r w:rsidR="002339B2">
        <w:t xml:space="preserve">and translation </w:t>
      </w:r>
      <w:r>
        <w:t>axis in world coordinates at the start of the analysis.</w:t>
      </w:r>
    </w:p>
    <w:p w14:paraId="194CE1A7" w14:textId="77777777" w:rsidR="002A60BB" w:rsidRDefault="002A60BB" w:rsidP="002A60BB"/>
    <w:p w14:paraId="3579708D" w14:textId="1F2B3675" w:rsidR="002A60BB" w:rsidRDefault="002A60BB" w:rsidP="002A60BB">
      <w:r>
        <w:t xml:space="preserve">Optionally, the rotation </w:t>
      </w:r>
      <w:r w:rsidR="00AD3B08">
        <w:t xml:space="preserve">of body </w:t>
      </w:r>
      <w:r w:rsidR="00B277B1">
        <w:rPr>
          <w:i/>
        </w:rPr>
        <w:t>b</w:t>
      </w:r>
      <w:r w:rsidR="00AD3B08">
        <w:t xml:space="preserve"> relative to body </w:t>
      </w:r>
      <w:r w:rsidR="00B277B1">
        <w:rPr>
          <w:i/>
        </w:rPr>
        <w:t>a</w:t>
      </w:r>
      <w:r w:rsidR="00AD3B08">
        <w:t xml:space="preserve"> </w:t>
      </w:r>
      <w:r>
        <w:t>may be prescribed using the additional tags</w:t>
      </w:r>
    </w:p>
    <w:p w14:paraId="0EDFA37F" w14:textId="77777777" w:rsidR="002A60BB" w:rsidRDefault="002A60BB" w:rsidP="002A60BB"/>
    <w:p w14:paraId="7D34D6C9" w14:textId="77777777"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prescribed_rotation&gt;1&lt;/prescribed_rotation&gt;</w:t>
      </w:r>
    </w:p>
    <w:p w14:paraId="6F20E610" w14:textId="58F402AC"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rotation lc="</w:t>
      </w:r>
      <w:r>
        <w:rPr>
          <w:rFonts w:ascii="Courier New" w:hAnsi="Courier New"/>
          <w:sz w:val="22"/>
        </w:rPr>
        <w:t>1</w:t>
      </w:r>
      <w:r w:rsidRPr="002339B2">
        <w:rPr>
          <w:rFonts w:ascii="Courier New" w:hAnsi="Courier New"/>
          <w:sz w:val="22"/>
        </w:rPr>
        <w:t>"&gt;1.570796327&lt;/rotation&gt;</w:t>
      </w:r>
    </w:p>
    <w:p w14:paraId="4F446E6F" w14:textId="77777777" w:rsidR="002A60BB" w:rsidRDefault="002A60BB" w:rsidP="002A60BB"/>
    <w:p w14:paraId="0F4D6E7F" w14:textId="77777777" w:rsidR="002A60BB" w:rsidRDefault="002A60BB" w:rsidP="002A60BB">
      <w:r>
        <w:t xml:space="preserve">The </w:t>
      </w:r>
      <w:r w:rsidRPr="00B1052C">
        <w:rPr>
          <w:i/>
        </w:rPr>
        <w:t>prescribed_rotation</w:t>
      </w:r>
      <w:r>
        <w:t xml:space="preserve"> element is a flag that indicates that the motion of the joint is prescribed (1 for prescribed, 0 for free). The </w:t>
      </w:r>
      <w:r w:rsidRPr="00B1052C">
        <w:rPr>
          <w:i/>
        </w:rPr>
        <w:t>rotation</w:t>
      </w:r>
      <w:r>
        <w:t xml:space="preserve"> element specifies the amount of rotation (with units of radians) with an optional associated load curve.</w:t>
      </w:r>
    </w:p>
    <w:p w14:paraId="2894AD45" w14:textId="77777777" w:rsidR="002A60BB" w:rsidRDefault="002A60BB" w:rsidP="002A60BB"/>
    <w:p w14:paraId="33C83247" w14:textId="4D5BA5B9" w:rsidR="002339B2" w:rsidRDefault="002339B2" w:rsidP="002339B2">
      <w:r>
        <w:t xml:space="preserve">Optionally, the translation </w:t>
      </w:r>
      <w:r w:rsidR="00B277B1">
        <w:t xml:space="preserve">of body </w:t>
      </w:r>
      <w:r w:rsidR="00B277B1" w:rsidRPr="00C67F27">
        <w:rPr>
          <w:i/>
        </w:rPr>
        <w:t>b</w:t>
      </w:r>
      <w:r w:rsidR="00B277B1">
        <w:t xml:space="preserve"> relative to body </w:t>
      </w:r>
      <w:r w:rsidR="00B277B1" w:rsidRPr="00C67F27">
        <w:rPr>
          <w:i/>
        </w:rPr>
        <w:t>a</w:t>
      </w:r>
      <w:r w:rsidR="00B277B1">
        <w:t xml:space="preserve"> </w:t>
      </w:r>
      <w:r>
        <w:t>may be prescribed using the additional tags</w:t>
      </w:r>
    </w:p>
    <w:p w14:paraId="223D9966" w14:textId="77777777" w:rsidR="002339B2" w:rsidRDefault="002339B2" w:rsidP="002339B2"/>
    <w:p w14:paraId="1395178D" w14:textId="77777777"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prescribed_translation&gt;1&lt;/prescribed_translation&gt;</w:t>
      </w:r>
    </w:p>
    <w:p w14:paraId="59B53E9C" w14:textId="361BA212"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translation lc="</w:t>
      </w:r>
      <w:r>
        <w:rPr>
          <w:rFonts w:ascii="Courier New" w:hAnsi="Courier New"/>
          <w:sz w:val="22"/>
        </w:rPr>
        <w:t>2</w:t>
      </w:r>
      <w:r w:rsidRPr="002339B2">
        <w:rPr>
          <w:rFonts w:ascii="Courier New" w:hAnsi="Courier New"/>
          <w:sz w:val="22"/>
        </w:rPr>
        <w:t>"&gt;10</w:t>
      </w:r>
      <w:r>
        <w:rPr>
          <w:rFonts w:ascii="Courier New" w:hAnsi="Courier New"/>
          <w:sz w:val="22"/>
        </w:rPr>
        <w:t>.0</w:t>
      </w:r>
      <w:r w:rsidRPr="002339B2">
        <w:rPr>
          <w:rFonts w:ascii="Courier New" w:hAnsi="Courier New"/>
          <w:sz w:val="22"/>
        </w:rPr>
        <w:t>&lt;/translation&gt;</w:t>
      </w:r>
    </w:p>
    <w:p w14:paraId="7C3A8B3C" w14:textId="77777777" w:rsidR="002339B2" w:rsidRDefault="002339B2" w:rsidP="002339B2"/>
    <w:p w14:paraId="6AC7ED35" w14:textId="77777777" w:rsidR="002A60BB" w:rsidRDefault="002A60BB" w:rsidP="002A60BB">
      <w:r>
        <w:t>Optionally, a moment may be prescribed about the joint axis using the additional tag</w:t>
      </w:r>
    </w:p>
    <w:p w14:paraId="12E3EC7D" w14:textId="77777777" w:rsidR="002A60BB" w:rsidRDefault="002A60BB" w:rsidP="002A60BB"/>
    <w:p w14:paraId="4CF42FFB" w14:textId="77777777" w:rsidR="002A60BB" w:rsidRDefault="002A60BB" w:rsidP="002A60BB">
      <w:pPr>
        <w:pStyle w:val="code"/>
      </w:pPr>
      <w:r>
        <w:tab/>
        <w:t>&lt;moment lc=”1”&gt;5.e-3&lt;/moment&gt;</w:t>
      </w:r>
    </w:p>
    <w:p w14:paraId="4EE18F58" w14:textId="77777777" w:rsidR="002A60BB" w:rsidRDefault="002A60BB" w:rsidP="002A60BB"/>
    <w:p w14:paraId="3E44F0AB" w14:textId="77777777" w:rsidR="002A60BB" w:rsidRDefault="002A60BB" w:rsidP="002A60BB">
      <w:r>
        <w:t xml:space="preserve">The </w:t>
      </w:r>
      <w:r w:rsidRPr="00B1052C">
        <w:rPr>
          <w:i/>
        </w:rPr>
        <w:t>moment</w:t>
      </w:r>
      <w:r>
        <w:t xml:space="preserve"> element specifies the magnitude of the moment, with an optional associated load curve.  The </w:t>
      </w:r>
      <w:r w:rsidRPr="00B1052C">
        <w:rPr>
          <w:i/>
        </w:rPr>
        <w:t>moment</w:t>
      </w:r>
      <w:r>
        <w:t xml:space="preserve"> element should not be used simultaneously with a prescribed rotation.</w:t>
      </w:r>
    </w:p>
    <w:p w14:paraId="18E15E43" w14:textId="77777777" w:rsidR="002A60BB" w:rsidRDefault="002A60BB" w:rsidP="00C67F27"/>
    <w:p w14:paraId="0003A76A" w14:textId="77777777" w:rsidR="002339B2" w:rsidRDefault="002339B2" w:rsidP="002339B2">
      <w:r>
        <w:t>Optionally, a force may be prescribed along the joint axis using the additional tag</w:t>
      </w:r>
    </w:p>
    <w:p w14:paraId="273A2F01" w14:textId="77777777" w:rsidR="002339B2" w:rsidRDefault="002339B2" w:rsidP="002339B2"/>
    <w:p w14:paraId="7E29F441" w14:textId="7C740453" w:rsidR="002339B2" w:rsidRDefault="002339B2" w:rsidP="002339B2">
      <w:pPr>
        <w:pStyle w:val="code"/>
      </w:pPr>
      <w:r>
        <w:tab/>
        <w:t>&lt;force lc=”1”&gt;2.0&lt;/force&gt;</w:t>
      </w:r>
    </w:p>
    <w:p w14:paraId="2A8C66CD" w14:textId="77777777" w:rsidR="002339B2" w:rsidRDefault="002339B2" w:rsidP="002339B2"/>
    <w:p w14:paraId="67508808" w14:textId="77777777" w:rsidR="002339B2" w:rsidRDefault="002339B2" w:rsidP="002339B2">
      <w:r>
        <w:t xml:space="preserve">The </w:t>
      </w:r>
      <w:r>
        <w:rPr>
          <w:i/>
        </w:rPr>
        <w:t>force</w:t>
      </w:r>
      <w:r>
        <w:t xml:space="preserve"> element specifies the magnitude of the force, with an optional associated load curve.  The </w:t>
      </w:r>
      <w:r>
        <w:rPr>
          <w:i/>
        </w:rPr>
        <w:t>force</w:t>
      </w:r>
      <w:r>
        <w:t xml:space="preserve"> element should not be used simultaneously with a prescribed translation.</w:t>
      </w:r>
    </w:p>
    <w:p w14:paraId="6E319A91" w14:textId="77777777" w:rsidR="002339B2" w:rsidRPr="002A60BB" w:rsidRDefault="002339B2" w:rsidP="00C67F27"/>
    <w:p w14:paraId="71AFD12F" w14:textId="316D4DEA" w:rsidR="00D742D1" w:rsidRDefault="00D742D1">
      <w:pPr>
        <w:jc w:val="left"/>
        <w:rPr>
          <w:b/>
          <w:bCs/>
          <w:sz w:val="28"/>
          <w:szCs w:val="28"/>
        </w:rPr>
      </w:pPr>
      <w:del w:id="1593" w:author="Steve Maas" w:date="2016-06-02T15:57:00Z">
        <w:r w:rsidDel="00227D2F">
          <w:br w:type="page"/>
        </w:r>
      </w:del>
    </w:p>
    <w:p w14:paraId="7A48C6B5" w14:textId="1FDCB8F2" w:rsidR="00D5528C" w:rsidRDefault="00D5528C" w:rsidP="00C67F27">
      <w:pPr>
        <w:pStyle w:val="Heading4"/>
      </w:pPr>
      <w:bookmarkStart w:id="1594" w:name="_Toc452646591"/>
      <w:r>
        <w:t>Rigid Spherical Joint</w:t>
      </w:r>
      <w:bookmarkEnd w:id="1594"/>
    </w:p>
    <w:p w14:paraId="4D951E45" w14:textId="626D7921" w:rsidR="00D742D1" w:rsidRDefault="00D742D1" w:rsidP="00D742D1">
      <w:r>
        <w:t xml:space="preserve">A rigid spherical joint connects rigid bodies </w:t>
      </w:r>
      <w:r w:rsidR="00E76A0D">
        <w:rPr>
          <w:i/>
        </w:rPr>
        <w:t>a</w:t>
      </w:r>
      <w:r w:rsidR="00E76A0D">
        <w:t xml:space="preserve"> and </w:t>
      </w:r>
      <w:r w:rsidR="00E76A0D">
        <w:rPr>
          <w:i/>
        </w:rPr>
        <w:t>b</w:t>
      </w:r>
      <w:r w:rsidR="00E76A0D">
        <w:t xml:space="preserve"> </w:t>
      </w:r>
      <w:r>
        <w:t>at a point in space, allowing three degrees of freedom for rotation about that point:</w:t>
      </w:r>
    </w:p>
    <w:p w14:paraId="6CB7242A" w14:textId="77777777" w:rsidR="00D742D1" w:rsidRDefault="00D742D1" w:rsidP="00D742D1"/>
    <w:p w14:paraId="794FECDA" w14:textId="711BA794" w:rsidR="00E345DB" w:rsidRPr="00E345DB" w:rsidRDefault="00E345DB" w:rsidP="00E345DB">
      <w:pPr>
        <w:rPr>
          <w:rFonts w:ascii="Courier New" w:hAnsi="Courier New"/>
          <w:sz w:val="22"/>
        </w:rPr>
      </w:pPr>
      <w:r w:rsidRPr="00E345DB">
        <w:rPr>
          <w:rFonts w:ascii="Courier New" w:hAnsi="Courier New"/>
          <w:sz w:val="22"/>
        </w:rPr>
        <w:t>&lt;constraint type="rigid spherical joint" name="Joint01"&gt;</w:t>
      </w:r>
    </w:p>
    <w:p w14:paraId="0A3E4D2D" w14:textId="7925006B" w:rsidR="00E345DB" w:rsidRPr="00E345DB" w:rsidRDefault="00E345DB" w:rsidP="00E345DB">
      <w:pPr>
        <w:rPr>
          <w:rFonts w:ascii="Courier New" w:hAnsi="Courier New"/>
          <w:sz w:val="22"/>
        </w:rPr>
      </w:pPr>
      <w:r>
        <w:rPr>
          <w:rFonts w:ascii="Courier New" w:hAnsi="Courier New"/>
          <w:sz w:val="22"/>
        </w:rPr>
        <w:lastRenderedPageBreak/>
        <w:tab/>
      </w:r>
      <w:r w:rsidRPr="00E345DB">
        <w:rPr>
          <w:rFonts w:ascii="Courier New" w:hAnsi="Courier New"/>
          <w:sz w:val="22"/>
        </w:rPr>
        <w:t>&lt;tolerance&gt;0.1&lt;/tolerance&gt;</w:t>
      </w:r>
    </w:p>
    <w:p w14:paraId="13237312" w14:textId="4BE8495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gaptol&gt;0&lt;/gaptol&gt;</w:t>
      </w:r>
    </w:p>
    <w:p w14:paraId="372FB384" w14:textId="0B22BC2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force_penalty&gt;1e12&lt;/force_penalty&gt;</w:t>
      </w:r>
    </w:p>
    <w:p w14:paraId="6535F48C" w14:textId="096BEC06"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body_a&gt;1&lt;/body_a&gt;</w:t>
      </w:r>
    </w:p>
    <w:p w14:paraId="61F38E0D" w14:textId="20792721"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body_b&gt;2&lt;/body_b&gt;</w:t>
      </w:r>
    </w:p>
    <w:p w14:paraId="579D77D7" w14:textId="1A5A669C"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joint_origin&gt;0,0,0&lt;/joint_origin&gt;</w:t>
      </w:r>
    </w:p>
    <w:p w14:paraId="6DC444BF" w14:textId="18D4BCFF" w:rsidR="00E345DB" w:rsidRPr="00E345DB" w:rsidRDefault="00E345DB" w:rsidP="00E345DB">
      <w:pPr>
        <w:rPr>
          <w:rFonts w:ascii="Courier New" w:hAnsi="Courier New"/>
          <w:sz w:val="22"/>
        </w:rPr>
      </w:pPr>
      <w:r w:rsidRPr="00E345DB">
        <w:rPr>
          <w:rFonts w:ascii="Courier New" w:hAnsi="Courier New"/>
          <w:sz w:val="22"/>
        </w:rPr>
        <w:t>&lt;/constraint&gt;</w:t>
      </w:r>
    </w:p>
    <w:p w14:paraId="6194DEFF" w14:textId="77777777" w:rsidR="00D742D1" w:rsidRDefault="00D742D1" w:rsidP="00D742D1"/>
    <w:p w14:paraId="273BBE7F" w14:textId="3A352FF9" w:rsidR="00D742D1" w:rsidRDefault="00D742D1" w:rsidP="00D742D1">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Setting </w:t>
      </w:r>
      <w:r w:rsidR="00A36718">
        <w:t>either</w:t>
      </w:r>
      <w:r>
        <w:t xml:space="preserve"> of these elements to zero disables the enforcement of that tolerance. The </w:t>
      </w:r>
      <w:r w:rsidRPr="00B1052C">
        <w:rPr>
          <w:i/>
        </w:rPr>
        <w:t>force_penalty</w:t>
      </w:r>
      <w:r>
        <w:t xml:space="preserve"> parameter (with units of force per length) represents the stiffness that prevents the joint origin on the two bodies from separating.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s the position of the joint</w:t>
      </w:r>
      <w:r w:rsidR="00AD3B08">
        <w:t xml:space="preserve"> (the origin of the basis</w:t>
      </w:r>
      <w:r w:rsidR="00AD3B08" w:rsidRPr="005A4C71">
        <w:t xml:space="preserve"> </w:t>
      </w:r>
      <w:r w:rsidR="005D1779" w:rsidRPr="002429B0">
        <w:rPr>
          <w:position w:val="-14"/>
        </w:rPr>
        <w:object w:dxaOrig="1020" w:dyaOrig="400" w14:anchorId="134356DA">
          <v:shape id="_x0000_i1086" type="#_x0000_t75" style="width:50.5pt;height:19.9pt" o:ole="">
            <v:imagedata r:id="rId151" o:title=""/>
          </v:shape>
          <o:OLEObject Type="Embed" ProgID="Equation.DSMT4" ShapeID="_x0000_i1086" DrawAspect="Content" ObjectID="_1526412240" r:id="rId152"/>
        </w:object>
      </w:r>
      <w:r w:rsidR="00AD3B08">
        <w:t>)</w:t>
      </w:r>
      <w:r>
        <w:t xml:space="preserve"> in world coordinates at the start of the analysis. Note that this point does not have to be inside or on the surface of either of the two bodies. The </w:t>
      </w:r>
      <w:r>
        <w:rPr>
          <w:i/>
        </w:rPr>
        <w:t xml:space="preserve">rotation_axis </w:t>
      </w:r>
      <w:r>
        <w:t>element defines the orientation of the joint rotation axis in world coordinates at the start of the analysis.</w:t>
      </w:r>
    </w:p>
    <w:p w14:paraId="3A07CA28" w14:textId="77777777" w:rsidR="00D742D1" w:rsidRDefault="00D742D1" w:rsidP="00D742D1"/>
    <w:p w14:paraId="57E326F6" w14:textId="6A9B4E1D" w:rsidR="00D742D1" w:rsidRDefault="00D742D1" w:rsidP="00D742D1">
      <w:r>
        <w:t xml:space="preserve">Optionally, the rotation </w:t>
      </w:r>
      <w:r w:rsidR="00B277B1">
        <w:t xml:space="preserve">of body </w:t>
      </w:r>
      <w:r w:rsidR="00B277B1" w:rsidRPr="00C67F27">
        <w:rPr>
          <w:i/>
        </w:rPr>
        <w:t>b</w:t>
      </w:r>
      <w:r w:rsidR="00B277B1">
        <w:t xml:space="preserve"> relative to body </w:t>
      </w:r>
      <w:r w:rsidR="00B277B1" w:rsidRPr="00C67F27">
        <w:rPr>
          <w:i/>
        </w:rPr>
        <w:t>a</w:t>
      </w:r>
      <w:r w:rsidR="00B277B1">
        <w:t xml:space="preserve"> </w:t>
      </w:r>
      <w:r>
        <w:t>may be prescribed using the additional tags</w:t>
      </w:r>
    </w:p>
    <w:p w14:paraId="405AA1AE" w14:textId="77777777" w:rsidR="00D742D1" w:rsidRDefault="00D742D1" w:rsidP="00D742D1"/>
    <w:p w14:paraId="7DC86A9E"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moment_penalty&gt;1e20&lt;/moment_penalty&gt;</w:t>
      </w:r>
    </w:p>
    <w:p w14:paraId="3DF0DDB3"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prescribed_rotation&gt;1&lt;/prescribed_rotation&gt;</w:t>
      </w:r>
    </w:p>
    <w:p w14:paraId="5C75F4BE"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rotation_x lc="1"&gt;1&lt;/rotation_x&gt;</w:t>
      </w:r>
    </w:p>
    <w:p w14:paraId="343AF943"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rotation_y lc="2"&gt;1&lt;/rotation_y&gt;</w:t>
      </w:r>
    </w:p>
    <w:p w14:paraId="557949D1"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rotation_z&gt;0&lt;/rotation_z&gt;</w:t>
      </w:r>
    </w:p>
    <w:p w14:paraId="7BF94AC2" w14:textId="77777777" w:rsidR="00D742D1" w:rsidRDefault="00D742D1" w:rsidP="00D742D1"/>
    <w:p w14:paraId="25B5F20F" w14:textId="39E0C622" w:rsidR="00D742D1" w:rsidRDefault="00D742D1" w:rsidP="00D742D1">
      <w:r>
        <w:t xml:space="preserve">The </w:t>
      </w:r>
      <w:r w:rsidRPr="00B1052C">
        <w:rPr>
          <w:i/>
        </w:rPr>
        <w:t>prescribed_rotation</w:t>
      </w:r>
      <w:r>
        <w:t xml:space="preserve"> element is a flag that indicates that the motion of the joint is prescribed (1 for prescribed, 0 for free). The </w:t>
      </w:r>
      <w:r w:rsidRPr="00B1052C">
        <w:rPr>
          <w:i/>
        </w:rPr>
        <w:t>rotation</w:t>
      </w:r>
      <w:r w:rsidR="00443331">
        <w:rPr>
          <w:i/>
        </w:rPr>
        <w:t>_x</w:t>
      </w:r>
      <w:r w:rsidR="00443331">
        <w:t xml:space="preserve">, </w:t>
      </w:r>
      <w:r w:rsidR="00443331" w:rsidRPr="00C67F27">
        <w:rPr>
          <w:i/>
        </w:rPr>
        <w:t>rotation_y</w:t>
      </w:r>
      <w:r w:rsidR="00443331">
        <w:t xml:space="preserve"> and </w:t>
      </w:r>
      <w:r w:rsidR="00443331" w:rsidRPr="00C67F27">
        <w:rPr>
          <w:i/>
        </w:rPr>
        <w:t>rotation_z</w:t>
      </w:r>
      <w:r>
        <w:t xml:space="preserve"> element</w:t>
      </w:r>
      <w:r w:rsidR="00443331">
        <w:t>s</w:t>
      </w:r>
      <w:r>
        <w:t xml:space="preserve"> specif</w:t>
      </w:r>
      <w:r w:rsidR="00443331">
        <w:t>y</w:t>
      </w:r>
      <w:r>
        <w:t xml:space="preserve"> the </w:t>
      </w:r>
      <w:r w:rsidR="00443331">
        <w:t xml:space="preserve">components </w:t>
      </w:r>
      <w:r w:rsidR="005D1779" w:rsidRPr="005D1779">
        <w:rPr>
          <w:position w:val="-14"/>
        </w:rPr>
        <w:object w:dxaOrig="1020" w:dyaOrig="400" w14:anchorId="54008EDA">
          <v:shape id="_x0000_i1087" type="#_x0000_t75" style="width:51.05pt;height:19.9pt" o:ole="">
            <v:imagedata r:id="rId153" o:title=""/>
          </v:shape>
          <o:OLEObject Type="Embed" ProgID="Equation.DSMT4" ShapeID="_x0000_i1087" DrawAspect="Content" ObjectID="_1526412241" r:id="rId154"/>
        </w:object>
      </w:r>
      <w:r w:rsidR="00956B4E">
        <w:t xml:space="preserve"> </w:t>
      </w:r>
      <w:r>
        <w:t>of rotation (with units of radians)</w:t>
      </w:r>
      <w:r w:rsidR="00443331">
        <w:t>,</w:t>
      </w:r>
      <w:r>
        <w:t xml:space="preserve"> with optional associated load curve</w:t>
      </w:r>
      <w:r w:rsidR="00443331">
        <w:t>s</w:t>
      </w:r>
      <w:r>
        <w:t>.</w:t>
      </w:r>
      <w:r w:rsidR="00443331">
        <w:t xml:space="preserve"> </w:t>
      </w:r>
      <w:r w:rsidR="00956B4E">
        <w:t xml:space="preserve">The rotation occurs about the axis directed along </w:t>
      </w:r>
      <w:r w:rsidR="005D1779" w:rsidRPr="002429B0">
        <w:rPr>
          <w:position w:val="-12"/>
        </w:rPr>
        <w:object w:dxaOrig="1660" w:dyaOrig="380" w14:anchorId="3DC2D5EC">
          <v:shape id="_x0000_i1088" type="#_x0000_t75" style="width:83.3pt;height:18.8pt" o:ole="">
            <v:imagedata r:id="rId155" o:title=""/>
          </v:shape>
          <o:OLEObject Type="Embed" ProgID="Equation.DSMT4" ShapeID="_x0000_i1088" DrawAspect="Content" ObjectID="_1526412242" r:id="rId156"/>
        </w:object>
      </w:r>
      <w:r w:rsidR="00956B4E">
        <w:t xml:space="preserve">, with a magnitude </w:t>
      </w:r>
      <w:r w:rsidR="005D1779" w:rsidRPr="002429B0">
        <w:rPr>
          <w:position w:val="-14"/>
        </w:rPr>
        <w:object w:dxaOrig="1400" w:dyaOrig="460" w14:anchorId="60015D86">
          <v:shape id="_x0000_i1089" type="#_x0000_t75" style="width:69.85pt;height:22.55pt" o:ole="">
            <v:imagedata r:id="rId157" o:title=""/>
          </v:shape>
          <o:OLEObject Type="Embed" ProgID="Equation.DSMT4" ShapeID="_x0000_i1089" DrawAspect="Content" ObjectID="_1526412243" r:id="rId158"/>
        </w:object>
      </w:r>
      <w:r w:rsidR="00956B4E">
        <w:t xml:space="preserve">. </w:t>
      </w:r>
      <w:r w:rsidR="00A36718">
        <w:t xml:space="preserve">Either all or none of the rotation components must be prescribed, since all rotation components are needed to define a rotation tensor.  </w:t>
      </w:r>
      <w:r w:rsidR="00443331">
        <w:t xml:space="preserve">The </w:t>
      </w:r>
      <w:r w:rsidR="00443331" w:rsidRPr="00B1052C">
        <w:rPr>
          <w:i/>
        </w:rPr>
        <w:t>moment_penalty</w:t>
      </w:r>
      <w:r w:rsidR="00443331">
        <w:t xml:space="preserve"> parameter (with units of moment per radians) represents the torsional stiffness that enforces tracking of the prescribed rotations between the two bodies.</w:t>
      </w:r>
    </w:p>
    <w:p w14:paraId="5013ED69" w14:textId="77777777" w:rsidR="00D742D1" w:rsidRDefault="00D742D1" w:rsidP="00D742D1"/>
    <w:p w14:paraId="2787A552" w14:textId="65EA7E7A" w:rsidR="00D742D1" w:rsidRDefault="00D742D1" w:rsidP="00D742D1">
      <w:r>
        <w:t>Optionally, moment</w:t>
      </w:r>
      <w:r w:rsidR="00443331">
        <w:t>s</w:t>
      </w:r>
      <w:r>
        <w:t xml:space="preserve"> may be prescribed </w:t>
      </w:r>
      <w:r w:rsidR="00B277B1">
        <w:t xml:space="preserve">on body </w:t>
      </w:r>
      <w:r w:rsidR="00B277B1" w:rsidRPr="00C67F27">
        <w:rPr>
          <w:i/>
        </w:rPr>
        <w:t>b</w:t>
      </w:r>
      <w:r w:rsidR="00B277B1">
        <w:t xml:space="preserve"> relative to body </w:t>
      </w:r>
      <w:r w:rsidR="00B277B1" w:rsidRPr="00C67F27">
        <w:rPr>
          <w:i/>
        </w:rPr>
        <w:t>a</w:t>
      </w:r>
      <w:r w:rsidR="00B277B1">
        <w:t xml:space="preserve">, </w:t>
      </w:r>
      <w:r>
        <w:t xml:space="preserve">about </w:t>
      </w:r>
      <w:r w:rsidR="00B277B1">
        <w:t xml:space="preserve">the world coordinate axes, </w:t>
      </w:r>
      <w:r>
        <w:t>using the additional tag</w:t>
      </w:r>
    </w:p>
    <w:p w14:paraId="19DDFBE8" w14:textId="77777777" w:rsidR="00D742D1" w:rsidRDefault="00D742D1" w:rsidP="00D742D1"/>
    <w:p w14:paraId="7415A0D6" w14:textId="71380DD6" w:rsidR="00D742D1" w:rsidRDefault="00D742D1" w:rsidP="00D742D1">
      <w:pPr>
        <w:pStyle w:val="code"/>
      </w:pPr>
      <w:r>
        <w:tab/>
        <w:t>&lt;moment</w:t>
      </w:r>
      <w:r w:rsidR="00443331">
        <w:t>_x</w:t>
      </w:r>
      <w:r>
        <w:t xml:space="preserve"> lc=”</w:t>
      </w:r>
      <w:r w:rsidR="00443331">
        <w:t>3</w:t>
      </w:r>
      <w:r>
        <w:t>”&gt;</w:t>
      </w:r>
      <w:r w:rsidR="00443331">
        <w:t>1</w:t>
      </w:r>
      <w:r>
        <w:t>.e-3&lt;/moment</w:t>
      </w:r>
      <w:r w:rsidR="00443331">
        <w:t>_x</w:t>
      </w:r>
      <w:r>
        <w:t>&gt;</w:t>
      </w:r>
    </w:p>
    <w:p w14:paraId="23C4FD74" w14:textId="237B05A1" w:rsidR="00443331" w:rsidRDefault="00443331" w:rsidP="00443331">
      <w:pPr>
        <w:pStyle w:val="code"/>
      </w:pPr>
      <w:r>
        <w:tab/>
        <w:t>&lt;moment_y lc=”4”&gt;3.e-3&lt;/moment_y&gt;</w:t>
      </w:r>
    </w:p>
    <w:p w14:paraId="573C1CBD" w14:textId="5C9BD651" w:rsidR="00443331" w:rsidRDefault="00443331" w:rsidP="00443331">
      <w:pPr>
        <w:pStyle w:val="code"/>
      </w:pPr>
      <w:r>
        <w:tab/>
        <w:t>&lt;moment_z lc=”5”&gt;2.e-3&lt;/moment_z&gt;</w:t>
      </w:r>
    </w:p>
    <w:p w14:paraId="7CC81C5D" w14:textId="77777777" w:rsidR="00D742D1" w:rsidRDefault="00D742D1" w:rsidP="00D742D1"/>
    <w:p w14:paraId="23F507E9" w14:textId="104B1517" w:rsidR="00D742D1" w:rsidRDefault="00D742D1" w:rsidP="00D742D1">
      <w:r>
        <w:lastRenderedPageBreak/>
        <w:t xml:space="preserve">The </w:t>
      </w:r>
      <w:r w:rsidRPr="00B1052C">
        <w:rPr>
          <w:i/>
        </w:rPr>
        <w:t>moment</w:t>
      </w:r>
      <w:r>
        <w:t xml:space="preserve"> element</w:t>
      </w:r>
      <w:r w:rsidR="00A36718">
        <w:t>s</w:t>
      </w:r>
      <w:r>
        <w:t xml:space="preserve"> specif</w:t>
      </w:r>
      <w:r w:rsidR="00A36718">
        <w:t>y</w:t>
      </w:r>
      <w:r>
        <w:t xml:space="preserve"> the </w:t>
      </w:r>
      <w:r w:rsidR="00A36718">
        <w:t xml:space="preserve">components </w:t>
      </w:r>
      <w:r>
        <w:t>of the moment</w:t>
      </w:r>
      <w:r w:rsidR="00A36718">
        <w:t xml:space="preserve"> vector</w:t>
      </w:r>
      <w:r w:rsidR="00956B4E">
        <w:t xml:space="preserve"> in world coordinates</w:t>
      </w:r>
      <w:r>
        <w:t>, with optional associated load curve</w:t>
      </w:r>
      <w:r w:rsidR="00A36718">
        <w:t>s</w:t>
      </w:r>
      <w:r>
        <w:t xml:space="preserve">.  The </w:t>
      </w:r>
      <w:r w:rsidRPr="00B1052C">
        <w:rPr>
          <w:i/>
        </w:rPr>
        <w:t>moment</w:t>
      </w:r>
      <w:r>
        <w:t xml:space="preserve"> element</w:t>
      </w:r>
      <w:r w:rsidR="00A36718">
        <w:t>s</w:t>
      </w:r>
      <w:r>
        <w:t xml:space="preserve"> should not be used simultaneously with a prescribed rotation.</w:t>
      </w:r>
    </w:p>
    <w:p w14:paraId="17059E43" w14:textId="77777777" w:rsidR="00D742D1" w:rsidRPr="00D742D1" w:rsidRDefault="00D742D1" w:rsidP="00C67F27"/>
    <w:p w14:paraId="575C83C8" w14:textId="4952CDF8" w:rsidR="00B71C6E" w:rsidRDefault="00B71C6E">
      <w:pPr>
        <w:jc w:val="left"/>
        <w:rPr>
          <w:b/>
          <w:bCs/>
          <w:sz w:val="28"/>
          <w:szCs w:val="28"/>
        </w:rPr>
      </w:pPr>
      <w:del w:id="1595" w:author="Steve Maas" w:date="2016-06-02T15:57:00Z">
        <w:r w:rsidDel="00227D2F">
          <w:br w:type="page"/>
        </w:r>
      </w:del>
    </w:p>
    <w:p w14:paraId="7D9A09F4" w14:textId="557DD4E0" w:rsidR="00D5528C" w:rsidRDefault="00D5528C" w:rsidP="00C67F27">
      <w:pPr>
        <w:pStyle w:val="Heading4"/>
      </w:pPr>
      <w:bookmarkStart w:id="1596" w:name="_Toc452646592"/>
      <w:r>
        <w:t>Rigid Planar Joint</w:t>
      </w:r>
      <w:bookmarkEnd w:id="1596"/>
    </w:p>
    <w:p w14:paraId="2811EE7F" w14:textId="39F41E63" w:rsidR="0038770A" w:rsidRDefault="0038770A" w:rsidP="0038770A">
      <w:r>
        <w:t>A rigid planar joint connects rigid bodies</w:t>
      </w:r>
      <w:r w:rsidR="00956B4E">
        <w:t xml:space="preserve"> </w:t>
      </w:r>
      <w:r w:rsidR="00956B4E" w:rsidRPr="00C67F27">
        <w:rPr>
          <w:i/>
        </w:rPr>
        <w:t>a</w:t>
      </w:r>
      <w:r w:rsidR="00956B4E">
        <w:t xml:space="preserve"> and </w:t>
      </w:r>
      <w:r w:rsidR="00956B4E" w:rsidRPr="00C67F27">
        <w:rPr>
          <w:i/>
        </w:rPr>
        <w:t>b</w:t>
      </w:r>
      <w:r>
        <w:t xml:space="preserve">, allowing one degree of freedom for rotation about </w:t>
      </w:r>
      <w:r w:rsidR="00956B4E">
        <w:t>the</w:t>
      </w:r>
      <w:r>
        <w:t xml:space="preserve"> axis </w:t>
      </w:r>
      <w:r w:rsidR="005D1779" w:rsidRPr="002429B0">
        <w:rPr>
          <w:position w:val="-12"/>
        </w:rPr>
        <w:object w:dxaOrig="220" w:dyaOrig="360" w14:anchorId="33FD24B3">
          <v:shape id="_x0000_i1090" type="#_x0000_t75" style="width:11.3pt;height:18.8pt" o:ole="">
            <v:imagedata r:id="rId159" o:title=""/>
          </v:shape>
          <o:OLEObject Type="Embed" ProgID="Equation.DSMT4" ShapeID="_x0000_i1090" DrawAspect="Content" ObjectID="_1526412244" r:id="rId160"/>
        </w:object>
      </w:r>
      <w:r w:rsidR="00956B4E">
        <w:t xml:space="preserve"> </w:t>
      </w:r>
      <w:r>
        <w:t>through that point, and two degrees of freedom for translations in the plane perpendicular to that axis</w:t>
      </w:r>
      <w:r w:rsidR="00956B4E">
        <w:t xml:space="preserve">, along </w:t>
      </w:r>
      <w:r w:rsidR="005D1779" w:rsidRPr="002429B0">
        <w:rPr>
          <w:position w:val="-12"/>
        </w:rPr>
        <w:object w:dxaOrig="260" w:dyaOrig="380" w14:anchorId="54A8BB69">
          <v:shape id="_x0000_i1091" type="#_x0000_t75" style="width:12.9pt;height:18.8pt" o:ole="">
            <v:imagedata r:id="rId161" o:title=""/>
          </v:shape>
          <o:OLEObject Type="Embed" ProgID="Equation.DSMT4" ShapeID="_x0000_i1091" DrawAspect="Content" ObjectID="_1526412245" r:id="rId162"/>
        </w:object>
      </w:r>
      <w:r w:rsidR="00956B4E">
        <w:t xml:space="preserve"> and </w:t>
      </w:r>
      <w:r w:rsidR="005D1779" w:rsidRPr="002429B0">
        <w:rPr>
          <w:position w:val="-12"/>
        </w:rPr>
        <w:object w:dxaOrig="260" w:dyaOrig="380" w14:anchorId="5608A108">
          <v:shape id="_x0000_i1092" type="#_x0000_t75" style="width:12.9pt;height:18.8pt" o:ole="">
            <v:imagedata r:id="rId163" o:title=""/>
          </v:shape>
          <o:OLEObject Type="Embed" ProgID="Equation.DSMT4" ShapeID="_x0000_i1092" DrawAspect="Content" ObjectID="_1526412246" r:id="rId164"/>
        </w:object>
      </w:r>
      <w:r>
        <w:t>:</w:t>
      </w:r>
    </w:p>
    <w:p w14:paraId="52F74C70" w14:textId="77777777" w:rsidR="0038770A" w:rsidRDefault="0038770A" w:rsidP="0038770A"/>
    <w:p w14:paraId="7792856A" w14:textId="1F3C61BB" w:rsidR="0038770A" w:rsidRPr="0038770A" w:rsidRDefault="0038770A" w:rsidP="0038770A">
      <w:pPr>
        <w:rPr>
          <w:rFonts w:ascii="Courier New" w:hAnsi="Courier New"/>
          <w:sz w:val="22"/>
        </w:rPr>
      </w:pPr>
      <w:r w:rsidRPr="0038770A">
        <w:rPr>
          <w:rFonts w:ascii="Courier New" w:hAnsi="Courier New"/>
          <w:sz w:val="22"/>
        </w:rPr>
        <w:t>&lt;constraint type="rigid planar joint" name="Joint01"&gt;</w:t>
      </w:r>
    </w:p>
    <w:p w14:paraId="4B1529E5" w14:textId="60F4CC6D"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tolerance&gt;0&lt;/tolerance&gt;</w:t>
      </w:r>
    </w:p>
    <w:p w14:paraId="05F50FBC" w14:textId="733C512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gaptol&gt;1e-4&lt;/gaptol&gt;</w:t>
      </w:r>
    </w:p>
    <w:p w14:paraId="25695519" w14:textId="11CC01C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angtol&gt;1e-4&lt;/angtol&gt;</w:t>
      </w:r>
    </w:p>
    <w:p w14:paraId="54F26397" w14:textId="1478EDCD"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force_penalty&gt;1e12&lt;/force_penalty&gt;</w:t>
      </w:r>
    </w:p>
    <w:p w14:paraId="71E38AF1" w14:textId="45B34641"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moment_penalty&gt;1e16&lt;/moment_penalty&gt;</w:t>
      </w:r>
    </w:p>
    <w:p w14:paraId="41563FC1" w14:textId="5D8E6370"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body_a&gt;1&lt;/body_a&gt;</w:t>
      </w:r>
    </w:p>
    <w:p w14:paraId="24D8A0DD" w14:textId="76224D2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body_b&gt;2&lt;/body_b&gt;</w:t>
      </w:r>
    </w:p>
    <w:p w14:paraId="259FF848" w14:textId="228A94AE"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joint_origin&gt;0,0,0&lt;/joint_origin&gt;</w:t>
      </w:r>
    </w:p>
    <w:p w14:paraId="0504AC44" w14:textId="35265180"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rotation_axis&gt;0,-0.5,0.8660254&lt;/rotation_axis&gt;</w:t>
      </w:r>
    </w:p>
    <w:p w14:paraId="1F515278" w14:textId="41184E7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translation_axis_1&gt;1,0,0&lt;/translation_axis_1&gt;</w:t>
      </w:r>
    </w:p>
    <w:p w14:paraId="0DD58E0E" w14:textId="5C8706CB" w:rsidR="0038770A" w:rsidRPr="0038770A" w:rsidRDefault="0038770A" w:rsidP="0038770A">
      <w:pPr>
        <w:rPr>
          <w:rFonts w:ascii="Courier New" w:hAnsi="Courier New"/>
          <w:sz w:val="22"/>
        </w:rPr>
      </w:pPr>
      <w:r w:rsidRPr="0038770A">
        <w:rPr>
          <w:rFonts w:ascii="Courier New" w:hAnsi="Courier New"/>
          <w:sz w:val="22"/>
        </w:rPr>
        <w:t>&lt;/constraint&gt;</w:t>
      </w:r>
    </w:p>
    <w:p w14:paraId="675A0468" w14:textId="77777777" w:rsidR="0038770A" w:rsidRDefault="0038770A" w:rsidP="0038770A"/>
    <w:p w14:paraId="036803D8" w14:textId="061B621B" w:rsidR="0038770A" w:rsidRDefault="0038770A" w:rsidP="0038770A">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The </w:t>
      </w:r>
      <w:r w:rsidRPr="00B1052C">
        <w:rPr>
          <w:i/>
        </w:rPr>
        <w:t>angtol</w:t>
      </w:r>
      <w:r>
        <w:t xml:space="preserve"> element defines the tolerance for angular separation of the joint axes on the two bodies (in units of radians).  Setting any of these three elements to zero disables the enforcement of that tolerance. The </w:t>
      </w:r>
      <w:r w:rsidRPr="00B1052C">
        <w:rPr>
          <w:i/>
        </w:rPr>
        <w:t>force_penalty</w:t>
      </w:r>
      <w:r>
        <w:t xml:space="preserve"> parameter (with units of force per length) represents the stiffness that prevents the joint origin on the two bodies from separating</w:t>
      </w:r>
      <w:r w:rsidR="0080725D">
        <w:t xml:space="preserve"> along the rotation axis</w:t>
      </w:r>
      <w:r>
        <w:t xml:space="preserve">. The </w:t>
      </w:r>
      <w:r w:rsidRPr="00B1052C">
        <w:rPr>
          <w:i/>
        </w:rPr>
        <w:t>moment_penalty</w:t>
      </w:r>
      <w:r>
        <w:t xml:space="preserve"> parameter (with units of moment per radians) represents the torsional stiffness that enforces parallelism of the joint </w:t>
      </w:r>
      <w:r w:rsidR="0080725D">
        <w:t xml:space="preserve">rotation </w:t>
      </w:r>
      <w:r>
        <w:t xml:space="preserve">axis on the two bodies.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s the position of the joint</w:t>
      </w:r>
      <w:r w:rsidR="00AD3B08">
        <w:t xml:space="preserve"> (the origin of the basis</w:t>
      </w:r>
      <w:r w:rsidR="00AD3B08" w:rsidRPr="005A4C71">
        <w:t xml:space="preserve"> </w:t>
      </w:r>
      <w:r w:rsidR="005D1779" w:rsidRPr="005D1779">
        <w:rPr>
          <w:position w:val="-14"/>
        </w:rPr>
        <w:object w:dxaOrig="1020" w:dyaOrig="400" w14:anchorId="191312EC">
          <v:shape id="_x0000_i1093" type="#_x0000_t75" style="width:51.05pt;height:19.9pt" o:ole="">
            <v:imagedata r:id="rId165" o:title=""/>
          </v:shape>
          <o:OLEObject Type="Embed" ProgID="Equation.DSMT4" ShapeID="_x0000_i1093" DrawAspect="Content" ObjectID="_1526412247" r:id="rId166"/>
        </w:object>
      </w:r>
      <w:r w:rsidR="00AD3B08">
        <w:t>)</w:t>
      </w:r>
      <w:r>
        <w:t xml:space="preserve"> in world coordinates at the start of the analysis. Note that this point does not have to be inside or on the surface of either of the two bodies. The </w:t>
      </w:r>
      <w:r w:rsidR="0080725D">
        <w:rPr>
          <w:i/>
        </w:rPr>
        <w:t>rotation</w:t>
      </w:r>
      <w:r>
        <w:rPr>
          <w:i/>
        </w:rPr>
        <w:t xml:space="preserve">_axis </w:t>
      </w:r>
      <w:r>
        <w:t xml:space="preserve">element defines the orientation of the joint rotation axis </w:t>
      </w:r>
      <w:r w:rsidR="005D1779" w:rsidRPr="002429B0">
        <w:rPr>
          <w:position w:val="-12"/>
        </w:rPr>
        <w:object w:dxaOrig="220" w:dyaOrig="360" w14:anchorId="22BA4325">
          <v:shape id="_x0000_i1094" type="#_x0000_t75" style="width:11.3pt;height:18.8pt" o:ole="">
            <v:imagedata r:id="rId167" o:title=""/>
          </v:shape>
          <o:OLEObject Type="Embed" ProgID="Equation.DSMT4" ShapeID="_x0000_i1094" DrawAspect="Content" ObjectID="_1526412248" r:id="rId168"/>
        </w:object>
      </w:r>
      <w:r w:rsidR="00956B4E">
        <w:t xml:space="preserve"> </w:t>
      </w:r>
      <w:r>
        <w:t>in world coordinates at the start of the analysis.</w:t>
      </w:r>
      <w:r w:rsidR="0080725D">
        <w:t xml:space="preserve">  The </w:t>
      </w:r>
      <w:r w:rsidR="0080725D" w:rsidRPr="00C67F27">
        <w:rPr>
          <w:i/>
        </w:rPr>
        <w:t>translation_axis_1</w:t>
      </w:r>
      <w:r w:rsidR="0080725D">
        <w:t xml:space="preserve"> element defines the orientation of the joint translation axis </w:t>
      </w:r>
      <w:r w:rsidR="005D1779" w:rsidRPr="002429B0">
        <w:rPr>
          <w:position w:val="-12"/>
        </w:rPr>
        <w:object w:dxaOrig="260" w:dyaOrig="380" w14:anchorId="23B23F06">
          <v:shape id="_x0000_i1095" type="#_x0000_t75" style="width:12.9pt;height:18.8pt" o:ole="">
            <v:imagedata r:id="rId169" o:title=""/>
          </v:shape>
          <o:OLEObject Type="Embed" ProgID="Equation.DSMT4" ShapeID="_x0000_i1095" DrawAspect="Content" ObjectID="_1526412249" r:id="rId170"/>
        </w:object>
      </w:r>
      <w:r w:rsidR="00956B4E">
        <w:t xml:space="preserve"> </w:t>
      </w:r>
      <w:r w:rsidR="0080725D">
        <w:t>in the plane perpendicular to the joint rotation axis, in world coordinates at the start of the analysis.</w:t>
      </w:r>
      <w:r w:rsidR="00234658">
        <w:t xml:space="preserve"> </w:t>
      </w:r>
    </w:p>
    <w:p w14:paraId="486824D3" w14:textId="77777777" w:rsidR="0038770A" w:rsidRDefault="0038770A" w:rsidP="0038770A"/>
    <w:p w14:paraId="5E5984B3" w14:textId="4176D4AF" w:rsidR="0038770A" w:rsidRDefault="0038770A" w:rsidP="0038770A">
      <w:r>
        <w:t xml:space="preserve">Optionally, the rotation </w:t>
      </w:r>
      <w:r w:rsidR="00956B4E">
        <w:t xml:space="preserve">of body </w:t>
      </w:r>
      <w:r w:rsidR="00956B4E" w:rsidRPr="00C67F27">
        <w:rPr>
          <w:i/>
        </w:rPr>
        <w:t>b</w:t>
      </w:r>
      <w:r w:rsidR="00956B4E">
        <w:t xml:space="preserve"> relative to body </w:t>
      </w:r>
      <w:r w:rsidR="00956B4E" w:rsidRPr="00C67F27">
        <w:rPr>
          <w:i/>
        </w:rPr>
        <w:t>a</w:t>
      </w:r>
      <w:r w:rsidR="00956B4E">
        <w:t xml:space="preserve"> </w:t>
      </w:r>
      <w:r>
        <w:t>may be prescribed using the additional tags</w:t>
      </w:r>
    </w:p>
    <w:p w14:paraId="2B449CE6" w14:textId="77777777" w:rsidR="0038770A" w:rsidRDefault="0038770A" w:rsidP="0038770A"/>
    <w:p w14:paraId="0243DD2E" w14:textId="77777777"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prescribed_rotation&gt;1&lt;/prescribed_rotation&gt;</w:t>
      </w:r>
    </w:p>
    <w:p w14:paraId="0088D4FA" w14:textId="77777777"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rotation lc="</w:t>
      </w:r>
      <w:r>
        <w:rPr>
          <w:rFonts w:ascii="Courier New" w:hAnsi="Courier New"/>
          <w:sz w:val="22"/>
        </w:rPr>
        <w:t>1</w:t>
      </w:r>
      <w:r w:rsidRPr="002339B2">
        <w:rPr>
          <w:rFonts w:ascii="Courier New" w:hAnsi="Courier New"/>
          <w:sz w:val="22"/>
        </w:rPr>
        <w:t>"&gt;1.570796327&lt;/rotation&gt;</w:t>
      </w:r>
    </w:p>
    <w:p w14:paraId="1C5F3532" w14:textId="77777777" w:rsidR="0038770A" w:rsidRDefault="0038770A" w:rsidP="0038770A"/>
    <w:p w14:paraId="0B887662" w14:textId="77777777" w:rsidR="0038770A" w:rsidRDefault="0038770A" w:rsidP="0038770A">
      <w:r>
        <w:lastRenderedPageBreak/>
        <w:t xml:space="preserve">The </w:t>
      </w:r>
      <w:r w:rsidRPr="00B1052C">
        <w:rPr>
          <w:i/>
        </w:rPr>
        <w:t>prescribed_rotation</w:t>
      </w:r>
      <w:r>
        <w:t xml:space="preserve"> element is a flag that indicates that the motion of the joint is prescribed (1 for prescribed, 0 for free). The </w:t>
      </w:r>
      <w:r w:rsidRPr="00B1052C">
        <w:rPr>
          <w:i/>
        </w:rPr>
        <w:t>rotation</w:t>
      </w:r>
      <w:r>
        <w:t xml:space="preserve"> element specifies the amount of rotation (with units of radians) with an optional associated load curve.</w:t>
      </w:r>
    </w:p>
    <w:p w14:paraId="0D324F48" w14:textId="77777777" w:rsidR="0038770A" w:rsidRDefault="0038770A" w:rsidP="0038770A"/>
    <w:p w14:paraId="5E18256E" w14:textId="200D4CAB" w:rsidR="0038770A" w:rsidRDefault="0038770A" w:rsidP="0038770A">
      <w:r>
        <w:t xml:space="preserve">Optionally, the translation </w:t>
      </w:r>
      <w:r w:rsidR="00956B4E">
        <w:t xml:space="preserve">of body </w:t>
      </w:r>
      <w:r w:rsidR="00956B4E">
        <w:rPr>
          <w:i/>
        </w:rPr>
        <w:t>b</w:t>
      </w:r>
      <w:r w:rsidR="00956B4E">
        <w:t xml:space="preserve"> relative to body </w:t>
      </w:r>
      <w:r w:rsidR="00956B4E">
        <w:rPr>
          <w:i/>
        </w:rPr>
        <w:t>a</w:t>
      </w:r>
      <w:r w:rsidR="00956B4E">
        <w:t xml:space="preserve"> </w:t>
      </w:r>
      <w:r>
        <w:t xml:space="preserve">may be prescribed </w:t>
      </w:r>
      <w:r w:rsidR="00956B4E">
        <w:t xml:space="preserve">along </w:t>
      </w:r>
      <w:r w:rsidR="005D1779" w:rsidRPr="002429B0">
        <w:rPr>
          <w:position w:val="-12"/>
        </w:rPr>
        <w:object w:dxaOrig="260" w:dyaOrig="380" w14:anchorId="343704D0">
          <v:shape id="_x0000_i1096" type="#_x0000_t75" style="width:12.9pt;height:18.8pt" o:ole="">
            <v:imagedata r:id="rId171" o:title=""/>
          </v:shape>
          <o:OLEObject Type="Embed" ProgID="Equation.DSMT4" ShapeID="_x0000_i1096" DrawAspect="Content" ObjectID="_1526412250" r:id="rId172"/>
        </w:object>
      </w:r>
      <w:r w:rsidR="00956B4E">
        <w:t xml:space="preserve"> </w:t>
      </w:r>
      <w:r>
        <w:t>using the additional tags</w:t>
      </w:r>
    </w:p>
    <w:p w14:paraId="5F60CBDB" w14:textId="77777777" w:rsidR="0038770A" w:rsidRDefault="0038770A" w:rsidP="0038770A"/>
    <w:p w14:paraId="1F797F74" w14:textId="5339B440"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prescribed_translation</w:t>
      </w:r>
      <w:r w:rsidR="00956B4E">
        <w:rPr>
          <w:rFonts w:ascii="Courier New" w:hAnsi="Courier New"/>
          <w:sz w:val="22"/>
        </w:rPr>
        <w:t>_1</w:t>
      </w:r>
      <w:r w:rsidRPr="002339B2">
        <w:rPr>
          <w:rFonts w:ascii="Courier New" w:hAnsi="Courier New"/>
          <w:sz w:val="22"/>
        </w:rPr>
        <w:t>&gt;1&lt;/prescribed_translation</w:t>
      </w:r>
      <w:r w:rsidR="00956B4E">
        <w:rPr>
          <w:rFonts w:ascii="Courier New" w:hAnsi="Courier New"/>
          <w:sz w:val="22"/>
        </w:rPr>
        <w:t>_1</w:t>
      </w:r>
      <w:r w:rsidRPr="002339B2">
        <w:rPr>
          <w:rFonts w:ascii="Courier New" w:hAnsi="Courier New"/>
          <w:sz w:val="22"/>
        </w:rPr>
        <w:t>&gt;</w:t>
      </w:r>
    </w:p>
    <w:p w14:paraId="131B5864" w14:textId="06073B55"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translation</w:t>
      </w:r>
      <w:r w:rsidR="00956B4E">
        <w:rPr>
          <w:rFonts w:ascii="Courier New" w:hAnsi="Courier New"/>
          <w:sz w:val="22"/>
        </w:rPr>
        <w:t>_1</w:t>
      </w:r>
      <w:r w:rsidRPr="002339B2">
        <w:rPr>
          <w:rFonts w:ascii="Courier New" w:hAnsi="Courier New"/>
          <w:sz w:val="22"/>
        </w:rPr>
        <w:t xml:space="preserve"> lc="</w:t>
      </w:r>
      <w:r>
        <w:rPr>
          <w:rFonts w:ascii="Courier New" w:hAnsi="Courier New"/>
          <w:sz w:val="22"/>
        </w:rPr>
        <w:t>2</w:t>
      </w:r>
      <w:r w:rsidRPr="002339B2">
        <w:rPr>
          <w:rFonts w:ascii="Courier New" w:hAnsi="Courier New"/>
          <w:sz w:val="22"/>
        </w:rPr>
        <w:t>"&gt;10</w:t>
      </w:r>
      <w:r>
        <w:rPr>
          <w:rFonts w:ascii="Courier New" w:hAnsi="Courier New"/>
          <w:sz w:val="22"/>
        </w:rPr>
        <w:t>.0</w:t>
      </w:r>
      <w:r w:rsidRPr="002339B2">
        <w:rPr>
          <w:rFonts w:ascii="Courier New" w:hAnsi="Courier New"/>
          <w:sz w:val="22"/>
        </w:rPr>
        <w:t>&lt;/translation</w:t>
      </w:r>
      <w:r w:rsidR="00956B4E">
        <w:rPr>
          <w:rFonts w:ascii="Courier New" w:hAnsi="Courier New"/>
          <w:sz w:val="22"/>
        </w:rPr>
        <w:t>_1</w:t>
      </w:r>
      <w:r w:rsidRPr="002339B2">
        <w:rPr>
          <w:rFonts w:ascii="Courier New" w:hAnsi="Courier New"/>
          <w:sz w:val="22"/>
        </w:rPr>
        <w:t>&gt;</w:t>
      </w:r>
    </w:p>
    <w:p w14:paraId="1B1AA03D" w14:textId="77777777" w:rsidR="0038770A" w:rsidRDefault="0038770A" w:rsidP="0038770A"/>
    <w:p w14:paraId="511AE82D" w14:textId="5A378D76" w:rsidR="00EE45D5" w:rsidRDefault="00EE45D5" w:rsidP="00EE45D5">
      <w:r>
        <w:t xml:space="preserve">Optionally, the translation of body </w:t>
      </w:r>
      <w:r>
        <w:rPr>
          <w:i/>
        </w:rPr>
        <w:t>b</w:t>
      </w:r>
      <w:r>
        <w:t xml:space="preserve"> relative to body </w:t>
      </w:r>
      <w:r>
        <w:rPr>
          <w:i/>
        </w:rPr>
        <w:t>a</w:t>
      </w:r>
      <w:r>
        <w:t xml:space="preserve"> may be prescribed along </w:t>
      </w:r>
      <w:r w:rsidR="005D1779" w:rsidRPr="002429B0">
        <w:rPr>
          <w:position w:val="-12"/>
        </w:rPr>
        <w:object w:dxaOrig="260" w:dyaOrig="380" w14:anchorId="6EB8B023">
          <v:shape id="_x0000_i1097" type="#_x0000_t75" style="width:12.9pt;height:18.8pt" o:ole="">
            <v:imagedata r:id="rId173" o:title=""/>
          </v:shape>
          <o:OLEObject Type="Embed" ProgID="Equation.DSMT4" ShapeID="_x0000_i1097" DrawAspect="Content" ObjectID="_1526412251" r:id="rId174"/>
        </w:object>
      </w:r>
      <w:r>
        <w:t xml:space="preserve"> using the additional tags</w:t>
      </w:r>
    </w:p>
    <w:p w14:paraId="1049D600" w14:textId="77777777" w:rsidR="00EE45D5" w:rsidRDefault="00EE45D5" w:rsidP="00EE45D5"/>
    <w:p w14:paraId="7BA374B2" w14:textId="63AD6B9C" w:rsidR="00EE45D5" w:rsidRPr="002339B2" w:rsidRDefault="00EE45D5" w:rsidP="00EE45D5">
      <w:pPr>
        <w:rPr>
          <w:rFonts w:ascii="Courier New" w:hAnsi="Courier New"/>
          <w:sz w:val="22"/>
        </w:rPr>
      </w:pPr>
      <w:r>
        <w:rPr>
          <w:rFonts w:ascii="Courier New" w:hAnsi="Courier New"/>
          <w:sz w:val="22"/>
        </w:rPr>
        <w:tab/>
      </w:r>
      <w:r w:rsidRPr="002339B2">
        <w:rPr>
          <w:rFonts w:ascii="Courier New" w:hAnsi="Courier New"/>
          <w:sz w:val="22"/>
        </w:rPr>
        <w:t>&lt;prescribed_translation</w:t>
      </w:r>
      <w:r>
        <w:rPr>
          <w:rFonts w:ascii="Courier New" w:hAnsi="Courier New"/>
          <w:sz w:val="22"/>
        </w:rPr>
        <w:t>_2</w:t>
      </w:r>
      <w:r w:rsidRPr="002339B2">
        <w:rPr>
          <w:rFonts w:ascii="Courier New" w:hAnsi="Courier New"/>
          <w:sz w:val="22"/>
        </w:rPr>
        <w:t>&gt;1&lt;/prescribed_translation</w:t>
      </w:r>
      <w:r>
        <w:rPr>
          <w:rFonts w:ascii="Courier New" w:hAnsi="Courier New"/>
          <w:sz w:val="22"/>
        </w:rPr>
        <w:t>_2</w:t>
      </w:r>
      <w:r w:rsidRPr="002339B2">
        <w:rPr>
          <w:rFonts w:ascii="Courier New" w:hAnsi="Courier New"/>
          <w:sz w:val="22"/>
        </w:rPr>
        <w:t>&gt;</w:t>
      </w:r>
    </w:p>
    <w:p w14:paraId="48C0C16E" w14:textId="61100715" w:rsidR="00EE45D5" w:rsidRPr="002339B2" w:rsidRDefault="00EE45D5" w:rsidP="00EE45D5">
      <w:pPr>
        <w:rPr>
          <w:rFonts w:ascii="Courier New" w:hAnsi="Courier New"/>
          <w:sz w:val="22"/>
        </w:rPr>
      </w:pPr>
      <w:r>
        <w:rPr>
          <w:rFonts w:ascii="Courier New" w:hAnsi="Courier New"/>
          <w:sz w:val="22"/>
        </w:rPr>
        <w:tab/>
      </w:r>
      <w:r w:rsidRPr="002339B2">
        <w:rPr>
          <w:rFonts w:ascii="Courier New" w:hAnsi="Courier New"/>
          <w:sz w:val="22"/>
        </w:rPr>
        <w:t>&lt;translation</w:t>
      </w:r>
      <w:r>
        <w:rPr>
          <w:rFonts w:ascii="Courier New" w:hAnsi="Courier New"/>
          <w:sz w:val="22"/>
        </w:rPr>
        <w:t>_2</w:t>
      </w:r>
      <w:r w:rsidRPr="002339B2">
        <w:rPr>
          <w:rFonts w:ascii="Courier New" w:hAnsi="Courier New"/>
          <w:sz w:val="22"/>
        </w:rPr>
        <w:t xml:space="preserve"> lc="</w:t>
      </w:r>
      <w:r>
        <w:rPr>
          <w:rFonts w:ascii="Courier New" w:hAnsi="Courier New"/>
          <w:sz w:val="22"/>
        </w:rPr>
        <w:t>2</w:t>
      </w:r>
      <w:r w:rsidRPr="002339B2">
        <w:rPr>
          <w:rFonts w:ascii="Courier New" w:hAnsi="Courier New"/>
          <w:sz w:val="22"/>
        </w:rPr>
        <w:t>"&gt;10</w:t>
      </w:r>
      <w:r>
        <w:rPr>
          <w:rFonts w:ascii="Courier New" w:hAnsi="Courier New"/>
          <w:sz w:val="22"/>
        </w:rPr>
        <w:t>.0</w:t>
      </w:r>
      <w:r w:rsidRPr="002339B2">
        <w:rPr>
          <w:rFonts w:ascii="Courier New" w:hAnsi="Courier New"/>
          <w:sz w:val="22"/>
        </w:rPr>
        <w:t>&lt;/translation</w:t>
      </w:r>
      <w:r>
        <w:rPr>
          <w:rFonts w:ascii="Courier New" w:hAnsi="Courier New"/>
          <w:sz w:val="22"/>
        </w:rPr>
        <w:t>_2</w:t>
      </w:r>
      <w:r w:rsidRPr="002339B2">
        <w:rPr>
          <w:rFonts w:ascii="Courier New" w:hAnsi="Courier New"/>
          <w:sz w:val="22"/>
        </w:rPr>
        <w:t>&gt;</w:t>
      </w:r>
    </w:p>
    <w:p w14:paraId="25C9810A" w14:textId="77777777" w:rsidR="00EE45D5" w:rsidRDefault="00EE45D5" w:rsidP="00EE45D5"/>
    <w:p w14:paraId="39E9FB99" w14:textId="08B47345" w:rsidR="00234658" w:rsidRDefault="00234658">
      <w:pPr>
        <w:jc w:val="left"/>
        <w:rPr>
          <w:rFonts w:cs="Arial"/>
          <w:b/>
          <w:bCs/>
          <w:iCs/>
          <w:sz w:val="36"/>
          <w:szCs w:val="28"/>
        </w:rPr>
      </w:pPr>
      <w:del w:id="1597" w:author="Steve Maas" w:date="2016-06-02T15:57:00Z">
        <w:r w:rsidDel="00227D2F">
          <w:br w:type="page"/>
        </w:r>
      </w:del>
    </w:p>
    <w:p w14:paraId="0045F039" w14:textId="77777777" w:rsidR="00227D2F" w:rsidRDefault="00227D2F">
      <w:pPr>
        <w:jc w:val="left"/>
        <w:rPr>
          <w:ins w:id="1598" w:author="Steve Maas" w:date="2016-06-02T15:58:00Z"/>
          <w:rFonts w:cs="Arial"/>
          <w:b/>
          <w:bCs/>
          <w:iCs/>
          <w:sz w:val="36"/>
          <w:szCs w:val="28"/>
        </w:rPr>
      </w:pPr>
      <w:ins w:id="1599" w:author="Steve Maas" w:date="2016-06-02T15:58:00Z">
        <w:r>
          <w:br w:type="page"/>
        </w:r>
      </w:ins>
    </w:p>
    <w:p w14:paraId="49FA72C6" w14:textId="06D6FA1D" w:rsidR="0038770A" w:rsidRDefault="00234658" w:rsidP="00C67F27">
      <w:pPr>
        <w:pStyle w:val="Heading2"/>
      </w:pPr>
      <w:bookmarkStart w:id="1600" w:name="_Toc452646593"/>
      <w:r>
        <w:lastRenderedPageBreak/>
        <w:t>Rigid Connectors</w:t>
      </w:r>
      <w:bookmarkEnd w:id="1600"/>
    </w:p>
    <w:p w14:paraId="30C0371E" w14:textId="2D35D5BD" w:rsidR="00E76A0D" w:rsidRPr="00E76A0D" w:rsidRDefault="00E76A0D" w:rsidP="00C67F27">
      <w:r>
        <w:t>Rigid connectors produce forces between rigid bodies.  The term ‘rigid’ refers to the bodies, not to the connectors.</w:t>
      </w:r>
    </w:p>
    <w:p w14:paraId="2BAD0A93" w14:textId="0DB6DF2F" w:rsidR="00C34B1B" w:rsidRDefault="00C34B1B">
      <w:pPr>
        <w:jc w:val="left"/>
        <w:rPr>
          <w:b/>
          <w:bCs/>
          <w:sz w:val="28"/>
          <w:szCs w:val="28"/>
        </w:rPr>
      </w:pPr>
      <w:del w:id="1601" w:author="Steve Maas" w:date="2016-06-02T15:57:00Z">
        <w:r w:rsidDel="00227D2F">
          <w:br w:type="page"/>
        </w:r>
      </w:del>
    </w:p>
    <w:p w14:paraId="623D9DF1" w14:textId="2B13A4FB" w:rsidR="00D5528C" w:rsidRDefault="00D5528C" w:rsidP="002429B0">
      <w:pPr>
        <w:pStyle w:val="Heading3"/>
      </w:pPr>
      <w:bookmarkStart w:id="1602" w:name="_Toc452646594"/>
      <w:r>
        <w:t>Rigid Spring</w:t>
      </w:r>
      <w:bookmarkEnd w:id="1602"/>
    </w:p>
    <w:p w14:paraId="25ECB1E2" w14:textId="64D07A67" w:rsidR="00E76A0D" w:rsidRDefault="00E76A0D" w:rsidP="00E76A0D">
      <w:r>
        <w:t xml:space="preserve">A rigid spring connects rigid bodies </w:t>
      </w:r>
      <w:r>
        <w:rPr>
          <w:i/>
        </w:rPr>
        <w:t>a</w:t>
      </w:r>
      <w:r>
        <w:t xml:space="preserve"> and </w:t>
      </w:r>
      <w:r>
        <w:rPr>
          <w:i/>
        </w:rPr>
        <w:t>b</w:t>
      </w:r>
      <w:r>
        <w:t xml:space="preserve"> with a linear spring:</w:t>
      </w:r>
    </w:p>
    <w:p w14:paraId="0470F4AF" w14:textId="77777777" w:rsidR="00E76A0D" w:rsidRDefault="00E76A0D" w:rsidP="00E76A0D"/>
    <w:p w14:paraId="4D32B1D5" w14:textId="79C359CD" w:rsidR="00E76A0D" w:rsidRDefault="00E76A0D" w:rsidP="00C67F27">
      <w:pPr>
        <w:pStyle w:val="Code0"/>
      </w:pPr>
      <w:r>
        <w:t>&lt;</w:t>
      </w:r>
      <w:r>
        <w:rPr>
          <w:color w:val="4A00FF"/>
        </w:rPr>
        <w:t>constraint</w:t>
      </w:r>
      <w:r>
        <w:t xml:space="preserve"> </w:t>
      </w:r>
      <w:r>
        <w:rPr>
          <w:color w:val="BA8C1C"/>
        </w:rPr>
        <w:t>type</w:t>
      </w:r>
      <w:r>
        <w:t>=</w:t>
      </w:r>
      <w:r>
        <w:rPr>
          <w:color w:val="B7898A"/>
        </w:rPr>
        <w:t>"rigid spring"</w:t>
      </w:r>
      <w:r>
        <w:t>&gt;</w:t>
      </w:r>
    </w:p>
    <w:p w14:paraId="2CDD173D" w14:textId="565909A1" w:rsidR="00E76A0D" w:rsidRDefault="00E76A0D" w:rsidP="00C67F27">
      <w:pPr>
        <w:pStyle w:val="Code0"/>
        <w:ind w:firstLine="720"/>
      </w:pPr>
      <w:r>
        <w:t>&lt;</w:t>
      </w:r>
      <w:r>
        <w:rPr>
          <w:color w:val="4A00FF"/>
        </w:rPr>
        <w:t>body_a</w:t>
      </w:r>
      <w:r>
        <w:t>&gt;1&lt;/</w:t>
      </w:r>
      <w:r>
        <w:rPr>
          <w:color w:val="4A00FF"/>
        </w:rPr>
        <w:t>body_a</w:t>
      </w:r>
      <w:r>
        <w:t>&gt;</w:t>
      </w:r>
    </w:p>
    <w:p w14:paraId="38D1575A" w14:textId="30D33E94" w:rsidR="00E76A0D" w:rsidRDefault="00E76A0D" w:rsidP="00C67F27">
      <w:pPr>
        <w:pStyle w:val="Code0"/>
        <w:ind w:firstLine="720"/>
      </w:pPr>
      <w:r>
        <w:t>&lt;</w:t>
      </w:r>
      <w:r>
        <w:rPr>
          <w:color w:val="4A00FF"/>
        </w:rPr>
        <w:t>body_b</w:t>
      </w:r>
      <w:r>
        <w:t>&gt;2&lt;/</w:t>
      </w:r>
      <w:r>
        <w:rPr>
          <w:color w:val="4A00FF"/>
        </w:rPr>
        <w:t>body_b</w:t>
      </w:r>
      <w:r>
        <w:t>&gt;</w:t>
      </w:r>
    </w:p>
    <w:p w14:paraId="5210E984" w14:textId="365E26EC" w:rsidR="00E76A0D" w:rsidRDefault="00E76A0D" w:rsidP="00C67F27">
      <w:pPr>
        <w:pStyle w:val="Code0"/>
        <w:ind w:firstLine="720"/>
      </w:pPr>
      <w:r>
        <w:t>&lt;</w:t>
      </w:r>
      <w:r>
        <w:rPr>
          <w:color w:val="4A00FF"/>
        </w:rPr>
        <w:t>insertion_a</w:t>
      </w:r>
      <w:r>
        <w:t>&gt;0,0,1&lt;/</w:t>
      </w:r>
      <w:r>
        <w:rPr>
          <w:color w:val="4A00FF"/>
        </w:rPr>
        <w:t>insertion_a</w:t>
      </w:r>
      <w:r>
        <w:t>&gt;</w:t>
      </w:r>
    </w:p>
    <w:p w14:paraId="6DDB5447" w14:textId="5507F636" w:rsidR="00E76A0D" w:rsidRDefault="00E76A0D" w:rsidP="00C67F27">
      <w:pPr>
        <w:pStyle w:val="Code0"/>
        <w:ind w:firstLine="720"/>
      </w:pPr>
      <w:r>
        <w:t>&lt;</w:t>
      </w:r>
      <w:r>
        <w:rPr>
          <w:color w:val="4A00FF"/>
        </w:rPr>
        <w:t>insertion_b</w:t>
      </w:r>
      <w:r>
        <w:t>&gt;0,0,3&lt;/</w:t>
      </w:r>
      <w:r>
        <w:rPr>
          <w:color w:val="4A00FF"/>
        </w:rPr>
        <w:t>insertion_b</w:t>
      </w:r>
      <w:r>
        <w:t>&gt;</w:t>
      </w:r>
    </w:p>
    <w:p w14:paraId="123D1424" w14:textId="2D7D6496" w:rsidR="00E76A0D" w:rsidRDefault="00E76A0D" w:rsidP="00C67F27">
      <w:pPr>
        <w:pStyle w:val="Code0"/>
        <w:ind w:firstLine="720"/>
      </w:pPr>
      <w:r>
        <w:t>&lt;</w:t>
      </w:r>
      <w:r>
        <w:rPr>
          <w:color w:val="4A00FF"/>
        </w:rPr>
        <w:t>k</w:t>
      </w:r>
      <w:r>
        <w:t>&gt;1&lt;/</w:t>
      </w:r>
      <w:r>
        <w:rPr>
          <w:color w:val="4A00FF"/>
        </w:rPr>
        <w:t>k</w:t>
      </w:r>
      <w:r>
        <w:t>&gt;</w:t>
      </w:r>
    </w:p>
    <w:p w14:paraId="4C3A75BB" w14:textId="3E88A8B5" w:rsidR="00E76A0D" w:rsidRDefault="00E76A0D" w:rsidP="00C67F27">
      <w:pPr>
        <w:pStyle w:val="Code0"/>
      </w:pPr>
      <w:r>
        <w:t>&lt;/</w:t>
      </w:r>
      <w:r>
        <w:rPr>
          <w:color w:val="4A00FF"/>
        </w:rPr>
        <w:t>constraint</w:t>
      </w:r>
      <w:r>
        <w:t>&gt;</w:t>
      </w:r>
    </w:p>
    <w:p w14:paraId="26A1CB96" w14:textId="77777777" w:rsidR="00E76A0D" w:rsidRDefault="00E76A0D" w:rsidP="00E76A0D"/>
    <w:p w14:paraId="157657FE" w14:textId="39D98E0B" w:rsidR="00AD3B08" w:rsidRDefault="00E76A0D" w:rsidP="00C67F27">
      <w:r>
        <w:t xml:space="preserve">The </w:t>
      </w:r>
      <w:r>
        <w:rPr>
          <w:i/>
        </w:rPr>
        <w:t>body_a</w:t>
      </w:r>
      <w:r>
        <w:t xml:space="preserve"> and </w:t>
      </w:r>
      <w:r>
        <w:rPr>
          <w:i/>
        </w:rPr>
        <w:t xml:space="preserve">body_b </w:t>
      </w:r>
      <w:r>
        <w:t xml:space="preserve">elements are the material numbers of the two rigid bodies. The </w:t>
      </w:r>
      <w:r>
        <w:rPr>
          <w:i/>
        </w:rPr>
        <w:t xml:space="preserve">insertion_a </w:t>
      </w:r>
      <w:r>
        <w:t xml:space="preserve">element defines the position of the spring insertion point on rigid body </w:t>
      </w:r>
      <w:r>
        <w:rPr>
          <w:i/>
        </w:rPr>
        <w:t>a</w:t>
      </w:r>
      <w:r>
        <w:t xml:space="preserve">. The </w:t>
      </w:r>
      <w:r>
        <w:rPr>
          <w:i/>
        </w:rPr>
        <w:t xml:space="preserve">insertion_b </w:t>
      </w:r>
      <w:r>
        <w:t xml:space="preserve">element defines the position of the spring insertion point on rigid body </w:t>
      </w:r>
      <w:r>
        <w:rPr>
          <w:i/>
        </w:rPr>
        <w:t>b</w:t>
      </w:r>
      <w:r>
        <w:t xml:space="preserve">. The </w:t>
      </w:r>
      <w:r>
        <w:rPr>
          <w:i/>
        </w:rPr>
        <w:t>k</w:t>
      </w:r>
      <w:r>
        <w:t xml:space="preserve"> element represents the spring stiffness (in units of force per length).  The resting length of the spring is the distance between insertion points at the start of the analysis.</w:t>
      </w:r>
    </w:p>
    <w:p w14:paraId="373E7245" w14:textId="77777777" w:rsidR="00D36111" w:rsidRPr="00E76A0D" w:rsidRDefault="00D36111" w:rsidP="00C67F27"/>
    <w:p w14:paraId="10626D9C" w14:textId="3B9CBBA2" w:rsidR="00C34B1B" w:rsidRDefault="00C34B1B">
      <w:pPr>
        <w:jc w:val="left"/>
        <w:rPr>
          <w:b/>
          <w:bCs/>
          <w:sz w:val="28"/>
          <w:szCs w:val="28"/>
        </w:rPr>
      </w:pPr>
      <w:del w:id="1603" w:author="Steve Maas" w:date="2016-06-02T15:57:00Z">
        <w:r w:rsidDel="00227D2F">
          <w:br w:type="page"/>
        </w:r>
      </w:del>
    </w:p>
    <w:p w14:paraId="70E116F1" w14:textId="16BA9E95" w:rsidR="00D5528C" w:rsidRDefault="00D5528C" w:rsidP="002429B0">
      <w:pPr>
        <w:pStyle w:val="Heading3"/>
      </w:pPr>
      <w:bookmarkStart w:id="1604" w:name="_Toc452646595"/>
      <w:r>
        <w:t>Rigid Damper</w:t>
      </w:r>
      <w:bookmarkEnd w:id="1604"/>
    </w:p>
    <w:p w14:paraId="71B29150" w14:textId="16894EFE" w:rsidR="00D36111" w:rsidRDefault="00D36111" w:rsidP="00D36111">
      <w:r>
        <w:t xml:space="preserve">A rigid damper connects rigid bodies </w:t>
      </w:r>
      <w:r>
        <w:rPr>
          <w:i/>
        </w:rPr>
        <w:t>a</w:t>
      </w:r>
      <w:r>
        <w:t xml:space="preserve"> and </w:t>
      </w:r>
      <w:r>
        <w:rPr>
          <w:i/>
        </w:rPr>
        <w:t>b</w:t>
      </w:r>
      <w:r>
        <w:t xml:space="preserve"> with a linear </w:t>
      </w:r>
      <w:r w:rsidR="00C34B1B">
        <w:t>damper</w:t>
      </w:r>
      <w:r>
        <w:t>:</w:t>
      </w:r>
    </w:p>
    <w:p w14:paraId="6A7D9881" w14:textId="77777777" w:rsidR="00D36111" w:rsidRDefault="00D36111" w:rsidP="00D36111"/>
    <w:p w14:paraId="6F50832C" w14:textId="50DE708A" w:rsidR="00D36111" w:rsidRDefault="00D36111" w:rsidP="00D36111">
      <w:pPr>
        <w:pStyle w:val="Code0"/>
      </w:pPr>
      <w:r>
        <w:t>&lt;</w:t>
      </w:r>
      <w:r>
        <w:rPr>
          <w:color w:val="4A00FF"/>
        </w:rPr>
        <w:t>constraint</w:t>
      </w:r>
      <w:r>
        <w:t xml:space="preserve"> </w:t>
      </w:r>
      <w:r>
        <w:rPr>
          <w:color w:val="BA8C1C"/>
        </w:rPr>
        <w:t>type</w:t>
      </w:r>
      <w:r>
        <w:t>=</w:t>
      </w:r>
      <w:r>
        <w:rPr>
          <w:color w:val="B7898A"/>
        </w:rPr>
        <w:t>"rigid damper"</w:t>
      </w:r>
      <w:r>
        <w:t>&gt;</w:t>
      </w:r>
    </w:p>
    <w:p w14:paraId="7EC527EA" w14:textId="77777777" w:rsidR="00D36111" w:rsidRDefault="00D36111" w:rsidP="00D36111">
      <w:pPr>
        <w:pStyle w:val="Code0"/>
        <w:ind w:firstLine="720"/>
      </w:pPr>
      <w:r>
        <w:t>&lt;</w:t>
      </w:r>
      <w:r>
        <w:rPr>
          <w:color w:val="4A00FF"/>
        </w:rPr>
        <w:t>body_a</w:t>
      </w:r>
      <w:r>
        <w:t>&gt;1&lt;/</w:t>
      </w:r>
      <w:r>
        <w:rPr>
          <w:color w:val="4A00FF"/>
        </w:rPr>
        <w:t>body_a</w:t>
      </w:r>
      <w:r>
        <w:t>&gt;</w:t>
      </w:r>
    </w:p>
    <w:p w14:paraId="6C9942CD" w14:textId="77777777" w:rsidR="00D36111" w:rsidRDefault="00D36111" w:rsidP="00D36111">
      <w:pPr>
        <w:pStyle w:val="Code0"/>
        <w:ind w:firstLine="720"/>
      </w:pPr>
      <w:r>
        <w:t>&lt;</w:t>
      </w:r>
      <w:r>
        <w:rPr>
          <w:color w:val="4A00FF"/>
        </w:rPr>
        <w:t>body_b</w:t>
      </w:r>
      <w:r>
        <w:t>&gt;2&lt;/</w:t>
      </w:r>
      <w:r>
        <w:rPr>
          <w:color w:val="4A00FF"/>
        </w:rPr>
        <w:t>body_b</w:t>
      </w:r>
      <w:r>
        <w:t>&gt;</w:t>
      </w:r>
    </w:p>
    <w:p w14:paraId="4EA4A9FC" w14:textId="77777777" w:rsidR="00D36111" w:rsidRDefault="00D36111" w:rsidP="00D36111">
      <w:pPr>
        <w:pStyle w:val="Code0"/>
        <w:ind w:firstLine="720"/>
      </w:pPr>
      <w:r>
        <w:t>&lt;</w:t>
      </w:r>
      <w:r>
        <w:rPr>
          <w:color w:val="4A00FF"/>
        </w:rPr>
        <w:t>insertion_a</w:t>
      </w:r>
      <w:r>
        <w:t>&gt;0,0,1&lt;/</w:t>
      </w:r>
      <w:r>
        <w:rPr>
          <w:color w:val="4A00FF"/>
        </w:rPr>
        <w:t>insertion_a</w:t>
      </w:r>
      <w:r>
        <w:t>&gt;</w:t>
      </w:r>
    </w:p>
    <w:p w14:paraId="1E19F799" w14:textId="77777777" w:rsidR="00D36111" w:rsidRDefault="00D36111" w:rsidP="00D36111">
      <w:pPr>
        <w:pStyle w:val="Code0"/>
        <w:ind w:firstLine="720"/>
      </w:pPr>
      <w:r>
        <w:t>&lt;</w:t>
      </w:r>
      <w:r>
        <w:rPr>
          <w:color w:val="4A00FF"/>
        </w:rPr>
        <w:t>insertion_b</w:t>
      </w:r>
      <w:r>
        <w:t>&gt;0,0,3&lt;/</w:t>
      </w:r>
      <w:r>
        <w:rPr>
          <w:color w:val="4A00FF"/>
        </w:rPr>
        <w:t>insertion_b</w:t>
      </w:r>
      <w:r>
        <w:t>&gt;</w:t>
      </w:r>
    </w:p>
    <w:p w14:paraId="653C7442" w14:textId="204DFC94" w:rsidR="00D36111" w:rsidRDefault="00D36111" w:rsidP="00D36111">
      <w:pPr>
        <w:pStyle w:val="Code0"/>
        <w:ind w:firstLine="720"/>
      </w:pPr>
      <w:r>
        <w:t>&lt;</w:t>
      </w:r>
      <w:r>
        <w:rPr>
          <w:color w:val="4A00FF"/>
        </w:rPr>
        <w:t>c</w:t>
      </w:r>
      <w:r>
        <w:t>&gt;1</w:t>
      </w:r>
      <w:r w:rsidR="00C34B1B">
        <w:t>e-7</w:t>
      </w:r>
      <w:r>
        <w:t>&lt;/</w:t>
      </w:r>
      <w:r>
        <w:rPr>
          <w:color w:val="4A00FF"/>
        </w:rPr>
        <w:t>c</w:t>
      </w:r>
      <w:r>
        <w:t>&gt;</w:t>
      </w:r>
    </w:p>
    <w:p w14:paraId="5B44F359" w14:textId="77777777" w:rsidR="00D36111" w:rsidRDefault="00D36111" w:rsidP="00D36111">
      <w:pPr>
        <w:pStyle w:val="Code0"/>
      </w:pPr>
      <w:r>
        <w:t>&lt;/</w:t>
      </w:r>
      <w:r>
        <w:rPr>
          <w:color w:val="4A00FF"/>
        </w:rPr>
        <w:t>constraint</w:t>
      </w:r>
      <w:r>
        <w:t>&gt;</w:t>
      </w:r>
    </w:p>
    <w:p w14:paraId="7F388255" w14:textId="77777777" w:rsidR="00D36111" w:rsidRDefault="00D36111" w:rsidP="00D36111"/>
    <w:p w14:paraId="35ECF163" w14:textId="0A1D07A3" w:rsidR="00D36111" w:rsidRPr="00E76A0D" w:rsidRDefault="00D36111" w:rsidP="00D36111">
      <w:r>
        <w:t xml:space="preserve">The </w:t>
      </w:r>
      <w:r>
        <w:rPr>
          <w:i/>
        </w:rPr>
        <w:t>body_a</w:t>
      </w:r>
      <w:r>
        <w:t xml:space="preserve"> and </w:t>
      </w:r>
      <w:r>
        <w:rPr>
          <w:i/>
        </w:rPr>
        <w:t xml:space="preserve">body_b </w:t>
      </w:r>
      <w:r>
        <w:t xml:space="preserve">elements are the material numbers of the two rigid bodies. The </w:t>
      </w:r>
      <w:r>
        <w:rPr>
          <w:i/>
        </w:rPr>
        <w:t xml:space="preserve">insertion_a </w:t>
      </w:r>
      <w:r>
        <w:t xml:space="preserve">element defines the position of the </w:t>
      </w:r>
      <w:r w:rsidR="00C34B1B">
        <w:t>damper</w:t>
      </w:r>
      <w:r>
        <w:t xml:space="preserve"> insertion point on rigid body </w:t>
      </w:r>
      <w:r>
        <w:rPr>
          <w:i/>
        </w:rPr>
        <w:t>a</w:t>
      </w:r>
      <w:r>
        <w:t xml:space="preserve">. The </w:t>
      </w:r>
      <w:r>
        <w:rPr>
          <w:i/>
        </w:rPr>
        <w:t xml:space="preserve">insertion_b </w:t>
      </w:r>
      <w:r>
        <w:t xml:space="preserve">element defines the position of the </w:t>
      </w:r>
      <w:r w:rsidR="00C34B1B">
        <w:t>damper</w:t>
      </w:r>
      <w:r>
        <w:t xml:space="preserve"> insertion point on rigid body </w:t>
      </w:r>
      <w:r>
        <w:rPr>
          <w:i/>
        </w:rPr>
        <w:t>b</w:t>
      </w:r>
      <w:r>
        <w:t xml:space="preserve">. The </w:t>
      </w:r>
      <w:r w:rsidR="00C34B1B">
        <w:rPr>
          <w:i/>
        </w:rPr>
        <w:t>c</w:t>
      </w:r>
      <w:r>
        <w:t xml:space="preserve"> element represents the </w:t>
      </w:r>
      <w:r w:rsidR="00C34B1B">
        <w:t xml:space="preserve">damping coefficient </w:t>
      </w:r>
      <w:r>
        <w:t xml:space="preserve">(in units of force per </w:t>
      </w:r>
      <w:r w:rsidR="00C34B1B">
        <w:t>velocity</w:t>
      </w:r>
      <w:r>
        <w:t>).</w:t>
      </w:r>
    </w:p>
    <w:p w14:paraId="7B2E308D" w14:textId="77777777" w:rsidR="00D5528C" w:rsidRPr="00D5528C" w:rsidRDefault="00D5528C" w:rsidP="00C67F27"/>
    <w:p w14:paraId="01AB97AB" w14:textId="77777777" w:rsidR="00227D2F" w:rsidRDefault="00227D2F">
      <w:pPr>
        <w:jc w:val="left"/>
        <w:rPr>
          <w:ins w:id="1605" w:author="Steve Maas" w:date="2016-06-02T15:58:00Z"/>
          <w:rFonts w:cs="Arial"/>
          <w:b/>
          <w:bCs/>
          <w:iCs/>
          <w:sz w:val="36"/>
          <w:szCs w:val="28"/>
        </w:rPr>
      </w:pPr>
      <w:ins w:id="1606" w:author="Steve Maas" w:date="2016-06-02T15:58:00Z">
        <w:r>
          <w:br w:type="page"/>
        </w:r>
      </w:ins>
    </w:p>
    <w:p w14:paraId="58BEADD1" w14:textId="161D6B57" w:rsidR="0091444A" w:rsidRDefault="0091444A" w:rsidP="0091444A">
      <w:pPr>
        <w:pStyle w:val="Heading2"/>
      </w:pPr>
      <w:bookmarkStart w:id="1607" w:name="_Toc452646596"/>
      <w:r>
        <w:lastRenderedPageBreak/>
        <w:t>Discrete Section</w:t>
      </w:r>
      <w:bookmarkEnd w:id="1607"/>
    </w:p>
    <w:p w14:paraId="0359D5C8" w14:textId="5B449A00" w:rsidR="0091444A" w:rsidRDefault="0091444A" w:rsidP="0091444A">
      <w:pPr>
        <w:rPr>
          <w:ins w:id="1608" w:author="Steve Maas" w:date="2016-06-02T14:13:00Z"/>
        </w:rPr>
      </w:pPr>
      <w:r>
        <w:t xml:space="preserve">This section defines </w:t>
      </w:r>
      <w:ins w:id="1609" w:author="Steve Maas" w:date="2016-06-02T14:12:00Z">
        <w:r w:rsidR="003C1843">
          <w:t xml:space="preserve">the materials used by the discrete elements and assigns these materials to the </w:t>
        </w:r>
      </w:ins>
      <w:r>
        <w:t>discrete elements</w:t>
      </w:r>
      <w:ins w:id="1610" w:author="Steve Maas" w:date="2016-06-02T14:13:00Z">
        <w:r w:rsidR="003C1843">
          <w:t xml:space="preserve"> sets defined in the Geometry section</w:t>
        </w:r>
      </w:ins>
      <w:del w:id="1611" w:author="Steve Maas" w:date="2016-06-02T14:13:00Z">
        <w:r w:rsidDel="003C1843">
          <w:delText>, such as springs</w:delText>
        </w:r>
      </w:del>
      <w:r>
        <w:t>.</w:t>
      </w:r>
      <w:ins w:id="1612" w:author="Steve Maas" w:date="2016-06-02T14:13:00Z">
        <w:r w:rsidR="003C1843">
          <w:t xml:space="preserve"> The materials are defined via the </w:t>
        </w:r>
        <w:r w:rsidR="003C1843">
          <w:rPr>
            <w:i/>
          </w:rPr>
          <w:t xml:space="preserve">discrete_material </w:t>
        </w:r>
        <w:r w:rsidR="003C1843">
          <w:t xml:space="preserve">element and the materials are assigned to discrete element sets using the </w:t>
        </w:r>
        <w:r w:rsidR="003C1843">
          <w:rPr>
            <w:i/>
          </w:rPr>
          <w:t xml:space="preserve">discrete </w:t>
        </w:r>
        <w:r w:rsidR="003C1843">
          <w:t>element.</w:t>
        </w:r>
      </w:ins>
    </w:p>
    <w:p w14:paraId="23785AEA" w14:textId="77777777" w:rsidR="003C1843" w:rsidRDefault="003C1843" w:rsidP="0091444A">
      <w:pPr>
        <w:rPr>
          <w:ins w:id="1613" w:author="Steve Maas" w:date="2016-06-02T14:13:00Z"/>
        </w:rPr>
      </w:pPr>
    </w:p>
    <w:p w14:paraId="1A89F48E" w14:textId="77777777" w:rsidR="003C1843" w:rsidRDefault="003C1843" w:rsidP="003C1843">
      <w:pPr>
        <w:pStyle w:val="Code0"/>
        <w:rPr>
          <w:ins w:id="1614" w:author="Steve Maas" w:date="2016-06-02T14:14:00Z"/>
        </w:rPr>
      </w:pPr>
      <w:ins w:id="1615" w:author="Steve Maas" w:date="2016-06-02T14:14:00Z">
        <w:r>
          <w:t>&lt;Discrete&gt;</w:t>
        </w:r>
      </w:ins>
    </w:p>
    <w:p w14:paraId="39779BFE" w14:textId="77777777" w:rsidR="003C1843" w:rsidRDefault="003C1843" w:rsidP="00B8332D">
      <w:pPr>
        <w:pStyle w:val="Code0"/>
        <w:rPr>
          <w:ins w:id="1616" w:author="Steve Maas" w:date="2016-06-02T14:14:00Z"/>
        </w:rPr>
      </w:pPr>
      <w:ins w:id="1617" w:author="Steve Maas" w:date="2016-06-02T14:14:00Z">
        <w:r>
          <w:tab/>
          <w:t>&lt;discrete_material id="1" type="nonlinear spring"&gt;</w:t>
        </w:r>
      </w:ins>
    </w:p>
    <w:p w14:paraId="3CA81FCA" w14:textId="2D3817CD" w:rsidR="003C1843" w:rsidRDefault="003C1843" w:rsidP="00B8332D">
      <w:pPr>
        <w:pStyle w:val="Code0"/>
        <w:rPr>
          <w:ins w:id="1618" w:author="Steve Maas" w:date="2016-06-02T14:14:00Z"/>
        </w:rPr>
      </w:pPr>
      <w:ins w:id="1619" w:author="Steve Maas" w:date="2016-06-02T14:14:00Z">
        <w:r>
          <w:tab/>
        </w:r>
        <w:r>
          <w:tab/>
          <w:t>&lt;</w:t>
        </w:r>
      </w:ins>
      <w:ins w:id="1620" w:author="Steve Maas" w:date="2016-06-02T14:17:00Z">
        <w:r>
          <w:t>force</w:t>
        </w:r>
      </w:ins>
      <w:ins w:id="1621" w:author="Steve Maas" w:date="2016-06-02T14:14:00Z">
        <w:r>
          <w:t xml:space="preserve"> lc="1"&gt;1.0&lt;/</w:t>
        </w:r>
      </w:ins>
      <w:ins w:id="1622" w:author="Steve Maas" w:date="2016-06-02T14:17:00Z">
        <w:r>
          <w:t>force</w:t>
        </w:r>
      </w:ins>
      <w:ins w:id="1623" w:author="Steve Maas" w:date="2016-06-02T14:14:00Z">
        <w:r>
          <w:t>&gt;</w:t>
        </w:r>
      </w:ins>
    </w:p>
    <w:p w14:paraId="18D84AEC" w14:textId="77777777" w:rsidR="003C1843" w:rsidRDefault="003C1843" w:rsidP="00B8332D">
      <w:pPr>
        <w:pStyle w:val="Code0"/>
        <w:rPr>
          <w:ins w:id="1624" w:author="Steve Maas" w:date="2016-06-02T14:14:00Z"/>
        </w:rPr>
      </w:pPr>
      <w:ins w:id="1625" w:author="Steve Maas" w:date="2016-06-02T14:14:00Z">
        <w:r>
          <w:tab/>
          <w:t>&lt;/discrete_material&gt;</w:t>
        </w:r>
      </w:ins>
    </w:p>
    <w:p w14:paraId="3CBEFE9A" w14:textId="77777777" w:rsidR="003C1843" w:rsidRDefault="003C1843" w:rsidP="001D671F">
      <w:pPr>
        <w:pStyle w:val="Code0"/>
        <w:rPr>
          <w:ins w:id="1626" w:author="Steve Maas" w:date="2016-06-02T14:14:00Z"/>
        </w:rPr>
      </w:pPr>
      <w:ins w:id="1627" w:author="Steve Maas" w:date="2016-06-02T14:14:00Z">
        <w:r>
          <w:tab/>
          <w:t>&lt;discrete_material id="2" type="linear spring"&gt;</w:t>
        </w:r>
      </w:ins>
    </w:p>
    <w:p w14:paraId="063A1CA3" w14:textId="77777777" w:rsidR="003C1843" w:rsidRDefault="003C1843" w:rsidP="001D671F">
      <w:pPr>
        <w:pStyle w:val="Code0"/>
        <w:rPr>
          <w:ins w:id="1628" w:author="Steve Maas" w:date="2016-06-02T14:14:00Z"/>
        </w:rPr>
      </w:pPr>
      <w:ins w:id="1629" w:author="Steve Maas" w:date="2016-06-02T14:14:00Z">
        <w:r>
          <w:tab/>
        </w:r>
        <w:r>
          <w:tab/>
          <w:t>&lt;E&gt;2.0&lt;/E&gt;</w:t>
        </w:r>
      </w:ins>
    </w:p>
    <w:p w14:paraId="7E693FA6" w14:textId="77777777" w:rsidR="003C1843" w:rsidRDefault="003C1843" w:rsidP="00687432">
      <w:pPr>
        <w:pStyle w:val="Code0"/>
        <w:rPr>
          <w:ins w:id="1630" w:author="Steve Maas" w:date="2016-06-02T14:14:00Z"/>
        </w:rPr>
      </w:pPr>
      <w:ins w:id="1631" w:author="Steve Maas" w:date="2016-06-02T14:14:00Z">
        <w:r>
          <w:tab/>
          <w:t>&lt;/discrete_material&gt;</w:t>
        </w:r>
      </w:ins>
    </w:p>
    <w:p w14:paraId="26BBCA7A" w14:textId="77777777" w:rsidR="003C1843" w:rsidRDefault="003C1843" w:rsidP="00227D2F">
      <w:pPr>
        <w:pStyle w:val="Code0"/>
        <w:rPr>
          <w:ins w:id="1632" w:author="Steve Maas" w:date="2016-06-02T14:14:00Z"/>
        </w:rPr>
      </w:pPr>
      <w:ins w:id="1633" w:author="Steve Maas" w:date="2016-06-02T14:14:00Z">
        <w:r>
          <w:tab/>
          <w:t>&lt;discrete dmat="1" discrete_set="springs1"/&gt;</w:t>
        </w:r>
      </w:ins>
    </w:p>
    <w:p w14:paraId="0D5377E0" w14:textId="77777777" w:rsidR="003C1843" w:rsidRDefault="003C1843" w:rsidP="00227D2F">
      <w:pPr>
        <w:pStyle w:val="Code0"/>
        <w:rPr>
          <w:ins w:id="1634" w:author="Steve Maas" w:date="2016-06-02T14:14:00Z"/>
        </w:rPr>
      </w:pPr>
      <w:ins w:id="1635" w:author="Steve Maas" w:date="2016-06-02T14:14:00Z">
        <w:r>
          <w:tab/>
          <w:t>&lt;discrete dmat="2" discrete_set="springs2"&gt;</w:t>
        </w:r>
      </w:ins>
    </w:p>
    <w:p w14:paraId="71D4C76A" w14:textId="562A7FC6" w:rsidR="003C1843" w:rsidRPr="003C1843" w:rsidRDefault="003C1843" w:rsidP="003C1843">
      <w:pPr>
        <w:pStyle w:val="Code0"/>
        <w:pPrChange w:id="1636" w:author="Steve Maas" w:date="2016-06-02T14:14:00Z">
          <w:pPr/>
        </w:pPrChange>
      </w:pPr>
      <w:ins w:id="1637" w:author="Steve Maas" w:date="2016-06-02T14:14:00Z">
        <w:r>
          <w:t>&lt;/Discrete&gt;</w:t>
        </w:r>
      </w:ins>
    </w:p>
    <w:p w14:paraId="2D7C27AE" w14:textId="77777777" w:rsidR="0091444A" w:rsidRDefault="0091444A" w:rsidP="0091444A">
      <w:pPr>
        <w:rPr>
          <w:ins w:id="1638" w:author="Steve Maas" w:date="2016-06-02T14:14:00Z"/>
        </w:rPr>
      </w:pPr>
    </w:p>
    <w:p w14:paraId="3774BFFF" w14:textId="4707E461" w:rsidR="003C1843" w:rsidRPr="003C1843" w:rsidRDefault="003C1843" w:rsidP="0091444A">
      <w:ins w:id="1639" w:author="Steve Maas" w:date="2016-06-02T14:14:00Z">
        <w:r>
          <w:t xml:space="preserve">The </w:t>
        </w:r>
        <w:r>
          <w:rPr>
            <w:i/>
          </w:rPr>
          <w:t xml:space="preserve">discrete_material </w:t>
        </w:r>
        <w:r>
          <w:t xml:space="preserve">and the </w:t>
        </w:r>
        <w:r>
          <w:rPr>
            <w:i/>
          </w:rPr>
          <w:t xml:space="preserve">discrete </w:t>
        </w:r>
      </w:ins>
      <w:ins w:id="1640" w:author="Steve Maas" w:date="2016-06-02T14:15:00Z">
        <w:r>
          <w:t>elemens are defined in more detail below.</w:t>
        </w:r>
      </w:ins>
    </w:p>
    <w:p w14:paraId="36D1C5F7" w14:textId="2AA5177C" w:rsidR="0091444A" w:rsidRPr="0091444A" w:rsidRDefault="0091444A" w:rsidP="0091444A">
      <w:pPr>
        <w:pStyle w:val="Heading3"/>
      </w:pPr>
      <w:del w:id="1641" w:author="Steve Maas" w:date="2016-06-02T14:15:00Z">
        <w:r w:rsidDel="003C1843">
          <w:delText>Springs</w:delText>
        </w:r>
      </w:del>
      <w:bookmarkStart w:id="1642" w:name="_Toc452646597"/>
      <w:ins w:id="1643" w:author="Steve Maas" w:date="2016-06-02T14:15:00Z">
        <w:r w:rsidR="003C1843">
          <w:t>Discrete Materials</w:t>
        </w:r>
      </w:ins>
      <w:bookmarkEnd w:id="1642"/>
    </w:p>
    <w:p w14:paraId="261F1480" w14:textId="5EF9CD44" w:rsidR="0091444A" w:rsidDel="003C1843" w:rsidRDefault="0091444A" w:rsidP="003C1843">
      <w:pPr>
        <w:rPr>
          <w:del w:id="1644" w:author="Steve Maas" w:date="2016-06-02T14:15:00Z"/>
        </w:rPr>
        <w:pPrChange w:id="1645" w:author="Steve Maas" w:date="2016-06-02T14:15:00Z">
          <w:pPr/>
        </w:pPrChange>
      </w:pPr>
      <w:del w:id="1646" w:author="Steve Maas" w:date="2016-06-02T14:15:00Z">
        <w:r w:rsidDel="003C1843">
          <w:delText xml:space="preserve">In </w:delText>
        </w:r>
      </w:del>
      <w:ins w:id="1647" w:author="Steve Maas" w:date="2016-06-02T14:15:00Z">
        <w:r w:rsidR="003C1843">
          <w:t xml:space="preserve">The </w:t>
        </w:r>
        <w:r w:rsidR="003C1843">
          <w:rPr>
            <w:i/>
          </w:rPr>
          <w:t xml:space="preserve">discrete_material </w:t>
        </w:r>
        <w:r w:rsidR="003C1843">
          <w:t xml:space="preserve">section </w:t>
        </w:r>
      </w:ins>
      <w:del w:id="1648" w:author="Steve Maas" w:date="2016-06-02T14:15:00Z">
        <w:r w:rsidDel="003C1843">
          <w:delText xml:space="preserve">FEBio you can connect two nodes via a discrete spring. </w:delText>
        </w:r>
      </w:del>
      <w:ins w:id="1649" w:author="Steve Maas" w:date="2016-06-02T14:15:00Z">
        <w:r w:rsidR="003C1843">
          <w:t xml:space="preserve">defines a material that can be assigned to a discrete element set. The </w:t>
        </w:r>
        <w:r w:rsidR="003C1843">
          <w:rPr>
            <w:i/>
          </w:rPr>
          <w:t xml:space="preserve">id </w:t>
        </w:r>
        <w:r w:rsidR="003C1843">
          <w:t xml:space="preserve">attribute defines the material ID and the </w:t>
        </w:r>
      </w:ins>
      <w:ins w:id="1650" w:author="Steve Maas" w:date="2016-06-02T14:16:00Z">
        <w:r w:rsidR="003C1843">
          <w:rPr>
            <w:i/>
          </w:rPr>
          <w:t xml:space="preserve">type </w:t>
        </w:r>
        <w:r w:rsidR="003C1843">
          <w:rPr>
            <w:u w:val="single"/>
          </w:rPr>
          <w:t>attribute defines the material type.</w:t>
        </w:r>
      </w:ins>
      <w:ins w:id="1651" w:author="Steve Maas" w:date="2016-06-02T14:15:00Z">
        <w:r w:rsidR="003C1843">
          <w:t xml:space="preserve"> </w:t>
        </w:r>
      </w:ins>
      <w:del w:id="1652" w:author="Steve Maas" w:date="2016-06-02T14:15:00Z">
        <w:r w:rsidDel="003C1843">
          <w:delText xml:space="preserve">The spring will exert a force on the nodes, depending on the separation distance and a spring contant. </w:delText>
        </w:r>
      </w:del>
    </w:p>
    <w:p w14:paraId="116249B8" w14:textId="2C55772B" w:rsidR="0091444A" w:rsidDel="003C1843" w:rsidRDefault="0091444A" w:rsidP="003C1843">
      <w:pPr>
        <w:rPr>
          <w:del w:id="1653" w:author="Steve Maas" w:date="2016-06-02T14:15:00Z"/>
        </w:rPr>
        <w:pPrChange w:id="1654" w:author="Steve Maas" w:date="2016-06-02T14:15:00Z">
          <w:pPr/>
        </w:pPrChange>
      </w:pPr>
    </w:p>
    <w:p w14:paraId="02B2DBCF" w14:textId="2DE6B44B" w:rsidR="0091444A" w:rsidDel="003C1843" w:rsidRDefault="0091444A" w:rsidP="003C1843">
      <w:pPr>
        <w:rPr>
          <w:del w:id="1655" w:author="Steve Maas" w:date="2016-06-02T14:15:00Z"/>
        </w:rPr>
        <w:pPrChange w:id="1656" w:author="Steve Maas" w:date="2016-06-02T14:15:00Z">
          <w:pPr/>
        </w:pPrChange>
      </w:pPr>
      <w:del w:id="1657" w:author="Steve Maas" w:date="2016-06-02T14:15:00Z">
        <w:r w:rsidDel="003C1843">
          <w:delText xml:space="preserve">A spring is defined using the </w:delText>
        </w:r>
        <w:r w:rsidRPr="00C37AB4" w:rsidDel="003C1843">
          <w:rPr>
            <w:rStyle w:val="codeChar"/>
          </w:rPr>
          <w:delText>spring</w:delText>
        </w:r>
        <w:r w:rsidDel="003C1843">
          <w:delText xml:space="preserve"> element.</w:delText>
        </w:r>
      </w:del>
    </w:p>
    <w:p w14:paraId="22A73E03" w14:textId="069F6B81" w:rsidR="0091444A" w:rsidDel="003C1843" w:rsidRDefault="0091444A" w:rsidP="003C1843">
      <w:pPr>
        <w:rPr>
          <w:del w:id="1658" w:author="Steve Maas" w:date="2016-06-02T14:15:00Z"/>
        </w:rPr>
        <w:pPrChange w:id="1659" w:author="Steve Maas" w:date="2016-06-02T14:15:00Z">
          <w:pPr/>
        </w:pPrChange>
      </w:pPr>
    </w:p>
    <w:p w14:paraId="0502BA35" w14:textId="515D0750" w:rsidR="0091444A" w:rsidDel="003C1843" w:rsidRDefault="0091444A" w:rsidP="003C1843">
      <w:pPr>
        <w:rPr>
          <w:del w:id="1660" w:author="Steve Maas" w:date="2016-06-02T14:16:00Z"/>
        </w:rPr>
        <w:pPrChange w:id="1661" w:author="Steve Maas" w:date="2016-06-02T14:15:00Z">
          <w:pPr>
            <w:pStyle w:val="code"/>
          </w:pPr>
        </w:pPrChange>
      </w:pPr>
      <w:del w:id="1662" w:author="Steve Maas" w:date="2016-06-02T14:15:00Z">
        <w:r w:rsidDel="003C1843">
          <w:delText>&lt;spring [type="&lt;type&gt;"]&gt;</w:delText>
        </w:r>
      </w:del>
      <w:ins w:id="1663" w:author="Steve Maas" w:date="2016-06-02T14:16:00Z">
        <w:r w:rsidR="003C1843">
          <w:t xml:space="preserve"> </w:t>
        </w:r>
      </w:ins>
    </w:p>
    <w:p w14:paraId="54AE47D0" w14:textId="78EE5B88" w:rsidR="0091444A" w:rsidRDefault="003C1843" w:rsidP="0091444A">
      <w:ins w:id="1664" w:author="Steve Maas" w:date="2016-06-02T14:16:00Z">
        <w:r>
          <w:t>The following types are currently supported.</w:t>
        </w:r>
      </w:ins>
    </w:p>
    <w:p w14:paraId="3D05D81F" w14:textId="383ECD9D" w:rsidR="0091444A" w:rsidRDefault="0091444A" w:rsidP="0091444A">
      <w:del w:id="1665" w:author="Steve Maas" w:date="2016-06-02T14:16:00Z">
        <w:r w:rsidDel="003C1843">
          <w:delText>The type attribute defines the type of spring. It can be any of the following values.</w:delText>
        </w:r>
      </w:del>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5C62DBD2" w:rsidR="0091444A" w:rsidRDefault="0091444A" w:rsidP="00661C81">
            <w:pPr>
              <w:pStyle w:val="code"/>
            </w:pPr>
            <w:r>
              <w:t>linear</w:t>
            </w:r>
            <w:ins w:id="1666" w:author="Steve Maas" w:date="2016-06-02T14:16:00Z">
              <w:r w:rsidR="003C1843">
                <w:t xml:space="preserve"> spring</w:t>
              </w:r>
            </w:ins>
          </w:p>
        </w:tc>
        <w:tc>
          <w:tcPr>
            <w:tcW w:w="6768" w:type="dxa"/>
            <w:shd w:val="clear" w:color="auto" w:fill="auto"/>
          </w:tcPr>
          <w:p w14:paraId="399A21F5" w14:textId="77777777" w:rsidR="0091444A" w:rsidRDefault="0091444A" w:rsidP="00661C81">
            <w:r>
              <w:t>spring that has a linear force-displacement relation</w:t>
            </w:r>
          </w:p>
        </w:tc>
      </w:tr>
      <w:tr w:rsidR="0091444A" w:rsidDel="003C1843" w14:paraId="1D74DF9B" w14:textId="2B072E51" w:rsidTr="00661C81">
        <w:trPr>
          <w:del w:id="1667" w:author="Steve Maas" w:date="2016-06-02T14:16:00Z"/>
        </w:trPr>
        <w:tc>
          <w:tcPr>
            <w:tcW w:w="2808" w:type="dxa"/>
            <w:shd w:val="clear" w:color="auto" w:fill="auto"/>
          </w:tcPr>
          <w:p w14:paraId="7751D2C8" w14:textId="7B92BEE7" w:rsidR="0091444A" w:rsidDel="003C1843" w:rsidRDefault="0091444A" w:rsidP="00661C81">
            <w:pPr>
              <w:pStyle w:val="code"/>
              <w:rPr>
                <w:del w:id="1668" w:author="Steve Maas" w:date="2016-06-02T14:16:00Z"/>
              </w:rPr>
            </w:pPr>
            <w:del w:id="1669" w:author="Steve Maas" w:date="2016-06-02T14:16:00Z">
              <w:r w:rsidDel="003C1843">
                <w:delText>tension-only linear</w:delText>
              </w:r>
            </w:del>
          </w:p>
        </w:tc>
        <w:tc>
          <w:tcPr>
            <w:tcW w:w="6768" w:type="dxa"/>
            <w:shd w:val="clear" w:color="auto" w:fill="auto"/>
          </w:tcPr>
          <w:p w14:paraId="191032AD" w14:textId="47B2A23F" w:rsidR="0091444A" w:rsidDel="003C1843" w:rsidRDefault="0091444A" w:rsidP="00661C81">
            <w:pPr>
              <w:rPr>
                <w:del w:id="1670" w:author="Steve Maas" w:date="2016-06-02T14:16:00Z"/>
              </w:rPr>
            </w:pPr>
            <w:del w:id="1671" w:author="Steve Maas" w:date="2016-06-02T14:16:00Z">
              <w:r w:rsidDel="003C1843">
                <w:delText>like linear spring but force is only applied in tension</w:delText>
              </w:r>
            </w:del>
          </w:p>
        </w:tc>
      </w:tr>
      <w:tr w:rsidR="0091444A" w14:paraId="769800CE" w14:textId="77777777" w:rsidTr="00661C81">
        <w:tc>
          <w:tcPr>
            <w:tcW w:w="2808" w:type="dxa"/>
            <w:shd w:val="clear" w:color="auto" w:fill="auto"/>
          </w:tcPr>
          <w:p w14:paraId="27B2FF19" w14:textId="5797F4AF" w:rsidR="0091444A" w:rsidRDefault="0091444A" w:rsidP="00661C81">
            <w:pPr>
              <w:pStyle w:val="code"/>
            </w:pPr>
            <w:r>
              <w:t>nonlinear</w:t>
            </w:r>
            <w:ins w:id="1672" w:author="Steve Maas" w:date="2016-06-02T14:16:00Z">
              <w:r w:rsidR="003C1843">
                <w:t xml:space="preserve"> spring</w:t>
              </w:r>
            </w:ins>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4D88B4B0" w:rsidR="0091444A" w:rsidDel="003C1843" w:rsidRDefault="0091444A" w:rsidP="0091444A">
      <w:pPr>
        <w:rPr>
          <w:del w:id="1673" w:author="Steve Maas" w:date="2016-06-02T14:16:00Z"/>
        </w:rPr>
      </w:pPr>
      <w:del w:id="1674" w:author="Steve Maas" w:date="2016-06-02T14:16:00Z">
        <w:r w:rsidDel="003C1843">
          <w:delText>If the type attribute is omitted, it is assumed that the spring is linear.</w:delText>
        </w:r>
      </w:del>
    </w:p>
    <w:p w14:paraId="3CC54617" w14:textId="1088A6EC" w:rsidR="0091444A" w:rsidDel="003C1843" w:rsidRDefault="0091444A" w:rsidP="0091444A">
      <w:pPr>
        <w:rPr>
          <w:del w:id="1675" w:author="Steve Maas" w:date="2016-06-02T14:16:00Z"/>
        </w:rPr>
      </w:pPr>
    </w:p>
    <w:p w14:paraId="771EA343" w14:textId="557F0139" w:rsidR="0091444A" w:rsidDel="003C1843" w:rsidRDefault="0091444A" w:rsidP="0091444A">
      <w:pPr>
        <w:rPr>
          <w:del w:id="1676" w:author="Steve Maas" w:date="2016-06-02T14:16:00Z"/>
        </w:rPr>
      </w:pPr>
      <w:del w:id="1677" w:author="Steve Maas" w:date="2016-06-02T14:16:00Z">
        <w:r w:rsidDel="003C1843">
          <w:delText xml:space="preserve">All spring types must define the </w:delText>
        </w:r>
        <w:r w:rsidRPr="00E158CB" w:rsidDel="003C1843">
          <w:rPr>
            <w:rStyle w:val="codeChar"/>
          </w:rPr>
          <w:delText>node</w:delText>
        </w:r>
        <w:r w:rsidDel="003C1843">
          <w:delText xml:space="preserve"> sub-element to define which two nodes are connected through the spring. </w:delText>
        </w:r>
      </w:del>
    </w:p>
    <w:p w14:paraId="6D6A4968" w14:textId="045ED22F" w:rsidR="0091444A" w:rsidDel="003C1843" w:rsidRDefault="0091444A" w:rsidP="0091444A">
      <w:pPr>
        <w:rPr>
          <w:del w:id="1678" w:author="Steve Maas" w:date="2016-06-02T14:16:00Z"/>
        </w:rPr>
      </w:pPr>
    </w:p>
    <w:p w14:paraId="218F1597" w14:textId="0D0940EF" w:rsidR="0091444A" w:rsidRDefault="0091444A" w:rsidP="0091444A">
      <w:r>
        <w:t xml:space="preserve">The </w:t>
      </w:r>
      <w:r w:rsidRPr="00E158CB">
        <w:rPr>
          <w:rStyle w:val="codeChar"/>
        </w:rPr>
        <w:t>linear</w:t>
      </w:r>
      <w:r>
        <w:t xml:space="preserve"> </w:t>
      </w:r>
      <w:del w:id="1679" w:author="Steve Maas" w:date="2016-06-02T14:17:00Z">
        <w:r w:rsidDel="003C1843">
          <w:delText xml:space="preserve">and </w:delText>
        </w:r>
        <w:r w:rsidRPr="00E158CB" w:rsidDel="003C1843">
          <w:rPr>
            <w:rStyle w:val="codeChar"/>
          </w:rPr>
          <w:delText>tension-only linear</w:delText>
        </w:r>
        <w:r w:rsidDel="003C1843">
          <w:delText xml:space="preserve"> </w:delText>
        </w:r>
      </w:del>
      <w:r>
        <w:t>element</w:t>
      </w:r>
      <w:del w:id="1680" w:author="Steve Maas" w:date="2016-06-02T14:17:00Z">
        <w:r w:rsidDel="003C1843">
          <w:delText>s</w:delText>
        </w:r>
      </w:del>
      <w:r>
        <w:t xml:space="preserve"> require</w:t>
      </w:r>
      <w:ins w:id="1681" w:author="Steve Maas" w:date="2016-06-02T14:17:00Z">
        <w:r w:rsidR="003C1843">
          <w:t>s</w:t>
        </w:r>
      </w:ins>
      <w:r>
        <w:t xml:space="preserve"> the </w:t>
      </w:r>
      <w:r w:rsidRPr="00E158CB">
        <w:rPr>
          <w:rStyle w:val="codeChar"/>
        </w:rPr>
        <w:t>E</w:t>
      </w:r>
      <w:r>
        <w:t xml:space="preserve"> </w:t>
      </w:r>
      <w:del w:id="1682" w:author="Steve Maas" w:date="2016-06-02T14:17:00Z">
        <w:r w:rsidDel="003C1843">
          <w:delText xml:space="preserve">sub-element </w:delText>
        </w:r>
      </w:del>
      <w:ins w:id="1683" w:author="Steve Maas" w:date="2016-06-02T14:17:00Z">
        <w:r w:rsidR="003C1843">
          <w:t xml:space="preserve">parameter </w:t>
        </w:r>
      </w:ins>
      <w:r>
        <w:t xml:space="preserve">that defines the spring constant. </w:t>
      </w:r>
    </w:p>
    <w:p w14:paraId="093C109C" w14:textId="77777777" w:rsidR="0091444A" w:rsidRDefault="0091444A" w:rsidP="0091444A"/>
    <w:p w14:paraId="6055E079" w14:textId="2F02D8EA" w:rsidR="0091444A" w:rsidRDefault="0091444A" w:rsidP="0091444A">
      <w:r>
        <w:t xml:space="preserve">The </w:t>
      </w:r>
      <w:r w:rsidRPr="00E158CB">
        <w:rPr>
          <w:rStyle w:val="codeChar"/>
        </w:rPr>
        <w:t>nonlinear</w:t>
      </w:r>
      <w:ins w:id="1684" w:author="Steve Maas" w:date="2016-06-02T14:17:00Z">
        <w:r w:rsidR="003C1843">
          <w:rPr>
            <w:rStyle w:val="codeChar"/>
          </w:rPr>
          <w:t xml:space="preserve"> spring</w:t>
        </w:r>
      </w:ins>
      <w:r>
        <w:t xml:space="preserve"> </w:t>
      </w:r>
      <w:del w:id="1685" w:author="Steve Maas" w:date="2016-06-02T14:17:00Z">
        <w:r w:rsidDel="003C1843">
          <w:delText xml:space="preserve">spring </w:delText>
        </w:r>
      </w:del>
      <w:r>
        <w:t xml:space="preserve">requires the </w:t>
      </w:r>
      <w:r w:rsidRPr="003C1843">
        <w:rPr>
          <w:i/>
          <w:rPrChange w:id="1686" w:author="Steve Maas" w:date="2016-06-02T14:17:00Z">
            <w:rPr/>
          </w:rPrChange>
        </w:rPr>
        <w:t>force</w:t>
      </w:r>
      <w:r>
        <w:t xml:space="preserve"> </w:t>
      </w:r>
      <w:del w:id="1687" w:author="Steve Maas" w:date="2016-06-02T14:17:00Z">
        <w:r w:rsidDel="003C1843">
          <w:delText xml:space="preserve">sub-element </w:delText>
        </w:r>
      </w:del>
      <w:ins w:id="1688" w:author="Steve Maas" w:date="2016-06-02T14:17:00Z">
        <w:r w:rsidR="003C1843">
          <w:t xml:space="preserve">parameter </w:t>
        </w:r>
      </w:ins>
      <w:r>
        <w:t>which defines the loadcurve that will be used for the force-displacement relation.</w:t>
      </w:r>
    </w:p>
    <w:p w14:paraId="59917DD0" w14:textId="77777777" w:rsidR="0091444A" w:rsidRDefault="0091444A" w:rsidP="0091444A"/>
    <w:p w14:paraId="3D947811" w14:textId="00371A6F" w:rsidR="0091444A" w:rsidDel="003C1843" w:rsidRDefault="0091444A" w:rsidP="0091444A">
      <w:pPr>
        <w:rPr>
          <w:del w:id="1689" w:author="Steve Maas" w:date="2016-06-02T14:17:00Z"/>
        </w:rPr>
      </w:pPr>
      <w:del w:id="1690" w:author="Steve Maas" w:date="2016-06-02T14:17:00Z">
        <w:r w:rsidDel="003C1843">
          <w:delText>For example, you can define a linear spring between nodes 2 and 4 and having a spring constant of 2.5 as follows.</w:delText>
        </w:r>
        <w:bookmarkStart w:id="1691" w:name="_Toc452646598"/>
        <w:bookmarkEnd w:id="1691"/>
      </w:del>
    </w:p>
    <w:p w14:paraId="03CF0669" w14:textId="5CFDCB8C" w:rsidR="0091444A" w:rsidDel="003C1843" w:rsidRDefault="0091444A" w:rsidP="0091444A">
      <w:pPr>
        <w:rPr>
          <w:del w:id="1692" w:author="Steve Maas" w:date="2016-06-02T14:17:00Z"/>
        </w:rPr>
      </w:pPr>
      <w:bookmarkStart w:id="1693" w:name="_Toc452646599"/>
      <w:bookmarkEnd w:id="1693"/>
    </w:p>
    <w:p w14:paraId="3835A2A4" w14:textId="0F768EAF" w:rsidR="0091444A" w:rsidRPr="00825022" w:rsidDel="003C1843" w:rsidRDefault="0091444A" w:rsidP="0091444A">
      <w:pPr>
        <w:pStyle w:val="code"/>
        <w:rPr>
          <w:del w:id="1694" w:author="Steve Maas" w:date="2016-06-02T14:17:00Z"/>
          <w:lang w:val="nl-BE"/>
        </w:rPr>
      </w:pPr>
      <w:del w:id="1695" w:author="Steve Maas" w:date="2016-06-02T14:17:00Z">
        <w:r w:rsidRPr="00825022" w:rsidDel="003C1843">
          <w:rPr>
            <w:lang w:val="nl-BE"/>
          </w:rPr>
          <w:delText>&lt;spring type="linear"&gt;</w:delText>
        </w:r>
        <w:bookmarkStart w:id="1696" w:name="_Toc452646600"/>
        <w:bookmarkEnd w:id="1696"/>
      </w:del>
    </w:p>
    <w:p w14:paraId="7CAD45C4" w14:textId="524C82C0" w:rsidR="0091444A" w:rsidRPr="00825022" w:rsidDel="003C1843" w:rsidRDefault="0091444A" w:rsidP="0091444A">
      <w:pPr>
        <w:pStyle w:val="code"/>
        <w:rPr>
          <w:del w:id="1697" w:author="Steve Maas" w:date="2016-06-02T14:17:00Z"/>
          <w:lang w:val="nl-BE"/>
        </w:rPr>
      </w:pPr>
      <w:del w:id="1698" w:author="Steve Maas" w:date="2016-06-02T14:17:00Z">
        <w:r w:rsidRPr="00825022" w:rsidDel="003C1843">
          <w:rPr>
            <w:lang w:val="nl-BE"/>
          </w:rPr>
          <w:tab/>
          <w:delText>&lt;node&gt;2,4&lt;/node&gt;</w:delText>
        </w:r>
        <w:bookmarkStart w:id="1699" w:name="_Toc452646601"/>
        <w:bookmarkEnd w:id="1699"/>
      </w:del>
    </w:p>
    <w:p w14:paraId="1E5A6864" w14:textId="5C40DBE9" w:rsidR="0091444A" w:rsidRPr="00825022" w:rsidDel="003C1843" w:rsidRDefault="0091444A" w:rsidP="0091444A">
      <w:pPr>
        <w:pStyle w:val="code"/>
        <w:rPr>
          <w:del w:id="1700" w:author="Steve Maas" w:date="2016-06-02T14:17:00Z"/>
          <w:lang w:val="nl-BE"/>
        </w:rPr>
      </w:pPr>
      <w:del w:id="1701" w:author="Steve Maas" w:date="2016-06-02T14:17:00Z">
        <w:r w:rsidRPr="00825022" w:rsidDel="003C1843">
          <w:rPr>
            <w:lang w:val="nl-BE"/>
          </w:rPr>
          <w:tab/>
          <w:delText>&lt;E&gt;2.5&lt;/E&gt;</w:delText>
        </w:r>
        <w:bookmarkStart w:id="1702" w:name="_Toc452646602"/>
        <w:bookmarkEnd w:id="1702"/>
      </w:del>
    </w:p>
    <w:p w14:paraId="0D63854B" w14:textId="3F416385" w:rsidR="0091444A" w:rsidDel="003C1843" w:rsidRDefault="0091444A" w:rsidP="0091444A">
      <w:pPr>
        <w:pStyle w:val="code"/>
        <w:rPr>
          <w:del w:id="1703" w:author="Steve Maas" w:date="2016-06-02T14:17:00Z"/>
        </w:rPr>
      </w:pPr>
      <w:del w:id="1704" w:author="Steve Maas" w:date="2016-06-02T14:17:00Z">
        <w:r w:rsidDel="003C1843">
          <w:delText>&lt;/spring&gt;</w:delText>
        </w:r>
        <w:bookmarkStart w:id="1705" w:name="_Toc452646603"/>
        <w:bookmarkEnd w:id="1705"/>
      </w:del>
    </w:p>
    <w:p w14:paraId="3DFD543B" w14:textId="4A93B20B" w:rsidR="0091444A" w:rsidRPr="00C37AB4" w:rsidDel="003C1843" w:rsidRDefault="0091444A" w:rsidP="0091444A">
      <w:pPr>
        <w:rPr>
          <w:del w:id="1706" w:author="Steve Maas" w:date="2016-06-02T14:17:00Z"/>
        </w:rPr>
      </w:pPr>
      <w:bookmarkStart w:id="1707" w:name="_Toc452646604"/>
      <w:bookmarkEnd w:id="1707"/>
    </w:p>
    <w:p w14:paraId="3A9527F0" w14:textId="1F2229D6" w:rsidR="0091444A" w:rsidDel="003C1843" w:rsidRDefault="0091444A" w:rsidP="0091444A">
      <w:pPr>
        <w:rPr>
          <w:del w:id="1708" w:author="Steve Maas" w:date="2016-06-02T14:17:00Z"/>
        </w:rPr>
      </w:pPr>
      <w:del w:id="1709" w:author="Steve Maas" w:date="2016-06-02T14:17:00Z">
        <w:r w:rsidDel="003C1843">
          <w:delText>To define a nonlinear spring between nodes 2 and 4 use the following.</w:delText>
        </w:r>
        <w:bookmarkStart w:id="1710" w:name="_Toc452646605"/>
        <w:bookmarkEnd w:id="1710"/>
      </w:del>
    </w:p>
    <w:p w14:paraId="0729E720" w14:textId="7CABC869" w:rsidR="0091444A" w:rsidDel="003C1843" w:rsidRDefault="0091444A" w:rsidP="0091444A">
      <w:pPr>
        <w:rPr>
          <w:del w:id="1711" w:author="Steve Maas" w:date="2016-06-02T14:17:00Z"/>
        </w:rPr>
      </w:pPr>
      <w:bookmarkStart w:id="1712" w:name="_Toc452646606"/>
      <w:bookmarkEnd w:id="1712"/>
    </w:p>
    <w:p w14:paraId="6D946E4B" w14:textId="653463E5" w:rsidR="0091444A" w:rsidDel="003C1843" w:rsidRDefault="0091444A" w:rsidP="0091444A">
      <w:pPr>
        <w:pStyle w:val="code"/>
        <w:rPr>
          <w:del w:id="1713" w:author="Steve Maas" w:date="2016-06-02T14:17:00Z"/>
        </w:rPr>
      </w:pPr>
      <w:del w:id="1714" w:author="Steve Maas" w:date="2016-06-02T14:17:00Z">
        <w:r w:rsidDel="003C1843">
          <w:delText>&lt;spring type="nonlinear"&gt;</w:delText>
        </w:r>
        <w:bookmarkStart w:id="1715" w:name="_Toc452646607"/>
        <w:bookmarkEnd w:id="1715"/>
      </w:del>
    </w:p>
    <w:p w14:paraId="725831DF" w14:textId="25E93CDB" w:rsidR="0091444A" w:rsidDel="003C1843" w:rsidRDefault="0091444A" w:rsidP="0091444A">
      <w:pPr>
        <w:pStyle w:val="code"/>
        <w:rPr>
          <w:del w:id="1716" w:author="Steve Maas" w:date="2016-06-02T14:17:00Z"/>
        </w:rPr>
      </w:pPr>
      <w:del w:id="1717" w:author="Steve Maas" w:date="2016-06-02T14:17:00Z">
        <w:r w:rsidDel="003C1843">
          <w:tab/>
          <w:delText>&lt;node&gt;2,4&lt;/node&gt;</w:delText>
        </w:r>
        <w:bookmarkStart w:id="1718" w:name="_Toc452646608"/>
        <w:bookmarkEnd w:id="1718"/>
      </w:del>
    </w:p>
    <w:p w14:paraId="3C7E3751" w14:textId="7A704202" w:rsidR="0091444A" w:rsidDel="003C1843" w:rsidRDefault="0091444A" w:rsidP="0091444A">
      <w:pPr>
        <w:pStyle w:val="code"/>
        <w:rPr>
          <w:del w:id="1719" w:author="Steve Maas" w:date="2016-06-02T14:17:00Z"/>
        </w:rPr>
      </w:pPr>
      <w:del w:id="1720" w:author="Steve Maas" w:date="2016-06-02T14:17:00Z">
        <w:r w:rsidDel="003C1843">
          <w:tab/>
          <w:delText>&lt;force lc="1"&gt;1.0&lt;/force&gt;</w:delText>
        </w:r>
        <w:bookmarkStart w:id="1721" w:name="_Toc452646609"/>
        <w:bookmarkEnd w:id="1721"/>
      </w:del>
    </w:p>
    <w:p w14:paraId="511CE947" w14:textId="3FA14E6C" w:rsidR="0091444A" w:rsidDel="003C1843" w:rsidRDefault="0091444A" w:rsidP="0091444A">
      <w:pPr>
        <w:pStyle w:val="code"/>
        <w:rPr>
          <w:del w:id="1722" w:author="Steve Maas" w:date="2016-06-02T14:17:00Z"/>
        </w:rPr>
      </w:pPr>
      <w:del w:id="1723" w:author="Steve Maas" w:date="2016-06-02T14:17:00Z">
        <w:r w:rsidDel="003C1843">
          <w:delText>&lt;/spring&gt;</w:delText>
        </w:r>
        <w:bookmarkStart w:id="1724" w:name="_Toc452646610"/>
        <w:bookmarkEnd w:id="1724"/>
      </w:del>
    </w:p>
    <w:p w14:paraId="5D2E343D" w14:textId="2A4A5D47" w:rsidR="0091444A" w:rsidDel="003C1843" w:rsidRDefault="0091444A" w:rsidP="0091444A">
      <w:pPr>
        <w:rPr>
          <w:del w:id="1725" w:author="Steve Maas" w:date="2016-06-02T14:17:00Z"/>
        </w:rPr>
      </w:pPr>
      <w:bookmarkStart w:id="1726" w:name="_Toc452646611"/>
      <w:bookmarkEnd w:id="1726"/>
    </w:p>
    <w:p w14:paraId="51FBF37E" w14:textId="4DCE2023" w:rsidR="006A0BC1" w:rsidRDefault="0091444A" w:rsidP="003C1843">
      <w:pPr>
        <w:pStyle w:val="Heading3"/>
        <w:rPr>
          <w:ins w:id="1727" w:author="Steve Maas" w:date="2016-06-02T14:18:00Z"/>
        </w:rPr>
        <w:pPrChange w:id="1728" w:author="Steve Maas" w:date="2016-06-02T14:17:00Z">
          <w:pPr/>
        </w:pPrChange>
      </w:pPr>
      <w:del w:id="1729" w:author="Steve Maas" w:date="2016-06-02T14:17:00Z">
        <w:r w:rsidDel="003C1843">
          <w:delText xml:space="preserve">In the last example, the force-displacement is defined by loadcurve 1. The value of the </w:delText>
        </w:r>
        <w:r w:rsidRPr="00AC4665" w:rsidDel="003C1843">
          <w:rPr>
            <w:rStyle w:val="codeChar"/>
          </w:rPr>
          <w:delText>force</w:delText>
        </w:r>
        <w:r w:rsidDel="003C1843">
          <w:delText xml:space="preserve"> element is the force scale factor, which in this case is one.</w:delText>
        </w:r>
      </w:del>
      <w:bookmarkStart w:id="1730" w:name="_Toc452646612"/>
      <w:ins w:id="1731" w:author="Steve Maas" w:date="2016-06-02T14:18:00Z">
        <w:r w:rsidR="003C1843">
          <w:t>Discrete Section</w:t>
        </w:r>
        <w:bookmarkEnd w:id="1730"/>
      </w:ins>
    </w:p>
    <w:p w14:paraId="2818785C" w14:textId="11FCF9B2" w:rsidR="003C1843" w:rsidRDefault="003C1843" w:rsidP="003C1843">
      <w:pPr>
        <w:rPr>
          <w:ins w:id="1732" w:author="Steve Maas" w:date="2016-06-02T14:18:00Z"/>
        </w:rPr>
        <w:pPrChange w:id="1733" w:author="Steve Maas" w:date="2016-06-02T14:18:00Z">
          <w:pPr/>
        </w:pPrChange>
      </w:pPr>
      <w:ins w:id="1734" w:author="Steve Maas" w:date="2016-06-02T14:18:00Z">
        <w:r>
          <w:t xml:space="preserve">After the discrete materials are defined, the materials are assigned to the discrete element sets that are defined in the Geometry section using the </w:t>
        </w:r>
        <w:r>
          <w:rPr>
            <w:i/>
          </w:rPr>
          <w:t xml:space="preserve">discrete </w:t>
        </w:r>
        <w:r>
          <w:t>element. This element requires two attributes:</w:t>
        </w:r>
      </w:ins>
    </w:p>
    <w:p w14:paraId="4BD05295" w14:textId="34A9C742" w:rsidR="003C1843" w:rsidRPr="003C1843" w:rsidRDefault="003C1843" w:rsidP="003C1843">
      <w:pPr>
        <w:pStyle w:val="ListParagraph"/>
        <w:numPr>
          <w:ilvl w:val="0"/>
          <w:numId w:val="66"/>
        </w:numPr>
        <w:rPr>
          <w:ins w:id="1735" w:author="Steve Maas" w:date="2016-06-02T14:18:00Z"/>
          <w:b/>
          <w:rPrChange w:id="1736" w:author="Steve Maas" w:date="2016-06-02T14:19:00Z">
            <w:rPr>
              <w:ins w:id="1737" w:author="Steve Maas" w:date="2016-06-02T14:18:00Z"/>
            </w:rPr>
          </w:rPrChange>
        </w:rPr>
        <w:pPrChange w:id="1738" w:author="Steve Maas" w:date="2016-06-02T14:18:00Z">
          <w:pPr/>
        </w:pPrChange>
      </w:pPr>
      <w:ins w:id="1739" w:author="Steve Maas" w:date="2016-06-02T14:18:00Z">
        <w:r w:rsidRPr="003C1843">
          <w:rPr>
            <w:b/>
            <w:rPrChange w:id="1740" w:author="Steve Maas" w:date="2016-06-02T14:18:00Z">
              <w:rPr/>
            </w:rPrChange>
          </w:rPr>
          <w:t>dmat</w:t>
        </w:r>
        <w:r>
          <w:t>: discrete material ID</w:t>
        </w:r>
      </w:ins>
    </w:p>
    <w:p w14:paraId="7E26E19A" w14:textId="023D0EAA" w:rsidR="003C1843" w:rsidRPr="003C1843" w:rsidRDefault="003C1843" w:rsidP="003C1843">
      <w:pPr>
        <w:pStyle w:val="ListParagraph"/>
        <w:numPr>
          <w:ilvl w:val="0"/>
          <w:numId w:val="66"/>
        </w:numPr>
        <w:rPr>
          <w:ins w:id="1741" w:author="Steve Maas" w:date="2016-06-02T14:19:00Z"/>
          <w:b/>
          <w:rPrChange w:id="1742" w:author="Steve Maas" w:date="2016-06-02T14:19:00Z">
            <w:rPr>
              <w:ins w:id="1743" w:author="Steve Maas" w:date="2016-06-02T14:19:00Z"/>
            </w:rPr>
          </w:rPrChange>
        </w:rPr>
        <w:pPrChange w:id="1744" w:author="Steve Maas" w:date="2016-06-02T14:18:00Z">
          <w:pPr/>
        </w:pPrChange>
      </w:pPr>
      <w:ins w:id="1745" w:author="Steve Maas" w:date="2016-06-02T14:19:00Z">
        <w:r>
          <w:rPr>
            <w:b/>
          </w:rPr>
          <w:t>discrete_set</w:t>
        </w:r>
        <w:r>
          <w:t>: discrete element set defined in the Geometry section</w:t>
        </w:r>
      </w:ins>
    </w:p>
    <w:p w14:paraId="7B683A51" w14:textId="77777777" w:rsidR="003C1843" w:rsidRDefault="003C1843" w:rsidP="003C1843">
      <w:pPr>
        <w:rPr>
          <w:ins w:id="1746" w:author="Steve Maas" w:date="2016-06-02T14:19:00Z"/>
          <w:b/>
        </w:rPr>
      </w:pPr>
    </w:p>
    <w:p w14:paraId="7148652C" w14:textId="77777777" w:rsidR="003C1843" w:rsidRPr="003C1843" w:rsidRDefault="003C1843" w:rsidP="003C1843">
      <w:pPr>
        <w:rPr>
          <w:b/>
          <w:rPrChange w:id="1747" w:author="Steve Maas" w:date="2016-06-02T14:19:00Z">
            <w:rPr/>
          </w:rPrChange>
        </w:rPr>
      </w:pPr>
    </w:p>
    <w:p w14:paraId="6E346615" w14:textId="77777777" w:rsidR="0091444A" w:rsidRDefault="0091444A">
      <w:pPr>
        <w:jc w:val="left"/>
        <w:rPr>
          <w:rFonts w:cs="Arial"/>
          <w:b/>
          <w:bCs/>
          <w:iCs/>
          <w:sz w:val="36"/>
          <w:szCs w:val="28"/>
        </w:rPr>
      </w:pPr>
      <w:bookmarkStart w:id="1748" w:name="_Toc370461174"/>
      <w:bookmarkStart w:id="1749" w:name="_Toc200951584"/>
      <w:bookmarkStart w:id="1750" w:name="_Ref200951687"/>
      <w:bookmarkEnd w:id="1748"/>
      <w:r>
        <w:br w:type="page"/>
      </w:r>
    </w:p>
    <w:p w14:paraId="209C028A" w14:textId="77777777" w:rsidR="006A0BC1" w:rsidRDefault="006A0BC1" w:rsidP="006A0BC1">
      <w:pPr>
        <w:pStyle w:val="Heading2"/>
      </w:pPr>
      <w:bookmarkStart w:id="1751" w:name="_Toc377546984"/>
      <w:bookmarkStart w:id="1752" w:name="_Toc377547230"/>
      <w:bookmarkStart w:id="1753" w:name="_Toc388270517"/>
      <w:bookmarkStart w:id="1754" w:name="_Toc377546985"/>
      <w:bookmarkStart w:id="1755" w:name="_Toc377547231"/>
      <w:bookmarkStart w:id="1756" w:name="_Toc388270518"/>
      <w:bookmarkStart w:id="1757" w:name="_Toc377546986"/>
      <w:bookmarkStart w:id="1758" w:name="_Toc377547232"/>
      <w:bookmarkStart w:id="1759" w:name="_Toc388270519"/>
      <w:bookmarkStart w:id="1760" w:name="_Toc377546987"/>
      <w:bookmarkStart w:id="1761" w:name="_Toc377547233"/>
      <w:bookmarkStart w:id="1762" w:name="_Toc388270520"/>
      <w:bookmarkStart w:id="1763" w:name="_Toc377546988"/>
      <w:bookmarkStart w:id="1764" w:name="_Toc377547234"/>
      <w:bookmarkStart w:id="1765" w:name="_Toc388270521"/>
      <w:bookmarkStart w:id="1766" w:name="_Toc377546989"/>
      <w:bookmarkStart w:id="1767" w:name="_Toc377547235"/>
      <w:bookmarkStart w:id="1768" w:name="_Toc388270522"/>
      <w:bookmarkStart w:id="1769" w:name="_Toc377546990"/>
      <w:bookmarkStart w:id="1770" w:name="_Toc377547236"/>
      <w:bookmarkStart w:id="1771" w:name="_Toc388270523"/>
      <w:bookmarkStart w:id="1772" w:name="_Toc377546991"/>
      <w:bookmarkStart w:id="1773" w:name="_Toc377547237"/>
      <w:bookmarkStart w:id="1774" w:name="_Toc388270524"/>
      <w:bookmarkStart w:id="1775" w:name="_Toc377546992"/>
      <w:bookmarkStart w:id="1776" w:name="_Toc377547238"/>
      <w:bookmarkStart w:id="1777" w:name="_Toc388270525"/>
      <w:bookmarkStart w:id="1778" w:name="_Toc377546993"/>
      <w:bookmarkStart w:id="1779" w:name="_Toc377547239"/>
      <w:bookmarkStart w:id="1780" w:name="_Toc388270526"/>
      <w:bookmarkStart w:id="1781" w:name="_Toc377546994"/>
      <w:bookmarkStart w:id="1782" w:name="_Toc377547240"/>
      <w:bookmarkStart w:id="1783" w:name="_Toc388270527"/>
      <w:bookmarkStart w:id="1784" w:name="_Ref259527079"/>
      <w:bookmarkStart w:id="1785" w:name="_Toc452646613"/>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r>
        <w:lastRenderedPageBreak/>
        <w:t>LoadData Section</w:t>
      </w:r>
      <w:bookmarkEnd w:id="1784"/>
      <w:bookmarkEnd w:id="1785"/>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58240"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BA1628" w:rsidRDefault="00BA1628">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BA1628" w:rsidRDefault="00BA1628">
                      <w:r>
                        <w:t>(c) smooth</w:t>
                      </w:r>
                    </w:p>
                  </w:txbxContent>
                </v:textbox>
              </v:shape>
            </w:pict>
          </mc:Fallback>
        </mc:AlternateContent>
      </w:r>
      <w:r>
        <w:rPr>
          <w:noProof/>
        </w:rPr>
        <mc:AlternateContent>
          <mc:Choice Requires="wps">
            <w:drawing>
              <wp:anchor distT="0" distB="0" distL="114300" distR="114300" simplePos="0" relativeHeight="251656192"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BA1628" w:rsidRDefault="00BA1628">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BA1628" w:rsidRDefault="00BA1628">
                      <w:r>
                        <w:t>(b) linear</w:t>
                      </w:r>
                    </w:p>
                  </w:txbxContent>
                </v:textbox>
              </v:shape>
            </w:pict>
          </mc:Fallback>
        </mc:AlternateContent>
      </w:r>
      <w:r>
        <w:rPr>
          <w:noProof/>
        </w:rPr>
        <mc:AlternateContent>
          <mc:Choice Requires="wps">
            <w:drawing>
              <wp:anchor distT="0" distB="0" distL="114300" distR="114300" simplePos="0" relativeHeight="251654144"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BA1628" w:rsidRDefault="00BA1628">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BA1628" w:rsidRDefault="00BA1628">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mo="http://schemas.microsoft.com/office/mac/office/2008/main" xmlns:mv="urn:schemas-microsoft-com:mac:vml" xmlns:w15="http://schemas.microsoft.com/office/word/2012/wordml">
            <w:pict>
              <v:group w14:anchorId="4F3685AC"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6432"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BA1628" w:rsidRDefault="00BA1628">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BA1628" w:rsidRDefault="00BA1628">
                      <w:r>
                        <w:t>(d) repeat offset</w:t>
                      </w:r>
                    </w:p>
                  </w:txbxContent>
                </v:textbox>
              </v:shape>
            </w:pict>
          </mc:Fallback>
        </mc:AlternateContent>
      </w:r>
      <w:r>
        <w:rPr>
          <w:noProof/>
        </w:rPr>
        <mc:AlternateContent>
          <mc:Choice Requires="wps">
            <w:drawing>
              <wp:anchor distT="0" distB="0" distL="114300" distR="114300" simplePos="0" relativeHeight="251664384"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BA1628" w:rsidRDefault="00BA1628">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4F23A14A" w:rsidR="00BA1628" w:rsidRDefault="00BA1628">
                      <w:r>
                        <w:t>(c) repeat</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BA1628" w:rsidRDefault="00BA1628">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BA1628" w:rsidRDefault="00BA1628">
                      <w:r>
                        <w:t>(b) extrapolate</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BA1628" w:rsidRDefault="00BA1628">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BA1628" w:rsidRDefault="00BA1628">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mo="http://schemas.microsoft.com/office/mac/office/2008/main" xmlns:mv="urn:schemas-microsoft-com:mac:vml" xmlns:w15="http://schemas.microsoft.com/office/word/2012/wordml">
            <w:pict>
              <v:group w14:anchorId="3A79AA88"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1786" w:name="_Ref377546765"/>
      <w:bookmarkStart w:id="1787" w:name="_Toc452646614"/>
      <w:r>
        <w:lastRenderedPageBreak/>
        <w:t>Output Section</w:t>
      </w:r>
      <w:bookmarkEnd w:id="1786"/>
      <w:bookmarkEnd w:id="1787"/>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1788" w:name="_Toc311799480"/>
      <w:bookmarkStart w:id="1789" w:name="_Toc315443351"/>
      <w:bookmarkStart w:id="1790" w:name="_Toc315942869"/>
      <w:bookmarkStart w:id="1791" w:name="_Toc315943133"/>
      <w:bookmarkStart w:id="1792" w:name="_Toc315943397"/>
      <w:bookmarkStart w:id="1793" w:name="_Toc452646615"/>
      <w:bookmarkEnd w:id="1788"/>
      <w:bookmarkEnd w:id="1789"/>
      <w:bookmarkEnd w:id="1790"/>
      <w:bookmarkEnd w:id="1791"/>
      <w:bookmarkEnd w:id="1792"/>
      <w:r>
        <w:t>Logfile</w:t>
      </w:r>
      <w:bookmarkEnd w:id="1793"/>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FC7827">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r>
        <w:rPr>
          <w:i/>
        </w:rPr>
        <w:t>format</w:t>
      </w:r>
      <w:r w:rsidRPr="007949F9">
        <w:t>:</w:t>
      </w:r>
      <w:r>
        <w:t xml:space="preserve"> an optional format string (optional; default=not used)</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5EFC1FF5" w14:textId="4D065635" w:rsidR="00A845A4" w:rsidRDefault="00A845A4" w:rsidP="006A0BC1">
      <w:r>
        <w:t xml:space="preserve">The optional </w:t>
      </w:r>
      <w:r>
        <w:rPr>
          <w:i/>
        </w:rPr>
        <w:t xml:space="preserve">format </w:t>
      </w:r>
      <w:r>
        <w:t xml:space="preserve">attribute defines a format string that will be used to format the output. If this attribute is present, the </w:t>
      </w:r>
      <w:r>
        <w:rPr>
          <w:i/>
        </w:rPr>
        <w:t xml:space="preserve">delim </w:t>
      </w:r>
      <w:r>
        <w:t>attribute will be ignored. The format string is composed of literal characters and special formatting characters. The special formatting characters are preceded by the percentage character (%). The following formatting characters are currently defined.</w:t>
      </w:r>
    </w:p>
    <w:p w14:paraId="5937CED3" w14:textId="77777777" w:rsidR="00A845A4" w:rsidRDefault="00A845A4" w:rsidP="006A0BC1"/>
    <w:p w14:paraId="07261C21" w14:textId="009B9A69" w:rsidR="00A845A4" w:rsidRDefault="00A845A4" w:rsidP="007949F9">
      <w:pPr>
        <w:pStyle w:val="ListParagraph"/>
        <w:numPr>
          <w:ilvl w:val="0"/>
          <w:numId w:val="60"/>
        </w:numPr>
      </w:pPr>
      <w:r>
        <w:t>%i: replace with the index of the corresponding item (i.e. node numbers for node data)</w:t>
      </w:r>
    </w:p>
    <w:p w14:paraId="59111D3D" w14:textId="4913166D" w:rsidR="00A845A4" w:rsidRDefault="00A845A4" w:rsidP="007949F9">
      <w:pPr>
        <w:pStyle w:val="ListParagraph"/>
        <w:numPr>
          <w:ilvl w:val="0"/>
          <w:numId w:val="60"/>
        </w:numPr>
      </w:pPr>
      <w:r>
        <w:t>%g: replace with a data value. Use a %g for each data item.</w:t>
      </w:r>
    </w:p>
    <w:p w14:paraId="75E40EA7" w14:textId="796EBFA5" w:rsidR="00A845A4" w:rsidRDefault="00A845A4" w:rsidP="007949F9">
      <w:pPr>
        <w:pStyle w:val="ListParagraph"/>
        <w:numPr>
          <w:ilvl w:val="0"/>
          <w:numId w:val="60"/>
        </w:numPr>
      </w:pPr>
      <w:r>
        <w:t>%t: insert tab character in output.</w:t>
      </w:r>
    </w:p>
    <w:p w14:paraId="7C5033E1" w14:textId="0019D0E0" w:rsidR="00A845A4" w:rsidRDefault="00A845A4" w:rsidP="007949F9">
      <w:pPr>
        <w:pStyle w:val="ListParagraph"/>
        <w:numPr>
          <w:ilvl w:val="0"/>
          <w:numId w:val="60"/>
        </w:numPr>
      </w:pPr>
      <w:r>
        <w:t>%n: insert newline character in output.</w:t>
      </w:r>
    </w:p>
    <w:p w14:paraId="28BB0578" w14:textId="77777777" w:rsidR="00A845A4" w:rsidRDefault="00A845A4" w:rsidP="00A845A4"/>
    <w:p w14:paraId="217C93EE" w14:textId="0E4AB780" w:rsidR="00A845A4" w:rsidRDefault="00A845A4" w:rsidP="00A845A4">
      <w:r>
        <w:t>The following example,</w:t>
      </w:r>
    </w:p>
    <w:p w14:paraId="1EB54583" w14:textId="77777777" w:rsidR="00A845A4" w:rsidRDefault="00A845A4" w:rsidP="00A845A4"/>
    <w:p w14:paraId="2EC1351D" w14:textId="242D3B89" w:rsidR="00A845A4" w:rsidRPr="007949F9" w:rsidRDefault="00A845A4" w:rsidP="007949F9">
      <w:pPr>
        <w:pStyle w:val="Code0"/>
        <w:rPr>
          <w:sz w:val="20"/>
          <w:szCs w:val="20"/>
        </w:rPr>
      </w:pPr>
      <w:r w:rsidRPr="007949F9">
        <w:rPr>
          <w:sz w:val="20"/>
          <w:szCs w:val="20"/>
        </w:rPr>
        <w:t>&lt;node_data data="x;y;z" format='&lt;node id="%i"&gt;%g,%g,%g&lt;/node&gt;'&gt;&lt;/node_data&gt;</w:t>
      </w:r>
    </w:p>
    <w:p w14:paraId="2DC1AB13" w14:textId="77777777" w:rsidR="00A845A4" w:rsidRDefault="00A845A4" w:rsidP="00A845A4"/>
    <w:p w14:paraId="79CCB890" w14:textId="689C30D2" w:rsidR="00A845A4" w:rsidRDefault="00A845A4" w:rsidP="00A845A4">
      <w:r>
        <w:t>will print the following output (e.g. for node 1).</w:t>
      </w:r>
    </w:p>
    <w:p w14:paraId="5DAD9E3B" w14:textId="77777777" w:rsidR="00A845A4" w:rsidRPr="00A845A4" w:rsidRDefault="00A845A4" w:rsidP="00A845A4"/>
    <w:p w14:paraId="2034654D" w14:textId="758BD46F" w:rsidR="00A845A4" w:rsidRDefault="00A845A4" w:rsidP="007949F9">
      <w:pPr>
        <w:pStyle w:val="Code0"/>
      </w:pPr>
      <w:r>
        <w:t>&lt;node id="1"&gt;0.1,0.2,0.3&lt;/node&gt;</w:t>
      </w:r>
    </w:p>
    <w:p w14:paraId="4B09DE00" w14:textId="77777777" w:rsidR="00A845A4" w:rsidRDefault="00A845A4" w:rsidP="006A0BC1"/>
    <w:p w14:paraId="54968D8D" w14:textId="24CC6DC2" w:rsidR="00A845A4" w:rsidRDefault="006D1AD2" w:rsidP="006A0BC1">
      <w:r>
        <w:t>Notice the use of the apostrophe (‘) in the format string. This is necessary in order to include the quotation marks as part of the format string. Also note that each data string will automatically be printed on a new line, so there is no need to end the format string with a newline character.</w:t>
      </w:r>
    </w:p>
    <w:p w14:paraId="5AC97DCE" w14:textId="77777777" w:rsidR="006D1AD2" w:rsidRDefault="006D1AD2" w:rsidP="006A0BC1"/>
    <w:p w14:paraId="458F679A" w14:textId="77777777" w:rsidR="006D1AD2" w:rsidRDefault="006D1AD2" w:rsidP="006A0BC1"/>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1794" w:name="_Toc452646616"/>
      <w:r>
        <w:t xml:space="preserve">Node_Data </w:t>
      </w:r>
      <w:r w:rsidR="00D153DC">
        <w:t>C</w:t>
      </w:r>
      <w:r>
        <w:t>lass</w:t>
      </w:r>
      <w:bookmarkEnd w:id="1794"/>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c>
          <w:tcPr>
            <w:tcW w:w="1908" w:type="dxa"/>
            <w:shd w:val="clear" w:color="auto" w:fill="auto"/>
          </w:tcPr>
          <w:p w14:paraId="60FED9E1" w14:textId="0C66BB8D" w:rsidR="00234587" w:rsidRPr="00B27FE9" w:rsidRDefault="00234587" w:rsidP="006A0BC1">
            <w:pPr>
              <w:pStyle w:val="code"/>
            </w:pPr>
            <w:r>
              <w:t>vx</w:t>
            </w:r>
          </w:p>
        </w:tc>
        <w:tc>
          <w:tcPr>
            <w:tcW w:w="7560" w:type="dxa"/>
            <w:shd w:val="clear" w:color="auto" w:fill="auto"/>
          </w:tcPr>
          <w:p w14:paraId="2BF98885" w14:textId="34095953" w:rsidR="00234587" w:rsidRDefault="00234587" w:rsidP="006A0BC1">
            <w:r>
              <w:t>x-coordinate of nodal velocity</w:t>
            </w:r>
          </w:p>
        </w:tc>
      </w:tr>
      <w:tr w:rsidR="00234587" w14:paraId="6F7BD2F0" w14:textId="77777777">
        <w:tc>
          <w:tcPr>
            <w:tcW w:w="1908" w:type="dxa"/>
            <w:shd w:val="clear" w:color="auto" w:fill="auto"/>
          </w:tcPr>
          <w:p w14:paraId="39B7DA6B" w14:textId="2BB70CBC" w:rsidR="00234587" w:rsidRDefault="00234587" w:rsidP="006A0BC1">
            <w:pPr>
              <w:pStyle w:val="code"/>
            </w:pPr>
            <w:r>
              <w:t>vy</w:t>
            </w:r>
          </w:p>
        </w:tc>
        <w:tc>
          <w:tcPr>
            <w:tcW w:w="7560" w:type="dxa"/>
            <w:shd w:val="clear" w:color="auto" w:fill="auto"/>
          </w:tcPr>
          <w:p w14:paraId="5D43074C" w14:textId="4413AD68" w:rsidR="00234587" w:rsidRDefault="00234587" w:rsidP="006A0BC1">
            <w:r>
              <w:t>y-coordinate of nodal velocity</w:t>
            </w:r>
          </w:p>
        </w:tc>
      </w:tr>
      <w:tr w:rsidR="00234587" w14:paraId="3B1B42DF" w14:textId="77777777">
        <w:tc>
          <w:tcPr>
            <w:tcW w:w="1908" w:type="dxa"/>
            <w:shd w:val="clear" w:color="auto" w:fill="auto"/>
          </w:tcPr>
          <w:p w14:paraId="76372ADE" w14:textId="1FE12EE5" w:rsidR="00234587" w:rsidRDefault="00234587" w:rsidP="006A0BC1">
            <w:pPr>
              <w:pStyle w:val="code"/>
            </w:pPr>
            <w:r>
              <w:t>vz</w:t>
            </w:r>
          </w:p>
        </w:tc>
        <w:tc>
          <w:tcPr>
            <w:tcW w:w="7560" w:type="dxa"/>
            <w:shd w:val="clear" w:color="auto" w:fill="auto"/>
          </w:tcPr>
          <w:p w14:paraId="3D748B92" w14:textId="7080727A" w:rsidR="00234587" w:rsidRDefault="00234587" w:rsidP="006A0BC1">
            <w:r>
              <w:t>z-coordinate of nodal velocity</w:t>
            </w:r>
          </w:p>
        </w:tc>
      </w:tr>
      <w:tr w:rsidR="00234587" w14:paraId="3CC43A49" w14:textId="77777777">
        <w:tc>
          <w:tcPr>
            <w:tcW w:w="1908" w:type="dxa"/>
            <w:shd w:val="clear" w:color="auto" w:fill="auto"/>
          </w:tcPr>
          <w:p w14:paraId="526B90ED" w14:textId="4EFCE0DB" w:rsidR="00234587" w:rsidRDefault="00234587" w:rsidP="006A0BC1">
            <w:pPr>
              <w:pStyle w:val="code"/>
            </w:pPr>
            <w:r>
              <w:t>ax</w:t>
            </w:r>
          </w:p>
        </w:tc>
        <w:tc>
          <w:tcPr>
            <w:tcW w:w="7560" w:type="dxa"/>
            <w:shd w:val="clear" w:color="auto" w:fill="auto"/>
          </w:tcPr>
          <w:p w14:paraId="03A3C4DE" w14:textId="122DDCF1" w:rsidR="00234587" w:rsidRDefault="00234587" w:rsidP="006A0BC1">
            <w:r>
              <w:t>x-coordinate of nodal acceleration</w:t>
            </w:r>
          </w:p>
        </w:tc>
      </w:tr>
      <w:tr w:rsidR="00234587" w14:paraId="34A3328C" w14:textId="77777777">
        <w:tc>
          <w:tcPr>
            <w:tcW w:w="1908" w:type="dxa"/>
            <w:shd w:val="clear" w:color="auto" w:fill="auto"/>
          </w:tcPr>
          <w:p w14:paraId="19689972" w14:textId="73D6EAC4" w:rsidR="00234587" w:rsidRDefault="00234587" w:rsidP="006A0BC1">
            <w:pPr>
              <w:pStyle w:val="code"/>
            </w:pPr>
            <w:r>
              <w:t>ay</w:t>
            </w:r>
          </w:p>
        </w:tc>
        <w:tc>
          <w:tcPr>
            <w:tcW w:w="7560" w:type="dxa"/>
            <w:shd w:val="clear" w:color="auto" w:fill="auto"/>
          </w:tcPr>
          <w:p w14:paraId="5CD363A9" w14:textId="2612F2D7" w:rsidR="00234587" w:rsidRDefault="00234587" w:rsidP="006A0BC1">
            <w:r>
              <w:t>y-coordinate of nodal acceleration</w:t>
            </w:r>
          </w:p>
        </w:tc>
      </w:tr>
      <w:tr w:rsidR="00234587" w14:paraId="0404DD91" w14:textId="77777777">
        <w:tc>
          <w:tcPr>
            <w:tcW w:w="1908" w:type="dxa"/>
            <w:shd w:val="clear" w:color="auto" w:fill="auto"/>
          </w:tcPr>
          <w:p w14:paraId="70E0A894" w14:textId="49B4B2F5" w:rsidR="00234587" w:rsidRDefault="00234587" w:rsidP="006A0BC1">
            <w:pPr>
              <w:pStyle w:val="code"/>
            </w:pPr>
            <w:r>
              <w:t>az</w:t>
            </w:r>
          </w:p>
        </w:tc>
        <w:tc>
          <w:tcPr>
            <w:tcW w:w="7560" w:type="dxa"/>
            <w:shd w:val="clear" w:color="auto" w:fill="auto"/>
          </w:tcPr>
          <w:p w14:paraId="75B03597" w14:textId="54779746" w:rsidR="00234587" w:rsidRDefault="00234587" w:rsidP="006A0BC1">
            <w:r>
              <w:t>z-coordinate of nodal acceleration</w:t>
            </w:r>
          </w:p>
        </w:tc>
      </w:tr>
      <w:tr w:rsidR="00234587" w14:paraId="7FE3FC9B" w14:textId="77777777">
        <w:tc>
          <w:tcPr>
            <w:tcW w:w="1908" w:type="dxa"/>
            <w:shd w:val="clear" w:color="auto" w:fill="auto"/>
          </w:tcPr>
          <w:p w14:paraId="15D5F3A8" w14:textId="685ED2DF" w:rsidR="00234587" w:rsidRDefault="00234587" w:rsidP="006A0BC1">
            <w:pPr>
              <w:pStyle w:val="code"/>
            </w:pPr>
            <w:r>
              <w:t>Rx</w:t>
            </w:r>
          </w:p>
        </w:tc>
        <w:tc>
          <w:tcPr>
            <w:tcW w:w="7560" w:type="dxa"/>
            <w:shd w:val="clear" w:color="auto" w:fill="auto"/>
          </w:tcPr>
          <w:p w14:paraId="4BF13751" w14:textId="18CCABED" w:rsidR="00234587" w:rsidRDefault="00234587" w:rsidP="006A0BC1">
            <w:r>
              <w:t>x-coordinate of nodal reaction force</w:t>
            </w:r>
          </w:p>
        </w:tc>
      </w:tr>
      <w:tr w:rsidR="00234587" w14:paraId="27141E6B" w14:textId="77777777">
        <w:tc>
          <w:tcPr>
            <w:tcW w:w="1908" w:type="dxa"/>
            <w:shd w:val="clear" w:color="auto" w:fill="auto"/>
          </w:tcPr>
          <w:p w14:paraId="171DE49C" w14:textId="49DFA7BE" w:rsidR="00234587" w:rsidRDefault="00234587" w:rsidP="006A0BC1">
            <w:pPr>
              <w:pStyle w:val="code"/>
            </w:pPr>
            <w:r>
              <w:t>Ry</w:t>
            </w:r>
          </w:p>
        </w:tc>
        <w:tc>
          <w:tcPr>
            <w:tcW w:w="7560" w:type="dxa"/>
            <w:shd w:val="clear" w:color="auto" w:fill="auto"/>
          </w:tcPr>
          <w:p w14:paraId="70D7EFB6" w14:textId="2432F8B2" w:rsidR="00234587" w:rsidRDefault="00234587" w:rsidP="006A0BC1">
            <w:r>
              <w:t>y-coordinate of nodal reaction force</w:t>
            </w:r>
          </w:p>
        </w:tc>
      </w:tr>
      <w:tr w:rsidR="00234587" w14:paraId="78A53E0E" w14:textId="77777777">
        <w:tc>
          <w:tcPr>
            <w:tcW w:w="1908" w:type="dxa"/>
            <w:shd w:val="clear" w:color="auto" w:fill="auto"/>
          </w:tcPr>
          <w:p w14:paraId="17163AEE" w14:textId="764A982B" w:rsidR="00234587" w:rsidRDefault="00234587" w:rsidP="006A0BC1">
            <w:pPr>
              <w:pStyle w:val="code"/>
            </w:pPr>
            <w:r>
              <w:t>Rz</w:t>
            </w:r>
          </w:p>
        </w:tc>
        <w:tc>
          <w:tcPr>
            <w:tcW w:w="7560" w:type="dxa"/>
            <w:shd w:val="clear" w:color="auto" w:fill="auto"/>
          </w:tcPr>
          <w:p w14:paraId="4ADF6EAA" w14:textId="26BC97D8" w:rsidR="00234587" w:rsidRDefault="00234587" w:rsidP="006A0BC1">
            <w:r>
              <w:t>z-coordinate of nodal reaction force</w:t>
            </w:r>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6B6E30F3" w:rsidR="00C04528" w:rsidRPr="00B27FE9" w:rsidRDefault="00234587" w:rsidP="00234587">
            <w:pPr>
              <w:pStyle w:val="code"/>
            </w:pPr>
            <w:r>
              <w:t>c[</w:t>
            </w:r>
            <w:r w:rsidR="00C849CE" w:rsidRPr="00C849CE">
              <w:rPr>
                <w:i/>
              </w:rPr>
              <w:t>n</w:t>
            </w:r>
            <w:r w:rsidRPr="007949F9">
              <w:t>]</w:t>
            </w:r>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p>
        </w:tc>
      </w:tr>
    </w:tbl>
    <w:p w14:paraId="4B049807" w14:textId="77777777" w:rsidR="006A0BC1" w:rsidRDefault="006A0BC1" w:rsidP="006A0BC1"/>
    <w:p w14:paraId="001F821D" w14:textId="52A68849" w:rsidR="00234587" w:rsidRDefault="00234587" w:rsidP="006A0BC1">
      <w:r>
        <w:t xml:space="preserve">For heat transfer problems the following nodal variables are available. </w:t>
      </w:r>
    </w:p>
    <w:p w14:paraId="59C74BC2" w14:textId="77777777" w:rsidR="00234587" w:rsidRDefault="00234587"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c>
          <w:tcPr>
            <w:tcW w:w="1908" w:type="dxa"/>
            <w:shd w:val="clear" w:color="auto" w:fill="auto"/>
          </w:tcPr>
          <w:p w14:paraId="5E66DAE4" w14:textId="77777777" w:rsidR="00234587" w:rsidRPr="000B272C" w:rsidRDefault="00234587" w:rsidP="00234587">
            <w:pPr>
              <w:rPr>
                <w:b/>
              </w:rPr>
            </w:pPr>
            <w:r w:rsidRPr="000B272C">
              <w:rPr>
                <w:b/>
              </w:rPr>
              <w:t>Node variables</w:t>
            </w:r>
          </w:p>
        </w:tc>
        <w:tc>
          <w:tcPr>
            <w:tcW w:w="7668" w:type="dxa"/>
            <w:shd w:val="clear" w:color="auto" w:fill="auto"/>
          </w:tcPr>
          <w:p w14:paraId="2AE84A00" w14:textId="77777777" w:rsidR="00234587" w:rsidRPr="000B272C" w:rsidRDefault="00234587" w:rsidP="00234587">
            <w:pPr>
              <w:rPr>
                <w:b/>
              </w:rPr>
            </w:pPr>
            <w:r w:rsidRPr="000B272C">
              <w:rPr>
                <w:b/>
              </w:rPr>
              <w:t>Description</w:t>
            </w:r>
          </w:p>
        </w:tc>
      </w:tr>
      <w:tr w:rsidR="00234587" w14:paraId="76E0CA80" w14:textId="77777777" w:rsidTr="00234587">
        <w:tc>
          <w:tcPr>
            <w:tcW w:w="1908" w:type="dxa"/>
            <w:shd w:val="clear" w:color="auto" w:fill="auto"/>
          </w:tcPr>
          <w:p w14:paraId="3A0F6FED" w14:textId="3EAED6BE" w:rsidR="00234587" w:rsidRPr="00B27FE9" w:rsidRDefault="00234587" w:rsidP="00234587">
            <w:pPr>
              <w:pStyle w:val="code"/>
            </w:pPr>
            <w:r>
              <w:lastRenderedPageBreak/>
              <w:t>T</w:t>
            </w:r>
          </w:p>
        </w:tc>
        <w:tc>
          <w:tcPr>
            <w:tcW w:w="7668" w:type="dxa"/>
            <w:shd w:val="clear" w:color="auto" w:fill="auto"/>
          </w:tcPr>
          <w:p w14:paraId="7D45B940" w14:textId="665CD7C0" w:rsidR="00234587" w:rsidRPr="00DC355F" w:rsidRDefault="00234587" w:rsidP="00234587">
            <w:r>
              <w:t>Nodal temperature</w:t>
            </w:r>
          </w:p>
        </w:tc>
      </w:tr>
    </w:tbl>
    <w:p w14:paraId="3498A10A" w14:textId="77777777" w:rsidR="00234587" w:rsidRDefault="00234587"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1795" w:name="_Toc452646617"/>
      <w:r>
        <w:t>Element_Data Class</w:t>
      </w:r>
      <w:bookmarkEnd w:id="1795"/>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c>
          <w:tcPr>
            <w:tcW w:w="2268" w:type="dxa"/>
            <w:shd w:val="clear" w:color="auto" w:fill="auto"/>
          </w:tcPr>
          <w:p w14:paraId="0C2C9D78" w14:textId="7725CA1E" w:rsidR="00B61FE0" w:rsidRDefault="00B61FE0" w:rsidP="00C258C3">
            <w:pPr>
              <w:pStyle w:val="code"/>
            </w:pPr>
            <w:r>
              <w:t>cxxxx</w:t>
            </w:r>
          </w:p>
        </w:tc>
        <w:tc>
          <w:tcPr>
            <w:tcW w:w="7308" w:type="dxa"/>
            <w:shd w:val="clear" w:color="auto" w:fill="auto"/>
          </w:tcPr>
          <w:p w14:paraId="26A1AEB5" w14:textId="101FC230" w:rsidR="00B61FE0" w:rsidRDefault="00B61FE0" w:rsidP="00C258C3">
            <w:r>
              <w:t>xxxx</w:t>
            </w:r>
            <w:r w:rsidR="001F334A">
              <w:t xml:space="preserve"> component of spatial elasticity tensor (a.k.a. c11)</w:t>
            </w:r>
          </w:p>
        </w:tc>
      </w:tr>
      <w:tr w:rsidR="00B61FE0" w14:paraId="3764CEB2" w14:textId="77777777" w:rsidTr="00C258C3">
        <w:tc>
          <w:tcPr>
            <w:tcW w:w="2268" w:type="dxa"/>
            <w:shd w:val="clear" w:color="auto" w:fill="auto"/>
          </w:tcPr>
          <w:p w14:paraId="3A21AA45" w14:textId="72056C47" w:rsidR="00B61FE0" w:rsidRDefault="00B61FE0" w:rsidP="00C258C3">
            <w:pPr>
              <w:pStyle w:val="code"/>
            </w:pPr>
            <w:r>
              <w:t>cxxyy</w:t>
            </w:r>
          </w:p>
        </w:tc>
        <w:tc>
          <w:tcPr>
            <w:tcW w:w="7308" w:type="dxa"/>
            <w:shd w:val="clear" w:color="auto" w:fill="auto"/>
          </w:tcPr>
          <w:p w14:paraId="388DEA5D" w14:textId="60AFE265" w:rsidR="00B61FE0" w:rsidRDefault="00B61FE0" w:rsidP="001F334A">
            <w:r>
              <w:t>xxyy</w:t>
            </w:r>
            <w:r w:rsidR="001F334A">
              <w:t xml:space="preserve"> component of spatial elasticity tensor (a.k.a. c12)</w:t>
            </w:r>
          </w:p>
        </w:tc>
      </w:tr>
      <w:tr w:rsidR="00B61FE0" w14:paraId="06530E0B" w14:textId="77777777" w:rsidTr="00C258C3">
        <w:tc>
          <w:tcPr>
            <w:tcW w:w="2268" w:type="dxa"/>
            <w:shd w:val="clear" w:color="auto" w:fill="auto"/>
          </w:tcPr>
          <w:p w14:paraId="315A657F" w14:textId="5517C53F" w:rsidR="00B61FE0" w:rsidRDefault="00B61FE0" w:rsidP="00C258C3">
            <w:pPr>
              <w:pStyle w:val="code"/>
            </w:pPr>
            <w:r>
              <w:t>cyyyy</w:t>
            </w:r>
          </w:p>
        </w:tc>
        <w:tc>
          <w:tcPr>
            <w:tcW w:w="7308" w:type="dxa"/>
            <w:shd w:val="clear" w:color="auto" w:fill="auto"/>
          </w:tcPr>
          <w:p w14:paraId="73F48303" w14:textId="73705304" w:rsidR="00B61FE0" w:rsidRDefault="00B61FE0" w:rsidP="001F334A">
            <w:r>
              <w:t>yyyy</w:t>
            </w:r>
            <w:r w:rsidR="001F334A">
              <w:t xml:space="preserve"> component of spatial elasticity tensor (a.k.a. c22)</w:t>
            </w:r>
          </w:p>
        </w:tc>
      </w:tr>
      <w:tr w:rsidR="00B61FE0" w14:paraId="68D61B18" w14:textId="77777777" w:rsidTr="00C258C3">
        <w:tc>
          <w:tcPr>
            <w:tcW w:w="2268" w:type="dxa"/>
            <w:shd w:val="clear" w:color="auto" w:fill="auto"/>
          </w:tcPr>
          <w:p w14:paraId="3B4E6A87" w14:textId="0BF6D9A2" w:rsidR="00B61FE0" w:rsidRDefault="00B61FE0" w:rsidP="00C258C3">
            <w:pPr>
              <w:pStyle w:val="code"/>
            </w:pPr>
            <w:r>
              <w:t>cxxzz</w:t>
            </w:r>
          </w:p>
        </w:tc>
        <w:tc>
          <w:tcPr>
            <w:tcW w:w="7308" w:type="dxa"/>
            <w:shd w:val="clear" w:color="auto" w:fill="auto"/>
          </w:tcPr>
          <w:p w14:paraId="4A598F2A" w14:textId="4A873664" w:rsidR="00B61FE0" w:rsidRDefault="00B61FE0" w:rsidP="001F334A">
            <w:r>
              <w:t>xxzz</w:t>
            </w:r>
            <w:r w:rsidR="001F334A">
              <w:t xml:space="preserve"> component of spatial elasticity tensor (a.k.a. c13)</w:t>
            </w:r>
          </w:p>
        </w:tc>
      </w:tr>
      <w:tr w:rsidR="00B61FE0" w14:paraId="31B6C446" w14:textId="77777777" w:rsidTr="00C258C3">
        <w:tc>
          <w:tcPr>
            <w:tcW w:w="2268" w:type="dxa"/>
            <w:shd w:val="clear" w:color="auto" w:fill="auto"/>
          </w:tcPr>
          <w:p w14:paraId="78DA4394" w14:textId="1807C3DE" w:rsidR="00B61FE0" w:rsidRDefault="00B61FE0" w:rsidP="00C258C3">
            <w:pPr>
              <w:pStyle w:val="code"/>
            </w:pPr>
            <w:r>
              <w:t>cyyzz</w:t>
            </w:r>
          </w:p>
        </w:tc>
        <w:tc>
          <w:tcPr>
            <w:tcW w:w="7308" w:type="dxa"/>
            <w:shd w:val="clear" w:color="auto" w:fill="auto"/>
          </w:tcPr>
          <w:p w14:paraId="685F7921" w14:textId="1CE94523" w:rsidR="00B61FE0" w:rsidRDefault="00B61FE0" w:rsidP="001F334A">
            <w:r>
              <w:t>yyzz</w:t>
            </w:r>
            <w:r w:rsidR="001F334A">
              <w:t xml:space="preserve"> component of spatial elasticity tensor (a.k.a. c23)</w:t>
            </w:r>
          </w:p>
        </w:tc>
      </w:tr>
      <w:tr w:rsidR="00B61FE0" w14:paraId="0BD70912" w14:textId="77777777" w:rsidTr="00C258C3">
        <w:tc>
          <w:tcPr>
            <w:tcW w:w="2268" w:type="dxa"/>
            <w:shd w:val="clear" w:color="auto" w:fill="auto"/>
          </w:tcPr>
          <w:p w14:paraId="4B9490BD" w14:textId="7CF1CEF9" w:rsidR="00B61FE0" w:rsidRDefault="00B61FE0" w:rsidP="00C258C3">
            <w:pPr>
              <w:pStyle w:val="code"/>
            </w:pPr>
            <w:r>
              <w:t>czzzz</w:t>
            </w:r>
          </w:p>
        </w:tc>
        <w:tc>
          <w:tcPr>
            <w:tcW w:w="7308" w:type="dxa"/>
            <w:shd w:val="clear" w:color="auto" w:fill="auto"/>
          </w:tcPr>
          <w:p w14:paraId="1D817E4D" w14:textId="07EEB7D0" w:rsidR="00B61FE0" w:rsidRDefault="00B61FE0" w:rsidP="001F334A">
            <w:r>
              <w:t>zzzz</w:t>
            </w:r>
            <w:r w:rsidR="001F334A">
              <w:t xml:space="preserve"> component of spatial elasticity tensor (a.k.a. c33)</w:t>
            </w:r>
          </w:p>
        </w:tc>
      </w:tr>
      <w:tr w:rsidR="00B61FE0" w14:paraId="3F36A40E" w14:textId="77777777" w:rsidTr="00C258C3">
        <w:tc>
          <w:tcPr>
            <w:tcW w:w="2268" w:type="dxa"/>
            <w:shd w:val="clear" w:color="auto" w:fill="auto"/>
          </w:tcPr>
          <w:p w14:paraId="5383BAC0" w14:textId="639E108E" w:rsidR="00B61FE0" w:rsidRDefault="00B61FE0" w:rsidP="00C258C3">
            <w:pPr>
              <w:pStyle w:val="code"/>
            </w:pPr>
            <w:r>
              <w:t>cxxxy</w:t>
            </w:r>
          </w:p>
        </w:tc>
        <w:tc>
          <w:tcPr>
            <w:tcW w:w="7308" w:type="dxa"/>
            <w:shd w:val="clear" w:color="auto" w:fill="auto"/>
          </w:tcPr>
          <w:p w14:paraId="7FA02EF7" w14:textId="7B737362" w:rsidR="00B61FE0" w:rsidRDefault="00B61FE0" w:rsidP="001F334A">
            <w:r>
              <w:t>xxxy</w:t>
            </w:r>
            <w:r w:rsidR="001F334A">
              <w:t xml:space="preserve"> component of spatial elasticity tensor (a.k.a. c14)</w:t>
            </w:r>
          </w:p>
        </w:tc>
      </w:tr>
      <w:tr w:rsidR="00B61FE0" w14:paraId="72B983F3" w14:textId="77777777" w:rsidTr="00C258C3">
        <w:tc>
          <w:tcPr>
            <w:tcW w:w="2268" w:type="dxa"/>
            <w:shd w:val="clear" w:color="auto" w:fill="auto"/>
          </w:tcPr>
          <w:p w14:paraId="2E407D56" w14:textId="41EDF938" w:rsidR="00B61FE0" w:rsidRDefault="00B61FE0" w:rsidP="00C258C3">
            <w:pPr>
              <w:pStyle w:val="code"/>
            </w:pPr>
            <w:r>
              <w:t>cyyxy</w:t>
            </w:r>
          </w:p>
        </w:tc>
        <w:tc>
          <w:tcPr>
            <w:tcW w:w="7308" w:type="dxa"/>
            <w:shd w:val="clear" w:color="auto" w:fill="auto"/>
          </w:tcPr>
          <w:p w14:paraId="7B151452" w14:textId="0C70A789" w:rsidR="00B61FE0" w:rsidRDefault="00B61FE0" w:rsidP="001F334A">
            <w:r>
              <w:t>yyxy</w:t>
            </w:r>
            <w:r w:rsidR="001F334A">
              <w:t xml:space="preserve"> component of spatial elasticity tensor (a.k.a. c24)</w:t>
            </w:r>
          </w:p>
        </w:tc>
      </w:tr>
      <w:tr w:rsidR="00B61FE0" w14:paraId="2F6CC027" w14:textId="77777777" w:rsidTr="00C258C3">
        <w:tc>
          <w:tcPr>
            <w:tcW w:w="2268" w:type="dxa"/>
            <w:shd w:val="clear" w:color="auto" w:fill="auto"/>
          </w:tcPr>
          <w:p w14:paraId="5207EC59" w14:textId="617EA6D1" w:rsidR="00B61FE0" w:rsidRDefault="00B61FE0" w:rsidP="00C258C3">
            <w:pPr>
              <w:pStyle w:val="code"/>
            </w:pPr>
            <w:r>
              <w:t>czzxy</w:t>
            </w:r>
          </w:p>
        </w:tc>
        <w:tc>
          <w:tcPr>
            <w:tcW w:w="7308" w:type="dxa"/>
            <w:shd w:val="clear" w:color="auto" w:fill="auto"/>
          </w:tcPr>
          <w:p w14:paraId="150301E7" w14:textId="704F3209" w:rsidR="00B61FE0" w:rsidRDefault="00B61FE0" w:rsidP="001F334A">
            <w:r>
              <w:t>zzxy</w:t>
            </w:r>
            <w:r w:rsidR="001F334A">
              <w:t xml:space="preserve"> component of spatial elasticity tensor (a.k.a. c34)</w:t>
            </w:r>
          </w:p>
        </w:tc>
      </w:tr>
      <w:tr w:rsidR="00B61FE0" w14:paraId="3270CBC8" w14:textId="77777777" w:rsidTr="00C258C3">
        <w:tc>
          <w:tcPr>
            <w:tcW w:w="2268" w:type="dxa"/>
            <w:shd w:val="clear" w:color="auto" w:fill="auto"/>
          </w:tcPr>
          <w:p w14:paraId="7A146BB6" w14:textId="52D29916" w:rsidR="00B61FE0" w:rsidRDefault="00B61FE0" w:rsidP="00C258C3">
            <w:pPr>
              <w:pStyle w:val="code"/>
            </w:pPr>
            <w:r>
              <w:t>cxyxy</w:t>
            </w:r>
          </w:p>
        </w:tc>
        <w:tc>
          <w:tcPr>
            <w:tcW w:w="7308" w:type="dxa"/>
            <w:shd w:val="clear" w:color="auto" w:fill="auto"/>
          </w:tcPr>
          <w:p w14:paraId="7C751342" w14:textId="71E40C15" w:rsidR="00B61FE0" w:rsidRDefault="00B61FE0" w:rsidP="001F334A">
            <w:r>
              <w:t>xyxy</w:t>
            </w:r>
            <w:r w:rsidR="001F334A">
              <w:t xml:space="preserve"> component of spatial elasticity tensor (a.k.a. c44)</w:t>
            </w:r>
          </w:p>
        </w:tc>
      </w:tr>
      <w:tr w:rsidR="00B61FE0" w14:paraId="18B00F04" w14:textId="77777777" w:rsidTr="00C258C3">
        <w:tc>
          <w:tcPr>
            <w:tcW w:w="2268" w:type="dxa"/>
            <w:shd w:val="clear" w:color="auto" w:fill="auto"/>
          </w:tcPr>
          <w:p w14:paraId="2C46746D" w14:textId="7447AFD0" w:rsidR="00B61FE0" w:rsidRDefault="00B61FE0" w:rsidP="00C258C3">
            <w:pPr>
              <w:pStyle w:val="code"/>
            </w:pPr>
            <w:r>
              <w:t>cxxyz</w:t>
            </w:r>
          </w:p>
        </w:tc>
        <w:tc>
          <w:tcPr>
            <w:tcW w:w="7308" w:type="dxa"/>
            <w:shd w:val="clear" w:color="auto" w:fill="auto"/>
          </w:tcPr>
          <w:p w14:paraId="25ED38FD" w14:textId="1124400F" w:rsidR="00B61FE0" w:rsidRDefault="00B61FE0" w:rsidP="001F334A">
            <w:r>
              <w:t>xxyz</w:t>
            </w:r>
            <w:r w:rsidR="001F334A">
              <w:t xml:space="preserve"> component of spatial elasticity tensor (a.k.a. c15)</w:t>
            </w:r>
          </w:p>
        </w:tc>
      </w:tr>
      <w:tr w:rsidR="00B61FE0" w14:paraId="1563F767" w14:textId="77777777" w:rsidTr="00C258C3">
        <w:tc>
          <w:tcPr>
            <w:tcW w:w="2268" w:type="dxa"/>
            <w:shd w:val="clear" w:color="auto" w:fill="auto"/>
          </w:tcPr>
          <w:p w14:paraId="15DE83E2" w14:textId="7D30C20F" w:rsidR="00B61FE0" w:rsidRDefault="00B61FE0" w:rsidP="00C258C3">
            <w:pPr>
              <w:pStyle w:val="code"/>
            </w:pPr>
            <w:r>
              <w:t>cyyyz</w:t>
            </w:r>
          </w:p>
        </w:tc>
        <w:tc>
          <w:tcPr>
            <w:tcW w:w="7308" w:type="dxa"/>
            <w:shd w:val="clear" w:color="auto" w:fill="auto"/>
          </w:tcPr>
          <w:p w14:paraId="147631DF" w14:textId="596D9809" w:rsidR="00B61FE0" w:rsidRDefault="00B61FE0" w:rsidP="001F334A">
            <w:r>
              <w:t>yyyz</w:t>
            </w:r>
            <w:r w:rsidR="001F334A">
              <w:t xml:space="preserve"> component of spatial elasticity tensor (a.k.a. c25)</w:t>
            </w:r>
          </w:p>
        </w:tc>
      </w:tr>
      <w:tr w:rsidR="00B61FE0" w14:paraId="51874D48" w14:textId="77777777" w:rsidTr="00C258C3">
        <w:tc>
          <w:tcPr>
            <w:tcW w:w="2268" w:type="dxa"/>
            <w:shd w:val="clear" w:color="auto" w:fill="auto"/>
          </w:tcPr>
          <w:p w14:paraId="3716F785" w14:textId="5291B142" w:rsidR="00B61FE0" w:rsidRDefault="00B61FE0" w:rsidP="00C258C3">
            <w:pPr>
              <w:pStyle w:val="code"/>
            </w:pPr>
            <w:r>
              <w:t>czzyz</w:t>
            </w:r>
          </w:p>
        </w:tc>
        <w:tc>
          <w:tcPr>
            <w:tcW w:w="7308" w:type="dxa"/>
            <w:shd w:val="clear" w:color="auto" w:fill="auto"/>
          </w:tcPr>
          <w:p w14:paraId="07227FA3" w14:textId="1770F069" w:rsidR="00B61FE0" w:rsidRDefault="00B61FE0" w:rsidP="001F334A">
            <w:r>
              <w:t>zzyz</w:t>
            </w:r>
            <w:r w:rsidR="001F334A">
              <w:t xml:space="preserve"> component of spatial elasticity tensor (a.k.a. c35)</w:t>
            </w:r>
          </w:p>
        </w:tc>
      </w:tr>
      <w:tr w:rsidR="00B61FE0" w14:paraId="57BEF003" w14:textId="77777777" w:rsidTr="00C258C3">
        <w:tc>
          <w:tcPr>
            <w:tcW w:w="2268" w:type="dxa"/>
            <w:shd w:val="clear" w:color="auto" w:fill="auto"/>
          </w:tcPr>
          <w:p w14:paraId="4EAC9E6B" w14:textId="3A4A1BE6" w:rsidR="00B61FE0" w:rsidRDefault="00B61FE0" w:rsidP="00C258C3">
            <w:pPr>
              <w:pStyle w:val="code"/>
            </w:pPr>
            <w:r>
              <w:t>cxyyz</w:t>
            </w:r>
          </w:p>
        </w:tc>
        <w:tc>
          <w:tcPr>
            <w:tcW w:w="7308" w:type="dxa"/>
            <w:shd w:val="clear" w:color="auto" w:fill="auto"/>
          </w:tcPr>
          <w:p w14:paraId="4F4651DA" w14:textId="0659623B" w:rsidR="00B61FE0" w:rsidRDefault="00B61FE0" w:rsidP="001F334A">
            <w:r>
              <w:t>xyyz</w:t>
            </w:r>
            <w:r w:rsidR="001F334A">
              <w:t xml:space="preserve"> component of spatial elasticity tensor (a.k.a. c45)</w:t>
            </w:r>
          </w:p>
        </w:tc>
      </w:tr>
      <w:tr w:rsidR="00B61FE0" w14:paraId="4A5D884D" w14:textId="77777777" w:rsidTr="00C258C3">
        <w:tc>
          <w:tcPr>
            <w:tcW w:w="2268" w:type="dxa"/>
            <w:shd w:val="clear" w:color="auto" w:fill="auto"/>
          </w:tcPr>
          <w:p w14:paraId="530A786F" w14:textId="481D281C" w:rsidR="00B61FE0" w:rsidRDefault="00B61FE0" w:rsidP="00C258C3">
            <w:pPr>
              <w:pStyle w:val="code"/>
            </w:pPr>
            <w:r>
              <w:t>cyzyz</w:t>
            </w:r>
          </w:p>
        </w:tc>
        <w:tc>
          <w:tcPr>
            <w:tcW w:w="7308" w:type="dxa"/>
            <w:shd w:val="clear" w:color="auto" w:fill="auto"/>
          </w:tcPr>
          <w:p w14:paraId="53BB0FE4" w14:textId="3B0F9B70" w:rsidR="00B61FE0" w:rsidRDefault="00B61FE0" w:rsidP="001F334A">
            <w:r>
              <w:t>yzyz</w:t>
            </w:r>
            <w:r w:rsidR="001F334A">
              <w:t xml:space="preserve"> component of spatial elasticity tensor (a.k.a. c55)</w:t>
            </w:r>
          </w:p>
        </w:tc>
      </w:tr>
      <w:tr w:rsidR="00B61FE0" w14:paraId="519CB6F4" w14:textId="77777777" w:rsidTr="00C258C3">
        <w:tc>
          <w:tcPr>
            <w:tcW w:w="2268" w:type="dxa"/>
            <w:shd w:val="clear" w:color="auto" w:fill="auto"/>
          </w:tcPr>
          <w:p w14:paraId="0142D016" w14:textId="2198A70B" w:rsidR="00B61FE0" w:rsidRDefault="00B61FE0" w:rsidP="00C258C3">
            <w:pPr>
              <w:pStyle w:val="code"/>
            </w:pPr>
            <w:r>
              <w:t>cxxxz</w:t>
            </w:r>
          </w:p>
        </w:tc>
        <w:tc>
          <w:tcPr>
            <w:tcW w:w="7308" w:type="dxa"/>
            <w:shd w:val="clear" w:color="auto" w:fill="auto"/>
          </w:tcPr>
          <w:p w14:paraId="7B3594DC" w14:textId="65EE0AB6" w:rsidR="00B61FE0" w:rsidRDefault="00B61FE0" w:rsidP="001F334A">
            <w:r>
              <w:t>xxxz</w:t>
            </w:r>
            <w:r w:rsidR="001F334A">
              <w:t xml:space="preserve"> component of spatial elasticity tensor (a.k.a. c16)</w:t>
            </w:r>
          </w:p>
        </w:tc>
      </w:tr>
      <w:tr w:rsidR="00B61FE0" w14:paraId="625FFD65" w14:textId="77777777" w:rsidTr="00C258C3">
        <w:tc>
          <w:tcPr>
            <w:tcW w:w="2268" w:type="dxa"/>
            <w:shd w:val="clear" w:color="auto" w:fill="auto"/>
          </w:tcPr>
          <w:p w14:paraId="04239DC3" w14:textId="784D27E9" w:rsidR="00B61FE0" w:rsidRDefault="00B61FE0" w:rsidP="00C258C3">
            <w:pPr>
              <w:pStyle w:val="code"/>
            </w:pPr>
            <w:r>
              <w:t>cyyxz</w:t>
            </w:r>
          </w:p>
        </w:tc>
        <w:tc>
          <w:tcPr>
            <w:tcW w:w="7308" w:type="dxa"/>
            <w:shd w:val="clear" w:color="auto" w:fill="auto"/>
          </w:tcPr>
          <w:p w14:paraId="656803A0" w14:textId="6A7265B7" w:rsidR="00B61FE0" w:rsidRDefault="00B61FE0" w:rsidP="001F334A">
            <w:r>
              <w:t>yyxz</w:t>
            </w:r>
            <w:r w:rsidR="001F334A">
              <w:t xml:space="preserve"> component of spatial elasticity tensor (a.k.a. c26)</w:t>
            </w:r>
          </w:p>
        </w:tc>
      </w:tr>
      <w:tr w:rsidR="00B61FE0" w14:paraId="1A87DC4F" w14:textId="77777777" w:rsidTr="00C258C3">
        <w:tc>
          <w:tcPr>
            <w:tcW w:w="2268" w:type="dxa"/>
            <w:shd w:val="clear" w:color="auto" w:fill="auto"/>
          </w:tcPr>
          <w:p w14:paraId="1788F797" w14:textId="43010A75" w:rsidR="00B61FE0" w:rsidRDefault="00B61FE0" w:rsidP="00C258C3">
            <w:pPr>
              <w:pStyle w:val="code"/>
            </w:pPr>
            <w:r>
              <w:t>czzxz</w:t>
            </w:r>
          </w:p>
        </w:tc>
        <w:tc>
          <w:tcPr>
            <w:tcW w:w="7308" w:type="dxa"/>
            <w:shd w:val="clear" w:color="auto" w:fill="auto"/>
          </w:tcPr>
          <w:p w14:paraId="7C8F24E8" w14:textId="50B9018F" w:rsidR="00B61FE0" w:rsidRDefault="00B61FE0" w:rsidP="001F334A">
            <w:r>
              <w:t>zzxz</w:t>
            </w:r>
            <w:r w:rsidR="001F334A">
              <w:t xml:space="preserve"> component of spatial elasticity tensor (a.k.a. c36)</w:t>
            </w:r>
          </w:p>
        </w:tc>
      </w:tr>
      <w:tr w:rsidR="00B61FE0" w14:paraId="3EEA2425" w14:textId="77777777" w:rsidTr="00C258C3">
        <w:tc>
          <w:tcPr>
            <w:tcW w:w="2268" w:type="dxa"/>
            <w:shd w:val="clear" w:color="auto" w:fill="auto"/>
          </w:tcPr>
          <w:p w14:paraId="691B7845" w14:textId="19FB0B3D" w:rsidR="00B61FE0" w:rsidRDefault="00B61FE0" w:rsidP="00C258C3">
            <w:pPr>
              <w:pStyle w:val="code"/>
            </w:pPr>
            <w:r>
              <w:t>cxyxz</w:t>
            </w:r>
          </w:p>
        </w:tc>
        <w:tc>
          <w:tcPr>
            <w:tcW w:w="7308" w:type="dxa"/>
            <w:shd w:val="clear" w:color="auto" w:fill="auto"/>
          </w:tcPr>
          <w:p w14:paraId="5DE1EA66" w14:textId="454412BE" w:rsidR="00B61FE0" w:rsidRDefault="00B61FE0" w:rsidP="001F334A">
            <w:r>
              <w:t>xyxz</w:t>
            </w:r>
            <w:r w:rsidR="001F334A">
              <w:t xml:space="preserve"> component of spatial elasticity tensor (a.k.a. c46)</w:t>
            </w:r>
          </w:p>
        </w:tc>
      </w:tr>
      <w:tr w:rsidR="00B61FE0" w14:paraId="0156BA0D" w14:textId="77777777" w:rsidTr="00C258C3">
        <w:tc>
          <w:tcPr>
            <w:tcW w:w="2268" w:type="dxa"/>
            <w:shd w:val="clear" w:color="auto" w:fill="auto"/>
          </w:tcPr>
          <w:p w14:paraId="37797828" w14:textId="4EEAE9BE" w:rsidR="00B61FE0" w:rsidRDefault="00B61FE0" w:rsidP="00C258C3">
            <w:pPr>
              <w:pStyle w:val="code"/>
            </w:pPr>
            <w:r>
              <w:t>cyzyz</w:t>
            </w:r>
          </w:p>
        </w:tc>
        <w:tc>
          <w:tcPr>
            <w:tcW w:w="7308" w:type="dxa"/>
            <w:shd w:val="clear" w:color="auto" w:fill="auto"/>
          </w:tcPr>
          <w:p w14:paraId="4A0372C5" w14:textId="2BE829AB" w:rsidR="00B61FE0" w:rsidRDefault="00B61FE0" w:rsidP="001F334A">
            <w:r>
              <w:t>yzyz</w:t>
            </w:r>
            <w:r w:rsidR="001F334A">
              <w:t xml:space="preserve"> component of spatial elasticity tensor (a.k.a. c56)</w:t>
            </w:r>
          </w:p>
        </w:tc>
      </w:tr>
      <w:tr w:rsidR="00B61FE0" w14:paraId="66D43C9A" w14:textId="77777777" w:rsidTr="00C258C3">
        <w:tc>
          <w:tcPr>
            <w:tcW w:w="2268" w:type="dxa"/>
            <w:shd w:val="clear" w:color="auto" w:fill="auto"/>
          </w:tcPr>
          <w:p w14:paraId="772C26F6" w14:textId="2515FBE9" w:rsidR="00B61FE0" w:rsidRDefault="00B61FE0" w:rsidP="00C258C3">
            <w:pPr>
              <w:pStyle w:val="code"/>
            </w:pPr>
            <w:r>
              <w:t>cxzxz</w:t>
            </w:r>
          </w:p>
        </w:tc>
        <w:tc>
          <w:tcPr>
            <w:tcW w:w="7308" w:type="dxa"/>
            <w:shd w:val="clear" w:color="auto" w:fill="auto"/>
          </w:tcPr>
          <w:p w14:paraId="73DFABF1" w14:textId="2116FE6D" w:rsidR="00B61FE0" w:rsidRDefault="00B61FE0" w:rsidP="001F334A">
            <w:r>
              <w:t>xzxz</w:t>
            </w:r>
            <w:r w:rsidR="001F334A">
              <w:t xml:space="preserve"> component of spatial elasticity tensor (a.k.a. c66)</w:t>
            </w:r>
          </w:p>
        </w:tc>
      </w:tr>
      <w:tr w:rsidR="000707A9" w14:paraId="363531CF" w14:textId="77777777" w:rsidTr="00C258C3">
        <w:tc>
          <w:tcPr>
            <w:tcW w:w="2268" w:type="dxa"/>
            <w:shd w:val="clear" w:color="auto" w:fill="auto"/>
          </w:tcPr>
          <w:p w14:paraId="7C568D75" w14:textId="372989A3" w:rsidR="000707A9" w:rsidRDefault="000707A9" w:rsidP="00C258C3">
            <w:pPr>
              <w:pStyle w:val="code"/>
            </w:pPr>
            <w:r>
              <w:t>sed</w:t>
            </w:r>
          </w:p>
        </w:tc>
        <w:tc>
          <w:tcPr>
            <w:tcW w:w="7308" w:type="dxa"/>
            <w:shd w:val="clear" w:color="auto" w:fill="auto"/>
          </w:tcPr>
          <w:p w14:paraId="1F7DBFD6" w14:textId="747B1821" w:rsidR="000707A9" w:rsidRDefault="000707A9" w:rsidP="001F334A">
            <w:r>
              <w:t>strain energy density</w:t>
            </w:r>
          </w:p>
        </w:tc>
      </w:tr>
      <w:tr w:rsidR="000707A9" w14:paraId="574CC4DF" w14:textId="77777777" w:rsidTr="00C258C3">
        <w:tc>
          <w:tcPr>
            <w:tcW w:w="2268" w:type="dxa"/>
            <w:shd w:val="clear" w:color="auto" w:fill="auto"/>
          </w:tcPr>
          <w:p w14:paraId="58F2DEA6" w14:textId="3159AC11" w:rsidR="000707A9" w:rsidRDefault="000707A9" w:rsidP="00C258C3">
            <w:pPr>
              <w:pStyle w:val="code"/>
            </w:pPr>
            <w:r>
              <w:t>devsed</w:t>
            </w:r>
          </w:p>
        </w:tc>
        <w:tc>
          <w:tcPr>
            <w:tcW w:w="7308" w:type="dxa"/>
            <w:shd w:val="clear" w:color="auto" w:fill="auto"/>
          </w:tcPr>
          <w:p w14:paraId="78545BA5" w14:textId="2AABC165" w:rsidR="000707A9" w:rsidRDefault="000707A9" w:rsidP="001F334A">
            <w:r>
              <w:t>deviatoric strain energy density</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lastRenderedPageBreak/>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1796" w:name="_Toc311799485"/>
      <w:bookmarkStart w:id="1797" w:name="_Toc315443356"/>
      <w:bookmarkStart w:id="1798" w:name="_Toc315942874"/>
      <w:bookmarkStart w:id="1799" w:name="_Toc315943138"/>
      <w:bookmarkStart w:id="1800" w:name="_Toc315943402"/>
      <w:bookmarkStart w:id="1801" w:name="_Toc311799487"/>
      <w:bookmarkStart w:id="1802" w:name="_Toc315443358"/>
      <w:bookmarkStart w:id="1803" w:name="_Toc315942876"/>
      <w:bookmarkStart w:id="1804" w:name="_Toc315943140"/>
      <w:bookmarkStart w:id="1805" w:name="_Toc315943404"/>
      <w:bookmarkStart w:id="1806" w:name="_Toc452646618"/>
      <w:bookmarkEnd w:id="1796"/>
      <w:bookmarkEnd w:id="1797"/>
      <w:bookmarkEnd w:id="1798"/>
      <w:bookmarkEnd w:id="1799"/>
      <w:bookmarkEnd w:id="1800"/>
      <w:bookmarkEnd w:id="1801"/>
      <w:bookmarkEnd w:id="1802"/>
      <w:bookmarkEnd w:id="1803"/>
      <w:bookmarkEnd w:id="1804"/>
      <w:bookmarkEnd w:id="1805"/>
      <w:r>
        <w:t>Rigid_Body_Data Class</w:t>
      </w:r>
      <w:bookmarkEnd w:id="1806"/>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C67F27">
            <w:pPr>
              <w:pStyle w:val="Code0"/>
              <w:rPr>
                <w:rFonts w:cs="Arial"/>
                <w:b/>
                <w:bCs/>
                <w:caps/>
              </w:rPr>
            </w:pPr>
            <w:r w:rsidRPr="000B272C">
              <w:t>x</w:t>
            </w:r>
          </w:p>
        </w:tc>
        <w:tc>
          <w:tcPr>
            <w:tcW w:w="6948" w:type="dxa"/>
            <w:shd w:val="clear" w:color="auto" w:fill="auto"/>
          </w:tcPr>
          <w:p w14:paraId="4F231B21" w14:textId="2E3DCE19" w:rsidR="006A0BC1" w:rsidRDefault="006A0BC1" w:rsidP="006A0BC1">
            <w:r>
              <w:t>x-coordinate of center of mass</w:t>
            </w:r>
            <w:r w:rsidR="000707A9">
              <w:t xml:space="preserve"> position</w:t>
            </w:r>
          </w:p>
        </w:tc>
      </w:tr>
      <w:tr w:rsidR="006A0BC1" w14:paraId="245C93E5" w14:textId="77777777">
        <w:tc>
          <w:tcPr>
            <w:tcW w:w="2628" w:type="dxa"/>
            <w:shd w:val="clear" w:color="auto" w:fill="auto"/>
          </w:tcPr>
          <w:p w14:paraId="495400FE" w14:textId="77777777" w:rsidR="006A0BC1" w:rsidRPr="000B272C" w:rsidRDefault="006A0BC1" w:rsidP="00C67F27">
            <w:pPr>
              <w:pStyle w:val="Code0"/>
              <w:rPr>
                <w:rFonts w:cs="Arial"/>
                <w:b/>
                <w:bCs/>
                <w:caps/>
              </w:rPr>
            </w:pPr>
            <w:r w:rsidRPr="000B272C">
              <w:t>y</w:t>
            </w:r>
          </w:p>
        </w:tc>
        <w:tc>
          <w:tcPr>
            <w:tcW w:w="6948" w:type="dxa"/>
            <w:shd w:val="clear" w:color="auto" w:fill="auto"/>
          </w:tcPr>
          <w:p w14:paraId="36B6F833" w14:textId="141872AC" w:rsidR="006A0BC1" w:rsidRDefault="006A0BC1" w:rsidP="006A0BC1">
            <w:r>
              <w:t>y-coordinate of center of mass</w:t>
            </w:r>
            <w:r w:rsidR="000707A9">
              <w:t xml:space="preserve"> position</w:t>
            </w:r>
          </w:p>
        </w:tc>
      </w:tr>
      <w:tr w:rsidR="006A0BC1" w14:paraId="4C1944BF" w14:textId="77777777">
        <w:tc>
          <w:tcPr>
            <w:tcW w:w="2628" w:type="dxa"/>
            <w:shd w:val="clear" w:color="auto" w:fill="auto"/>
          </w:tcPr>
          <w:p w14:paraId="0EA28A17" w14:textId="77777777" w:rsidR="006A0BC1" w:rsidRPr="000B272C" w:rsidRDefault="006A0BC1" w:rsidP="00C67F27">
            <w:pPr>
              <w:pStyle w:val="Code0"/>
              <w:rPr>
                <w:rFonts w:cs="Arial"/>
                <w:b/>
                <w:bCs/>
                <w:caps/>
              </w:rPr>
            </w:pPr>
            <w:r w:rsidRPr="000B272C">
              <w:t>z</w:t>
            </w:r>
          </w:p>
        </w:tc>
        <w:tc>
          <w:tcPr>
            <w:tcW w:w="6948" w:type="dxa"/>
            <w:shd w:val="clear" w:color="auto" w:fill="auto"/>
          </w:tcPr>
          <w:p w14:paraId="0C985C4A" w14:textId="08F3DEF2" w:rsidR="006A0BC1" w:rsidRDefault="006A0BC1" w:rsidP="006A0BC1">
            <w:r>
              <w:t>z-coordinate of center of mass</w:t>
            </w:r>
            <w:r w:rsidR="000707A9">
              <w:t xml:space="preserve"> position</w:t>
            </w:r>
          </w:p>
        </w:tc>
      </w:tr>
      <w:tr w:rsidR="000707A9" w14:paraId="2B7BE637" w14:textId="77777777">
        <w:tc>
          <w:tcPr>
            <w:tcW w:w="2628" w:type="dxa"/>
            <w:shd w:val="clear" w:color="auto" w:fill="auto"/>
          </w:tcPr>
          <w:p w14:paraId="4BBD2A96" w14:textId="043FA962" w:rsidR="000707A9" w:rsidRPr="000B272C" w:rsidRDefault="000707A9" w:rsidP="00C67F27">
            <w:pPr>
              <w:pStyle w:val="Code0"/>
            </w:pPr>
            <w:r>
              <w:t>vx</w:t>
            </w:r>
          </w:p>
        </w:tc>
        <w:tc>
          <w:tcPr>
            <w:tcW w:w="6948" w:type="dxa"/>
            <w:shd w:val="clear" w:color="auto" w:fill="auto"/>
          </w:tcPr>
          <w:p w14:paraId="33179A01" w14:textId="10BBF880" w:rsidR="000707A9" w:rsidRDefault="000707A9">
            <w:r>
              <w:t>x-component of center of mass velocity</w:t>
            </w:r>
          </w:p>
        </w:tc>
      </w:tr>
      <w:tr w:rsidR="000707A9" w14:paraId="05FB762D" w14:textId="77777777">
        <w:tc>
          <w:tcPr>
            <w:tcW w:w="2628" w:type="dxa"/>
            <w:shd w:val="clear" w:color="auto" w:fill="auto"/>
          </w:tcPr>
          <w:p w14:paraId="4B3B9B41" w14:textId="1951C382" w:rsidR="000707A9" w:rsidRPr="000B272C" w:rsidRDefault="000707A9" w:rsidP="00C67F27">
            <w:pPr>
              <w:pStyle w:val="Code0"/>
            </w:pPr>
            <w:r>
              <w:t>vy</w:t>
            </w:r>
          </w:p>
        </w:tc>
        <w:tc>
          <w:tcPr>
            <w:tcW w:w="6948" w:type="dxa"/>
            <w:shd w:val="clear" w:color="auto" w:fill="auto"/>
          </w:tcPr>
          <w:p w14:paraId="48BFED32" w14:textId="38B28837" w:rsidR="000707A9" w:rsidRDefault="000707A9">
            <w:r>
              <w:t>y-component of center of mass velocity</w:t>
            </w:r>
          </w:p>
        </w:tc>
      </w:tr>
      <w:tr w:rsidR="000707A9" w14:paraId="77C3D69C" w14:textId="77777777">
        <w:tc>
          <w:tcPr>
            <w:tcW w:w="2628" w:type="dxa"/>
            <w:shd w:val="clear" w:color="auto" w:fill="auto"/>
          </w:tcPr>
          <w:p w14:paraId="1AF15C1D" w14:textId="70C620D3" w:rsidR="000707A9" w:rsidRPr="000B272C" w:rsidRDefault="000707A9" w:rsidP="00C67F27">
            <w:pPr>
              <w:pStyle w:val="Code0"/>
            </w:pPr>
            <w:r>
              <w:t>vz</w:t>
            </w:r>
          </w:p>
        </w:tc>
        <w:tc>
          <w:tcPr>
            <w:tcW w:w="6948" w:type="dxa"/>
            <w:shd w:val="clear" w:color="auto" w:fill="auto"/>
          </w:tcPr>
          <w:p w14:paraId="38678E1E" w14:textId="34207D6C" w:rsidR="000707A9" w:rsidRDefault="000707A9">
            <w:r>
              <w:t>z-component of center of mass velocity</w:t>
            </w:r>
          </w:p>
        </w:tc>
      </w:tr>
      <w:tr w:rsidR="000707A9" w14:paraId="3B4EAC00" w14:textId="77777777">
        <w:tc>
          <w:tcPr>
            <w:tcW w:w="2628" w:type="dxa"/>
            <w:shd w:val="clear" w:color="auto" w:fill="auto"/>
          </w:tcPr>
          <w:p w14:paraId="2F0D03FA" w14:textId="7BE62D3E" w:rsidR="000707A9" w:rsidRPr="000B272C" w:rsidRDefault="000707A9" w:rsidP="00C67F27">
            <w:pPr>
              <w:pStyle w:val="Code0"/>
            </w:pPr>
            <w:r>
              <w:t>ax</w:t>
            </w:r>
          </w:p>
        </w:tc>
        <w:tc>
          <w:tcPr>
            <w:tcW w:w="6948" w:type="dxa"/>
            <w:shd w:val="clear" w:color="auto" w:fill="auto"/>
          </w:tcPr>
          <w:p w14:paraId="215E577A" w14:textId="5D787119" w:rsidR="000707A9" w:rsidRDefault="000707A9">
            <w:r>
              <w:t>x-component of center of mass acceleration</w:t>
            </w:r>
          </w:p>
        </w:tc>
      </w:tr>
      <w:tr w:rsidR="000707A9" w14:paraId="640636F7" w14:textId="77777777">
        <w:tc>
          <w:tcPr>
            <w:tcW w:w="2628" w:type="dxa"/>
            <w:shd w:val="clear" w:color="auto" w:fill="auto"/>
          </w:tcPr>
          <w:p w14:paraId="54295D2E" w14:textId="4862A79F" w:rsidR="000707A9" w:rsidRPr="000B272C" w:rsidRDefault="000707A9" w:rsidP="00C67F27">
            <w:pPr>
              <w:pStyle w:val="Code0"/>
            </w:pPr>
            <w:r>
              <w:t>ay</w:t>
            </w:r>
          </w:p>
        </w:tc>
        <w:tc>
          <w:tcPr>
            <w:tcW w:w="6948" w:type="dxa"/>
            <w:shd w:val="clear" w:color="auto" w:fill="auto"/>
          </w:tcPr>
          <w:p w14:paraId="51E89E1A" w14:textId="7097B641" w:rsidR="000707A9" w:rsidRDefault="000707A9">
            <w:r>
              <w:t>y-component of center of mass acceleration</w:t>
            </w:r>
          </w:p>
        </w:tc>
      </w:tr>
      <w:tr w:rsidR="000707A9" w14:paraId="48F1EDE1" w14:textId="77777777">
        <w:tc>
          <w:tcPr>
            <w:tcW w:w="2628" w:type="dxa"/>
            <w:shd w:val="clear" w:color="auto" w:fill="auto"/>
          </w:tcPr>
          <w:p w14:paraId="5D7794AB" w14:textId="0BC56198" w:rsidR="000707A9" w:rsidRPr="000B272C" w:rsidRDefault="000707A9" w:rsidP="00C67F27">
            <w:pPr>
              <w:pStyle w:val="Code0"/>
            </w:pPr>
            <w:r>
              <w:t>az</w:t>
            </w:r>
          </w:p>
        </w:tc>
        <w:tc>
          <w:tcPr>
            <w:tcW w:w="6948" w:type="dxa"/>
            <w:shd w:val="clear" w:color="auto" w:fill="auto"/>
          </w:tcPr>
          <w:p w14:paraId="4F8F5663" w14:textId="0737C438" w:rsidR="000707A9" w:rsidRDefault="000707A9">
            <w:r>
              <w:t>z-component of center of mass acceleration</w:t>
            </w:r>
          </w:p>
        </w:tc>
      </w:tr>
      <w:tr w:rsidR="000707A9" w14:paraId="2AE21C81" w14:textId="77777777">
        <w:tc>
          <w:tcPr>
            <w:tcW w:w="2628" w:type="dxa"/>
            <w:shd w:val="clear" w:color="auto" w:fill="auto"/>
          </w:tcPr>
          <w:p w14:paraId="1556208B" w14:textId="50CD1469" w:rsidR="000707A9" w:rsidRDefault="000707A9" w:rsidP="000707A9">
            <w:pPr>
              <w:pStyle w:val="Code0"/>
            </w:pPr>
            <w:r>
              <w:t>thx</w:t>
            </w:r>
          </w:p>
        </w:tc>
        <w:tc>
          <w:tcPr>
            <w:tcW w:w="6948" w:type="dxa"/>
            <w:shd w:val="clear" w:color="auto" w:fill="auto"/>
          </w:tcPr>
          <w:p w14:paraId="242B4426" w14:textId="016F3B57" w:rsidR="000707A9" w:rsidRDefault="000707A9" w:rsidP="000707A9">
            <w:r>
              <w:t>x-component of rotation pseudo-vector</w:t>
            </w:r>
          </w:p>
        </w:tc>
      </w:tr>
      <w:tr w:rsidR="000707A9" w14:paraId="148172BA" w14:textId="77777777">
        <w:tc>
          <w:tcPr>
            <w:tcW w:w="2628" w:type="dxa"/>
            <w:shd w:val="clear" w:color="auto" w:fill="auto"/>
          </w:tcPr>
          <w:p w14:paraId="3F6C4B44" w14:textId="6694DB68" w:rsidR="000707A9" w:rsidRDefault="000707A9" w:rsidP="000707A9">
            <w:pPr>
              <w:pStyle w:val="Code0"/>
            </w:pPr>
            <w:r>
              <w:t>thy</w:t>
            </w:r>
          </w:p>
        </w:tc>
        <w:tc>
          <w:tcPr>
            <w:tcW w:w="6948" w:type="dxa"/>
            <w:shd w:val="clear" w:color="auto" w:fill="auto"/>
          </w:tcPr>
          <w:p w14:paraId="389057B4" w14:textId="2344256A" w:rsidR="000707A9" w:rsidRDefault="000707A9" w:rsidP="000707A9">
            <w:r>
              <w:t>y-component of rotation pseudo-vector</w:t>
            </w:r>
          </w:p>
        </w:tc>
      </w:tr>
      <w:tr w:rsidR="000707A9" w14:paraId="3F5646EB" w14:textId="77777777">
        <w:tc>
          <w:tcPr>
            <w:tcW w:w="2628" w:type="dxa"/>
            <w:shd w:val="clear" w:color="auto" w:fill="auto"/>
          </w:tcPr>
          <w:p w14:paraId="451B1759" w14:textId="77B207C2" w:rsidR="000707A9" w:rsidRDefault="000707A9" w:rsidP="000707A9">
            <w:pPr>
              <w:pStyle w:val="Code0"/>
            </w:pPr>
            <w:r>
              <w:t>thz</w:t>
            </w:r>
          </w:p>
        </w:tc>
        <w:tc>
          <w:tcPr>
            <w:tcW w:w="6948" w:type="dxa"/>
            <w:shd w:val="clear" w:color="auto" w:fill="auto"/>
          </w:tcPr>
          <w:p w14:paraId="3B5B79A3" w14:textId="085C1ED1" w:rsidR="000707A9" w:rsidRDefault="000707A9" w:rsidP="000707A9">
            <w:r>
              <w:t>z-component of rotation pseudo-vector</w:t>
            </w:r>
          </w:p>
        </w:tc>
      </w:tr>
      <w:tr w:rsidR="000707A9" w14:paraId="778AC56C" w14:textId="77777777">
        <w:tc>
          <w:tcPr>
            <w:tcW w:w="2628" w:type="dxa"/>
            <w:shd w:val="clear" w:color="auto" w:fill="auto"/>
          </w:tcPr>
          <w:p w14:paraId="6BEB8401" w14:textId="350A8250" w:rsidR="000707A9" w:rsidRDefault="000707A9" w:rsidP="000707A9">
            <w:pPr>
              <w:pStyle w:val="Code0"/>
            </w:pPr>
            <w:r>
              <w:t>omx</w:t>
            </w:r>
          </w:p>
        </w:tc>
        <w:tc>
          <w:tcPr>
            <w:tcW w:w="6948" w:type="dxa"/>
            <w:shd w:val="clear" w:color="auto" w:fill="auto"/>
          </w:tcPr>
          <w:p w14:paraId="45340403" w14:textId="5116E598" w:rsidR="000707A9" w:rsidRDefault="000707A9" w:rsidP="000707A9">
            <w:r>
              <w:t>x-component of angular velocity</w:t>
            </w:r>
          </w:p>
        </w:tc>
      </w:tr>
      <w:tr w:rsidR="000707A9" w14:paraId="04AF7C29" w14:textId="77777777">
        <w:tc>
          <w:tcPr>
            <w:tcW w:w="2628" w:type="dxa"/>
            <w:shd w:val="clear" w:color="auto" w:fill="auto"/>
          </w:tcPr>
          <w:p w14:paraId="21C4B460" w14:textId="6F3611CC" w:rsidR="000707A9" w:rsidRDefault="000707A9" w:rsidP="000707A9">
            <w:pPr>
              <w:pStyle w:val="Code0"/>
            </w:pPr>
            <w:r>
              <w:t>omy</w:t>
            </w:r>
          </w:p>
        </w:tc>
        <w:tc>
          <w:tcPr>
            <w:tcW w:w="6948" w:type="dxa"/>
            <w:shd w:val="clear" w:color="auto" w:fill="auto"/>
          </w:tcPr>
          <w:p w14:paraId="12488F55" w14:textId="5764B4C2" w:rsidR="000707A9" w:rsidRDefault="000707A9" w:rsidP="000707A9">
            <w:r>
              <w:t>y-component of angular velocity</w:t>
            </w:r>
          </w:p>
        </w:tc>
      </w:tr>
      <w:tr w:rsidR="000707A9" w14:paraId="5EE5F77E" w14:textId="77777777">
        <w:tc>
          <w:tcPr>
            <w:tcW w:w="2628" w:type="dxa"/>
            <w:shd w:val="clear" w:color="auto" w:fill="auto"/>
          </w:tcPr>
          <w:p w14:paraId="5B3AE0EC" w14:textId="0855BE0B" w:rsidR="000707A9" w:rsidRDefault="000707A9" w:rsidP="000707A9">
            <w:pPr>
              <w:pStyle w:val="Code0"/>
            </w:pPr>
            <w:r>
              <w:t>omz</w:t>
            </w:r>
          </w:p>
        </w:tc>
        <w:tc>
          <w:tcPr>
            <w:tcW w:w="6948" w:type="dxa"/>
            <w:shd w:val="clear" w:color="auto" w:fill="auto"/>
          </w:tcPr>
          <w:p w14:paraId="7CD3A821" w14:textId="77E62759" w:rsidR="000707A9" w:rsidRDefault="000707A9" w:rsidP="000707A9">
            <w:r>
              <w:t>z-component of angular velocity</w:t>
            </w:r>
          </w:p>
        </w:tc>
      </w:tr>
      <w:tr w:rsidR="000707A9" w14:paraId="560F8926" w14:textId="77777777">
        <w:tc>
          <w:tcPr>
            <w:tcW w:w="2628" w:type="dxa"/>
            <w:shd w:val="clear" w:color="auto" w:fill="auto"/>
          </w:tcPr>
          <w:p w14:paraId="37548034" w14:textId="53808C53" w:rsidR="000707A9" w:rsidRDefault="000707A9" w:rsidP="000707A9">
            <w:pPr>
              <w:pStyle w:val="Code0"/>
            </w:pPr>
            <w:r>
              <w:t>alx</w:t>
            </w:r>
          </w:p>
        </w:tc>
        <w:tc>
          <w:tcPr>
            <w:tcW w:w="6948" w:type="dxa"/>
            <w:shd w:val="clear" w:color="auto" w:fill="auto"/>
          </w:tcPr>
          <w:p w14:paraId="3FC72627" w14:textId="07A54CD4" w:rsidR="000707A9" w:rsidRDefault="000707A9" w:rsidP="000707A9">
            <w:r>
              <w:t>x-component of angular acceleration</w:t>
            </w:r>
          </w:p>
        </w:tc>
      </w:tr>
      <w:tr w:rsidR="000707A9" w14:paraId="4C808460" w14:textId="77777777">
        <w:tc>
          <w:tcPr>
            <w:tcW w:w="2628" w:type="dxa"/>
            <w:shd w:val="clear" w:color="auto" w:fill="auto"/>
          </w:tcPr>
          <w:p w14:paraId="2D0D4E9F" w14:textId="059423E6" w:rsidR="000707A9" w:rsidRDefault="000707A9" w:rsidP="000707A9">
            <w:pPr>
              <w:pStyle w:val="Code0"/>
            </w:pPr>
            <w:r>
              <w:t>aly</w:t>
            </w:r>
          </w:p>
        </w:tc>
        <w:tc>
          <w:tcPr>
            <w:tcW w:w="6948" w:type="dxa"/>
            <w:shd w:val="clear" w:color="auto" w:fill="auto"/>
          </w:tcPr>
          <w:p w14:paraId="728DFF1A" w14:textId="6D476198" w:rsidR="000707A9" w:rsidRDefault="000707A9" w:rsidP="000707A9">
            <w:r>
              <w:t>y-component of angular acceleration</w:t>
            </w:r>
          </w:p>
        </w:tc>
      </w:tr>
      <w:tr w:rsidR="000707A9" w14:paraId="48D28F37" w14:textId="77777777">
        <w:tc>
          <w:tcPr>
            <w:tcW w:w="2628" w:type="dxa"/>
            <w:shd w:val="clear" w:color="auto" w:fill="auto"/>
          </w:tcPr>
          <w:p w14:paraId="7963417F" w14:textId="1F31D692" w:rsidR="000707A9" w:rsidRDefault="000707A9" w:rsidP="000707A9">
            <w:pPr>
              <w:pStyle w:val="Code0"/>
            </w:pPr>
            <w:r>
              <w:t>alz</w:t>
            </w:r>
          </w:p>
        </w:tc>
        <w:tc>
          <w:tcPr>
            <w:tcW w:w="6948" w:type="dxa"/>
            <w:shd w:val="clear" w:color="auto" w:fill="auto"/>
          </w:tcPr>
          <w:p w14:paraId="6FD4912E" w14:textId="20CDC8EB" w:rsidR="000707A9" w:rsidRDefault="000707A9" w:rsidP="000707A9">
            <w:r>
              <w:t>z-component of angular acceleration</w:t>
            </w:r>
          </w:p>
        </w:tc>
      </w:tr>
      <w:tr w:rsidR="000707A9" w14:paraId="1C335255" w14:textId="77777777">
        <w:tc>
          <w:tcPr>
            <w:tcW w:w="2628" w:type="dxa"/>
            <w:shd w:val="clear" w:color="auto" w:fill="auto"/>
          </w:tcPr>
          <w:p w14:paraId="006F2044" w14:textId="77777777" w:rsidR="000707A9" w:rsidRPr="000B272C" w:rsidRDefault="000707A9" w:rsidP="00C67F27">
            <w:pPr>
              <w:pStyle w:val="Code0"/>
              <w:rPr>
                <w:rFonts w:cs="Arial"/>
                <w:b/>
                <w:bCs/>
                <w:caps/>
              </w:rPr>
            </w:pPr>
            <w:r w:rsidRPr="000B272C">
              <w:t>qx</w:t>
            </w:r>
          </w:p>
        </w:tc>
        <w:tc>
          <w:tcPr>
            <w:tcW w:w="6948" w:type="dxa"/>
            <w:shd w:val="clear" w:color="auto" w:fill="auto"/>
          </w:tcPr>
          <w:p w14:paraId="4235921E" w14:textId="77777777" w:rsidR="000707A9" w:rsidRDefault="000707A9" w:rsidP="006A0BC1">
            <w:r>
              <w:t>x-component of rotation quaternion</w:t>
            </w:r>
          </w:p>
        </w:tc>
      </w:tr>
      <w:tr w:rsidR="000707A9" w14:paraId="5BE57E3B" w14:textId="77777777">
        <w:tc>
          <w:tcPr>
            <w:tcW w:w="2628" w:type="dxa"/>
            <w:shd w:val="clear" w:color="auto" w:fill="auto"/>
          </w:tcPr>
          <w:p w14:paraId="77EA461E" w14:textId="77777777" w:rsidR="000707A9" w:rsidRPr="000B272C" w:rsidRDefault="000707A9" w:rsidP="00C67F27">
            <w:pPr>
              <w:pStyle w:val="Code0"/>
              <w:rPr>
                <w:rFonts w:cs="Arial"/>
                <w:b/>
                <w:bCs/>
                <w:caps/>
              </w:rPr>
            </w:pPr>
            <w:r w:rsidRPr="000B272C">
              <w:t>qy</w:t>
            </w:r>
          </w:p>
        </w:tc>
        <w:tc>
          <w:tcPr>
            <w:tcW w:w="6948" w:type="dxa"/>
            <w:shd w:val="clear" w:color="auto" w:fill="auto"/>
          </w:tcPr>
          <w:p w14:paraId="7190D26C" w14:textId="77777777" w:rsidR="000707A9" w:rsidRDefault="000707A9" w:rsidP="006A0BC1">
            <w:r>
              <w:t>y-component of rotation quaternion</w:t>
            </w:r>
          </w:p>
        </w:tc>
      </w:tr>
      <w:tr w:rsidR="000707A9" w14:paraId="013291A9" w14:textId="77777777">
        <w:tc>
          <w:tcPr>
            <w:tcW w:w="2628" w:type="dxa"/>
            <w:shd w:val="clear" w:color="auto" w:fill="auto"/>
          </w:tcPr>
          <w:p w14:paraId="0E288729" w14:textId="77777777" w:rsidR="000707A9" w:rsidRPr="000B272C" w:rsidRDefault="000707A9" w:rsidP="00C67F27">
            <w:pPr>
              <w:pStyle w:val="Code0"/>
              <w:rPr>
                <w:rFonts w:cs="Arial"/>
                <w:b/>
                <w:bCs/>
                <w:caps/>
              </w:rPr>
            </w:pPr>
            <w:r w:rsidRPr="000B272C">
              <w:t>qz</w:t>
            </w:r>
          </w:p>
        </w:tc>
        <w:tc>
          <w:tcPr>
            <w:tcW w:w="6948" w:type="dxa"/>
            <w:shd w:val="clear" w:color="auto" w:fill="auto"/>
          </w:tcPr>
          <w:p w14:paraId="43D5EEAF" w14:textId="77777777" w:rsidR="000707A9" w:rsidRDefault="000707A9" w:rsidP="006A0BC1">
            <w:r>
              <w:t>z-component of rotation quaternion</w:t>
            </w:r>
          </w:p>
        </w:tc>
      </w:tr>
      <w:tr w:rsidR="000707A9" w14:paraId="7CAD3C79" w14:textId="77777777">
        <w:tc>
          <w:tcPr>
            <w:tcW w:w="2628" w:type="dxa"/>
            <w:shd w:val="clear" w:color="auto" w:fill="auto"/>
          </w:tcPr>
          <w:p w14:paraId="0C0AAAF5" w14:textId="77777777" w:rsidR="000707A9" w:rsidRPr="000B272C" w:rsidRDefault="000707A9" w:rsidP="00C67F27">
            <w:pPr>
              <w:pStyle w:val="Code0"/>
              <w:rPr>
                <w:rFonts w:cs="Arial"/>
                <w:b/>
                <w:bCs/>
                <w:caps/>
              </w:rPr>
            </w:pPr>
            <w:r w:rsidRPr="000B272C">
              <w:t>qw</w:t>
            </w:r>
          </w:p>
        </w:tc>
        <w:tc>
          <w:tcPr>
            <w:tcW w:w="6948" w:type="dxa"/>
            <w:shd w:val="clear" w:color="auto" w:fill="auto"/>
          </w:tcPr>
          <w:p w14:paraId="104D3314" w14:textId="77777777" w:rsidR="000707A9" w:rsidRDefault="000707A9" w:rsidP="006A0BC1">
            <w:r>
              <w:t>w-component of rotation quaternion</w:t>
            </w:r>
          </w:p>
        </w:tc>
      </w:tr>
      <w:tr w:rsidR="000707A9" w14:paraId="52AB8B84" w14:textId="77777777">
        <w:tc>
          <w:tcPr>
            <w:tcW w:w="2628" w:type="dxa"/>
            <w:shd w:val="clear" w:color="auto" w:fill="auto"/>
          </w:tcPr>
          <w:p w14:paraId="1CF5EAFA" w14:textId="77777777" w:rsidR="000707A9" w:rsidRPr="000B272C" w:rsidRDefault="000707A9" w:rsidP="00C67F27">
            <w:pPr>
              <w:pStyle w:val="Code0"/>
              <w:rPr>
                <w:rFonts w:cs="Arial"/>
                <w:b/>
                <w:bCs/>
                <w:caps/>
              </w:rPr>
            </w:pPr>
            <w:r w:rsidRPr="000B272C">
              <w:t>Fx</w:t>
            </w:r>
          </w:p>
        </w:tc>
        <w:tc>
          <w:tcPr>
            <w:tcW w:w="6948" w:type="dxa"/>
            <w:shd w:val="clear" w:color="auto" w:fill="auto"/>
          </w:tcPr>
          <w:p w14:paraId="2144422D" w14:textId="77777777" w:rsidR="000707A9" w:rsidRDefault="000707A9" w:rsidP="006A0BC1">
            <w:r>
              <w:t>x-component of the rigid body reaction force</w:t>
            </w:r>
          </w:p>
        </w:tc>
      </w:tr>
      <w:tr w:rsidR="000707A9" w14:paraId="15C4B47F" w14:textId="77777777">
        <w:tc>
          <w:tcPr>
            <w:tcW w:w="2628" w:type="dxa"/>
            <w:shd w:val="clear" w:color="auto" w:fill="auto"/>
          </w:tcPr>
          <w:p w14:paraId="1A14389F" w14:textId="77777777" w:rsidR="000707A9" w:rsidRPr="000B272C" w:rsidRDefault="000707A9" w:rsidP="00C67F27">
            <w:pPr>
              <w:pStyle w:val="Code0"/>
              <w:rPr>
                <w:rFonts w:cs="Arial"/>
                <w:b/>
                <w:bCs/>
                <w:caps/>
              </w:rPr>
            </w:pPr>
            <w:r w:rsidRPr="000B272C">
              <w:t>Fy</w:t>
            </w:r>
          </w:p>
        </w:tc>
        <w:tc>
          <w:tcPr>
            <w:tcW w:w="6948" w:type="dxa"/>
            <w:shd w:val="clear" w:color="auto" w:fill="auto"/>
          </w:tcPr>
          <w:p w14:paraId="14CCF44C" w14:textId="77777777" w:rsidR="000707A9" w:rsidRDefault="000707A9" w:rsidP="006A0BC1">
            <w:r>
              <w:t>y-component of the rigid body reaction force</w:t>
            </w:r>
          </w:p>
        </w:tc>
      </w:tr>
      <w:tr w:rsidR="000707A9" w14:paraId="0E148131" w14:textId="77777777">
        <w:tc>
          <w:tcPr>
            <w:tcW w:w="2628" w:type="dxa"/>
            <w:shd w:val="clear" w:color="auto" w:fill="auto"/>
          </w:tcPr>
          <w:p w14:paraId="364D180C" w14:textId="77777777" w:rsidR="000707A9" w:rsidRPr="000B272C" w:rsidRDefault="000707A9" w:rsidP="00C67F27">
            <w:pPr>
              <w:pStyle w:val="Code0"/>
              <w:rPr>
                <w:rFonts w:cs="Arial"/>
                <w:b/>
                <w:bCs/>
                <w:caps/>
              </w:rPr>
            </w:pPr>
            <w:r w:rsidRPr="000B272C">
              <w:t>Fz</w:t>
            </w:r>
          </w:p>
        </w:tc>
        <w:tc>
          <w:tcPr>
            <w:tcW w:w="6948" w:type="dxa"/>
            <w:shd w:val="clear" w:color="auto" w:fill="auto"/>
          </w:tcPr>
          <w:p w14:paraId="46A048C5" w14:textId="77777777" w:rsidR="000707A9" w:rsidRDefault="000707A9" w:rsidP="006A0BC1">
            <w:r>
              <w:t>z-component of the rigid body reaction force</w:t>
            </w:r>
          </w:p>
        </w:tc>
      </w:tr>
      <w:tr w:rsidR="000707A9" w14:paraId="0F571FCE" w14:textId="77777777">
        <w:tc>
          <w:tcPr>
            <w:tcW w:w="2628" w:type="dxa"/>
            <w:shd w:val="clear" w:color="auto" w:fill="auto"/>
          </w:tcPr>
          <w:p w14:paraId="43ACDD30" w14:textId="77777777" w:rsidR="000707A9" w:rsidRPr="000B272C" w:rsidRDefault="000707A9" w:rsidP="00C67F27">
            <w:pPr>
              <w:pStyle w:val="Code0"/>
              <w:rPr>
                <w:rFonts w:cs="Arial"/>
                <w:b/>
                <w:bCs/>
                <w:caps/>
              </w:rPr>
            </w:pPr>
            <w:r w:rsidRPr="000B272C">
              <w:t>Mx</w:t>
            </w:r>
          </w:p>
        </w:tc>
        <w:tc>
          <w:tcPr>
            <w:tcW w:w="6948" w:type="dxa"/>
            <w:shd w:val="clear" w:color="auto" w:fill="auto"/>
          </w:tcPr>
          <w:p w14:paraId="59AE509B" w14:textId="77777777" w:rsidR="000707A9" w:rsidRDefault="000707A9" w:rsidP="006A0BC1">
            <w:r>
              <w:t>x-component of the rigid body reaction torque</w:t>
            </w:r>
          </w:p>
        </w:tc>
      </w:tr>
      <w:tr w:rsidR="000707A9" w14:paraId="0B267496" w14:textId="77777777">
        <w:tc>
          <w:tcPr>
            <w:tcW w:w="2628" w:type="dxa"/>
            <w:shd w:val="clear" w:color="auto" w:fill="auto"/>
          </w:tcPr>
          <w:p w14:paraId="1C6BDEFB" w14:textId="77777777" w:rsidR="000707A9" w:rsidRPr="000B272C" w:rsidRDefault="000707A9" w:rsidP="00C67F27">
            <w:pPr>
              <w:pStyle w:val="Code0"/>
              <w:rPr>
                <w:rFonts w:cs="Arial"/>
                <w:b/>
                <w:bCs/>
                <w:caps/>
              </w:rPr>
            </w:pPr>
            <w:r w:rsidRPr="000B272C">
              <w:t>My</w:t>
            </w:r>
          </w:p>
        </w:tc>
        <w:tc>
          <w:tcPr>
            <w:tcW w:w="6948" w:type="dxa"/>
            <w:shd w:val="clear" w:color="auto" w:fill="auto"/>
          </w:tcPr>
          <w:p w14:paraId="7155FF0C" w14:textId="77777777" w:rsidR="000707A9" w:rsidRDefault="000707A9" w:rsidP="006A0BC1">
            <w:r>
              <w:t>y-component of the rigid body reaction torque</w:t>
            </w:r>
          </w:p>
        </w:tc>
      </w:tr>
      <w:tr w:rsidR="000707A9" w14:paraId="024BBAC9" w14:textId="77777777">
        <w:tc>
          <w:tcPr>
            <w:tcW w:w="2628" w:type="dxa"/>
            <w:shd w:val="clear" w:color="auto" w:fill="auto"/>
          </w:tcPr>
          <w:p w14:paraId="5D535078" w14:textId="77777777" w:rsidR="000707A9" w:rsidRPr="000B272C" w:rsidRDefault="000707A9" w:rsidP="00C67F27">
            <w:pPr>
              <w:pStyle w:val="Code0"/>
              <w:rPr>
                <w:rFonts w:cs="Arial"/>
                <w:b/>
                <w:bCs/>
                <w:caps/>
              </w:rPr>
            </w:pPr>
            <w:r w:rsidRPr="000B272C">
              <w:t>Mz</w:t>
            </w:r>
          </w:p>
        </w:tc>
        <w:tc>
          <w:tcPr>
            <w:tcW w:w="6948" w:type="dxa"/>
            <w:shd w:val="clear" w:color="auto" w:fill="auto"/>
          </w:tcPr>
          <w:p w14:paraId="6042EB5A" w14:textId="77777777" w:rsidR="000707A9" w:rsidRDefault="000707A9" w:rsidP="006A0BC1">
            <w:r>
              <w:t>z-component of the rigid body reaction torque</w:t>
            </w:r>
          </w:p>
        </w:tc>
      </w:tr>
      <w:tr w:rsidR="002053EA" w14:paraId="52219DC9" w14:textId="77777777">
        <w:tc>
          <w:tcPr>
            <w:tcW w:w="2628" w:type="dxa"/>
            <w:shd w:val="clear" w:color="auto" w:fill="auto"/>
          </w:tcPr>
          <w:p w14:paraId="13D72A0A" w14:textId="6EAF16D6" w:rsidR="002053EA" w:rsidRPr="000B272C" w:rsidRDefault="002053EA" w:rsidP="000707A9">
            <w:pPr>
              <w:pStyle w:val="Code0"/>
            </w:pPr>
            <w:r>
              <w:t>KE</w:t>
            </w:r>
          </w:p>
        </w:tc>
        <w:tc>
          <w:tcPr>
            <w:tcW w:w="6948" w:type="dxa"/>
            <w:shd w:val="clear" w:color="auto" w:fill="auto"/>
          </w:tcPr>
          <w:p w14:paraId="40748BBD" w14:textId="1FACD0B8" w:rsidR="002053EA" w:rsidRDefault="002053EA" w:rsidP="006A0BC1">
            <w:r>
              <w:t>kinetic energy</w:t>
            </w:r>
          </w:p>
        </w:tc>
      </w:tr>
    </w:tbl>
    <w:p w14:paraId="2E495164" w14:textId="77777777" w:rsidR="006A0BC1" w:rsidRDefault="006A0BC1" w:rsidP="006A0BC1"/>
    <w:p w14:paraId="4DC42ECA" w14:textId="77777777" w:rsidR="006A0BC1" w:rsidRDefault="006A0BC1" w:rsidP="006A0BC1">
      <w:r>
        <w:lastRenderedPageBreak/>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5F28DAF8" w14:textId="50713861" w:rsidR="00F66AF6" w:rsidRDefault="00F66AF6" w:rsidP="00F66AF6">
      <w:pPr>
        <w:pStyle w:val="Heading4"/>
      </w:pPr>
      <w:bookmarkStart w:id="1807" w:name="_Toc452646619"/>
      <w:r>
        <w:t>Rigid_Connector_Data Class</w:t>
      </w:r>
      <w:bookmarkEnd w:id="1807"/>
    </w:p>
    <w:p w14:paraId="3D65448B" w14:textId="23F0274E" w:rsidR="00F66AF6" w:rsidRDefault="00F66AF6" w:rsidP="00F66AF6">
      <w:r>
        <w:t xml:space="preserve">The </w:t>
      </w:r>
      <w:r>
        <w:rPr>
          <w:i/>
        </w:rPr>
        <w:t xml:space="preserve">rigid_connector_data </w:t>
      </w:r>
      <w:r>
        <w:t xml:space="preserve">class defines a set of variables for each rigid joint or rigid connector. The data is stored for each rigid joint or rigid connector that is listed in the item list of the </w:t>
      </w:r>
      <w:r>
        <w:rPr>
          <w:i/>
        </w:rPr>
        <w:t xml:space="preserve">rigid_connector_data </w:t>
      </w:r>
      <w:r>
        <w:t>element or for all rigid connectors if no list is defined. The following variables are defined. Note that the item referenced in the item list is the rigid connector number in the order in which rigid connectors appear in the input file.</w:t>
      </w:r>
    </w:p>
    <w:p w14:paraId="71036A46" w14:textId="77777777" w:rsidR="00F66AF6" w:rsidRDefault="00F66AF6" w:rsidP="00F66AF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F66AF6" w14:paraId="228C8CC6" w14:textId="77777777" w:rsidTr="002429B0">
        <w:tc>
          <w:tcPr>
            <w:tcW w:w="2628" w:type="dxa"/>
            <w:shd w:val="clear" w:color="auto" w:fill="auto"/>
          </w:tcPr>
          <w:p w14:paraId="2B110135" w14:textId="77777777" w:rsidR="00F66AF6" w:rsidRPr="000B272C" w:rsidRDefault="00F66AF6" w:rsidP="002429B0">
            <w:pPr>
              <w:rPr>
                <w:b/>
              </w:rPr>
            </w:pPr>
            <w:r w:rsidRPr="000B272C">
              <w:rPr>
                <w:b/>
              </w:rPr>
              <w:t>Rigid body variables</w:t>
            </w:r>
          </w:p>
        </w:tc>
        <w:tc>
          <w:tcPr>
            <w:tcW w:w="6948" w:type="dxa"/>
            <w:shd w:val="clear" w:color="auto" w:fill="auto"/>
          </w:tcPr>
          <w:p w14:paraId="466818CF" w14:textId="77777777" w:rsidR="00F66AF6" w:rsidRPr="000B272C" w:rsidRDefault="00F66AF6" w:rsidP="002429B0">
            <w:pPr>
              <w:rPr>
                <w:b/>
              </w:rPr>
            </w:pPr>
            <w:r w:rsidRPr="000B272C">
              <w:rPr>
                <w:b/>
              </w:rPr>
              <w:t>Description</w:t>
            </w:r>
          </w:p>
        </w:tc>
      </w:tr>
      <w:tr w:rsidR="00F66AF6" w14:paraId="0A531305" w14:textId="77777777" w:rsidTr="002429B0">
        <w:tc>
          <w:tcPr>
            <w:tcW w:w="2628" w:type="dxa"/>
            <w:shd w:val="clear" w:color="auto" w:fill="auto"/>
          </w:tcPr>
          <w:p w14:paraId="05015E07" w14:textId="30DC9EAC" w:rsidR="00F66AF6" w:rsidRPr="000B272C" w:rsidRDefault="00F66AF6" w:rsidP="002429B0">
            <w:pPr>
              <w:pStyle w:val="Code0"/>
              <w:rPr>
                <w:rFonts w:cs="Arial"/>
                <w:b/>
                <w:bCs/>
                <w:caps/>
              </w:rPr>
            </w:pPr>
            <w:r>
              <w:t>RCFx</w:t>
            </w:r>
          </w:p>
        </w:tc>
        <w:tc>
          <w:tcPr>
            <w:tcW w:w="6948" w:type="dxa"/>
            <w:shd w:val="clear" w:color="auto" w:fill="auto"/>
          </w:tcPr>
          <w:p w14:paraId="2080DAB5" w14:textId="33445A2F" w:rsidR="00F66AF6" w:rsidRDefault="00F66AF6" w:rsidP="00F66AF6">
            <w:r>
              <w:t>x-component of rigid connector force</w:t>
            </w:r>
          </w:p>
        </w:tc>
      </w:tr>
      <w:tr w:rsidR="00F66AF6" w14:paraId="585D130F" w14:textId="77777777" w:rsidTr="002429B0">
        <w:tc>
          <w:tcPr>
            <w:tcW w:w="2628" w:type="dxa"/>
            <w:shd w:val="clear" w:color="auto" w:fill="auto"/>
          </w:tcPr>
          <w:p w14:paraId="300D6250" w14:textId="3DFD531E" w:rsidR="00F66AF6" w:rsidRPr="000B272C" w:rsidRDefault="00F66AF6" w:rsidP="002429B0">
            <w:pPr>
              <w:pStyle w:val="Code0"/>
              <w:rPr>
                <w:rFonts w:cs="Arial"/>
                <w:b/>
                <w:bCs/>
                <w:caps/>
              </w:rPr>
            </w:pPr>
            <w:r>
              <w:t>RCFy</w:t>
            </w:r>
          </w:p>
        </w:tc>
        <w:tc>
          <w:tcPr>
            <w:tcW w:w="6948" w:type="dxa"/>
            <w:shd w:val="clear" w:color="auto" w:fill="auto"/>
          </w:tcPr>
          <w:p w14:paraId="0C815315" w14:textId="127B4901" w:rsidR="00F66AF6" w:rsidRDefault="00F66AF6" w:rsidP="002429B0">
            <w:r>
              <w:t>y-component of rigid connector force</w:t>
            </w:r>
          </w:p>
        </w:tc>
      </w:tr>
      <w:tr w:rsidR="00F66AF6" w14:paraId="54BF976D" w14:textId="77777777" w:rsidTr="002429B0">
        <w:tc>
          <w:tcPr>
            <w:tcW w:w="2628" w:type="dxa"/>
            <w:shd w:val="clear" w:color="auto" w:fill="auto"/>
          </w:tcPr>
          <w:p w14:paraId="05B11CC4" w14:textId="7F415496" w:rsidR="00F66AF6" w:rsidRPr="000B272C" w:rsidRDefault="00F66AF6" w:rsidP="002429B0">
            <w:pPr>
              <w:pStyle w:val="Code0"/>
              <w:rPr>
                <w:rFonts w:cs="Arial"/>
                <w:b/>
                <w:bCs/>
                <w:caps/>
              </w:rPr>
            </w:pPr>
            <w:r>
              <w:t>RCF</w:t>
            </w:r>
            <w:r w:rsidRPr="000B272C">
              <w:t>z</w:t>
            </w:r>
          </w:p>
        </w:tc>
        <w:tc>
          <w:tcPr>
            <w:tcW w:w="6948" w:type="dxa"/>
            <w:shd w:val="clear" w:color="auto" w:fill="auto"/>
          </w:tcPr>
          <w:p w14:paraId="76A93768" w14:textId="300D8A31" w:rsidR="00F66AF6" w:rsidRDefault="00F66AF6" w:rsidP="002429B0">
            <w:r>
              <w:t>z-component of rigid connector force</w:t>
            </w:r>
          </w:p>
        </w:tc>
      </w:tr>
      <w:tr w:rsidR="00F66AF6" w14:paraId="00CD4BDB" w14:textId="77777777" w:rsidTr="002429B0">
        <w:tc>
          <w:tcPr>
            <w:tcW w:w="2628" w:type="dxa"/>
            <w:shd w:val="clear" w:color="auto" w:fill="auto"/>
          </w:tcPr>
          <w:p w14:paraId="55211A2C" w14:textId="55B6902A" w:rsidR="00F66AF6" w:rsidRPr="000B272C" w:rsidRDefault="00F66AF6" w:rsidP="002429B0">
            <w:pPr>
              <w:pStyle w:val="Code0"/>
            </w:pPr>
            <w:r>
              <w:t>RCMx</w:t>
            </w:r>
          </w:p>
        </w:tc>
        <w:tc>
          <w:tcPr>
            <w:tcW w:w="6948" w:type="dxa"/>
            <w:shd w:val="clear" w:color="auto" w:fill="auto"/>
          </w:tcPr>
          <w:p w14:paraId="71F5E133" w14:textId="4EF31D31" w:rsidR="00F66AF6" w:rsidRDefault="00F66AF6" w:rsidP="00F66AF6">
            <w:r>
              <w:t>x-component of rigid connector moment</w:t>
            </w:r>
          </w:p>
        </w:tc>
      </w:tr>
      <w:tr w:rsidR="00F66AF6" w14:paraId="4AE63666" w14:textId="77777777" w:rsidTr="002429B0">
        <w:tc>
          <w:tcPr>
            <w:tcW w:w="2628" w:type="dxa"/>
            <w:shd w:val="clear" w:color="auto" w:fill="auto"/>
          </w:tcPr>
          <w:p w14:paraId="5EE3BA71" w14:textId="08A94747" w:rsidR="00F66AF6" w:rsidRPr="000B272C" w:rsidRDefault="00F66AF6" w:rsidP="002429B0">
            <w:pPr>
              <w:pStyle w:val="Code0"/>
            </w:pPr>
            <w:r>
              <w:t>RCMy</w:t>
            </w:r>
          </w:p>
        </w:tc>
        <w:tc>
          <w:tcPr>
            <w:tcW w:w="6948" w:type="dxa"/>
            <w:shd w:val="clear" w:color="auto" w:fill="auto"/>
          </w:tcPr>
          <w:p w14:paraId="61746F7F" w14:textId="09835512" w:rsidR="00F66AF6" w:rsidRDefault="00F66AF6" w:rsidP="002429B0">
            <w:r>
              <w:t>y-component of rigid connector moment</w:t>
            </w:r>
          </w:p>
        </w:tc>
      </w:tr>
      <w:tr w:rsidR="00F66AF6" w14:paraId="46C78856" w14:textId="77777777" w:rsidTr="002429B0">
        <w:tc>
          <w:tcPr>
            <w:tcW w:w="2628" w:type="dxa"/>
            <w:shd w:val="clear" w:color="auto" w:fill="auto"/>
          </w:tcPr>
          <w:p w14:paraId="7CC1CA08" w14:textId="12772CD1" w:rsidR="00F66AF6" w:rsidRPr="000B272C" w:rsidRDefault="00F66AF6" w:rsidP="002429B0">
            <w:pPr>
              <w:pStyle w:val="Code0"/>
            </w:pPr>
            <w:r>
              <w:t>RCMz</w:t>
            </w:r>
          </w:p>
        </w:tc>
        <w:tc>
          <w:tcPr>
            <w:tcW w:w="6948" w:type="dxa"/>
            <w:shd w:val="clear" w:color="auto" w:fill="auto"/>
          </w:tcPr>
          <w:p w14:paraId="31709316" w14:textId="71DA0F0B" w:rsidR="00F66AF6" w:rsidRDefault="00F66AF6" w:rsidP="002429B0">
            <w:r>
              <w:t>z-component of rigid connector moment</w:t>
            </w:r>
          </w:p>
        </w:tc>
      </w:tr>
    </w:tbl>
    <w:p w14:paraId="6011C423" w14:textId="77777777" w:rsidR="00F66AF6" w:rsidRDefault="00F66AF6" w:rsidP="00F66AF6"/>
    <w:p w14:paraId="249E6A27" w14:textId="7A64247E" w:rsidR="00F66AF6" w:rsidRDefault="00F66AF6" w:rsidP="00F66AF6">
      <w:r>
        <w:t>For example, to store the reaction forces and moments at rigid joints 2 and 4 add the following data element:</w:t>
      </w:r>
    </w:p>
    <w:p w14:paraId="6C5B222C" w14:textId="77777777" w:rsidR="00F66AF6" w:rsidRDefault="00F66AF6" w:rsidP="00F66AF6"/>
    <w:p w14:paraId="7F3AE12D" w14:textId="1BB3D9FB" w:rsidR="00F66AF6" w:rsidRDefault="00F66AF6" w:rsidP="00F66AF6">
      <w:pPr>
        <w:pStyle w:val="code"/>
      </w:pPr>
      <w:r>
        <w:t>&lt;rigid_connector_data data="Fx;Fy;Fz;Mx;My;Mz"&gt;2,4&lt;/rigid_connector_data&gt;</w:t>
      </w:r>
    </w:p>
    <w:p w14:paraId="4E95AD5E" w14:textId="77777777" w:rsidR="00F66AF6" w:rsidRDefault="00F66AF6" w:rsidP="006A0BC1">
      <w:pPr>
        <w:pStyle w:val="code"/>
      </w:pPr>
    </w:p>
    <w:p w14:paraId="0114CBB1" w14:textId="77777777" w:rsidR="006A0BC1" w:rsidRDefault="006A0BC1" w:rsidP="006A0BC1">
      <w:pPr>
        <w:pStyle w:val="Heading3"/>
      </w:pPr>
      <w:bookmarkStart w:id="1808" w:name="_Toc452646620"/>
      <w:r>
        <w:t>Plotfile</w:t>
      </w:r>
      <w:bookmarkEnd w:id="1808"/>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8"/>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lastRenderedPageBreak/>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77CF40F9" w14:textId="77777777" w:rsidR="00FF1D5C" w:rsidRDefault="00FF1D5C" w:rsidP="0085292A"/>
    <w:p w14:paraId="64FC90F5" w14:textId="79349AD2" w:rsidR="00FF1D5C" w:rsidRDefault="00FF1D5C" w:rsidP="00C67F27">
      <w:pPr>
        <w:pStyle w:val="Heading4"/>
      </w:pPr>
      <w:bookmarkStart w:id="1809" w:name="_Toc452646621"/>
      <w:r>
        <w:t>Plotfile Variables</w:t>
      </w:r>
      <w:bookmarkEnd w:id="1809"/>
    </w:p>
    <w:p w14:paraId="201FA61E" w14:textId="6661D68F" w:rsidR="00FF1D5C" w:rsidRPr="00FF1D5C" w:rsidRDefault="00FF1D5C">
      <w:r>
        <w:t xml:space="preserve">Plotfile variables are defined using the </w:t>
      </w:r>
      <w:r>
        <w:rPr>
          <w:i/>
        </w:rPr>
        <w:t xml:space="preserve">var </w:t>
      </w:r>
      <w:r>
        <w:t xml:space="preserve">keyword. This tag takes one parameter, namely the </w:t>
      </w:r>
      <w:r w:rsidRPr="00C67F27">
        <w:rPr>
          <w:i/>
        </w:rPr>
        <w:t>type</w:t>
      </w:r>
      <w:r>
        <w:t xml:space="preserve"> of the variable.</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Change w:id="1810" w:author="Gerard" w:date="2016-04-27T17:4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808"/>
        <w:gridCol w:w="1350"/>
        <w:gridCol w:w="2722"/>
        <w:gridCol w:w="2696"/>
        <w:tblGridChange w:id="1811">
          <w:tblGrid>
            <w:gridCol w:w="3561"/>
            <w:gridCol w:w="1317"/>
            <w:gridCol w:w="2002"/>
            <w:gridCol w:w="2696"/>
            <w:gridCol w:w="4698"/>
          </w:tblGrid>
        </w:tblGridChange>
      </w:tblGrid>
      <w:tr w:rsidR="00726C43" w14:paraId="0921C131" w14:textId="77777777" w:rsidTr="00E70383">
        <w:tc>
          <w:tcPr>
            <w:tcW w:w="2808" w:type="dxa"/>
            <w:shd w:val="clear" w:color="auto" w:fill="auto"/>
            <w:tcPrChange w:id="1812" w:author="Gerard" w:date="2016-04-27T17:44:00Z">
              <w:tcPr>
                <w:tcW w:w="4878" w:type="dxa"/>
                <w:gridSpan w:val="2"/>
                <w:shd w:val="clear" w:color="auto" w:fill="auto"/>
              </w:tcPr>
            </w:tcPrChange>
          </w:tcPr>
          <w:p w14:paraId="5C81099F" w14:textId="77777777" w:rsidR="00726C43" w:rsidRPr="004C6C3A" w:rsidRDefault="00726C43" w:rsidP="00E70383">
            <w:pPr>
              <w:jc w:val="left"/>
              <w:rPr>
                <w:b/>
              </w:rPr>
            </w:pPr>
            <w:r w:rsidRPr="000679A3">
              <w:rPr>
                <w:b/>
              </w:rPr>
              <w:t>Name</w:t>
            </w:r>
          </w:p>
        </w:tc>
        <w:tc>
          <w:tcPr>
            <w:tcW w:w="1350" w:type="dxa"/>
            <w:tcPrChange w:id="1813" w:author="Gerard" w:date="2016-04-27T17:44:00Z">
              <w:tcPr>
                <w:tcW w:w="4698" w:type="dxa"/>
                <w:gridSpan w:val="2"/>
              </w:tcPr>
            </w:tcPrChange>
          </w:tcPr>
          <w:p w14:paraId="1DA0DA34" w14:textId="2F6D551C" w:rsidR="00726C43" w:rsidRPr="000679A3" w:rsidRDefault="00726C43" w:rsidP="000679A3">
            <w:pPr>
              <w:jc w:val="left"/>
              <w:rPr>
                <w:ins w:id="1814" w:author="Gerard" w:date="2016-04-27T11:57:00Z"/>
                <w:b/>
              </w:rPr>
            </w:pPr>
            <w:ins w:id="1815" w:author="Gerard" w:date="2016-04-27T11:57:00Z">
              <w:r>
                <w:rPr>
                  <w:b/>
                </w:rPr>
                <w:t>Variable</w:t>
              </w:r>
            </w:ins>
          </w:p>
        </w:tc>
        <w:tc>
          <w:tcPr>
            <w:tcW w:w="5418" w:type="dxa"/>
            <w:gridSpan w:val="2"/>
            <w:shd w:val="clear" w:color="auto" w:fill="auto"/>
            <w:tcPrChange w:id="1816" w:author="Gerard" w:date="2016-04-27T17:44:00Z">
              <w:tcPr>
                <w:tcW w:w="4698" w:type="dxa"/>
                <w:shd w:val="clear" w:color="auto" w:fill="auto"/>
              </w:tcPr>
            </w:tcPrChange>
          </w:tcPr>
          <w:p w14:paraId="5D5B0D80" w14:textId="1E7585F5" w:rsidR="00726C43" w:rsidRPr="004C6C3A" w:rsidRDefault="00726C43" w:rsidP="000679A3">
            <w:pPr>
              <w:jc w:val="left"/>
              <w:rPr>
                <w:b/>
              </w:rPr>
            </w:pPr>
            <w:r w:rsidRPr="000679A3">
              <w:rPr>
                <w:b/>
              </w:rPr>
              <w:t>Description</w:t>
            </w:r>
          </w:p>
        </w:tc>
      </w:tr>
      <w:tr w:rsidR="00726C43" w14:paraId="4AFE59F8" w14:textId="77777777" w:rsidTr="00E70383">
        <w:tc>
          <w:tcPr>
            <w:tcW w:w="2808" w:type="dxa"/>
            <w:shd w:val="clear" w:color="auto" w:fill="auto"/>
            <w:tcPrChange w:id="1817" w:author="Gerard" w:date="2016-04-27T17:44:00Z">
              <w:tcPr>
                <w:tcW w:w="4878" w:type="dxa"/>
                <w:gridSpan w:val="2"/>
                <w:shd w:val="clear" w:color="auto" w:fill="auto"/>
              </w:tcPr>
            </w:tcPrChange>
          </w:tcPr>
          <w:p w14:paraId="6EFD3889" w14:textId="4B20DC0E" w:rsidR="00726C43" w:rsidRDefault="00726C43">
            <w:pPr>
              <w:pStyle w:val="code"/>
              <w:jc w:val="left"/>
              <w:pPrChange w:id="1818" w:author="Gerard" w:date="2016-04-27T17:43:00Z">
                <w:pPr>
                  <w:pStyle w:val="code"/>
                </w:pPr>
              </w:pPrChange>
            </w:pPr>
            <w:r>
              <w:t>Acceleration</w:t>
            </w:r>
          </w:p>
        </w:tc>
        <w:tc>
          <w:tcPr>
            <w:tcW w:w="1350" w:type="dxa"/>
            <w:tcPrChange w:id="1819" w:author="Gerard" w:date="2016-04-27T17:44:00Z">
              <w:tcPr>
                <w:tcW w:w="4698" w:type="dxa"/>
                <w:gridSpan w:val="2"/>
              </w:tcPr>
            </w:tcPrChange>
          </w:tcPr>
          <w:p w14:paraId="27FC269F" w14:textId="1066D304" w:rsidR="00726C43" w:rsidRDefault="00726C43" w:rsidP="000679A3">
            <w:pPr>
              <w:jc w:val="left"/>
              <w:rPr>
                <w:ins w:id="1820" w:author="Gerard" w:date="2016-04-27T11:57:00Z"/>
              </w:rPr>
            </w:pPr>
            <w:ins w:id="1821" w:author="Gerard" w:date="2016-04-27T11:57:00Z">
              <w:r>
                <w:t>Node</w:t>
              </w:r>
            </w:ins>
          </w:p>
        </w:tc>
        <w:tc>
          <w:tcPr>
            <w:tcW w:w="5418" w:type="dxa"/>
            <w:gridSpan w:val="2"/>
            <w:shd w:val="clear" w:color="auto" w:fill="auto"/>
            <w:tcPrChange w:id="1822" w:author="Gerard" w:date="2016-04-27T17:44:00Z">
              <w:tcPr>
                <w:tcW w:w="4698" w:type="dxa"/>
                <w:shd w:val="clear" w:color="auto" w:fill="auto"/>
              </w:tcPr>
            </w:tcPrChange>
          </w:tcPr>
          <w:p w14:paraId="036EC168" w14:textId="3EDFBA55" w:rsidR="00726C43" w:rsidRDefault="00726C43" w:rsidP="000679A3">
            <w:pPr>
              <w:jc w:val="left"/>
            </w:pPr>
            <w:r>
              <w:t>Nodal accelerations</w:t>
            </w:r>
          </w:p>
        </w:tc>
      </w:tr>
      <w:tr w:rsidR="00726C43" w14:paraId="51148DF1" w14:textId="77777777" w:rsidTr="00E70383">
        <w:tc>
          <w:tcPr>
            <w:tcW w:w="2808" w:type="dxa"/>
            <w:shd w:val="clear" w:color="auto" w:fill="auto"/>
            <w:tcPrChange w:id="1823" w:author="Gerard" w:date="2016-04-27T17:44:00Z">
              <w:tcPr>
                <w:tcW w:w="4878" w:type="dxa"/>
                <w:gridSpan w:val="2"/>
                <w:shd w:val="clear" w:color="auto" w:fill="auto"/>
              </w:tcPr>
            </w:tcPrChange>
          </w:tcPr>
          <w:p w14:paraId="60F51B4D" w14:textId="74EE47FB" w:rsidR="00726C43" w:rsidRDefault="00726C43">
            <w:pPr>
              <w:pStyle w:val="code"/>
              <w:jc w:val="left"/>
              <w:pPrChange w:id="1824" w:author="Gerard" w:date="2016-04-27T17:43:00Z">
                <w:pPr>
                  <w:pStyle w:val="code"/>
                </w:pPr>
              </w:pPrChange>
            </w:pPr>
            <w:r>
              <w:t>contact area</w:t>
            </w:r>
          </w:p>
        </w:tc>
        <w:tc>
          <w:tcPr>
            <w:tcW w:w="1350" w:type="dxa"/>
            <w:tcPrChange w:id="1825" w:author="Gerard" w:date="2016-04-27T17:44:00Z">
              <w:tcPr>
                <w:tcW w:w="4698" w:type="dxa"/>
                <w:gridSpan w:val="2"/>
              </w:tcPr>
            </w:tcPrChange>
          </w:tcPr>
          <w:p w14:paraId="4E74C867" w14:textId="53B9EAA3" w:rsidR="00726C43" w:rsidRDefault="00726C43" w:rsidP="000679A3">
            <w:pPr>
              <w:jc w:val="left"/>
              <w:rPr>
                <w:ins w:id="1826" w:author="Gerard" w:date="2016-04-27T11:57:00Z"/>
              </w:rPr>
            </w:pPr>
            <w:ins w:id="1827" w:author="Gerard" w:date="2016-04-27T11:57:00Z">
              <w:r>
                <w:t>Surface</w:t>
              </w:r>
            </w:ins>
          </w:p>
        </w:tc>
        <w:tc>
          <w:tcPr>
            <w:tcW w:w="5418" w:type="dxa"/>
            <w:gridSpan w:val="2"/>
            <w:shd w:val="clear" w:color="auto" w:fill="auto"/>
            <w:tcPrChange w:id="1828" w:author="Gerard" w:date="2016-04-27T17:44:00Z">
              <w:tcPr>
                <w:tcW w:w="4698" w:type="dxa"/>
                <w:shd w:val="clear" w:color="auto" w:fill="auto"/>
              </w:tcPr>
            </w:tcPrChange>
          </w:tcPr>
          <w:p w14:paraId="36255401" w14:textId="5B20E43F" w:rsidR="00726C43" w:rsidRDefault="00726C43" w:rsidP="00726C43">
            <w:pPr>
              <w:jc w:val="left"/>
            </w:pPr>
            <w:r>
              <w:t>Net contact area</w:t>
            </w:r>
            <w:ins w:id="1829" w:author="Gerard" w:date="2016-04-27T11:58:00Z">
              <w:r>
                <w:t xml:space="preserve"> </w:t>
              </w:r>
            </w:ins>
            <w:ins w:id="1830" w:author="Gerard" w:date="2016-04-27T11:59:00Z">
              <w:r>
                <w:t>across</w:t>
              </w:r>
            </w:ins>
            <w:ins w:id="1831" w:author="Gerard" w:date="2016-04-27T11:58:00Z">
              <w:r>
                <w:t xml:space="preserve"> contact interface. Evaluated by integrating the surface area at integration points where the contact pressure is not zero.</w:t>
              </w:r>
            </w:ins>
          </w:p>
        </w:tc>
      </w:tr>
      <w:tr w:rsidR="00726C43" w14:paraId="50585196" w14:textId="77777777" w:rsidTr="00E70383">
        <w:tc>
          <w:tcPr>
            <w:tcW w:w="2808" w:type="dxa"/>
            <w:shd w:val="clear" w:color="auto" w:fill="auto"/>
            <w:tcPrChange w:id="1832" w:author="Gerard" w:date="2016-04-27T17:44:00Z">
              <w:tcPr>
                <w:tcW w:w="4878" w:type="dxa"/>
                <w:gridSpan w:val="2"/>
                <w:shd w:val="clear" w:color="auto" w:fill="auto"/>
              </w:tcPr>
            </w:tcPrChange>
          </w:tcPr>
          <w:p w14:paraId="2DB75994" w14:textId="673ECB38" w:rsidR="00726C43" w:rsidRDefault="00726C43">
            <w:pPr>
              <w:pStyle w:val="code"/>
              <w:jc w:val="left"/>
              <w:pPrChange w:id="1833" w:author="Gerard" w:date="2016-04-27T17:43:00Z">
                <w:pPr>
                  <w:pStyle w:val="code"/>
                </w:pPr>
              </w:pPrChange>
            </w:pPr>
            <w:r>
              <w:t>contact force</w:t>
            </w:r>
          </w:p>
        </w:tc>
        <w:tc>
          <w:tcPr>
            <w:tcW w:w="1350" w:type="dxa"/>
            <w:tcPrChange w:id="1834" w:author="Gerard" w:date="2016-04-27T17:44:00Z">
              <w:tcPr>
                <w:tcW w:w="4698" w:type="dxa"/>
                <w:gridSpan w:val="2"/>
              </w:tcPr>
            </w:tcPrChange>
          </w:tcPr>
          <w:p w14:paraId="32FC0696" w14:textId="1E6B532C" w:rsidR="00726C43" w:rsidRDefault="00726C43" w:rsidP="000679A3">
            <w:pPr>
              <w:jc w:val="left"/>
              <w:rPr>
                <w:ins w:id="1835" w:author="Gerard" w:date="2016-04-27T11:57:00Z"/>
              </w:rPr>
            </w:pPr>
            <w:ins w:id="1836" w:author="Gerard" w:date="2016-04-27T11:57:00Z">
              <w:r>
                <w:t>Surface</w:t>
              </w:r>
            </w:ins>
          </w:p>
        </w:tc>
        <w:tc>
          <w:tcPr>
            <w:tcW w:w="5418" w:type="dxa"/>
            <w:gridSpan w:val="2"/>
            <w:shd w:val="clear" w:color="auto" w:fill="auto"/>
            <w:tcPrChange w:id="1837" w:author="Gerard" w:date="2016-04-27T17:44:00Z">
              <w:tcPr>
                <w:tcW w:w="4698" w:type="dxa"/>
                <w:shd w:val="clear" w:color="auto" w:fill="auto"/>
              </w:tcPr>
            </w:tcPrChange>
          </w:tcPr>
          <w:p w14:paraId="6DF44DC4" w14:textId="17E127F2" w:rsidR="00726C43" w:rsidRDefault="00726C43" w:rsidP="000679A3">
            <w:pPr>
              <w:jc w:val="left"/>
            </w:pPr>
            <w:r>
              <w:t>Net contact force</w:t>
            </w:r>
            <w:ins w:id="1838" w:author="Gerard" w:date="2016-04-27T11:59:00Z">
              <w:r>
                <w:t xml:space="preserve"> across contact interface. Evaluated by integrating the contact traction over the contact surface.</w:t>
              </w:r>
            </w:ins>
          </w:p>
        </w:tc>
      </w:tr>
      <w:tr w:rsidR="00726C43" w14:paraId="13BD7BFE" w14:textId="77777777" w:rsidTr="00E70383">
        <w:tc>
          <w:tcPr>
            <w:tcW w:w="2808" w:type="dxa"/>
            <w:shd w:val="clear" w:color="auto" w:fill="auto"/>
            <w:tcPrChange w:id="1839" w:author="Gerard" w:date="2016-04-27T17:44:00Z">
              <w:tcPr>
                <w:tcW w:w="4878" w:type="dxa"/>
                <w:gridSpan w:val="2"/>
                <w:shd w:val="clear" w:color="auto" w:fill="auto"/>
              </w:tcPr>
            </w:tcPrChange>
          </w:tcPr>
          <w:p w14:paraId="14313B18" w14:textId="77777777" w:rsidR="00726C43" w:rsidRDefault="00726C43">
            <w:pPr>
              <w:pStyle w:val="code"/>
              <w:jc w:val="left"/>
              <w:pPrChange w:id="1840" w:author="Gerard" w:date="2016-04-27T17:43:00Z">
                <w:pPr>
                  <w:pStyle w:val="code"/>
                </w:pPr>
              </w:pPrChange>
            </w:pPr>
            <w:r>
              <w:t>contact gap</w:t>
            </w:r>
          </w:p>
        </w:tc>
        <w:tc>
          <w:tcPr>
            <w:tcW w:w="1350" w:type="dxa"/>
            <w:tcPrChange w:id="1841" w:author="Gerard" w:date="2016-04-27T17:44:00Z">
              <w:tcPr>
                <w:tcW w:w="4698" w:type="dxa"/>
                <w:gridSpan w:val="2"/>
              </w:tcPr>
            </w:tcPrChange>
          </w:tcPr>
          <w:p w14:paraId="45DE5DC3" w14:textId="16627E4D" w:rsidR="00726C43" w:rsidRDefault="00726C43" w:rsidP="00895565">
            <w:pPr>
              <w:jc w:val="left"/>
              <w:rPr>
                <w:ins w:id="1842" w:author="Gerard" w:date="2016-04-27T11:57:00Z"/>
              </w:rPr>
            </w:pPr>
            <w:ins w:id="1843" w:author="Gerard" w:date="2016-04-27T11:58:00Z">
              <w:r>
                <w:t>Surface</w:t>
              </w:r>
            </w:ins>
          </w:p>
        </w:tc>
        <w:tc>
          <w:tcPr>
            <w:tcW w:w="5418" w:type="dxa"/>
            <w:gridSpan w:val="2"/>
            <w:shd w:val="clear" w:color="auto" w:fill="auto"/>
            <w:tcPrChange w:id="1844" w:author="Gerard" w:date="2016-04-27T17:44:00Z">
              <w:tcPr>
                <w:tcW w:w="4698" w:type="dxa"/>
                <w:shd w:val="clear" w:color="auto" w:fill="auto"/>
              </w:tcPr>
            </w:tcPrChange>
          </w:tcPr>
          <w:p w14:paraId="3FB4BCD8" w14:textId="4E8CAE2C" w:rsidR="00726C43" w:rsidRDefault="00726C43" w:rsidP="00726C43">
            <w:pPr>
              <w:jc w:val="left"/>
            </w:pPr>
            <w:r>
              <w:t>Contact gap distance</w:t>
            </w:r>
            <w:ins w:id="1845" w:author="Gerard" w:date="2016-04-27T12:00:00Z">
              <w:r>
                <w:t xml:space="preserve">, evaluated at </w:t>
              </w:r>
            </w:ins>
            <w:ins w:id="1846" w:author="Gerard" w:date="2016-04-27T12:02:00Z">
              <w:r>
                <w:t>contact surface nodes</w:t>
              </w:r>
            </w:ins>
          </w:p>
        </w:tc>
      </w:tr>
      <w:tr w:rsidR="00726C43" w14:paraId="65EC4C3E" w14:textId="77777777" w:rsidTr="00E70383">
        <w:tc>
          <w:tcPr>
            <w:tcW w:w="2808" w:type="dxa"/>
            <w:shd w:val="clear" w:color="auto" w:fill="auto"/>
            <w:tcPrChange w:id="1847" w:author="Gerard" w:date="2016-04-27T17:44:00Z">
              <w:tcPr>
                <w:tcW w:w="4878" w:type="dxa"/>
                <w:gridSpan w:val="2"/>
                <w:shd w:val="clear" w:color="auto" w:fill="auto"/>
              </w:tcPr>
            </w:tcPrChange>
          </w:tcPr>
          <w:p w14:paraId="21CBC0AC" w14:textId="77777777" w:rsidR="00726C43" w:rsidRDefault="00726C43">
            <w:pPr>
              <w:pStyle w:val="code"/>
              <w:jc w:val="left"/>
              <w:pPrChange w:id="1848" w:author="Gerard" w:date="2016-04-27T17:43:00Z">
                <w:pPr>
                  <w:pStyle w:val="code"/>
                </w:pPr>
              </w:pPrChange>
            </w:pPr>
            <w:r>
              <w:t>contact pressure</w:t>
            </w:r>
          </w:p>
        </w:tc>
        <w:tc>
          <w:tcPr>
            <w:tcW w:w="1350" w:type="dxa"/>
            <w:tcPrChange w:id="1849" w:author="Gerard" w:date="2016-04-27T17:44:00Z">
              <w:tcPr>
                <w:tcW w:w="4698" w:type="dxa"/>
                <w:gridSpan w:val="2"/>
              </w:tcPr>
            </w:tcPrChange>
          </w:tcPr>
          <w:p w14:paraId="1F16CE02" w14:textId="0602B4F1" w:rsidR="00726C43" w:rsidRDefault="00726C43" w:rsidP="000679A3">
            <w:pPr>
              <w:jc w:val="left"/>
              <w:rPr>
                <w:ins w:id="1850" w:author="Gerard" w:date="2016-04-27T11:57:00Z"/>
              </w:rPr>
            </w:pPr>
            <w:ins w:id="1851" w:author="Gerard" w:date="2016-04-27T12:03:00Z">
              <w:r>
                <w:t>Surface</w:t>
              </w:r>
            </w:ins>
          </w:p>
        </w:tc>
        <w:tc>
          <w:tcPr>
            <w:tcW w:w="5418" w:type="dxa"/>
            <w:gridSpan w:val="2"/>
            <w:shd w:val="clear" w:color="auto" w:fill="auto"/>
            <w:tcPrChange w:id="1852" w:author="Gerard" w:date="2016-04-27T17:44:00Z">
              <w:tcPr>
                <w:tcW w:w="4698" w:type="dxa"/>
                <w:shd w:val="clear" w:color="auto" w:fill="auto"/>
              </w:tcPr>
            </w:tcPrChange>
          </w:tcPr>
          <w:p w14:paraId="20AB47C0" w14:textId="30E424B2" w:rsidR="00726C43" w:rsidRDefault="00726C43" w:rsidP="000679A3">
            <w:pPr>
              <w:jc w:val="left"/>
            </w:pPr>
            <w:r>
              <w:t>Contact pressure</w:t>
            </w:r>
            <w:ins w:id="1853" w:author="Gerard" w:date="2016-04-27T12:03:00Z">
              <w:r>
                <w:t>, evaluated at contact surface nodes</w:t>
              </w:r>
            </w:ins>
          </w:p>
        </w:tc>
      </w:tr>
      <w:tr w:rsidR="00726C43" w14:paraId="3DCB666E" w14:textId="77777777" w:rsidTr="00E70383">
        <w:tc>
          <w:tcPr>
            <w:tcW w:w="2808" w:type="dxa"/>
            <w:shd w:val="clear" w:color="auto" w:fill="auto"/>
            <w:tcPrChange w:id="1854" w:author="Gerard" w:date="2016-04-27T17:44:00Z">
              <w:tcPr>
                <w:tcW w:w="4878" w:type="dxa"/>
                <w:gridSpan w:val="2"/>
                <w:shd w:val="clear" w:color="auto" w:fill="auto"/>
              </w:tcPr>
            </w:tcPrChange>
          </w:tcPr>
          <w:p w14:paraId="3535C8E8" w14:textId="77777777" w:rsidR="00726C43" w:rsidRDefault="00726C43">
            <w:pPr>
              <w:pStyle w:val="code"/>
              <w:jc w:val="left"/>
              <w:pPrChange w:id="1855" w:author="Gerard" w:date="2016-04-27T17:43:00Z">
                <w:pPr>
                  <w:pStyle w:val="code"/>
                </w:pPr>
              </w:pPrChange>
            </w:pPr>
            <w:r>
              <w:t>contact traction</w:t>
            </w:r>
          </w:p>
        </w:tc>
        <w:tc>
          <w:tcPr>
            <w:tcW w:w="1350" w:type="dxa"/>
            <w:tcPrChange w:id="1856" w:author="Gerard" w:date="2016-04-27T17:44:00Z">
              <w:tcPr>
                <w:tcW w:w="4698" w:type="dxa"/>
                <w:gridSpan w:val="2"/>
              </w:tcPr>
            </w:tcPrChange>
          </w:tcPr>
          <w:p w14:paraId="51BF2D0A" w14:textId="3B607B69" w:rsidR="00726C43" w:rsidRDefault="00726C43" w:rsidP="000679A3">
            <w:pPr>
              <w:jc w:val="left"/>
              <w:rPr>
                <w:ins w:id="1857" w:author="Gerard" w:date="2016-04-27T11:57:00Z"/>
              </w:rPr>
            </w:pPr>
            <w:ins w:id="1858" w:author="Gerard" w:date="2016-04-27T12:03:00Z">
              <w:r>
                <w:t>Surface</w:t>
              </w:r>
            </w:ins>
          </w:p>
        </w:tc>
        <w:tc>
          <w:tcPr>
            <w:tcW w:w="5418" w:type="dxa"/>
            <w:gridSpan w:val="2"/>
            <w:shd w:val="clear" w:color="auto" w:fill="auto"/>
            <w:tcPrChange w:id="1859" w:author="Gerard" w:date="2016-04-27T17:44:00Z">
              <w:tcPr>
                <w:tcW w:w="4698" w:type="dxa"/>
                <w:shd w:val="clear" w:color="auto" w:fill="auto"/>
              </w:tcPr>
            </w:tcPrChange>
          </w:tcPr>
          <w:p w14:paraId="6B6932B6" w14:textId="7F6B2E34" w:rsidR="00726C43" w:rsidRDefault="00726C43" w:rsidP="000679A3">
            <w:pPr>
              <w:jc w:val="left"/>
            </w:pPr>
            <w:r>
              <w:t>Contact traction vectors</w:t>
            </w:r>
            <w:ins w:id="1860" w:author="Gerard" w:date="2016-04-27T12:03:00Z">
              <w:r>
                <w:t>, evaluated at contact surface nodes</w:t>
              </w:r>
            </w:ins>
          </w:p>
        </w:tc>
      </w:tr>
      <w:tr w:rsidR="00726C43" w14:paraId="21698C54" w14:textId="77777777" w:rsidTr="00E70383">
        <w:tc>
          <w:tcPr>
            <w:tcW w:w="2808" w:type="dxa"/>
            <w:shd w:val="clear" w:color="auto" w:fill="auto"/>
            <w:tcPrChange w:id="1861" w:author="Gerard" w:date="2016-04-27T17:44:00Z">
              <w:tcPr>
                <w:tcW w:w="4878" w:type="dxa"/>
                <w:gridSpan w:val="2"/>
                <w:shd w:val="clear" w:color="auto" w:fill="auto"/>
              </w:tcPr>
            </w:tcPrChange>
          </w:tcPr>
          <w:p w14:paraId="3F255C9B" w14:textId="77777777" w:rsidR="00726C43" w:rsidRDefault="00726C43">
            <w:pPr>
              <w:pStyle w:val="code"/>
              <w:jc w:val="left"/>
              <w:pPrChange w:id="1862" w:author="Gerard" w:date="2016-04-27T17:43:00Z">
                <w:pPr>
                  <w:pStyle w:val="code"/>
                </w:pPr>
              </w:pPrChange>
            </w:pPr>
            <w:r>
              <w:t>current density</w:t>
            </w:r>
          </w:p>
        </w:tc>
        <w:tc>
          <w:tcPr>
            <w:tcW w:w="1350" w:type="dxa"/>
            <w:tcPrChange w:id="1863" w:author="Gerard" w:date="2016-04-27T17:44:00Z">
              <w:tcPr>
                <w:tcW w:w="4698" w:type="dxa"/>
                <w:gridSpan w:val="2"/>
              </w:tcPr>
            </w:tcPrChange>
          </w:tcPr>
          <w:p w14:paraId="77E151FD" w14:textId="4DD87089" w:rsidR="00726C43" w:rsidRDefault="00726C43" w:rsidP="000679A3">
            <w:pPr>
              <w:jc w:val="left"/>
              <w:rPr>
                <w:ins w:id="1864" w:author="Gerard" w:date="2016-04-27T11:57:00Z"/>
              </w:rPr>
            </w:pPr>
            <w:ins w:id="1865" w:author="Gerard" w:date="2016-04-27T12:04:00Z">
              <w:r>
                <w:t>Element</w:t>
              </w:r>
            </w:ins>
          </w:p>
        </w:tc>
        <w:tc>
          <w:tcPr>
            <w:tcW w:w="5418" w:type="dxa"/>
            <w:gridSpan w:val="2"/>
            <w:shd w:val="clear" w:color="auto" w:fill="auto"/>
            <w:tcPrChange w:id="1866" w:author="Gerard" w:date="2016-04-27T17:44:00Z">
              <w:tcPr>
                <w:tcW w:w="4698" w:type="dxa"/>
                <w:shd w:val="clear" w:color="auto" w:fill="auto"/>
              </w:tcPr>
            </w:tcPrChange>
          </w:tcPr>
          <w:p w14:paraId="175E8D90" w14:textId="64417422" w:rsidR="00726C43" w:rsidRDefault="00726C43" w:rsidP="00334045">
            <w:pPr>
              <w:jc w:val="left"/>
            </w:pPr>
            <w:del w:id="1867" w:author="Gerard" w:date="2016-04-27T12:04:00Z">
              <w:r w:rsidDel="00726C43">
                <w:delText xml:space="preserve">Current </w:delText>
              </w:r>
            </w:del>
            <w:ins w:id="1868" w:author="Gerard" w:date="2016-04-27T12:04:00Z">
              <w:r>
                <w:t xml:space="preserve">Electric current </w:t>
              </w:r>
            </w:ins>
            <w:r>
              <w:t>density</w:t>
            </w:r>
            <w:ins w:id="1869" w:author="Gerard" w:date="2016-04-27T12:34:00Z">
              <w:r w:rsidR="00334045">
                <w:t>, Eq.</w:t>
              </w:r>
            </w:ins>
            <w:ins w:id="1870" w:author="Gerard" w:date="2016-04-27T12:35:00Z">
              <w:r w:rsidR="00334045">
                <w:fldChar w:fldCharType="begin"/>
              </w:r>
              <w:r w:rsidR="00334045">
                <w:instrText xml:space="preserve"> GOTOBUTTON ZEqnNum914770  \* MERGEFORMAT </w:instrText>
              </w:r>
              <w:r w:rsidR="00334045">
                <w:fldChar w:fldCharType="begin"/>
              </w:r>
              <w:r w:rsidR="00334045">
                <w:instrText xml:space="preserve"> REF ZEqnNum914770 \* Charformat \! \* MERGEFORMAT </w:instrText>
              </w:r>
            </w:ins>
            <w:r w:rsidR="00334045">
              <w:fldChar w:fldCharType="separate"/>
            </w:r>
            <w:ins w:id="1871" w:author="Gerard" w:date="2016-04-27T17:40:00Z">
              <w:r w:rsidR="00FC7827">
                <w:instrText>(4.27)</w:instrText>
              </w:r>
            </w:ins>
            <w:ins w:id="1872" w:author="Gerard" w:date="2016-04-27T12:35:00Z">
              <w:r w:rsidR="00334045">
                <w:fldChar w:fldCharType="end"/>
              </w:r>
              <w:r w:rsidR="00334045">
                <w:fldChar w:fldCharType="end"/>
              </w:r>
            </w:ins>
          </w:p>
        </w:tc>
      </w:tr>
      <w:tr w:rsidR="00726C43" w14:paraId="0440CEC7" w14:textId="77777777" w:rsidTr="00E70383">
        <w:tc>
          <w:tcPr>
            <w:tcW w:w="2808" w:type="dxa"/>
            <w:shd w:val="clear" w:color="auto" w:fill="auto"/>
            <w:tcPrChange w:id="1873" w:author="Gerard" w:date="2016-04-27T17:44:00Z">
              <w:tcPr>
                <w:tcW w:w="4878" w:type="dxa"/>
                <w:gridSpan w:val="2"/>
                <w:shd w:val="clear" w:color="auto" w:fill="auto"/>
              </w:tcPr>
            </w:tcPrChange>
          </w:tcPr>
          <w:p w14:paraId="69394323" w14:textId="42DF9736" w:rsidR="00726C43" w:rsidRDefault="00726C43">
            <w:pPr>
              <w:pStyle w:val="code"/>
              <w:jc w:val="left"/>
              <w:pPrChange w:id="1874" w:author="Gerard" w:date="2016-04-27T17:43:00Z">
                <w:pPr>
                  <w:pStyle w:val="code"/>
                </w:pPr>
              </w:pPrChange>
            </w:pPr>
            <w:r>
              <w:t>damage</w:t>
            </w:r>
          </w:p>
        </w:tc>
        <w:tc>
          <w:tcPr>
            <w:tcW w:w="1350" w:type="dxa"/>
            <w:tcPrChange w:id="1875" w:author="Gerard" w:date="2016-04-27T17:44:00Z">
              <w:tcPr>
                <w:tcW w:w="4698" w:type="dxa"/>
                <w:gridSpan w:val="2"/>
              </w:tcPr>
            </w:tcPrChange>
          </w:tcPr>
          <w:p w14:paraId="6F197249" w14:textId="07BB228B" w:rsidR="00726C43" w:rsidRDefault="00720475" w:rsidP="000679A3">
            <w:pPr>
              <w:jc w:val="left"/>
              <w:rPr>
                <w:ins w:id="1876" w:author="Gerard" w:date="2016-04-27T11:57:00Z"/>
              </w:rPr>
            </w:pPr>
            <w:ins w:id="1877" w:author="Gerard" w:date="2016-04-27T12:39:00Z">
              <w:r>
                <w:t>Element</w:t>
              </w:r>
            </w:ins>
          </w:p>
        </w:tc>
        <w:tc>
          <w:tcPr>
            <w:tcW w:w="5418" w:type="dxa"/>
            <w:gridSpan w:val="2"/>
            <w:shd w:val="clear" w:color="auto" w:fill="auto"/>
            <w:tcPrChange w:id="1878" w:author="Gerard" w:date="2016-04-27T17:44:00Z">
              <w:tcPr>
                <w:tcW w:w="4698" w:type="dxa"/>
                <w:shd w:val="clear" w:color="auto" w:fill="auto"/>
              </w:tcPr>
            </w:tcPrChange>
          </w:tcPr>
          <w:p w14:paraId="54D180A3" w14:textId="6C52CCC1" w:rsidR="00726C43" w:rsidRPr="00334045" w:rsidRDefault="00726C43" w:rsidP="000679A3">
            <w:pPr>
              <w:jc w:val="left"/>
            </w:pPr>
            <w:r>
              <w:t>Damage</w:t>
            </w:r>
            <w:ins w:id="1879" w:author="Gerard" w:date="2016-04-27T12:35:00Z">
              <w:r w:rsidR="00334045">
                <w:t xml:space="preserve"> variable </w:t>
              </w:r>
              <w:r w:rsidR="00334045" w:rsidRPr="00334045">
                <w:rPr>
                  <w:i/>
                  <w:rPrChange w:id="1880" w:author="Gerard" w:date="2016-04-27T12:35:00Z">
                    <w:rPr/>
                  </w:rPrChange>
                </w:rPr>
                <w:t>D</w:t>
              </w:r>
            </w:ins>
            <w:ins w:id="1881" w:author="Gerard" w:date="2016-04-27T12:36:00Z">
              <w:r w:rsidR="00334045">
                <w:t xml:space="preserve"> (Section </w:t>
              </w:r>
              <w:r w:rsidR="00334045">
                <w:fldChar w:fldCharType="begin"/>
              </w:r>
              <w:r w:rsidR="00334045">
                <w:instrText xml:space="preserve"> REF _Ref323379942 \r \h </w:instrText>
              </w:r>
            </w:ins>
            <w:r w:rsidR="00E70383">
              <w:instrText xml:space="preserve"> \* MERGEFORMAT </w:instrText>
            </w:r>
            <w:r w:rsidR="00334045">
              <w:fldChar w:fldCharType="separate"/>
            </w:r>
            <w:ins w:id="1882" w:author="Gerard" w:date="2016-04-27T17:40:00Z">
              <w:r w:rsidR="00FC7827">
                <w:t>4.5</w:t>
              </w:r>
            </w:ins>
            <w:ins w:id="1883" w:author="Gerard" w:date="2016-04-27T12:36:00Z">
              <w:r w:rsidR="00334045">
                <w:fldChar w:fldCharType="end"/>
              </w:r>
              <w:r w:rsidR="00334045">
                <w:t>)</w:t>
              </w:r>
            </w:ins>
          </w:p>
        </w:tc>
      </w:tr>
      <w:tr w:rsidR="00726C43" w14:paraId="308BAEFA" w14:textId="77777777" w:rsidTr="00E70383">
        <w:tc>
          <w:tcPr>
            <w:tcW w:w="2808" w:type="dxa"/>
            <w:shd w:val="clear" w:color="auto" w:fill="auto"/>
            <w:tcPrChange w:id="1884" w:author="Gerard" w:date="2016-04-27T17:44:00Z">
              <w:tcPr>
                <w:tcW w:w="4878" w:type="dxa"/>
                <w:gridSpan w:val="2"/>
                <w:shd w:val="clear" w:color="auto" w:fill="auto"/>
              </w:tcPr>
            </w:tcPrChange>
          </w:tcPr>
          <w:p w14:paraId="2878E915" w14:textId="501D0391" w:rsidR="00726C43" w:rsidDel="00264AD0" w:rsidRDefault="00726C43">
            <w:pPr>
              <w:pStyle w:val="code"/>
              <w:jc w:val="left"/>
              <w:pPrChange w:id="1885" w:author="Gerard" w:date="2016-04-27T17:43:00Z">
                <w:pPr>
                  <w:pStyle w:val="code"/>
                </w:pPr>
              </w:pPrChange>
            </w:pPr>
            <w:r>
              <w:t>deviatoric strain energy density</w:t>
            </w:r>
          </w:p>
        </w:tc>
        <w:tc>
          <w:tcPr>
            <w:tcW w:w="1350" w:type="dxa"/>
            <w:tcPrChange w:id="1886" w:author="Gerard" w:date="2016-04-27T17:44:00Z">
              <w:tcPr>
                <w:tcW w:w="4698" w:type="dxa"/>
                <w:gridSpan w:val="2"/>
              </w:tcPr>
            </w:tcPrChange>
          </w:tcPr>
          <w:p w14:paraId="100CFAA6" w14:textId="3128E711" w:rsidR="00726C43" w:rsidRDefault="00720475" w:rsidP="000679A3">
            <w:pPr>
              <w:jc w:val="left"/>
              <w:rPr>
                <w:ins w:id="1887" w:author="Gerard" w:date="2016-04-27T11:57:00Z"/>
              </w:rPr>
            </w:pPr>
            <w:ins w:id="1888" w:author="Gerard" w:date="2016-04-27T12:39:00Z">
              <w:r>
                <w:t>Element</w:t>
              </w:r>
            </w:ins>
          </w:p>
        </w:tc>
        <w:tc>
          <w:tcPr>
            <w:tcW w:w="5418" w:type="dxa"/>
            <w:gridSpan w:val="2"/>
            <w:shd w:val="clear" w:color="auto" w:fill="auto"/>
            <w:tcPrChange w:id="1889" w:author="Gerard" w:date="2016-04-27T17:44:00Z">
              <w:tcPr>
                <w:tcW w:w="4698" w:type="dxa"/>
                <w:shd w:val="clear" w:color="auto" w:fill="auto"/>
              </w:tcPr>
            </w:tcPrChange>
          </w:tcPr>
          <w:p w14:paraId="41929C87" w14:textId="3F4E2C2A" w:rsidR="00726C43" w:rsidRDefault="00726C43" w:rsidP="005D1779">
            <w:pPr>
              <w:jc w:val="left"/>
            </w:pPr>
            <w:r>
              <w:t>Deviatoric strain energy density</w:t>
            </w:r>
            <w:ins w:id="1890" w:author="Gerard" w:date="2016-04-27T12:39:00Z">
              <w:r w:rsidR="00720475">
                <w:t xml:space="preserve"> </w:t>
              </w:r>
            </w:ins>
            <w:ins w:id="1891" w:author="Gerard" w:date="2016-04-27T12:39:00Z">
              <w:r w:rsidR="005D1779" w:rsidRPr="00C17CE2">
                <w:rPr>
                  <w:position w:val="-16"/>
                </w:rPr>
                <w:object w:dxaOrig="640" w:dyaOrig="440" w14:anchorId="158D0E8F">
                  <v:shape id="_x0000_i1098" type="#_x0000_t75" style="width:32.25pt;height:22.05pt" o:ole="">
                    <v:imagedata r:id="rId175" o:title=""/>
                  </v:shape>
                  <o:OLEObject Type="Embed" ProgID="Equation.DSMT4" ShapeID="_x0000_i1098" DrawAspect="Content" ObjectID="_1526412252" r:id="rId176"/>
                </w:object>
              </w:r>
            </w:ins>
            <w:ins w:id="1892" w:author="Gerard" w:date="2016-04-27T12:39:00Z">
              <w:r w:rsidR="00720475">
                <w:t>, Eq.</w:t>
              </w:r>
              <w:r w:rsidR="00720475">
                <w:fldChar w:fldCharType="begin"/>
              </w:r>
              <w:r w:rsidR="00720475">
                <w:instrText xml:space="preserve"> GOTOBUTTON ZEqnNum452063  \* MERGEFORMAT </w:instrText>
              </w:r>
              <w:r w:rsidR="00720475">
                <w:fldChar w:fldCharType="begin"/>
              </w:r>
              <w:r w:rsidR="00720475">
                <w:instrText xml:space="preserve"> REF ZEqnNum452063 \* Charformat \! \* MERGEFORMAT </w:instrText>
              </w:r>
            </w:ins>
            <w:r w:rsidR="00720475">
              <w:fldChar w:fldCharType="separate"/>
            </w:r>
            <w:ins w:id="1893" w:author="Gerard" w:date="2016-04-27T17:40:00Z">
              <w:r w:rsidR="00FC7827">
                <w:instrText>(4.1)</w:instrText>
              </w:r>
            </w:ins>
            <w:ins w:id="1894" w:author="Gerard" w:date="2016-04-27T12:39:00Z">
              <w:r w:rsidR="00720475">
                <w:fldChar w:fldCharType="end"/>
              </w:r>
              <w:r w:rsidR="00720475">
                <w:fldChar w:fldCharType="end"/>
              </w:r>
            </w:ins>
          </w:p>
        </w:tc>
      </w:tr>
      <w:tr w:rsidR="00726C43" w14:paraId="133253C3" w14:textId="77777777" w:rsidTr="00E70383">
        <w:tc>
          <w:tcPr>
            <w:tcW w:w="2808" w:type="dxa"/>
            <w:shd w:val="clear" w:color="auto" w:fill="auto"/>
            <w:tcPrChange w:id="1895" w:author="Gerard" w:date="2016-04-27T17:44:00Z">
              <w:tcPr>
                <w:tcW w:w="4878" w:type="dxa"/>
                <w:gridSpan w:val="2"/>
                <w:shd w:val="clear" w:color="auto" w:fill="auto"/>
              </w:tcPr>
            </w:tcPrChange>
          </w:tcPr>
          <w:p w14:paraId="45494870" w14:textId="4C29436C" w:rsidR="00726C43" w:rsidRDefault="00726C43">
            <w:pPr>
              <w:pStyle w:val="code"/>
              <w:jc w:val="left"/>
              <w:pPrChange w:id="1896" w:author="Gerard" w:date="2016-04-27T17:43:00Z">
                <w:pPr>
                  <w:pStyle w:val="code"/>
                </w:pPr>
              </w:pPrChange>
            </w:pPr>
            <w:r>
              <w:t>displacement</w:t>
            </w:r>
          </w:p>
        </w:tc>
        <w:tc>
          <w:tcPr>
            <w:tcW w:w="1350" w:type="dxa"/>
            <w:tcPrChange w:id="1897" w:author="Gerard" w:date="2016-04-27T17:44:00Z">
              <w:tcPr>
                <w:tcW w:w="4698" w:type="dxa"/>
                <w:gridSpan w:val="2"/>
              </w:tcPr>
            </w:tcPrChange>
          </w:tcPr>
          <w:p w14:paraId="401D9E90" w14:textId="09355657" w:rsidR="00726C43" w:rsidRDefault="00720475" w:rsidP="000679A3">
            <w:pPr>
              <w:jc w:val="left"/>
              <w:rPr>
                <w:ins w:id="1898" w:author="Gerard" w:date="2016-04-27T11:57:00Z"/>
              </w:rPr>
            </w:pPr>
            <w:ins w:id="1899" w:author="Gerard" w:date="2016-04-27T12:40:00Z">
              <w:r>
                <w:t>Node</w:t>
              </w:r>
            </w:ins>
          </w:p>
        </w:tc>
        <w:tc>
          <w:tcPr>
            <w:tcW w:w="5418" w:type="dxa"/>
            <w:gridSpan w:val="2"/>
            <w:shd w:val="clear" w:color="auto" w:fill="auto"/>
            <w:tcPrChange w:id="1900" w:author="Gerard" w:date="2016-04-27T17:44:00Z">
              <w:tcPr>
                <w:tcW w:w="4698" w:type="dxa"/>
                <w:shd w:val="clear" w:color="auto" w:fill="auto"/>
              </w:tcPr>
            </w:tcPrChange>
          </w:tcPr>
          <w:p w14:paraId="276CC79B" w14:textId="5CF863E8" w:rsidR="00726C43" w:rsidRDefault="00726C43" w:rsidP="000679A3">
            <w:pPr>
              <w:jc w:val="left"/>
            </w:pPr>
            <w:r>
              <w:t>Nodal displacements</w:t>
            </w:r>
          </w:p>
        </w:tc>
      </w:tr>
      <w:tr w:rsidR="00726C43" w14:paraId="031C5BDD" w14:textId="77777777" w:rsidTr="00E70383">
        <w:tc>
          <w:tcPr>
            <w:tcW w:w="2808" w:type="dxa"/>
            <w:shd w:val="clear" w:color="auto" w:fill="auto"/>
            <w:tcPrChange w:id="1901" w:author="Gerard" w:date="2016-04-27T17:44:00Z">
              <w:tcPr>
                <w:tcW w:w="4878" w:type="dxa"/>
                <w:gridSpan w:val="2"/>
                <w:shd w:val="clear" w:color="auto" w:fill="auto"/>
              </w:tcPr>
            </w:tcPrChange>
          </w:tcPr>
          <w:p w14:paraId="1020094A" w14:textId="77777777" w:rsidR="00726C43" w:rsidRDefault="00726C43">
            <w:pPr>
              <w:pStyle w:val="code"/>
              <w:jc w:val="left"/>
              <w:pPrChange w:id="1902" w:author="Gerard" w:date="2016-04-27T17:43:00Z">
                <w:pPr>
                  <w:pStyle w:val="code"/>
                </w:pPr>
              </w:pPrChange>
            </w:pPr>
            <w:r>
              <w:t>effective fluid pressure</w:t>
            </w:r>
          </w:p>
        </w:tc>
        <w:tc>
          <w:tcPr>
            <w:tcW w:w="1350" w:type="dxa"/>
            <w:tcPrChange w:id="1903" w:author="Gerard" w:date="2016-04-27T17:44:00Z">
              <w:tcPr>
                <w:tcW w:w="4698" w:type="dxa"/>
                <w:gridSpan w:val="2"/>
              </w:tcPr>
            </w:tcPrChange>
          </w:tcPr>
          <w:p w14:paraId="27EFA370" w14:textId="5E3DEEF1" w:rsidR="00726C43" w:rsidRDefault="00720475" w:rsidP="000679A3">
            <w:pPr>
              <w:jc w:val="left"/>
              <w:rPr>
                <w:ins w:id="1904" w:author="Gerard" w:date="2016-04-27T11:57:00Z"/>
              </w:rPr>
            </w:pPr>
            <w:ins w:id="1905" w:author="Gerard" w:date="2016-04-27T12:40:00Z">
              <w:r>
                <w:t>Node</w:t>
              </w:r>
            </w:ins>
          </w:p>
        </w:tc>
        <w:tc>
          <w:tcPr>
            <w:tcW w:w="5418" w:type="dxa"/>
            <w:gridSpan w:val="2"/>
            <w:shd w:val="clear" w:color="auto" w:fill="auto"/>
            <w:tcPrChange w:id="1906" w:author="Gerard" w:date="2016-04-27T17:44:00Z">
              <w:tcPr>
                <w:tcW w:w="4698" w:type="dxa"/>
                <w:shd w:val="clear" w:color="auto" w:fill="auto"/>
              </w:tcPr>
            </w:tcPrChange>
          </w:tcPr>
          <w:p w14:paraId="381119ED" w14:textId="3DAF4BEB" w:rsidR="00726C43" w:rsidRDefault="00726C43" w:rsidP="005D1779">
            <w:pPr>
              <w:jc w:val="left"/>
            </w:pPr>
            <w:del w:id="1907" w:author="Gerard" w:date="2016-04-27T13:01:00Z">
              <w:r w:rsidDel="00B2605C">
                <w:delText>Effective f</w:delText>
              </w:r>
            </w:del>
            <w:ins w:id="1908" w:author="Gerard" w:date="2016-04-27T13:01:00Z">
              <w:r w:rsidR="00B2605C">
                <w:t>F</w:t>
              </w:r>
            </w:ins>
            <w:r>
              <w:t>luid pressure</w:t>
            </w:r>
            <w:ins w:id="1909" w:author="Gerard" w:date="2016-04-27T12:43:00Z">
              <w:r w:rsidR="00720475">
                <w:t xml:space="preserve"> </w:t>
              </w:r>
            </w:ins>
            <w:ins w:id="1910" w:author="Gerard" w:date="2016-04-27T12:43:00Z">
              <w:r w:rsidR="005D1779" w:rsidRPr="00B2605C">
                <w:rPr>
                  <w:position w:val="-10"/>
                </w:rPr>
                <w:object w:dxaOrig="220" w:dyaOrig="260" w14:anchorId="781DA309">
                  <v:shape id="_x0000_i1099" type="#_x0000_t75" style="width:10.75pt;height:12.9pt" o:ole="">
                    <v:imagedata r:id="rId177" o:title=""/>
                  </v:shape>
                  <o:OLEObject Type="Embed" ProgID="Equation.DSMT4" ShapeID="_x0000_i1099" DrawAspect="Content" ObjectID="_1526412253" r:id="rId178"/>
                </w:object>
              </w:r>
            </w:ins>
            <w:ins w:id="1911" w:author="Gerard" w:date="2016-04-27T12:43:00Z">
              <w:r w:rsidR="00720475">
                <w:t xml:space="preserve"> for biphasic</w:t>
              </w:r>
            </w:ins>
            <w:ins w:id="1912" w:author="Gerard" w:date="2016-04-27T13:01:00Z">
              <w:r w:rsidR="00B2605C">
                <w:t xml:space="preserve"> materials, Eq.</w:t>
              </w:r>
            </w:ins>
            <w:ins w:id="1913" w:author="Gerard" w:date="2016-04-27T13:02:00Z">
              <w:r w:rsidR="00B2605C">
                <w:fldChar w:fldCharType="begin"/>
              </w:r>
              <w:r w:rsidR="00B2605C">
                <w:instrText xml:space="preserve"> GOTOBUTTON ZEqnNum658426  \* MERGEFORMAT </w:instrText>
              </w:r>
              <w:r w:rsidR="00B2605C">
                <w:fldChar w:fldCharType="begin"/>
              </w:r>
              <w:r w:rsidR="00B2605C">
                <w:instrText xml:space="preserve"> REF ZEqnNum658426 \* Charformat \! \* MERGEFORMAT </w:instrText>
              </w:r>
            </w:ins>
            <w:r w:rsidR="00B2605C">
              <w:fldChar w:fldCharType="separate"/>
            </w:r>
            <w:ins w:id="1914" w:author="Gerard" w:date="2016-04-27T17:40:00Z">
              <w:r w:rsidR="00FC7827">
                <w:instrText>(4.7)</w:instrText>
              </w:r>
            </w:ins>
            <w:ins w:id="1915" w:author="Gerard" w:date="2016-04-27T13:02:00Z">
              <w:r w:rsidR="00B2605C">
                <w:fldChar w:fldCharType="end"/>
              </w:r>
              <w:r w:rsidR="00B2605C">
                <w:fldChar w:fldCharType="end"/>
              </w:r>
            </w:ins>
            <w:ins w:id="1916" w:author="Gerard" w:date="2016-04-27T12:43:00Z">
              <w:r w:rsidR="00720475">
                <w:t xml:space="preserve">, </w:t>
              </w:r>
            </w:ins>
            <w:ins w:id="1917" w:author="Gerard" w:date="2016-04-27T13:02:00Z">
              <w:r w:rsidR="00B2605C">
                <w:t xml:space="preserve">or </w:t>
              </w:r>
            </w:ins>
            <w:ins w:id="1918" w:author="Gerard" w:date="2016-04-27T13:02:00Z">
              <w:r w:rsidR="005D1779" w:rsidRPr="00C17CE2">
                <w:rPr>
                  <w:position w:val="-10"/>
                </w:rPr>
                <w:object w:dxaOrig="220" w:dyaOrig="320" w14:anchorId="284F2E47">
                  <v:shape id="_x0000_i1100" type="#_x0000_t75" style="width:10.75pt;height:15.6pt" o:ole="">
                    <v:imagedata r:id="rId179" o:title=""/>
                  </v:shape>
                  <o:OLEObject Type="Embed" ProgID="Equation.DSMT4" ShapeID="_x0000_i1100" DrawAspect="Content" ObjectID="_1526412254" r:id="rId180"/>
                </w:object>
              </w:r>
            </w:ins>
            <w:ins w:id="1919" w:author="Gerard" w:date="2016-04-27T13:02:00Z">
              <w:r w:rsidR="00B2605C">
                <w:t xml:space="preserve"> for </w:t>
              </w:r>
            </w:ins>
            <w:ins w:id="1920" w:author="Gerard" w:date="2016-04-27T12:43:00Z">
              <w:r w:rsidR="00B2605C">
                <w:t>bip</w:t>
              </w:r>
              <w:r w:rsidR="00720475">
                <w:t>hasic-solute</w:t>
              </w:r>
            </w:ins>
            <w:ins w:id="1921" w:author="Gerard" w:date="2016-04-27T13:02:00Z">
              <w:r w:rsidR="00B2605C">
                <w:t>, Eq.</w:t>
              </w:r>
              <w:r w:rsidR="00B2605C">
                <w:fldChar w:fldCharType="begin"/>
              </w:r>
              <w:r w:rsidR="00B2605C">
                <w:instrText xml:space="preserve"> GOTOBUTTON ZEqnNum873611  \* MERGEFORMAT </w:instrText>
              </w:r>
              <w:r w:rsidR="00B2605C">
                <w:fldChar w:fldCharType="begin"/>
              </w:r>
              <w:r w:rsidR="00B2605C">
                <w:instrText xml:space="preserve"> REF ZEqnNum873611 \* Charformat \! \* MERGEFORMAT </w:instrText>
              </w:r>
            </w:ins>
            <w:r w:rsidR="00B2605C">
              <w:fldChar w:fldCharType="separate"/>
            </w:r>
            <w:ins w:id="1922" w:author="Gerard" w:date="2016-04-27T17:40:00Z">
              <w:r w:rsidR="00FC7827">
                <w:instrText>(4.13)</w:instrText>
              </w:r>
            </w:ins>
            <w:ins w:id="1923" w:author="Gerard" w:date="2016-04-27T13:02:00Z">
              <w:r w:rsidR="00B2605C">
                <w:fldChar w:fldCharType="end"/>
              </w:r>
              <w:r w:rsidR="00B2605C">
                <w:fldChar w:fldCharType="end"/>
              </w:r>
            </w:ins>
            <w:ins w:id="1924" w:author="Gerard" w:date="2016-04-27T12:43:00Z">
              <w:r w:rsidR="00720475">
                <w:t xml:space="preserve"> and </w:t>
              </w:r>
            </w:ins>
            <w:ins w:id="1925" w:author="Gerard" w:date="2016-04-27T13:02:00Z">
              <w:r w:rsidR="00B2605C">
                <w:t>triphasic/</w:t>
              </w:r>
            </w:ins>
            <w:ins w:id="1926" w:author="Gerard" w:date="2016-04-27T12:43:00Z">
              <w:r w:rsidR="00720475">
                <w:t>multiphasic materials, Eq.</w:t>
              </w:r>
            </w:ins>
            <w:ins w:id="1927" w:author="Gerard" w:date="2016-04-27T12:44:00Z">
              <w:r w:rsidR="00720475">
                <w:fldChar w:fldCharType="begin"/>
              </w:r>
              <w:r w:rsidR="00720475">
                <w:instrText xml:space="preserve"> GOTOBUTTON ZEqnNum161088  \* MERGEFORMAT </w:instrText>
              </w:r>
              <w:r w:rsidR="00720475">
                <w:fldChar w:fldCharType="begin"/>
              </w:r>
              <w:r w:rsidR="00720475">
                <w:instrText xml:space="preserve"> REF ZEqnNum161088 \* Charformat \! \* MERGEFORMAT </w:instrText>
              </w:r>
            </w:ins>
            <w:r w:rsidR="00720475">
              <w:fldChar w:fldCharType="separate"/>
            </w:r>
            <w:ins w:id="1928" w:author="Gerard" w:date="2016-04-27T17:40:00Z">
              <w:r w:rsidR="00FC7827">
                <w:instrText>(4.23)</w:instrText>
              </w:r>
            </w:ins>
            <w:ins w:id="1929" w:author="Gerard" w:date="2016-04-27T12:44:00Z">
              <w:r w:rsidR="00720475">
                <w:fldChar w:fldCharType="end"/>
              </w:r>
              <w:r w:rsidR="00720475">
                <w:fldChar w:fldCharType="end"/>
              </w:r>
            </w:ins>
          </w:p>
        </w:tc>
      </w:tr>
      <w:tr w:rsidR="00726C43" w14:paraId="238692D7" w14:textId="77777777" w:rsidTr="00E70383">
        <w:tc>
          <w:tcPr>
            <w:tcW w:w="2808" w:type="dxa"/>
            <w:shd w:val="clear" w:color="auto" w:fill="auto"/>
            <w:tcPrChange w:id="1930" w:author="Gerard" w:date="2016-04-27T17:44:00Z">
              <w:tcPr>
                <w:tcW w:w="4878" w:type="dxa"/>
                <w:gridSpan w:val="2"/>
                <w:shd w:val="clear" w:color="auto" w:fill="auto"/>
              </w:tcPr>
            </w:tcPrChange>
          </w:tcPr>
          <w:p w14:paraId="71FCDAB0" w14:textId="77777777" w:rsidR="00726C43" w:rsidRDefault="00726C43">
            <w:pPr>
              <w:pStyle w:val="code"/>
              <w:jc w:val="left"/>
              <w:pPrChange w:id="1931" w:author="Gerard" w:date="2016-04-27T17:43:00Z">
                <w:pPr>
                  <w:pStyle w:val="code"/>
                </w:pPr>
              </w:pPrChange>
            </w:pPr>
            <w:r>
              <w:t>effective solute concentration</w:t>
            </w:r>
          </w:p>
        </w:tc>
        <w:tc>
          <w:tcPr>
            <w:tcW w:w="1350" w:type="dxa"/>
            <w:tcPrChange w:id="1932" w:author="Gerard" w:date="2016-04-27T17:44:00Z">
              <w:tcPr>
                <w:tcW w:w="4698" w:type="dxa"/>
                <w:gridSpan w:val="2"/>
              </w:tcPr>
            </w:tcPrChange>
          </w:tcPr>
          <w:p w14:paraId="3E048680" w14:textId="4C0F0320" w:rsidR="00726C43" w:rsidRDefault="00B2605C" w:rsidP="000679A3">
            <w:pPr>
              <w:jc w:val="left"/>
              <w:rPr>
                <w:ins w:id="1933" w:author="Gerard" w:date="2016-04-27T11:57:00Z"/>
              </w:rPr>
            </w:pPr>
            <w:ins w:id="1934" w:author="Gerard" w:date="2016-04-27T13:05:00Z">
              <w:r>
                <w:t>Node</w:t>
              </w:r>
            </w:ins>
          </w:p>
        </w:tc>
        <w:tc>
          <w:tcPr>
            <w:tcW w:w="5418" w:type="dxa"/>
            <w:gridSpan w:val="2"/>
            <w:shd w:val="clear" w:color="auto" w:fill="auto"/>
            <w:tcPrChange w:id="1935" w:author="Gerard" w:date="2016-04-27T17:44:00Z">
              <w:tcPr>
                <w:tcW w:w="4698" w:type="dxa"/>
                <w:shd w:val="clear" w:color="auto" w:fill="auto"/>
              </w:tcPr>
            </w:tcPrChange>
          </w:tcPr>
          <w:p w14:paraId="0C5E94FE" w14:textId="5376967F" w:rsidR="00726C43" w:rsidRDefault="00726C43" w:rsidP="005D1779">
            <w:pPr>
              <w:jc w:val="left"/>
            </w:pPr>
            <w:r>
              <w:t>Effective solute concentration</w:t>
            </w:r>
            <w:ins w:id="1936" w:author="Gerard" w:date="2016-04-27T13:03:00Z">
              <w:r w:rsidR="00B2605C">
                <w:t xml:space="preserve"> </w:t>
              </w:r>
            </w:ins>
            <w:ins w:id="1937" w:author="Gerard" w:date="2016-04-27T13:03:00Z">
              <w:r w:rsidR="005D1779" w:rsidRPr="00B2605C">
                <w:rPr>
                  <w:position w:val="-4"/>
                </w:rPr>
                <w:object w:dxaOrig="180" w:dyaOrig="260" w14:anchorId="0C190D89">
                  <v:shape id="_x0000_i1101" type="#_x0000_t75" style="width:9.15pt;height:12.9pt" o:ole="">
                    <v:imagedata r:id="rId181" o:title=""/>
                  </v:shape>
                  <o:OLEObject Type="Embed" ProgID="Equation.DSMT4" ShapeID="_x0000_i1101" DrawAspect="Content" ObjectID="_1526412255" r:id="rId182"/>
                </w:object>
              </w:r>
            </w:ins>
            <w:ins w:id="1938" w:author="Gerard" w:date="2016-04-27T13:03:00Z">
              <w:r w:rsidR="00B2605C">
                <w:t xml:space="preserve"> for biphasic-solute</w:t>
              </w:r>
            </w:ins>
            <w:ins w:id="1939" w:author="Gerard" w:date="2016-04-27T13:04:00Z">
              <w:r w:rsidR="00B2605C">
                <w:t xml:space="preserve"> materials</w:t>
              </w:r>
            </w:ins>
            <w:ins w:id="1940" w:author="Gerard" w:date="2016-04-27T13:03:00Z">
              <w:r w:rsidR="00B2605C">
                <w:t>, Eq.</w:t>
              </w:r>
            </w:ins>
            <w:ins w:id="1941" w:author="Gerard" w:date="2016-04-27T13:04:00Z">
              <w:r w:rsidR="00B2605C">
                <w:fldChar w:fldCharType="begin"/>
              </w:r>
              <w:r w:rsidR="00B2605C">
                <w:instrText xml:space="preserve"> GOTOBUTTON ZEqnNum873611  \* MERGEFORMAT </w:instrText>
              </w:r>
              <w:r w:rsidR="00B2605C">
                <w:fldChar w:fldCharType="begin"/>
              </w:r>
              <w:r w:rsidR="00B2605C">
                <w:instrText xml:space="preserve"> REF ZEqnNum873611 \* Charformat \! \* MERGEFORMAT </w:instrText>
              </w:r>
            </w:ins>
            <w:r w:rsidR="00B2605C">
              <w:fldChar w:fldCharType="separate"/>
            </w:r>
            <w:ins w:id="1942" w:author="Gerard" w:date="2016-04-27T17:40:00Z">
              <w:r w:rsidR="00FC7827">
                <w:instrText>(4.13)</w:instrText>
              </w:r>
            </w:ins>
            <w:ins w:id="1943" w:author="Gerard" w:date="2016-04-27T13:04:00Z">
              <w:r w:rsidR="00B2605C">
                <w:fldChar w:fldCharType="end"/>
              </w:r>
              <w:r w:rsidR="00B2605C">
                <w:fldChar w:fldCharType="end"/>
              </w:r>
              <w:r w:rsidR="00B2605C">
                <w:t>, and triphasic/multiphasic materials, Eq.</w:t>
              </w:r>
              <w:r w:rsidR="00B2605C">
                <w:fldChar w:fldCharType="begin"/>
              </w:r>
              <w:r w:rsidR="00B2605C">
                <w:instrText xml:space="preserve"> GOTOBUTTON ZEqnNum161088  \* MERGEFORMAT </w:instrText>
              </w:r>
              <w:r w:rsidR="00B2605C">
                <w:fldChar w:fldCharType="begin"/>
              </w:r>
              <w:r w:rsidR="00B2605C">
                <w:instrText xml:space="preserve"> REF ZEqnNum161088 \* Charformat \! \* MERGEFORMAT </w:instrText>
              </w:r>
            </w:ins>
            <w:r w:rsidR="00B2605C">
              <w:fldChar w:fldCharType="separate"/>
            </w:r>
            <w:ins w:id="1944" w:author="Gerard" w:date="2016-04-27T17:40:00Z">
              <w:r w:rsidR="00FC7827">
                <w:instrText>(4.23)</w:instrText>
              </w:r>
            </w:ins>
            <w:ins w:id="1945" w:author="Gerard" w:date="2016-04-27T13:04:00Z">
              <w:r w:rsidR="00B2605C">
                <w:fldChar w:fldCharType="end"/>
              </w:r>
              <w:r w:rsidR="00B2605C">
                <w:fldChar w:fldCharType="end"/>
              </w:r>
            </w:ins>
          </w:p>
        </w:tc>
      </w:tr>
      <w:tr w:rsidR="00726C43" w14:paraId="37967B25" w14:textId="77777777" w:rsidTr="00E70383">
        <w:tc>
          <w:tcPr>
            <w:tcW w:w="2808" w:type="dxa"/>
            <w:shd w:val="clear" w:color="auto" w:fill="auto"/>
            <w:tcPrChange w:id="1946" w:author="Gerard" w:date="2016-04-27T17:44:00Z">
              <w:tcPr>
                <w:tcW w:w="4878" w:type="dxa"/>
                <w:gridSpan w:val="2"/>
                <w:shd w:val="clear" w:color="auto" w:fill="auto"/>
              </w:tcPr>
            </w:tcPrChange>
          </w:tcPr>
          <w:p w14:paraId="0AFD37EC" w14:textId="77777777" w:rsidR="00726C43" w:rsidRDefault="00726C43">
            <w:pPr>
              <w:pStyle w:val="code"/>
              <w:jc w:val="left"/>
              <w:pPrChange w:id="1947" w:author="Gerard" w:date="2016-04-27T17:43:00Z">
                <w:pPr>
                  <w:pStyle w:val="code"/>
                </w:pPr>
              </w:pPrChange>
            </w:pPr>
            <w:r>
              <w:t>elasticity</w:t>
            </w:r>
          </w:p>
        </w:tc>
        <w:tc>
          <w:tcPr>
            <w:tcW w:w="1350" w:type="dxa"/>
            <w:tcPrChange w:id="1948" w:author="Gerard" w:date="2016-04-27T17:44:00Z">
              <w:tcPr>
                <w:tcW w:w="4698" w:type="dxa"/>
                <w:gridSpan w:val="2"/>
              </w:tcPr>
            </w:tcPrChange>
          </w:tcPr>
          <w:p w14:paraId="39315BBC" w14:textId="76F7C17B" w:rsidR="00726C43" w:rsidRDefault="00B2605C" w:rsidP="00264AD0">
            <w:pPr>
              <w:jc w:val="left"/>
              <w:rPr>
                <w:ins w:id="1949" w:author="Gerard" w:date="2016-04-27T11:57:00Z"/>
              </w:rPr>
            </w:pPr>
            <w:ins w:id="1950" w:author="Gerard" w:date="2016-04-27T13:06:00Z">
              <w:r>
                <w:t>Element</w:t>
              </w:r>
            </w:ins>
          </w:p>
        </w:tc>
        <w:tc>
          <w:tcPr>
            <w:tcW w:w="5418" w:type="dxa"/>
            <w:gridSpan w:val="2"/>
            <w:shd w:val="clear" w:color="auto" w:fill="auto"/>
            <w:tcPrChange w:id="1951" w:author="Gerard" w:date="2016-04-27T17:44:00Z">
              <w:tcPr>
                <w:tcW w:w="4698" w:type="dxa"/>
                <w:shd w:val="clear" w:color="auto" w:fill="auto"/>
              </w:tcPr>
            </w:tcPrChange>
          </w:tcPr>
          <w:p w14:paraId="2F56FF8C" w14:textId="4EA8B4EA" w:rsidR="00726C43" w:rsidRDefault="00726C43" w:rsidP="00264AD0">
            <w:pPr>
              <w:jc w:val="left"/>
            </w:pPr>
            <w:r>
              <w:t>Spatial elasticity tensor components</w:t>
            </w:r>
          </w:p>
        </w:tc>
      </w:tr>
      <w:tr w:rsidR="00726C43" w14:paraId="6D3A406F" w14:textId="77777777" w:rsidTr="00E70383">
        <w:tc>
          <w:tcPr>
            <w:tcW w:w="2808" w:type="dxa"/>
            <w:shd w:val="clear" w:color="auto" w:fill="auto"/>
            <w:tcPrChange w:id="1952" w:author="Gerard" w:date="2016-04-27T17:44:00Z">
              <w:tcPr>
                <w:tcW w:w="4878" w:type="dxa"/>
                <w:gridSpan w:val="2"/>
                <w:shd w:val="clear" w:color="auto" w:fill="auto"/>
              </w:tcPr>
            </w:tcPrChange>
          </w:tcPr>
          <w:p w14:paraId="7CBC0F47" w14:textId="77777777" w:rsidR="00726C43" w:rsidRDefault="00726C43">
            <w:pPr>
              <w:pStyle w:val="code"/>
              <w:jc w:val="left"/>
              <w:pPrChange w:id="1953" w:author="Gerard" w:date="2016-04-27T17:43:00Z">
                <w:pPr>
                  <w:pStyle w:val="code"/>
                </w:pPr>
              </w:pPrChange>
            </w:pPr>
            <w:r>
              <w:t>electric potential</w:t>
            </w:r>
          </w:p>
        </w:tc>
        <w:tc>
          <w:tcPr>
            <w:tcW w:w="1350" w:type="dxa"/>
            <w:tcPrChange w:id="1954" w:author="Gerard" w:date="2016-04-27T17:44:00Z">
              <w:tcPr>
                <w:tcW w:w="4698" w:type="dxa"/>
                <w:gridSpan w:val="2"/>
              </w:tcPr>
            </w:tcPrChange>
          </w:tcPr>
          <w:p w14:paraId="4CF7CF72" w14:textId="35B24AD0" w:rsidR="00726C43" w:rsidRDefault="00B2605C" w:rsidP="000679A3">
            <w:pPr>
              <w:jc w:val="left"/>
              <w:rPr>
                <w:ins w:id="1955" w:author="Gerard" w:date="2016-04-27T11:57:00Z"/>
              </w:rPr>
            </w:pPr>
            <w:ins w:id="1956" w:author="Gerard" w:date="2016-04-27T13:07:00Z">
              <w:r>
                <w:t>Element</w:t>
              </w:r>
            </w:ins>
          </w:p>
        </w:tc>
        <w:tc>
          <w:tcPr>
            <w:tcW w:w="5418" w:type="dxa"/>
            <w:gridSpan w:val="2"/>
            <w:shd w:val="clear" w:color="auto" w:fill="auto"/>
            <w:tcPrChange w:id="1957" w:author="Gerard" w:date="2016-04-27T17:44:00Z">
              <w:tcPr>
                <w:tcW w:w="4698" w:type="dxa"/>
                <w:shd w:val="clear" w:color="auto" w:fill="auto"/>
              </w:tcPr>
            </w:tcPrChange>
          </w:tcPr>
          <w:p w14:paraId="55A31A71" w14:textId="3F8604DF" w:rsidR="00726C43" w:rsidRDefault="00726C43" w:rsidP="005D1779">
            <w:pPr>
              <w:jc w:val="left"/>
            </w:pPr>
            <w:r>
              <w:t>Electric potential</w:t>
            </w:r>
            <w:ins w:id="1958" w:author="Gerard" w:date="2016-04-27T13:07:00Z">
              <w:r w:rsidR="00B2605C">
                <w:t xml:space="preserve"> </w:t>
              </w:r>
            </w:ins>
            <w:ins w:id="1959" w:author="Gerard" w:date="2016-04-27T13:07:00Z">
              <w:r w:rsidR="005D1779" w:rsidRPr="00C17CE2">
                <w:rPr>
                  <w:position w:val="-10"/>
                </w:rPr>
                <w:object w:dxaOrig="260" w:dyaOrig="260" w14:anchorId="14F4FA11">
                  <v:shape id="_x0000_i1102" type="#_x0000_t75" style="width:12.9pt;height:12.9pt" o:ole="">
                    <v:imagedata r:id="rId183" o:title=""/>
                  </v:shape>
                  <o:OLEObject Type="Embed" ProgID="Equation.DSMT4" ShapeID="_x0000_i1102" DrawAspect="Content" ObjectID="_1526412256" r:id="rId184"/>
                </w:object>
              </w:r>
            </w:ins>
            <w:ins w:id="1960" w:author="Gerard" w:date="2016-04-27T13:07:00Z">
              <w:r w:rsidR="00B2605C">
                <w:t xml:space="preserve"> in triphasic/multiphasic materials, </w:t>
              </w:r>
            </w:ins>
            <w:ins w:id="1961" w:author="Gerard" w:date="2016-04-27T13:08:00Z">
              <w:r w:rsidR="00B2605C">
                <w:t>Section </w:t>
              </w:r>
            </w:ins>
            <w:ins w:id="1962" w:author="Gerard" w:date="2016-04-27T13:09:00Z">
              <w:r w:rsidR="00B2605C">
                <w:fldChar w:fldCharType="begin"/>
              </w:r>
              <w:r w:rsidR="00B2605C">
                <w:instrText xml:space="preserve"> REF _Ref366847643 \r \h </w:instrText>
              </w:r>
            </w:ins>
            <w:r w:rsidR="00E70383">
              <w:instrText xml:space="preserve"> \* MERGEFORMAT </w:instrText>
            </w:r>
            <w:r w:rsidR="00B2605C">
              <w:fldChar w:fldCharType="separate"/>
            </w:r>
            <w:ins w:id="1963" w:author="Gerard" w:date="2016-04-27T17:40:00Z">
              <w:r w:rsidR="00FC7827">
                <w:t>4.9</w:t>
              </w:r>
            </w:ins>
            <w:ins w:id="1964" w:author="Gerard" w:date="2016-04-27T13:09:00Z">
              <w:r w:rsidR="00B2605C">
                <w:fldChar w:fldCharType="end"/>
              </w:r>
            </w:ins>
          </w:p>
        </w:tc>
      </w:tr>
      <w:tr w:rsidR="00726C43" w14:paraId="244DB123" w14:textId="77777777" w:rsidTr="00E70383">
        <w:tc>
          <w:tcPr>
            <w:tcW w:w="2808" w:type="dxa"/>
            <w:shd w:val="clear" w:color="auto" w:fill="auto"/>
            <w:tcPrChange w:id="1965" w:author="Gerard" w:date="2016-04-27T17:44:00Z">
              <w:tcPr>
                <w:tcW w:w="4878" w:type="dxa"/>
                <w:gridSpan w:val="2"/>
                <w:shd w:val="clear" w:color="auto" w:fill="auto"/>
              </w:tcPr>
            </w:tcPrChange>
          </w:tcPr>
          <w:p w14:paraId="6EC6C4ED" w14:textId="77777777" w:rsidR="00726C43" w:rsidRDefault="00726C43">
            <w:pPr>
              <w:pStyle w:val="code"/>
              <w:jc w:val="left"/>
              <w:pPrChange w:id="1966" w:author="Gerard" w:date="2016-04-27T17:43:00Z">
                <w:pPr>
                  <w:pStyle w:val="code"/>
                </w:pPr>
              </w:pPrChange>
            </w:pPr>
            <w:r>
              <w:t>fixed charge density</w:t>
            </w:r>
          </w:p>
        </w:tc>
        <w:tc>
          <w:tcPr>
            <w:tcW w:w="1350" w:type="dxa"/>
            <w:tcPrChange w:id="1967" w:author="Gerard" w:date="2016-04-27T17:44:00Z">
              <w:tcPr>
                <w:tcW w:w="4698" w:type="dxa"/>
                <w:gridSpan w:val="2"/>
              </w:tcPr>
            </w:tcPrChange>
          </w:tcPr>
          <w:p w14:paraId="3BFFB053" w14:textId="2F03C1FC" w:rsidR="00726C43" w:rsidRDefault="00B2605C" w:rsidP="000679A3">
            <w:pPr>
              <w:jc w:val="left"/>
              <w:rPr>
                <w:ins w:id="1968" w:author="Gerard" w:date="2016-04-27T11:57:00Z"/>
              </w:rPr>
            </w:pPr>
            <w:ins w:id="1969" w:author="Gerard" w:date="2016-04-27T13:09:00Z">
              <w:r>
                <w:t>Element</w:t>
              </w:r>
            </w:ins>
          </w:p>
        </w:tc>
        <w:tc>
          <w:tcPr>
            <w:tcW w:w="5418" w:type="dxa"/>
            <w:gridSpan w:val="2"/>
            <w:shd w:val="clear" w:color="auto" w:fill="auto"/>
            <w:tcPrChange w:id="1970" w:author="Gerard" w:date="2016-04-27T17:44:00Z">
              <w:tcPr>
                <w:tcW w:w="4698" w:type="dxa"/>
                <w:shd w:val="clear" w:color="auto" w:fill="auto"/>
              </w:tcPr>
            </w:tcPrChange>
          </w:tcPr>
          <w:p w14:paraId="5A7DB9CC" w14:textId="33560E74" w:rsidR="00726C43" w:rsidRDefault="00726C43" w:rsidP="005D1779">
            <w:pPr>
              <w:jc w:val="left"/>
            </w:pPr>
            <w:r>
              <w:t>Fixed charge density</w:t>
            </w:r>
            <w:ins w:id="1971" w:author="Gerard" w:date="2016-04-27T13:09:00Z">
              <w:r w:rsidR="00B2605C">
                <w:t xml:space="preserve"> </w:t>
              </w:r>
            </w:ins>
            <w:ins w:id="1972" w:author="Gerard" w:date="2016-04-27T13:09:00Z">
              <w:r w:rsidR="005D1779" w:rsidRPr="00B2605C">
                <w:rPr>
                  <w:position w:val="-4"/>
                </w:rPr>
                <w:object w:dxaOrig="280" w:dyaOrig="300" w14:anchorId="2C92D9FC">
                  <v:shape id="_x0000_i1103" type="#_x0000_t75" style="width:14.5pt;height:15.05pt" o:ole="">
                    <v:imagedata r:id="rId185" o:title=""/>
                  </v:shape>
                  <o:OLEObject Type="Embed" ProgID="Equation.DSMT4" ShapeID="_x0000_i1103" DrawAspect="Content" ObjectID="_1526412257" r:id="rId186"/>
                </w:object>
              </w:r>
            </w:ins>
            <w:ins w:id="1973" w:author="Gerard" w:date="2016-04-27T13:09:00Z">
              <w:r w:rsidR="00B2605C">
                <w:t xml:space="preserve"> </w:t>
              </w:r>
              <w:r w:rsidR="0043321D">
                <w:t>in current configuration, Eq.</w:t>
              </w:r>
              <w:r w:rsidR="0043321D">
                <w:fldChar w:fldCharType="begin"/>
              </w:r>
              <w:r w:rsidR="0043321D">
                <w:instrText xml:space="preserve"> GOTOBUTTON ZEqnNum476122  \* MERGEFORMAT </w:instrText>
              </w:r>
              <w:r w:rsidR="0043321D">
                <w:fldChar w:fldCharType="begin"/>
              </w:r>
              <w:r w:rsidR="0043321D">
                <w:instrText xml:space="preserve"> REF ZEqnNum476122 \* Charformat \! \* MERGEFORMAT </w:instrText>
              </w:r>
            </w:ins>
            <w:r w:rsidR="0043321D">
              <w:fldChar w:fldCharType="separate"/>
            </w:r>
            <w:ins w:id="1974" w:author="Gerard" w:date="2016-04-27T17:40:00Z">
              <w:r w:rsidR="00FC7827">
                <w:instrText>(4.18)</w:instrText>
              </w:r>
            </w:ins>
            <w:ins w:id="1975" w:author="Gerard" w:date="2016-04-27T13:09:00Z">
              <w:r w:rsidR="0043321D">
                <w:fldChar w:fldCharType="end"/>
              </w:r>
              <w:r w:rsidR="0043321D">
                <w:fldChar w:fldCharType="end"/>
              </w:r>
            </w:ins>
          </w:p>
        </w:tc>
      </w:tr>
      <w:tr w:rsidR="00726C43" w14:paraId="061BE426" w14:textId="77777777" w:rsidTr="00E70383">
        <w:tc>
          <w:tcPr>
            <w:tcW w:w="2808" w:type="dxa"/>
            <w:shd w:val="clear" w:color="auto" w:fill="auto"/>
            <w:tcPrChange w:id="1976" w:author="Gerard" w:date="2016-04-27T17:44:00Z">
              <w:tcPr>
                <w:tcW w:w="4878" w:type="dxa"/>
                <w:gridSpan w:val="2"/>
                <w:shd w:val="clear" w:color="auto" w:fill="auto"/>
              </w:tcPr>
            </w:tcPrChange>
          </w:tcPr>
          <w:p w14:paraId="53914004" w14:textId="77777777" w:rsidR="00726C43" w:rsidRDefault="00726C43">
            <w:pPr>
              <w:pStyle w:val="code"/>
              <w:jc w:val="left"/>
              <w:pPrChange w:id="1977" w:author="Gerard" w:date="2016-04-27T17:43:00Z">
                <w:pPr>
                  <w:pStyle w:val="code"/>
                </w:pPr>
              </w:pPrChange>
            </w:pPr>
            <w:r>
              <w:t>fiber vector</w:t>
            </w:r>
          </w:p>
        </w:tc>
        <w:tc>
          <w:tcPr>
            <w:tcW w:w="1350" w:type="dxa"/>
            <w:tcPrChange w:id="1978" w:author="Gerard" w:date="2016-04-27T17:44:00Z">
              <w:tcPr>
                <w:tcW w:w="4698" w:type="dxa"/>
                <w:gridSpan w:val="2"/>
              </w:tcPr>
            </w:tcPrChange>
          </w:tcPr>
          <w:p w14:paraId="66622600" w14:textId="77777777" w:rsidR="00726C43" w:rsidRDefault="00726C43" w:rsidP="000679A3">
            <w:pPr>
              <w:jc w:val="left"/>
              <w:rPr>
                <w:ins w:id="1979" w:author="Gerard" w:date="2016-04-27T11:57:00Z"/>
              </w:rPr>
            </w:pPr>
          </w:p>
        </w:tc>
        <w:tc>
          <w:tcPr>
            <w:tcW w:w="5418" w:type="dxa"/>
            <w:gridSpan w:val="2"/>
            <w:shd w:val="clear" w:color="auto" w:fill="auto"/>
            <w:tcPrChange w:id="1980" w:author="Gerard" w:date="2016-04-27T17:44:00Z">
              <w:tcPr>
                <w:tcW w:w="4698" w:type="dxa"/>
                <w:shd w:val="clear" w:color="auto" w:fill="auto"/>
              </w:tcPr>
            </w:tcPrChange>
          </w:tcPr>
          <w:p w14:paraId="0651AB0E" w14:textId="5B1C43CE" w:rsidR="00726C43" w:rsidRDefault="00726C43" w:rsidP="000679A3">
            <w:pPr>
              <w:jc w:val="left"/>
            </w:pPr>
            <w:r>
              <w:t>Material fiber vector</w:t>
            </w:r>
          </w:p>
        </w:tc>
      </w:tr>
      <w:tr w:rsidR="00726C43" w14:paraId="65EE517D" w14:textId="77777777" w:rsidTr="00E70383">
        <w:tc>
          <w:tcPr>
            <w:tcW w:w="2808" w:type="dxa"/>
            <w:shd w:val="clear" w:color="auto" w:fill="auto"/>
            <w:tcPrChange w:id="1981" w:author="Gerard" w:date="2016-04-27T17:44:00Z">
              <w:tcPr>
                <w:tcW w:w="4878" w:type="dxa"/>
                <w:gridSpan w:val="2"/>
                <w:shd w:val="clear" w:color="auto" w:fill="auto"/>
              </w:tcPr>
            </w:tcPrChange>
          </w:tcPr>
          <w:p w14:paraId="770C31C9" w14:textId="77777777" w:rsidR="00726C43" w:rsidRDefault="00726C43">
            <w:pPr>
              <w:pStyle w:val="code"/>
              <w:jc w:val="left"/>
              <w:pPrChange w:id="1982" w:author="Gerard" w:date="2016-04-27T17:43:00Z">
                <w:pPr>
                  <w:pStyle w:val="code"/>
                </w:pPr>
              </w:pPrChange>
            </w:pPr>
            <w:r>
              <w:t>fluid flux</w:t>
            </w:r>
          </w:p>
        </w:tc>
        <w:tc>
          <w:tcPr>
            <w:tcW w:w="1350" w:type="dxa"/>
            <w:tcPrChange w:id="1983" w:author="Gerard" w:date="2016-04-27T17:44:00Z">
              <w:tcPr>
                <w:tcW w:w="4698" w:type="dxa"/>
                <w:gridSpan w:val="2"/>
              </w:tcPr>
            </w:tcPrChange>
          </w:tcPr>
          <w:p w14:paraId="0F6FD820" w14:textId="65B6B46B" w:rsidR="00726C43" w:rsidRDefault="0043321D" w:rsidP="000679A3">
            <w:pPr>
              <w:jc w:val="left"/>
              <w:rPr>
                <w:ins w:id="1984" w:author="Gerard" w:date="2016-04-27T11:57:00Z"/>
              </w:rPr>
            </w:pPr>
            <w:ins w:id="1985" w:author="Gerard" w:date="2016-04-27T13:10:00Z">
              <w:r>
                <w:t>Element</w:t>
              </w:r>
            </w:ins>
          </w:p>
        </w:tc>
        <w:tc>
          <w:tcPr>
            <w:tcW w:w="5418" w:type="dxa"/>
            <w:gridSpan w:val="2"/>
            <w:shd w:val="clear" w:color="auto" w:fill="auto"/>
            <w:tcPrChange w:id="1986" w:author="Gerard" w:date="2016-04-27T17:44:00Z">
              <w:tcPr>
                <w:tcW w:w="4698" w:type="dxa"/>
                <w:shd w:val="clear" w:color="auto" w:fill="auto"/>
              </w:tcPr>
            </w:tcPrChange>
          </w:tcPr>
          <w:p w14:paraId="29DEDDC3" w14:textId="58396B43" w:rsidR="00726C43" w:rsidRDefault="00726C43" w:rsidP="005D1779">
            <w:pPr>
              <w:jc w:val="left"/>
            </w:pPr>
            <w:r>
              <w:t>Fluid flux</w:t>
            </w:r>
            <w:ins w:id="1987" w:author="Gerard" w:date="2016-04-27T13:10:00Z">
              <w:r w:rsidR="0043321D">
                <w:t xml:space="preserve"> </w:t>
              </w:r>
            </w:ins>
            <w:ins w:id="1988" w:author="Gerard" w:date="2016-04-27T13:10:00Z">
              <w:r w:rsidR="005D1779" w:rsidRPr="0043321D">
                <w:rPr>
                  <w:position w:val="-4"/>
                </w:rPr>
                <w:object w:dxaOrig="260" w:dyaOrig="200" w14:anchorId="4B1A93B6">
                  <v:shape id="_x0000_i1104" type="#_x0000_t75" style="width:12.9pt;height:10.2pt" o:ole="">
                    <v:imagedata r:id="rId187" o:title=""/>
                  </v:shape>
                  <o:OLEObject Type="Embed" ProgID="Equation.DSMT4" ShapeID="_x0000_i1104" DrawAspect="Content" ObjectID="_1526412258" r:id="rId188"/>
                </w:object>
              </w:r>
            </w:ins>
            <w:ins w:id="1989" w:author="Gerard" w:date="2016-04-27T13:10:00Z">
              <w:r w:rsidR="0043321D">
                <w:t xml:space="preserve"> in biphasic, Eq.</w:t>
              </w:r>
              <w:r w:rsidR="0043321D">
                <w:fldChar w:fldCharType="begin"/>
              </w:r>
              <w:r w:rsidR="0043321D">
                <w:instrText xml:space="preserve"> GOTOBUTTON ZEqnNum462143  \* MERGEFORMAT </w:instrText>
              </w:r>
              <w:r w:rsidR="0043321D">
                <w:fldChar w:fldCharType="begin"/>
              </w:r>
              <w:r w:rsidR="0043321D">
                <w:instrText xml:space="preserve"> REF ZEqnNum462143 \* Charformat \! \* MERGEFORMAT </w:instrText>
              </w:r>
            </w:ins>
            <w:r w:rsidR="0043321D">
              <w:fldChar w:fldCharType="separate"/>
            </w:r>
            <w:ins w:id="1990" w:author="Gerard" w:date="2016-04-27T17:40:00Z">
              <w:r w:rsidR="00FC7827" w:rsidRPr="00FC7827">
                <w:rPr>
                  <w:rPrChange w:id="1991" w:author="Gerard" w:date="2016-04-27T17:40:00Z">
                    <w:rPr>
                      <w:position w:val="-10"/>
                    </w:rPr>
                  </w:rPrChange>
                </w:rPr>
                <w:instrText>(4.8)</w:instrText>
              </w:r>
            </w:ins>
            <w:ins w:id="1992" w:author="Gerard" w:date="2016-04-27T13:10:00Z">
              <w:r w:rsidR="0043321D">
                <w:fldChar w:fldCharType="end"/>
              </w:r>
              <w:r w:rsidR="0043321D">
                <w:fldChar w:fldCharType="end"/>
              </w:r>
              <w:r w:rsidR="0043321D">
                <w:t>, biphasic-solute, Eq.</w:t>
              </w:r>
            </w:ins>
            <w:ins w:id="1993" w:author="Gerard" w:date="2016-04-27T13:11:00Z">
              <w:r w:rsidR="0043321D">
                <w:fldChar w:fldCharType="begin"/>
              </w:r>
              <w:r w:rsidR="0043321D">
                <w:instrText xml:space="preserve"> GOTOBUTTON ZEqnNum385071  \* MERGEFORMAT </w:instrText>
              </w:r>
              <w:r w:rsidR="0043321D">
                <w:fldChar w:fldCharType="begin"/>
              </w:r>
              <w:r w:rsidR="0043321D">
                <w:instrText xml:space="preserve"> REF ZEqnNum385071 \* Charformat \! \* MERGEFORMAT </w:instrText>
              </w:r>
            </w:ins>
            <w:r w:rsidR="0043321D">
              <w:fldChar w:fldCharType="separate"/>
            </w:r>
            <w:ins w:id="1994" w:author="Gerard" w:date="2016-04-27T17:40:00Z">
              <w:r w:rsidR="00FC7827">
                <w:instrText>(4.14)</w:instrText>
              </w:r>
            </w:ins>
            <w:ins w:id="1995" w:author="Gerard" w:date="2016-04-27T13:11:00Z">
              <w:r w:rsidR="0043321D">
                <w:fldChar w:fldCharType="end"/>
              </w:r>
              <w:r w:rsidR="0043321D">
                <w:fldChar w:fldCharType="end"/>
              </w:r>
              <w:r w:rsidR="0043321D">
                <w:t xml:space="preserve">, and triphasic/multiphasic materials, </w:t>
              </w:r>
              <w:r w:rsidR="0043321D">
                <w:lastRenderedPageBreak/>
                <w:t>Eq.</w:t>
              </w:r>
              <w:r w:rsidR="0043321D">
                <w:fldChar w:fldCharType="begin"/>
              </w:r>
              <w:r w:rsidR="0043321D">
                <w:instrText xml:space="preserve"> GOTOBUTTON ZEqnNum826581  \* MERGEFORMAT </w:instrText>
              </w:r>
              <w:r w:rsidR="0043321D">
                <w:fldChar w:fldCharType="begin"/>
              </w:r>
              <w:r w:rsidR="0043321D">
                <w:instrText xml:space="preserve"> REF ZEqnNum826581 \* Charformat \! \* MERGEFORMAT </w:instrText>
              </w:r>
            </w:ins>
            <w:r w:rsidR="0043321D">
              <w:fldChar w:fldCharType="separate"/>
            </w:r>
            <w:ins w:id="1996" w:author="Gerard" w:date="2016-04-27T17:40:00Z">
              <w:r w:rsidR="00FC7827" w:rsidRPr="00FC7827">
                <w:rPr>
                  <w:rPrChange w:id="1997" w:author="Gerard" w:date="2016-04-27T17:40:00Z">
                    <w:rPr>
                      <w:position w:val="-70"/>
                    </w:rPr>
                  </w:rPrChange>
                </w:rPr>
                <w:instrText>(4.25)</w:instrText>
              </w:r>
            </w:ins>
            <w:ins w:id="1998" w:author="Gerard" w:date="2016-04-27T13:11:00Z">
              <w:r w:rsidR="0043321D">
                <w:fldChar w:fldCharType="end"/>
              </w:r>
              <w:r w:rsidR="0043321D">
                <w:fldChar w:fldCharType="end"/>
              </w:r>
            </w:ins>
          </w:p>
        </w:tc>
      </w:tr>
      <w:tr w:rsidR="00726C43" w14:paraId="5377C807" w14:textId="77777777" w:rsidTr="00E70383">
        <w:tc>
          <w:tcPr>
            <w:tcW w:w="2808" w:type="dxa"/>
            <w:shd w:val="clear" w:color="auto" w:fill="auto"/>
            <w:tcPrChange w:id="1999" w:author="Gerard" w:date="2016-04-27T17:44:00Z">
              <w:tcPr>
                <w:tcW w:w="4878" w:type="dxa"/>
                <w:gridSpan w:val="2"/>
                <w:shd w:val="clear" w:color="auto" w:fill="auto"/>
              </w:tcPr>
            </w:tcPrChange>
          </w:tcPr>
          <w:p w14:paraId="626B44BE" w14:textId="354195CD" w:rsidR="00726C43" w:rsidRDefault="00726C43">
            <w:pPr>
              <w:pStyle w:val="code"/>
              <w:jc w:val="left"/>
              <w:pPrChange w:id="2000" w:author="Gerard" w:date="2016-04-27T17:43:00Z">
                <w:pPr>
                  <w:pStyle w:val="code"/>
                </w:pPr>
              </w:pPrChange>
            </w:pPr>
            <w:r>
              <w:lastRenderedPageBreak/>
              <w:t>fluid force</w:t>
            </w:r>
          </w:p>
        </w:tc>
        <w:tc>
          <w:tcPr>
            <w:tcW w:w="1350" w:type="dxa"/>
            <w:tcPrChange w:id="2001" w:author="Gerard" w:date="2016-04-27T17:44:00Z">
              <w:tcPr>
                <w:tcW w:w="4698" w:type="dxa"/>
                <w:gridSpan w:val="2"/>
              </w:tcPr>
            </w:tcPrChange>
          </w:tcPr>
          <w:p w14:paraId="660C69E5" w14:textId="5DB3A89B" w:rsidR="00726C43" w:rsidRDefault="009C6B6C" w:rsidP="003D553C">
            <w:pPr>
              <w:jc w:val="left"/>
              <w:rPr>
                <w:ins w:id="2002" w:author="Gerard" w:date="2016-04-27T11:57:00Z"/>
              </w:rPr>
            </w:pPr>
            <w:ins w:id="2003" w:author="Gerard" w:date="2016-04-27T13:11:00Z">
              <w:r>
                <w:t>Surface</w:t>
              </w:r>
            </w:ins>
          </w:p>
        </w:tc>
        <w:tc>
          <w:tcPr>
            <w:tcW w:w="5418" w:type="dxa"/>
            <w:gridSpan w:val="2"/>
            <w:shd w:val="clear" w:color="auto" w:fill="auto"/>
            <w:tcPrChange w:id="2004" w:author="Gerard" w:date="2016-04-27T17:44:00Z">
              <w:tcPr>
                <w:tcW w:w="4698" w:type="dxa"/>
                <w:shd w:val="clear" w:color="auto" w:fill="auto"/>
              </w:tcPr>
            </w:tcPrChange>
          </w:tcPr>
          <w:p w14:paraId="4839261B" w14:textId="4905B221" w:rsidR="00726C43" w:rsidRDefault="00726C43" w:rsidP="005D1779">
            <w:pPr>
              <w:jc w:val="left"/>
            </w:pPr>
            <w:r>
              <w:t xml:space="preserve">Net fluid force across </w:t>
            </w:r>
            <w:ins w:id="2005" w:author="Gerard" w:date="2016-04-27T13:12:00Z">
              <w:r w:rsidR="009C6B6C">
                <w:t>biphasic (</w:t>
              </w:r>
              <w:r w:rsidR="009C6B6C" w:rsidRPr="009C6B6C">
                <w:rPr>
                  <w:rStyle w:val="CodeChar0"/>
                  <w:rPrChange w:id="2006" w:author="Gerard" w:date="2016-04-27T13:13:00Z">
                    <w:rPr/>
                  </w:rPrChange>
                </w:rPr>
                <w:t>sliding2</w:t>
              </w:r>
              <w:r w:rsidR="009C6B6C">
                <w:t>), biphasic-solute (</w:t>
              </w:r>
              <w:r w:rsidR="009C6B6C" w:rsidRPr="009C6B6C">
                <w:rPr>
                  <w:rStyle w:val="CodeChar0"/>
                  <w:rPrChange w:id="2007" w:author="Gerard" w:date="2016-04-27T13:13:00Z">
                    <w:rPr/>
                  </w:rPrChange>
                </w:rPr>
                <w:t>sliding3</w:t>
              </w:r>
              <w:r w:rsidR="009C6B6C">
                <w:t xml:space="preserve">) and multiphasic </w:t>
              </w:r>
            </w:ins>
            <w:ins w:id="2008" w:author="Gerard" w:date="2016-04-27T13:13:00Z">
              <w:r w:rsidR="009C6B6C">
                <w:t>(</w:t>
              </w:r>
              <w:r w:rsidR="009C6B6C" w:rsidRPr="009C6B6C">
                <w:rPr>
                  <w:rStyle w:val="CodeChar0"/>
                  <w:rPrChange w:id="2009" w:author="Gerard" w:date="2016-04-27T13:13:00Z">
                    <w:rPr/>
                  </w:rPrChange>
                </w:rPr>
                <w:t>sliding-multiphasic</w:t>
              </w:r>
              <w:r w:rsidR="009C6B6C">
                <w:t xml:space="preserve">) </w:t>
              </w:r>
            </w:ins>
            <w:r>
              <w:t>contact interface</w:t>
            </w:r>
            <w:ins w:id="2010" w:author="Gerard" w:date="2016-04-27T13:12:00Z">
              <w:r w:rsidR="009C6B6C">
                <w:t xml:space="preserve">. Evaluated by integrating the fluid pressure </w:t>
              </w:r>
            </w:ins>
            <w:ins w:id="2011" w:author="Gerard" w:date="2016-04-27T13:12:00Z">
              <w:r w:rsidR="005D1779" w:rsidRPr="00C17CE2">
                <w:rPr>
                  <w:position w:val="-10"/>
                </w:rPr>
                <w:object w:dxaOrig="220" w:dyaOrig="260" w14:anchorId="14D69024">
                  <v:shape id="_x0000_i1105" type="#_x0000_t75" style="width:10.75pt;height:12.9pt" o:ole="">
                    <v:imagedata r:id="rId189" o:title=""/>
                  </v:shape>
                  <o:OLEObject Type="Embed" ProgID="Equation.DSMT4" ShapeID="_x0000_i1105" DrawAspect="Content" ObjectID="_1526412259" r:id="rId190"/>
                </w:object>
              </w:r>
            </w:ins>
            <w:ins w:id="2012" w:author="Gerard" w:date="2016-04-27T13:12:00Z">
              <w:r w:rsidR="009C6B6C">
                <w:t xml:space="preserve"> over the contact surface.</w:t>
              </w:r>
            </w:ins>
          </w:p>
        </w:tc>
      </w:tr>
      <w:tr w:rsidR="00726C43" w14:paraId="03545A6E" w14:textId="77777777" w:rsidTr="00E70383">
        <w:tc>
          <w:tcPr>
            <w:tcW w:w="2808" w:type="dxa"/>
            <w:shd w:val="clear" w:color="auto" w:fill="auto"/>
            <w:tcPrChange w:id="2013" w:author="Gerard" w:date="2016-04-27T17:44:00Z">
              <w:tcPr>
                <w:tcW w:w="4878" w:type="dxa"/>
                <w:gridSpan w:val="2"/>
                <w:shd w:val="clear" w:color="auto" w:fill="auto"/>
              </w:tcPr>
            </w:tcPrChange>
          </w:tcPr>
          <w:p w14:paraId="02B9057A" w14:textId="77777777" w:rsidR="00726C43" w:rsidRDefault="00726C43">
            <w:pPr>
              <w:pStyle w:val="code"/>
              <w:jc w:val="left"/>
              <w:pPrChange w:id="2014" w:author="Gerard" w:date="2016-04-27T17:43:00Z">
                <w:pPr>
                  <w:pStyle w:val="code"/>
                </w:pPr>
              </w:pPrChange>
            </w:pPr>
            <w:r>
              <w:t>fluid pressure</w:t>
            </w:r>
          </w:p>
        </w:tc>
        <w:tc>
          <w:tcPr>
            <w:tcW w:w="1350" w:type="dxa"/>
            <w:tcPrChange w:id="2015" w:author="Gerard" w:date="2016-04-27T17:44:00Z">
              <w:tcPr>
                <w:tcW w:w="4698" w:type="dxa"/>
                <w:gridSpan w:val="2"/>
              </w:tcPr>
            </w:tcPrChange>
          </w:tcPr>
          <w:p w14:paraId="1F2BCE2C" w14:textId="193A2BCE" w:rsidR="00726C43" w:rsidRDefault="009C6B6C" w:rsidP="000679A3">
            <w:pPr>
              <w:jc w:val="left"/>
              <w:rPr>
                <w:ins w:id="2016" w:author="Gerard" w:date="2016-04-27T11:57:00Z"/>
              </w:rPr>
            </w:pPr>
            <w:ins w:id="2017" w:author="Gerard" w:date="2016-04-27T13:14:00Z">
              <w:r>
                <w:t>Element</w:t>
              </w:r>
            </w:ins>
          </w:p>
        </w:tc>
        <w:tc>
          <w:tcPr>
            <w:tcW w:w="5418" w:type="dxa"/>
            <w:gridSpan w:val="2"/>
            <w:shd w:val="clear" w:color="auto" w:fill="auto"/>
            <w:tcPrChange w:id="2018" w:author="Gerard" w:date="2016-04-27T17:44:00Z">
              <w:tcPr>
                <w:tcW w:w="4698" w:type="dxa"/>
                <w:shd w:val="clear" w:color="auto" w:fill="auto"/>
              </w:tcPr>
            </w:tcPrChange>
          </w:tcPr>
          <w:p w14:paraId="0F13BD5D" w14:textId="7E5E81E8" w:rsidR="00726C43" w:rsidRDefault="00726C43" w:rsidP="005D1779">
            <w:pPr>
              <w:jc w:val="left"/>
            </w:pPr>
            <w:r>
              <w:t>Fluid pressure</w:t>
            </w:r>
            <w:ins w:id="2019" w:author="Gerard" w:date="2016-04-27T13:14:00Z">
              <w:r w:rsidR="009C6B6C">
                <w:t xml:space="preserve"> </w:t>
              </w:r>
            </w:ins>
            <w:ins w:id="2020" w:author="Gerard" w:date="2016-04-27T13:14:00Z">
              <w:r w:rsidR="005D1779" w:rsidRPr="00C17CE2">
                <w:rPr>
                  <w:position w:val="-10"/>
                </w:rPr>
                <w:object w:dxaOrig="220" w:dyaOrig="260" w14:anchorId="7C4F2D1A">
                  <v:shape id="_x0000_i1106" type="#_x0000_t75" style="width:10.75pt;height:12.9pt" o:ole="">
                    <v:imagedata r:id="rId191" o:title=""/>
                  </v:shape>
                  <o:OLEObject Type="Embed" ProgID="Equation.DSMT4" ShapeID="_x0000_i1106" DrawAspect="Content" ObjectID="_1526412260" r:id="rId192"/>
                </w:object>
              </w:r>
            </w:ins>
            <w:ins w:id="2021" w:author="Gerard" w:date="2016-04-27T13:14:00Z">
              <w:r w:rsidR="009C6B6C">
                <w:t xml:space="preserve"> in biphasic, Eq.</w:t>
              </w:r>
              <w:r w:rsidR="009C6B6C">
                <w:fldChar w:fldCharType="begin"/>
              </w:r>
              <w:r w:rsidR="009C6B6C">
                <w:instrText xml:space="preserve"> GOTOBUTTON ZEqnNum658426  \* MERGEFORMAT </w:instrText>
              </w:r>
              <w:r w:rsidR="009C6B6C">
                <w:fldChar w:fldCharType="begin"/>
              </w:r>
              <w:r w:rsidR="009C6B6C">
                <w:instrText xml:space="preserve"> REF ZEqnNum658426 \* Charformat \! \* MERGEFORMAT </w:instrText>
              </w:r>
            </w:ins>
            <w:r w:rsidR="009C6B6C">
              <w:fldChar w:fldCharType="separate"/>
            </w:r>
            <w:ins w:id="2022" w:author="Gerard" w:date="2016-04-27T17:40:00Z">
              <w:r w:rsidR="00FC7827">
                <w:instrText>(4.7)</w:instrText>
              </w:r>
            </w:ins>
            <w:ins w:id="2023" w:author="Gerard" w:date="2016-04-27T13:14:00Z">
              <w:r w:rsidR="009C6B6C">
                <w:fldChar w:fldCharType="end"/>
              </w:r>
              <w:r w:rsidR="009C6B6C">
                <w:fldChar w:fldCharType="end"/>
              </w:r>
            </w:ins>
            <w:ins w:id="2024" w:author="Gerard" w:date="2016-04-27T13:15:00Z">
              <w:r w:rsidR="009C6B6C">
                <w:t>, biphasic-solute, Eq.</w:t>
              </w:r>
              <w:r w:rsidR="009C6B6C">
                <w:fldChar w:fldCharType="begin"/>
              </w:r>
              <w:r w:rsidR="009C6B6C">
                <w:instrText xml:space="preserve"> GOTOBUTTON ZEqnNum873611  \* MERGEFORMAT </w:instrText>
              </w:r>
              <w:r w:rsidR="009C6B6C">
                <w:fldChar w:fldCharType="begin"/>
              </w:r>
              <w:r w:rsidR="009C6B6C">
                <w:instrText xml:space="preserve"> REF ZEqnNum873611 \* Charformat \! \* MERGEFORMAT </w:instrText>
              </w:r>
            </w:ins>
            <w:r w:rsidR="009C6B6C">
              <w:fldChar w:fldCharType="separate"/>
            </w:r>
            <w:ins w:id="2025" w:author="Gerard" w:date="2016-04-27T17:40:00Z">
              <w:r w:rsidR="00FC7827">
                <w:instrText>(4.13)</w:instrText>
              </w:r>
            </w:ins>
            <w:ins w:id="2026" w:author="Gerard" w:date="2016-04-27T13:15:00Z">
              <w:r w:rsidR="009C6B6C">
                <w:fldChar w:fldCharType="end"/>
              </w:r>
              <w:r w:rsidR="009C6B6C">
                <w:fldChar w:fldCharType="end"/>
              </w:r>
              <w:r w:rsidR="009C6B6C">
                <w:t>, and triphasic/multiphasic materials, Eq.</w:t>
              </w:r>
            </w:ins>
            <w:ins w:id="2027" w:author="Gerard" w:date="2016-04-27T13:27:00Z">
              <w:r w:rsidR="00C9035F">
                <w:fldChar w:fldCharType="begin"/>
              </w:r>
              <w:r w:rsidR="00C9035F">
                <w:instrText xml:space="preserve"> GOTOBUTTON ZEqnNum161088  \* MERGEFORMAT </w:instrText>
              </w:r>
              <w:r w:rsidR="00C9035F">
                <w:fldChar w:fldCharType="begin"/>
              </w:r>
              <w:r w:rsidR="00C9035F">
                <w:instrText xml:space="preserve"> REF ZEqnNum161088 \* Charformat \! \* MERGEFORMAT </w:instrText>
              </w:r>
            </w:ins>
            <w:r w:rsidR="00C9035F">
              <w:fldChar w:fldCharType="separate"/>
            </w:r>
            <w:ins w:id="2028" w:author="Gerard" w:date="2016-04-27T17:40:00Z">
              <w:r w:rsidR="00FC7827">
                <w:instrText>(4.23)</w:instrText>
              </w:r>
            </w:ins>
            <w:ins w:id="2029" w:author="Gerard" w:date="2016-04-27T13:27:00Z">
              <w:r w:rsidR="00C9035F">
                <w:fldChar w:fldCharType="end"/>
              </w:r>
              <w:r w:rsidR="00C9035F">
                <w:fldChar w:fldCharType="end"/>
              </w:r>
            </w:ins>
          </w:p>
        </w:tc>
      </w:tr>
      <w:tr w:rsidR="00726C43" w14:paraId="249A3F6B" w14:textId="77777777" w:rsidTr="00E70383">
        <w:tc>
          <w:tcPr>
            <w:tcW w:w="2808" w:type="dxa"/>
            <w:shd w:val="clear" w:color="auto" w:fill="auto"/>
            <w:tcPrChange w:id="2030" w:author="Gerard" w:date="2016-04-27T17:44:00Z">
              <w:tcPr>
                <w:tcW w:w="4878" w:type="dxa"/>
                <w:gridSpan w:val="2"/>
                <w:shd w:val="clear" w:color="auto" w:fill="auto"/>
              </w:tcPr>
            </w:tcPrChange>
          </w:tcPr>
          <w:p w14:paraId="1DE0D36D" w14:textId="4C7FAFD5" w:rsidR="00726C43" w:rsidRDefault="00726C43">
            <w:pPr>
              <w:pStyle w:val="code"/>
              <w:jc w:val="left"/>
              <w:pPrChange w:id="2031" w:author="Gerard" w:date="2016-04-27T17:43:00Z">
                <w:pPr>
                  <w:pStyle w:val="code"/>
                </w:pPr>
              </w:pPrChange>
            </w:pPr>
            <w:r>
              <w:t>osmolarity</w:t>
            </w:r>
          </w:p>
        </w:tc>
        <w:tc>
          <w:tcPr>
            <w:tcW w:w="1350" w:type="dxa"/>
            <w:tcPrChange w:id="2032" w:author="Gerard" w:date="2016-04-27T17:44:00Z">
              <w:tcPr>
                <w:tcW w:w="4698" w:type="dxa"/>
                <w:gridSpan w:val="2"/>
              </w:tcPr>
            </w:tcPrChange>
          </w:tcPr>
          <w:p w14:paraId="513917FA" w14:textId="72660D89" w:rsidR="00726C43" w:rsidRDefault="00C9035F" w:rsidP="000679A3">
            <w:pPr>
              <w:jc w:val="left"/>
              <w:rPr>
                <w:ins w:id="2033" w:author="Gerard" w:date="2016-04-27T11:57:00Z"/>
              </w:rPr>
            </w:pPr>
            <w:ins w:id="2034" w:author="Gerard" w:date="2016-04-27T13:27:00Z">
              <w:r>
                <w:t>Element</w:t>
              </w:r>
            </w:ins>
          </w:p>
        </w:tc>
        <w:tc>
          <w:tcPr>
            <w:tcW w:w="5418" w:type="dxa"/>
            <w:gridSpan w:val="2"/>
            <w:shd w:val="clear" w:color="auto" w:fill="auto"/>
            <w:tcPrChange w:id="2035" w:author="Gerard" w:date="2016-04-27T17:44:00Z">
              <w:tcPr>
                <w:tcW w:w="4698" w:type="dxa"/>
                <w:shd w:val="clear" w:color="auto" w:fill="auto"/>
              </w:tcPr>
            </w:tcPrChange>
          </w:tcPr>
          <w:p w14:paraId="551BBFCF" w14:textId="01AC94A9" w:rsidR="00726C43" w:rsidRDefault="00726C43" w:rsidP="005D1779">
            <w:pPr>
              <w:jc w:val="left"/>
            </w:pPr>
            <w:r>
              <w:t>Sum of all solute concentrations</w:t>
            </w:r>
            <w:ins w:id="2036" w:author="Gerard" w:date="2016-04-27T13:27:00Z">
              <w:r w:rsidR="00C9035F">
                <w:t xml:space="preserve"> </w:t>
              </w:r>
            </w:ins>
            <w:ins w:id="2037" w:author="Gerard" w:date="2016-04-27T13:28:00Z">
              <w:r w:rsidR="005D1779" w:rsidRPr="00C9035F">
                <w:rPr>
                  <w:position w:val="-4"/>
                </w:rPr>
                <w:object w:dxaOrig="300" w:dyaOrig="300" w14:anchorId="58ED1F87">
                  <v:shape id="_x0000_i1107" type="#_x0000_t75" style="width:15.05pt;height:15.05pt" o:ole="">
                    <v:imagedata r:id="rId193" o:title=""/>
                  </v:shape>
                  <o:OLEObject Type="Embed" ProgID="Equation.DSMT4" ShapeID="_x0000_i1107" DrawAspect="Content" ObjectID="_1526412261" r:id="rId194"/>
                </w:object>
              </w:r>
            </w:ins>
            <w:ins w:id="2038" w:author="Gerard" w:date="2016-04-27T13:28:00Z">
              <w:r w:rsidR="00C9035F">
                <w:t xml:space="preserve"> in triphasic/multiphasic materials</w:t>
              </w:r>
            </w:ins>
          </w:p>
        </w:tc>
      </w:tr>
      <w:tr w:rsidR="00726C43" w14:paraId="4CD9DF1B" w14:textId="77777777" w:rsidTr="00E70383">
        <w:tc>
          <w:tcPr>
            <w:tcW w:w="2808" w:type="dxa"/>
            <w:shd w:val="clear" w:color="auto" w:fill="auto"/>
            <w:tcPrChange w:id="2039" w:author="Gerard" w:date="2016-04-27T17:44:00Z">
              <w:tcPr>
                <w:tcW w:w="4878" w:type="dxa"/>
                <w:gridSpan w:val="2"/>
                <w:shd w:val="clear" w:color="auto" w:fill="auto"/>
              </w:tcPr>
            </w:tcPrChange>
          </w:tcPr>
          <w:p w14:paraId="3896443D" w14:textId="5D50F8D5" w:rsidR="00726C43" w:rsidRDefault="00726C43">
            <w:pPr>
              <w:pStyle w:val="code"/>
              <w:jc w:val="left"/>
              <w:pPrChange w:id="2040" w:author="Gerard" w:date="2016-04-27T17:43:00Z">
                <w:pPr>
                  <w:pStyle w:val="code"/>
                </w:pPr>
              </w:pPrChange>
            </w:pPr>
            <w:r>
              <w:t>pressure gap</w:t>
            </w:r>
          </w:p>
        </w:tc>
        <w:tc>
          <w:tcPr>
            <w:tcW w:w="1350" w:type="dxa"/>
            <w:tcPrChange w:id="2041" w:author="Gerard" w:date="2016-04-27T17:44:00Z">
              <w:tcPr>
                <w:tcW w:w="4698" w:type="dxa"/>
                <w:gridSpan w:val="2"/>
              </w:tcPr>
            </w:tcPrChange>
          </w:tcPr>
          <w:p w14:paraId="0B3D6B7F" w14:textId="174404A4" w:rsidR="00726C43" w:rsidRDefault="00C9035F" w:rsidP="000679A3">
            <w:pPr>
              <w:jc w:val="left"/>
              <w:rPr>
                <w:ins w:id="2042" w:author="Gerard" w:date="2016-04-27T11:57:00Z"/>
              </w:rPr>
            </w:pPr>
            <w:ins w:id="2043" w:author="Gerard" w:date="2016-04-27T13:28:00Z">
              <w:r>
                <w:t>Surface</w:t>
              </w:r>
            </w:ins>
          </w:p>
        </w:tc>
        <w:tc>
          <w:tcPr>
            <w:tcW w:w="5418" w:type="dxa"/>
            <w:gridSpan w:val="2"/>
            <w:shd w:val="clear" w:color="auto" w:fill="auto"/>
            <w:tcPrChange w:id="2044" w:author="Gerard" w:date="2016-04-27T17:44:00Z">
              <w:tcPr>
                <w:tcW w:w="4698" w:type="dxa"/>
                <w:shd w:val="clear" w:color="auto" w:fill="auto"/>
              </w:tcPr>
            </w:tcPrChange>
          </w:tcPr>
          <w:p w14:paraId="77C49D77" w14:textId="778C56BB" w:rsidR="00726C43" w:rsidRDefault="00C9035F" w:rsidP="00C9035F">
            <w:pPr>
              <w:jc w:val="left"/>
            </w:pPr>
            <w:ins w:id="2045" w:author="Gerard" w:date="2016-04-27T13:28:00Z">
              <w:r>
                <w:t xml:space="preserve">Fluid </w:t>
              </w:r>
            </w:ins>
            <w:del w:id="2046" w:author="Gerard" w:date="2016-04-27T13:28:00Z">
              <w:r w:rsidR="00726C43" w:rsidDel="00C9035F">
                <w:delText xml:space="preserve">Pressure </w:delText>
              </w:r>
            </w:del>
            <w:ins w:id="2047" w:author="Gerard" w:date="2016-04-27T13:28:00Z">
              <w:r>
                <w:t xml:space="preserve">pressure </w:t>
              </w:r>
            </w:ins>
            <w:del w:id="2048" w:author="Gerard" w:date="2016-04-27T13:28:00Z">
              <w:r w:rsidR="00726C43" w:rsidDel="00C9035F">
                <w:delText xml:space="preserve">gap </w:delText>
              </w:r>
            </w:del>
            <w:ins w:id="2049" w:author="Gerard" w:date="2016-04-27T13:28:00Z">
              <w:r>
                <w:t xml:space="preserve">jump </w:t>
              </w:r>
            </w:ins>
            <w:r w:rsidR="00726C43">
              <w:t xml:space="preserve">across </w:t>
            </w:r>
            <w:ins w:id="2050" w:author="Gerard" w:date="2016-04-27T13:28:00Z">
              <w:r>
                <w:t xml:space="preserve">biphasic, biphasic-solute and multiphasic </w:t>
              </w:r>
            </w:ins>
            <w:r w:rsidR="00726C43">
              <w:t>contact interface</w:t>
            </w:r>
            <w:ins w:id="2051" w:author="Gerard" w:date="2016-04-27T13:29:00Z">
              <w:r>
                <w:t>s</w:t>
              </w:r>
            </w:ins>
          </w:p>
        </w:tc>
      </w:tr>
      <w:tr w:rsidR="00726C43" w14:paraId="6F685AAA" w14:textId="77777777" w:rsidTr="00E70383">
        <w:tc>
          <w:tcPr>
            <w:tcW w:w="2808" w:type="dxa"/>
            <w:shd w:val="clear" w:color="auto" w:fill="auto"/>
            <w:tcPrChange w:id="2052" w:author="Gerard" w:date="2016-04-27T17:44:00Z">
              <w:tcPr>
                <w:tcW w:w="4878" w:type="dxa"/>
                <w:gridSpan w:val="2"/>
                <w:shd w:val="clear" w:color="auto" w:fill="auto"/>
              </w:tcPr>
            </w:tcPrChange>
          </w:tcPr>
          <w:p w14:paraId="561DD692" w14:textId="77777777" w:rsidR="00726C43" w:rsidRDefault="00726C43">
            <w:pPr>
              <w:pStyle w:val="code"/>
              <w:jc w:val="left"/>
              <w:pPrChange w:id="2053" w:author="Gerard" w:date="2016-04-27T17:43:00Z">
                <w:pPr>
                  <w:pStyle w:val="code"/>
                </w:pPr>
              </w:pPrChange>
            </w:pPr>
            <w:r>
              <w:t>reaction forces</w:t>
            </w:r>
          </w:p>
        </w:tc>
        <w:tc>
          <w:tcPr>
            <w:tcW w:w="1350" w:type="dxa"/>
            <w:tcPrChange w:id="2054" w:author="Gerard" w:date="2016-04-27T17:44:00Z">
              <w:tcPr>
                <w:tcW w:w="4698" w:type="dxa"/>
                <w:gridSpan w:val="2"/>
              </w:tcPr>
            </w:tcPrChange>
          </w:tcPr>
          <w:p w14:paraId="2EF8246E" w14:textId="5DE82A22" w:rsidR="00726C43" w:rsidRDefault="00C9035F" w:rsidP="000679A3">
            <w:pPr>
              <w:jc w:val="left"/>
              <w:rPr>
                <w:ins w:id="2055" w:author="Gerard" w:date="2016-04-27T11:57:00Z"/>
              </w:rPr>
            </w:pPr>
            <w:ins w:id="2056" w:author="Gerard" w:date="2016-04-27T13:29:00Z">
              <w:r>
                <w:t>Node</w:t>
              </w:r>
            </w:ins>
          </w:p>
        </w:tc>
        <w:tc>
          <w:tcPr>
            <w:tcW w:w="5418" w:type="dxa"/>
            <w:gridSpan w:val="2"/>
            <w:shd w:val="clear" w:color="auto" w:fill="auto"/>
            <w:tcPrChange w:id="2057" w:author="Gerard" w:date="2016-04-27T17:44:00Z">
              <w:tcPr>
                <w:tcW w:w="4698" w:type="dxa"/>
                <w:shd w:val="clear" w:color="auto" w:fill="auto"/>
              </w:tcPr>
            </w:tcPrChange>
          </w:tcPr>
          <w:p w14:paraId="51BD8A1D" w14:textId="4E51B0CA" w:rsidR="00726C43" w:rsidRDefault="00726C43" w:rsidP="000679A3">
            <w:pPr>
              <w:jc w:val="left"/>
            </w:pPr>
            <w:r>
              <w:t>Reaction force vectors</w:t>
            </w:r>
          </w:p>
        </w:tc>
      </w:tr>
      <w:tr w:rsidR="00726C43" w:rsidDel="00A4172B" w14:paraId="2551F240" w14:textId="6F9A0CDF" w:rsidTr="00E70383">
        <w:trPr>
          <w:gridAfter w:val="1"/>
          <w:wAfter w:w="2696" w:type="dxa"/>
          <w:del w:id="2058" w:author="Gerard" w:date="2016-04-27T13:31:00Z"/>
          <w:trPrChange w:id="2059" w:author="Gerard" w:date="2016-04-27T17:43:00Z">
            <w:trPr>
              <w:gridAfter w:val="1"/>
              <w:wAfter w:w="2696" w:type="dxa"/>
            </w:trPr>
          </w:trPrChange>
        </w:trPr>
        <w:tc>
          <w:tcPr>
            <w:tcW w:w="2808" w:type="dxa"/>
            <w:shd w:val="clear" w:color="auto" w:fill="auto"/>
            <w:tcPrChange w:id="2060" w:author="Gerard" w:date="2016-04-27T17:43:00Z">
              <w:tcPr>
                <w:tcW w:w="3561" w:type="dxa"/>
                <w:shd w:val="clear" w:color="auto" w:fill="auto"/>
              </w:tcPr>
            </w:tcPrChange>
          </w:tcPr>
          <w:p w14:paraId="116B2DB0" w14:textId="755A31EC" w:rsidR="00726C43" w:rsidDel="00A4172B" w:rsidRDefault="00726C43">
            <w:pPr>
              <w:pStyle w:val="code"/>
              <w:jc w:val="left"/>
              <w:rPr>
                <w:del w:id="2061" w:author="Gerard" w:date="2016-04-27T13:31:00Z"/>
              </w:rPr>
              <w:pPrChange w:id="2062" w:author="Gerard" w:date="2016-04-27T17:43:00Z">
                <w:pPr>
                  <w:pStyle w:val="code"/>
                </w:pPr>
              </w:pPrChange>
            </w:pPr>
            <w:del w:id="2063" w:author="Gerard" w:date="2016-04-27T13:31:00Z">
              <w:r w:rsidDel="00A4172B">
                <w:delText>receptor-ligand concentration</w:delText>
              </w:r>
            </w:del>
          </w:p>
        </w:tc>
        <w:tc>
          <w:tcPr>
            <w:tcW w:w="4072" w:type="dxa"/>
            <w:gridSpan w:val="2"/>
            <w:shd w:val="clear" w:color="auto" w:fill="auto"/>
            <w:tcPrChange w:id="2064" w:author="Gerard" w:date="2016-04-27T17:43:00Z">
              <w:tcPr>
                <w:tcW w:w="3319" w:type="dxa"/>
                <w:gridSpan w:val="2"/>
                <w:shd w:val="clear" w:color="auto" w:fill="auto"/>
              </w:tcPr>
            </w:tcPrChange>
          </w:tcPr>
          <w:p w14:paraId="57C46B37" w14:textId="203A173C" w:rsidR="00726C43" w:rsidDel="00A4172B" w:rsidRDefault="00726C43">
            <w:pPr>
              <w:jc w:val="left"/>
              <w:rPr>
                <w:del w:id="2065" w:author="Gerard" w:date="2016-04-27T13:31:00Z"/>
              </w:rPr>
            </w:pPr>
            <w:del w:id="2066" w:author="Gerard" w:date="2016-04-27T13:31:00Z">
              <w:r w:rsidDel="00A4172B">
                <w:delText>Receptor-ligand concentration</w:delText>
              </w:r>
            </w:del>
          </w:p>
        </w:tc>
      </w:tr>
      <w:tr w:rsidR="00726C43" w14:paraId="79203656" w14:textId="77777777" w:rsidTr="00E70383">
        <w:tc>
          <w:tcPr>
            <w:tcW w:w="2808" w:type="dxa"/>
            <w:shd w:val="clear" w:color="auto" w:fill="auto"/>
            <w:tcPrChange w:id="2067" w:author="Gerard" w:date="2016-04-27T17:44:00Z">
              <w:tcPr>
                <w:tcW w:w="4878" w:type="dxa"/>
                <w:gridSpan w:val="2"/>
                <w:shd w:val="clear" w:color="auto" w:fill="auto"/>
              </w:tcPr>
            </w:tcPrChange>
          </w:tcPr>
          <w:p w14:paraId="1392E1C7" w14:textId="41ABAAD7" w:rsidR="00726C43" w:rsidRDefault="00726C43">
            <w:pPr>
              <w:pStyle w:val="code"/>
              <w:jc w:val="left"/>
              <w:pPrChange w:id="2068" w:author="Gerard" w:date="2016-04-27T17:43:00Z">
                <w:pPr>
                  <w:pStyle w:val="code"/>
                </w:pPr>
              </w:pPrChange>
            </w:pPr>
            <w:r>
              <w:t>referential fixed charge density</w:t>
            </w:r>
          </w:p>
        </w:tc>
        <w:tc>
          <w:tcPr>
            <w:tcW w:w="1350" w:type="dxa"/>
            <w:tcPrChange w:id="2069" w:author="Gerard" w:date="2016-04-27T17:44:00Z">
              <w:tcPr>
                <w:tcW w:w="4698" w:type="dxa"/>
                <w:gridSpan w:val="2"/>
              </w:tcPr>
            </w:tcPrChange>
          </w:tcPr>
          <w:p w14:paraId="7666CC1F" w14:textId="7C7743BF" w:rsidR="00726C43" w:rsidRDefault="00A4172B" w:rsidP="000679A3">
            <w:pPr>
              <w:jc w:val="left"/>
              <w:rPr>
                <w:ins w:id="2070" w:author="Gerard" w:date="2016-04-27T11:57:00Z"/>
              </w:rPr>
            </w:pPr>
            <w:ins w:id="2071" w:author="Gerard" w:date="2016-04-27T13:32:00Z">
              <w:r>
                <w:t>Element</w:t>
              </w:r>
            </w:ins>
          </w:p>
        </w:tc>
        <w:tc>
          <w:tcPr>
            <w:tcW w:w="5418" w:type="dxa"/>
            <w:gridSpan w:val="2"/>
            <w:shd w:val="clear" w:color="auto" w:fill="auto"/>
            <w:tcPrChange w:id="2072" w:author="Gerard" w:date="2016-04-27T17:44:00Z">
              <w:tcPr>
                <w:tcW w:w="4698" w:type="dxa"/>
                <w:shd w:val="clear" w:color="auto" w:fill="auto"/>
              </w:tcPr>
            </w:tcPrChange>
          </w:tcPr>
          <w:p w14:paraId="04EC525C" w14:textId="7764F1D8" w:rsidR="00726C43" w:rsidRDefault="00A4172B" w:rsidP="00461476">
            <w:pPr>
              <w:jc w:val="left"/>
            </w:pPr>
            <w:ins w:id="2073" w:author="Gerard" w:date="2016-04-27T13:31:00Z">
              <w:r>
                <w:t xml:space="preserve">Referential fixed </w:t>
              </w:r>
            </w:ins>
            <w:del w:id="2074" w:author="Gerard" w:date="2016-04-27T13:31:00Z">
              <w:r w:rsidR="00726C43" w:rsidDel="00A4172B">
                <w:delText xml:space="preserve">Charge </w:delText>
              </w:r>
            </w:del>
            <w:ins w:id="2075" w:author="Gerard" w:date="2016-04-27T13:31:00Z">
              <w:r>
                <w:t xml:space="preserve">charge </w:t>
              </w:r>
            </w:ins>
            <w:r w:rsidR="00726C43">
              <w:t xml:space="preserve">density </w:t>
            </w:r>
            <w:ins w:id="2076" w:author="Gerard" w:date="2016-04-27T13:31:00Z">
              <w:r w:rsidR="005D1779" w:rsidRPr="00C17CE2">
                <w:rPr>
                  <w:position w:val="-10"/>
                </w:rPr>
                <w:object w:dxaOrig="280" w:dyaOrig="360" w14:anchorId="3AC143B6">
                  <v:shape id="_x0000_i1108" type="#_x0000_t75" style="width:14.5pt;height:17.75pt" o:ole="">
                    <v:imagedata r:id="rId195" o:title=""/>
                  </v:shape>
                  <o:OLEObject Type="Embed" ProgID="Equation.DSMT4" ShapeID="_x0000_i1108" DrawAspect="Content" ObjectID="_1526412262" r:id="rId196"/>
                </w:object>
              </w:r>
            </w:ins>
            <w:ins w:id="2077" w:author="Gerard" w:date="2016-04-27T13:32:00Z">
              <w:r>
                <w:t>, Eq.</w:t>
              </w:r>
              <w:r>
                <w:fldChar w:fldCharType="begin"/>
              </w:r>
              <w:r>
                <w:instrText xml:space="preserve"> GOTOBUTTON ZEqnNum476122  \* MERGEFORMAT </w:instrText>
              </w:r>
              <w:r>
                <w:fldChar w:fldCharType="begin"/>
              </w:r>
              <w:r>
                <w:instrText xml:space="preserve"> REF ZEqnNum476122 \* Charformat \! \* MERGEFORMAT </w:instrText>
              </w:r>
            </w:ins>
            <w:r>
              <w:fldChar w:fldCharType="separate"/>
            </w:r>
            <w:ins w:id="2078" w:author="Gerard" w:date="2016-04-27T17:40:00Z">
              <w:r w:rsidR="00FC7827">
                <w:instrText>(4.18)</w:instrText>
              </w:r>
            </w:ins>
            <w:ins w:id="2079" w:author="Gerard" w:date="2016-04-27T13:32:00Z">
              <w:r>
                <w:fldChar w:fldCharType="end"/>
              </w:r>
              <w:r>
                <w:fldChar w:fldCharType="end"/>
              </w:r>
            </w:ins>
            <w:ins w:id="2080" w:author="Gerard" w:date="2016-04-27T14:22:00Z">
              <w:r w:rsidR="00C17CE2">
                <w:t>, which may evolve with chemical reactions, Eq.</w:t>
              </w:r>
            </w:ins>
            <w:ins w:id="2081" w:author="Gerard" w:date="2016-04-27T15:10:00Z">
              <w:r w:rsidR="00461476">
                <w:fldChar w:fldCharType="begin"/>
              </w:r>
              <w:r w:rsidR="00461476">
                <w:instrText xml:space="preserve"> GOTOBUTTON ZEqnNum463053  \* MERGEFORMAT </w:instrText>
              </w:r>
              <w:r w:rsidR="00461476">
                <w:fldChar w:fldCharType="begin"/>
              </w:r>
              <w:r w:rsidR="00461476">
                <w:instrText xml:space="preserve"> REF ZEqnNum463053 \* Charformat \! \* MERGEFORMAT </w:instrText>
              </w:r>
              <w:r w:rsidR="00461476">
                <w:fldChar w:fldCharType="separate"/>
              </w:r>
            </w:ins>
            <w:ins w:id="2082" w:author="Gerard" w:date="2016-04-27T17:40:00Z">
              <w:r w:rsidR="00FC7827">
                <w:instrText>(4.38)</w:instrText>
              </w:r>
            </w:ins>
            <w:ins w:id="2083" w:author="Gerard" w:date="2016-04-27T15:10:00Z">
              <w:r w:rsidR="00461476">
                <w:fldChar w:fldCharType="end"/>
              </w:r>
              <w:r w:rsidR="00461476">
                <w:fldChar w:fldCharType="end"/>
              </w:r>
            </w:ins>
            <w:ins w:id="2084" w:author="Gerard" w:date="2016-04-27T14:23:00Z">
              <w:r w:rsidR="00C17CE2" w:rsidDel="00A4172B">
                <w:t xml:space="preserve"> </w:t>
              </w:r>
            </w:ins>
            <w:del w:id="2085" w:author="Gerard" w:date="2016-04-27T13:32:00Z">
              <w:r w:rsidR="00726C43" w:rsidDel="00A4172B">
                <w:delText>per referential fluid volume</w:delText>
              </w:r>
            </w:del>
          </w:p>
        </w:tc>
      </w:tr>
      <w:tr w:rsidR="00726C43" w14:paraId="029935ED" w14:textId="77777777" w:rsidTr="00E70383">
        <w:tc>
          <w:tcPr>
            <w:tcW w:w="2808" w:type="dxa"/>
            <w:shd w:val="clear" w:color="auto" w:fill="auto"/>
            <w:tcPrChange w:id="2086" w:author="Gerard" w:date="2016-04-27T17:44:00Z">
              <w:tcPr>
                <w:tcW w:w="4878" w:type="dxa"/>
                <w:gridSpan w:val="2"/>
                <w:shd w:val="clear" w:color="auto" w:fill="auto"/>
              </w:tcPr>
            </w:tcPrChange>
          </w:tcPr>
          <w:p w14:paraId="522C9B03" w14:textId="446730D0" w:rsidR="00726C43" w:rsidRDefault="00726C43">
            <w:pPr>
              <w:pStyle w:val="code"/>
              <w:jc w:val="left"/>
              <w:pPrChange w:id="2087" w:author="Gerard" w:date="2016-04-27T17:43:00Z">
                <w:pPr>
                  <w:pStyle w:val="code"/>
                </w:pPr>
              </w:pPrChange>
            </w:pPr>
            <w:r>
              <w:t>referential solid volume fraction</w:t>
            </w:r>
          </w:p>
        </w:tc>
        <w:tc>
          <w:tcPr>
            <w:tcW w:w="1350" w:type="dxa"/>
            <w:tcPrChange w:id="2088" w:author="Gerard" w:date="2016-04-27T17:44:00Z">
              <w:tcPr>
                <w:tcW w:w="4698" w:type="dxa"/>
                <w:gridSpan w:val="2"/>
              </w:tcPr>
            </w:tcPrChange>
          </w:tcPr>
          <w:p w14:paraId="1B0D89F2" w14:textId="066EE73C" w:rsidR="00726C43" w:rsidRDefault="00A4172B" w:rsidP="000679A3">
            <w:pPr>
              <w:jc w:val="left"/>
              <w:rPr>
                <w:ins w:id="2089" w:author="Gerard" w:date="2016-04-27T11:57:00Z"/>
              </w:rPr>
            </w:pPr>
            <w:ins w:id="2090" w:author="Gerard" w:date="2016-04-27T13:32:00Z">
              <w:r>
                <w:t>Element</w:t>
              </w:r>
            </w:ins>
          </w:p>
        </w:tc>
        <w:tc>
          <w:tcPr>
            <w:tcW w:w="5418" w:type="dxa"/>
            <w:gridSpan w:val="2"/>
            <w:shd w:val="clear" w:color="auto" w:fill="auto"/>
            <w:tcPrChange w:id="2091" w:author="Gerard" w:date="2016-04-27T17:44:00Z">
              <w:tcPr>
                <w:tcW w:w="4698" w:type="dxa"/>
                <w:shd w:val="clear" w:color="auto" w:fill="auto"/>
              </w:tcPr>
            </w:tcPrChange>
          </w:tcPr>
          <w:p w14:paraId="1443A838" w14:textId="00AD65EC" w:rsidR="00726C43" w:rsidRDefault="00726C43" w:rsidP="00461476">
            <w:pPr>
              <w:jc w:val="left"/>
            </w:pPr>
            <w:del w:id="2092" w:author="Gerard" w:date="2016-04-27T13:32:00Z">
              <w:r w:rsidDel="00A4172B">
                <w:delText xml:space="preserve">Solid </w:delText>
              </w:r>
            </w:del>
            <w:ins w:id="2093" w:author="Gerard" w:date="2016-04-27T13:32:00Z">
              <w:r w:rsidR="00A4172B">
                <w:t xml:space="preserve">Referential solid </w:t>
              </w:r>
            </w:ins>
            <w:r>
              <w:t xml:space="preserve">volume </w:t>
            </w:r>
            <w:ins w:id="2094" w:author="Gerard" w:date="2016-04-27T13:32:00Z">
              <w:r w:rsidR="00A4172B">
                <w:t xml:space="preserve">fraction </w:t>
              </w:r>
            </w:ins>
            <w:ins w:id="2095" w:author="Gerard" w:date="2016-04-27T13:32:00Z">
              <w:r w:rsidR="005D1779" w:rsidRPr="00C17CE2">
                <w:rPr>
                  <w:position w:val="-10"/>
                </w:rPr>
                <w:object w:dxaOrig="300" w:dyaOrig="360" w14:anchorId="06A830CB">
                  <v:shape id="_x0000_i1109" type="#_x0000_t75" style="width:15.05pt;height:17.75pt" o:ole="">
                    <v:imagedata r:id="rId197" o:title=""/>
                  </v:shape>
                  <o:OLEObject Type="Embed" ProgID="Equation.DSMT4" ShapeID="_x0000_i1109" DrawAspect="Content" ObjectID="_1526412263" r:id="rId198"/>
                </w:object>
              </w:r>
            </w:ins>
            <w:ins w:id="2096" w:author="Gerard" w:date="2016-04-27T13:32:00Z">
              <w:r w:rsidR="00A4172B">
                <w:t xml:space="preserve">, </w:t>
              </w:r>
            </w:ins>
            <w:ins w:id="2097" w:author="Gerard" w:date="2016-04-27T13:43:00Z">
              <w:r w:rsidR="00843CB3">
                <w:t xml:space="preserve">which may evolve with chemical reactions, </w:t>
              </w:r>
            </w:ins>
            <w:ins w:id="2098" w:author="Gerard" w:date="2016-04-27T13:32:00Z">
              <w:r w:rsidR="00A4172B">
                <w:t>Eq.</w:t>
              </w:r>
            </w:ins>
            <w:ins w:id="2099" w:author="Gerard" w:date="2016-04-27T15:12:00Z">
              <w:r w:rsidR="00461476">
                <w:fldChar w:fldCharType="begin"/>
              </w:r>
              <w:r w:rsidR="00461476">
                <w:instrText xml:space="preserve"> GOTOBUTTON ZEqnNum602974  \* MERGEFORMAT </w:instrText>
              </w:r>
              <w:r w:rsidR="00461476">
                <w:fldChar w:fldCharType="begin"/>
              </w:r>
              <w:r w:rsidR="00461476">
                <w:instrText xml:space="preserve"> REF ZEqnNum602974 \* Charformat \! \* MERGEFORMAT </w:instrText>
              </w:r>
              <w:r w:rsidR="00461476">
                <w:fldChar w:fldCharType="separate"/>
              </w:r>
            </w:ins>
            <w:ins w:id="2100" w:author="Gerard" w:date="2016-04-27T17:40:00Z">
              <w:r w:rsidR="00FC7827">
                <w:instrText>(4.37)</w:instrText>
              </w:r>
            </w:ins>
            <w:ins w:id="2101" w:author="Gerard" w:date="2016-04-27T15:12:00Z">
              <w:r w:rsidR="00461476">
                <w:fldChar w:fldCharType="end"/>
              </w:r>
              <w:r w:rsidR="00461476">
                <w:fldChar w:fldCharType="end"/>
              </w:r>
            </w:ins>
            <w:ins w:id="2102" w:author="Gerard" w:date="2016-04-27T13:44:00Z">
              <w:r w:rsidR="00843CB3" w:rsidDel="00A4172B">
                <w:t xml:space="preserve"> </w:t>
              </w:r>
            </w:ins>
            <w:del w:id="2103" w:author="Gerard" w:date="2016-04-27T13:32:00Z">
              <w:r w:rsidDel="00A4172B">
                <w:delText>per referential mixture volume</w:delText>
              </w:r>
            </w:del>
          </w:p>
        </w:tc>
      </w:tr>
      <w:tr w:rsidR="00726C43" w14:paraId="17820156" w14:textId="77777777" w:rsidTr="00E70383">
        <w:tc>
          <w:tcPr>
            <w:tcW w:w="2808" w:type="dxa"/>
            <w:shd w:val="clear" w:color="auto" w:fill="auto"/>
            <w:tcPrChange w:id="2104" w:author="Gerard" w:date="2016-04-27T17:44:00Z">
              <w:tcPr>
                <w:tcW w:w="4878" w:type="dxa"/>
                <w:gridSpan w:val="2"/>
                <w:shd w:val="clear" w:color="auto" w:fill="auto"/>
              </w:tcPr>
            </w:tcPrChange>
          </w:tcPr>
          <w:p w14:paraId="53C74FD9" w14:textId="77777777" w:rsidR="00726C43" w:rsidRDefault="00726C43">
            <w:pPr>
              <w:pStyle w:val="code"/>
              <w:jc w:val="left"/>
              <w:pPrChange w:id="2105" w:author="Gerard" w:date="2016-04-27T17:43:00Z">
                <w:pPr>
                  <w:pStyle w:val="code"/>
                </w:pPr>
              </w:pPrChange>
            </w:pPr>
            <w:r>
              <w:t>relative volume</w:t>
            </w:r>
          </w:p>
        </w:tc>
        <w:tc>
          <w:tcPr>
            <w:tcW w:w="1350" w:type="dxa"/>
            <w:tcPrChange w:id="2106" w:author="Gerard" w:date="2016-04-27T17:44:00Z">
              <w:tcPr>
                <w:tcW w:w="4698" w:type="dxa"/>
                <w:gridSpan w:val="2"/>
              </w:tcPr>
            </w:tcPrChange>
          </w:tcPr>
          <w:p w14:paraId="3815034C" w14:textId="172BC775" w:rsidR="00726C43" w:rsidRDefault="00461476" w:rsidP="000679A3">
            <w:pPr>
              <w:jc w:val="left"/>
              <w:rPr>
                <w:ins w:id="2107" w:author="Gerard" w:date="2016-04-27T11:57:00Z"/>
              </w:rPr>
            </w:pPr>
            <w:ins w:id="2108" w:author="Gerard" w:date="2016-04-27T15:12:00Z">
              <w:r>
                <w:t>Element</w:t>
              </w:r>
            </w:ins>
          </w:p>
        </w:tc>
        <w:tc>
          <w:tcPr>
            <w:tcW w:w="5418" w:type="dxa"/>
            <w:gridSpan w:val="2"/>
            <w:shd w:val="clear" w:color="auto" w:fill="auto"/>
            <w:tcPrChange w:id="2109" w:author="Gerard" w:date="2016-04-27T17:44:00Z">
              <w:tcPr>
                <w:tcW w:w="4698" w:type="dxa"/>
                <w:shd w:val="clear" w:color="auto" w:fill="auto"/>
              </w:tcPr>
            </w:tcPrChange>
          </w:tcPr>
          <w:p w14:paraId="204F266E" w14:textId="0724F8DF" w:rsidR="00726C43" w:rsidRDefault="00726C43" w:rsidP="000679A3">
            <w:pPr>
              <w:jc w:val="left"/>
            </w:pPr>
            <w:r>
              <w:t>Relative volume</w:t>
            </w:r>
            <w:ins w:id="2110" w:author="Gerard" w:date="2016-04-27T15:12:00Z">
              <w:r w:rsidR="00461476">
                <w:t xml:space="preserve"> </w:t>
              </w:r>
            </w:ins>
            <w:ins w:id="2111" w:author="Gerard" w:date="2016-04-27T15:12:00Z">
              <w:r w:rsidR="00461476" w:rsidRPr="00461476">
                <w:rPr>
                  <w:position w:val="-6"/>
                  <w:rPrChange w:id="2112" w:author="Gerard" w:date="2016-04-27T15:12:00Z">
                    <w:rPr>
                      <w:position w:val="-6"/>
                    </w:rPr>
                  </w:rPrChange>
                </w:rPr>
                <w:object w:dxaOrig="940" w:dyaOrig="279" w14:anchorId="711CE71E">
                  <v:shape id="_x0000_i1110" type="#_x0000_t75" style="width:46.75pt;height:13.95pt" o:ole="">
                    <v:imagedata r:id="rId199" o:title=""/>
                  </v:shape>
                  <o:OLEObject Type="Embed" ProgID="Equation.DSMT4" ShapeID="_x0000_i1110" DrawAspect="Content" ObjectID="_1526412264" r:id="rId200"/>
                </w:object>
              </w:r>
            </w:ins>
            <w:ins w:id="2113" w:author="Gerard" w:date="2016-04-27T15:12:00Z">
              <w:r w:rsidR="00461476">
                <w:t xml:space="preserve"> </w:t>
              </w:r>
            </w:ins>
          </w:p>
        </w:tc>
      </w:tr>
      <w:tr w:rsidR="00726C43" w14:paraId="103F13D7" w14:textId="77777777" w:rsidTr="00E70383">
        <w:tc>
          <w:tcPr>
            <w:tcW w:w="2808" w:type="dxa"/>
            <w:shd w:val="clear" w:color="auto" w:fill="auto"/>
            <w:tcPrChange w:id="2114" w:author="Gerard" w:date="2016-04-27T17:44:00Z">
              <w:tcPr>
                <w:tcW w:w="4878" w:type="dxa"/>
                <w:gridSpan w:val="2"/>
                <w:shd w:val="clear" w:color="auto" w:fill="auto"/>
              </w:tcPr>
            </w:tcPrChange>
          </w:tcPr>
          <w:p w14:paraId="2E957C65" w14:textId="45CF336F" w:rsidR="00726C43" w:rsidRDefault="00726C43">
            <w:pPr>
              <w:pStyle w:val="code"/>
              <w:jc w:val="left"/>
              <w:pPrChange w:id="2115" w:author="Gerard" w:date="2016-04-27T17:43:00Z">
                <w:pPr>
                  <w:pStyle w:val="code"/>
                </w:pPr>
              </w:pPrChange>
            </w:pPr>
            <w:r>
              <w:t>rigid torque</w:t>
            </w:r>
          </w:p>
        </w:tc>
        <w:tc>
          <w:tcPr>
            <w:tcW w:w="1350" w:type="dxa"/>
            <w:tcPrChange w:id="2116" w:author="Gerard" w:date="2016-04-27T17:44:00Z">
              <w:tcPr>
                <w:tcW w:w="4698" w:type="dxa"/>
                <w:gridSpan w:val="2"/>
              </w:tcPr>
            </w:tcPrChange>
          </w:tcPr>
          <w:p w14:paraId="521B6F31" w14:textId="3B724AD7" w:rsidR="00726C43" w:rsidRDefault="00FC7827" w:rsidP="000679A3">
            <w:pPr>
              <w:jc w:val="left"/>
              <w:rPr>
                <w:ins w:id="2117" w:author="Gerard" w:date="2016-04-27T11:57:00Z"/>
              </w:rPr>
            </w:pPr>
            <w:ins w:id="2118" w:author="Gerard" w:date="2016-04-27T17:34:00Z">
              <w:r>
                <w:t>Rigid body</w:t>
              </w:r>
            </w:ins>
          </w:p>
        </w:tc>
        <w:tc>
          <w:tcPr>
            <w:tcW w:w="5418" w:type="dxa"/>
            <w:gridSpan w:val="2"/>
            <w:shd w:val="clear" w:color="auto" w:fill="auto"/>
            <w:tcPrChange w:id="2119" w:author="Gerard" w:date="2016-04-27T17:44:00Z">
              <w:tcPr>
                <w:tcW w:w="4698" w:type="dxa"/>
                <w:shd w:val="clear" w:color="auto" w:fill="auto"/>
              </w:tcPr>
            </w:tcPrChange>
          </w:tcPr>
          <w:p w14:paraId="37D20CBA" w14:textId="192C4338" w:rsidR="00726C43" w:rsidRDefault="00726C43" w:rsidP="000679A3">
            <w:pPr>
              <w:jc w:val="left"/>
            </w:pPr>
            <w:r>
              <w:t>Rigid body moment</w:t>
            </w:r>
          </w:p>
        </w:tc>
      </w:tr>
      <w:tr w:rsidR="00726C43" w14:paraId="3C6B1A65" w14:textId="77777777" w:rsidTr="00E70383">
        <w:tc>
          <w:tcPr>
            <w:tcW w:w="2808" w:type="dxa"/>
            <w:shd w:val="clear" w:color="auto" w:fill="auto"/>
            <w:tcPrChange w:id="2120" w:author="Gerard" w:date="2016-04-27T17:44:00Z">
              <w:tcPr>
                <w:tcW w:w="4878" w:type="dxa"/>
                <w:gridSpan w:val="2"/>
                <w:shd w:val="clear" w:color="auto" w:fill="auto"/>
              </w:tcPr>
            </w:tcPrChange>
          </w:tcPr>
          <w:p w14:paraId="5EE8D188" w14:textId="3F0C3DCD" w:rsidR="00726C43" w:rsidRDefault="00726C43">
            <w:pPr>
              <w:pStyle w:val="code"/>
              <w:jc w:val="left"/>
              <w:pPrChange w:id="2121" w:author="Gerard" w:date="2016-04-27T17:43:00Z">
                <w:pPr>
                  <w:pStyle w:val="code"/>
                </w:pPr>
              </w:pPrChange>
            </w:pPr>
            <w:r>
              <w:t>rigid position</w:t>
            </w:r>
          </w:p>
        </w:tc>
        <w:tc>
          <w:tcPr>
            <w:tcW w:w="1350" w:type="dxa"/>
            <w:tcPrChange w:id="2122" w:author="Gerard" w:date="2016-04-27T17:44:00Z">
              <w:tcPr>
                <w:tcW w:w="4698" w:type="dxa"/>
                <w:gridSpan w:val="2"/>
              </w:tcPr>
            </w:tcPrChange>
          </w:tcPr>
          <w:p w14:paraId="7E3DAB35" w14:textId="59919152" w:rsidR="00726C43" w:rsidRDefault="00FC7827" w:rsidP="000679A3">
            <w:pPr>
              <w:jc w:val="left"/>
              <w:rPr>
                <w:ins w:id="2123" w:author="Gerard" w:date="2016-04-27T11:57:00Z"/>
              </w:rPr>
            </w:pPr>
            <w:ins w:id="2124" w:author="Gerard" w:date="2016-04-27T17:35:00Z">
              <w:r>
                <w:t>Rigid body</w:t>
              </w:r>
            </w:ins>
          </w:p>
        </w:tc>
        <w:tc>
          <w:tcPr>
            <w:tcW w:w="5418" w:type="dxa"/>
            <w:gridSpan w:val="2"/>
            <w:shd w:val="clear" w:color="auto" w:fill="auto"/>
            <w:tcPrChange w:id="2125" w:author="Gerard" w:date="2016-04-27T17:44:00Z">
              <w:tcPr>
                <w:tcW w:w="4698" w:type="dxa"/>
                <w:shd w:val="clear" w:color="auto" w:fill="auto"/>
              </w:tcPr>
            </w:tcPrChange>
          </w:tcPr>
          <w:p w14:paraId="24BB319D" w14:textId="01859F52" w:rsidR="00726C43" w:rsidRDefault="00726C43" w:rsidP="000679A3">
            <w:pPr>
              <w:jc w:val="left"/>
            </w:pPr>
            <w:r>
              <w:t>Rigid body center of mass position</w:t>
            </w:r>
          </w:p>
        </w:tc>
      </w:tr>
      <w:tr w:rsidR="00726C43" w14:paraId="363AAC55" w14:textId="77777777" w:rsidTr="00E70383">
        <w:tc>
          <w:tcPr>
            <w:tcW w:w="2808" w:type="dxa"/>
            <w:shd w:val="clear" w:color="auto" w:fill="auto"/>
            <w:tcPrChange w:id="2126" w:author="Gerard" w:date="2016-04-27T17:44:00Z">
              <w:tcPr>
                <w:tcW w:w="4878" w:type="dxa"/>
                <w:gridSpan w:val="2"/>
                <w:shd w:val="clear" w:color="auto" w:fill="auto"/>
              </w:tcPr>
            </w:tcPrChange>
          </w:tcPr>
          <w:p w14:paraId="73E05DAB" w14:textId="2F30C86C" w:rsidR="00726C43" w:rsidRDefault="00726C43">
            <w:pPr>
              <w:pStyle w:val="code"/>
              <w:jc w:val="left"/>
              <w:pPrChange w:id="2127" w:author="Gerard" w:date="2016-04-27T17:43:00Z">
                <w:pPr>
                  <w:pStyle w:val="code"/>
                </w:pPr>
              </w:pPrChange>
            </w:pPr>
            <w:r>
              <w:t>rigid velocity</w:t>
            </w:r>
          </w:p>
        </w:tc>
        <w:tc>
          <w:tcPr>
            <w:tcW w:w="1350" w:type="dxa"/>
            <w:tcPrChange w:id="2128" w:author="Gerard" w:date="2016-04-27T17:44:00Z">
              <w:tcPr>
                <w:tcW w:w="4698" w:type="dxa"/>
                <w:gridSpan w:val="2"/>
              </w:tcPr>
            </w:tcPrChange>
          </w:tcPr>
          <w:p w14:paraId="46B4869A" w14:textId="4080DB91" w:rsidR="00726C43" w:rsidRDefault="00FC7827" w:rsidP="000679A3">
            <w:pPr>
              <w:jc w:val="left"/>
              <w:rPr>
                <w:ins w:id="2129" w:author="Gerard" w:date="2016-04-27T11:57:00Z"/>
              </w:rPr>
            </w:pPr>
            <w:ins w:id="2130" w:author="Gerard" w:date="2016-04-27T17:35:00Z">
              <w:r>
                <w:t>Rigid body</w:t>
              </w:r>
            </w:ins>
          </w:p>
        </w:tc>
        <w:tc>
          <w:tcPr>
            <w:tcW w:w="5418" w:type="dxa"/>
            <w:gridSpan w:val="2"/>
            <w:shd w:val="clear" w:color="auto" w:fill="auto"/>
            <w:tcPrChange w:id="2131" w:author="Gerard" w:date="2016-04-27T17:44:00Z">
              <w:tcPr>
                <w:tcW w:w="4698" w:type="dxa"/>
                <w:shd w:val="clear" w:color="auto" w:fill="auto"/>
              </w:tcPr>
            </w:tcPrChange>
          </w:tcPr>
          <w:p w14:paraId="0176662E" w14:textId="1EDE06B8" w:rsidR="00726C43" w:rsidRDefault="00726C43" w:rsidP="000679A3">
            <w:pPr>
              <w:jc w:val="left"/>
            </w:pPr>
            <w:r>
              <w:t>Rigid body center of mass velocity</w:t>
            </w:r>
          </w:p>
        </w:tc>
      </w:tr>
      <w:tr w:rsidR="00726C43" w14:paraId="7B9AB6BD" w14:textId="77777777" w:rsidTr="00E70383">
        <w:tc>
          <w:tcPr>
            <w:tcW w:w="2808" w:type="dxa"/>
            <w:shd w:val="clear" w:color="auto" w:fill="auto"/>
            <w:tcPrChange w:id="2132" w:author="Gerard" w:date="2016-04-27T17:44:00Z">
              <w:tcPr>
                <w:tcW w:w="4878" w:type="dxa"/>
                <w:gridSpan w:val="2"/>
                <w:shd w:val="clear" w:color="auto" w:fill="auto"/>
              </w:tcPr>
            </w:tcPrChange>
          </w:tcPr>
          <w:p w14:paraId="7F3D9AD8" w14:textId="35C728A8" w:rsidR="00726C43" w:rsidRDefault="00726C43">
            <w:pPr>
              <w:pStyle w:val="code"/>
              <w:jc w:val="left"/>
              <w:pPrChange w:id="2133" w:author="Gerard" w:date="2016-04-27T17:43:00Z">
                <w:pPr>
                  <w:pStyle w:val="code"/>
                </w:pPr>
              </w:pPrChange>
            </w:pPr>
            <w:r>
              <w:t>rigid acceleration</w:t>
            </w:r>
          </w:p>
        </w:tc>
        <w:tc>
          <w:tcPr>
            <w:tcW w:w="1350" w:type="dxa"/>
            <w:tcPrChange w:id="2134" w:author="Gerard" w:date="2016-04-27T17:44:00Z">
              <w:tcPr>
                <w:tcW w:w="4698" w:type="dxa"/>
                <w:gridSpan w:val="2"/>
              </w:tcPr>
            </w:tcPrChange>
          </w:tcPr>
          <w:p w14:paraId="11AF5895" w14:textId="2A742F48" w:rsidR="00726C43" w:rsidRDefault="00FC7827" w:rsidP="000679A3">
            <w:pPr>
              <w:jc w:val="left"/>
              <w:rPr>
                <w:ins w:id="2135" w:author="Gerard" w:date="2016-04-27T11:57:00Z"/>
              </w:rPr>
            </w:pPr>
            <w:ins w:id="2136" w:author="Gerard" w:date="2016-04-27T17:35:00Z">
              <w:r>
                <w:t>Rigid body</w:t>
              </w:r>
            </w:ins>
          </w:p>
        </w:tc>
        <w:tc>
          <w:tcPr>
            <w:tcW w:w="5418" w:type="dxa"/>
            <w:gridSpan w:val="2"/>
            <w:shd w:val="clear" w:color="auto" w:fill="auto"/>
            <w:tcPrChange w:id="2137" w:author="Gerard" w:date="2016-04-27T17:44:00Z">
              <w:tcPr>
                <w:tcW w:w="4698" w:type="dxa"/>
                <w:shd w:val="clear" w:color="auto" w:fill="auto"/>
              </w:tcPr>
            </w:tcPrChange>
          </w:tcPr>
          <w:p w14:paraId="796A3C5D" w14:textId="169C9FE9" w:rsidR="00726C43" w:rsidRDefault="00726C43" w:rsidP="000679A3">
            <w:pPr>
              <w:jc w:val="left"/>
            </w:pPr>
            <w:r>
              <w:t>Rigid body center of mass acceleration</w:t>
            </w:r>
          </w:p>
        </w:tc>
      </w:tr>
      <w:tr w:rsidR="00726C43" w14:paraId="7802EB2E" w14:textId="77777777" w:rsidTr="00E70383">
        <w:tc>
          <w:tcPr>
            <w:tcW w:w="2808" w:type="dxa"/>
            <w:shd w:val="clear" w:color="auto" w:fill="auto"/>
            <w:tcPrChange w:id="2138" w:author="Gerard" w:date="2016-04-27T17:44:00Z">
              <w:tcPr>
                <w:tcW w:w="4878" w:type="dxa"/>
                <w:gridSpan w:val="2"/>
                <w:shd w:val="clear" w:color="auto" w:fill="auto"/>
              </w:tcPr>
            </w:tcPrChange>
          </w:tcPr>
          <w:p w14:paraId="796173B5" w14:textId="55A5F638" w:rsidR="00726C43" w:rsidRDefault="00726C43">
            <w:pPr>
              <w:pStyle w:val="code"/>
              <w:jc w:val="left"/>
              <w:pPrChange w:id="2139" w:author="Gerard" w:date="2016-04-27T17:43:00Z">
                <w:pPr>
                  <w:pStyle w:val="code"/>
                </w:pPr>
              </w:pPrChange>
            </w:pPr>
            <w:r>
              <w:t>rigid angular position</w:t>
            </w:r>
          </w:p>
        </w:tc>
        <w:tc>
          <w:tcPr>
            <w:tcW w:w="1350" w:type="dxa"/>
            <w:tcPrChange w:id="2140" w:author="Gerard" w:date="2016-04-27T17:44:00Z">
              <w:tcPr>
                <w:tcW w:w="4698" w:type="dxa"/>
                <w:gridSpan w:val="2"/>
              </w:tcPr>
            </w:tcPrChange>
          </w:tcPr>
          <w:p w14:paraId="290189AE" w14:textId="46469C52" w:rsidR="00726C43" w:rsidRDefault="00FC7827" w:rsidP="000679A3">
            <w:pPr>
              <w:jc w:val="left"/>
              <w:rPr>
                <w:ins w:id="2141" w:author="Gerard" w:date="2016-04-27T11:57:00Z"/>
              </w:rPr>
            </w:pPr>
            <w:ins w:id="2142" w:author="Gerard" w:date="2016-04-27T17:35:00Z">
              <w:r>
                <w:t>Rigid body</w:t>
              </w:r>
            </w:ins>
          </w:p>
        </w:tc>
        <w:tc>
          <w:tcPr>
            <w:tcW w:w="5418" w:type="dxa"/>
            <w:gridSpan w:val="2"/>
            <w:shd w:val="clear" w:color="auto" w:fill="auto"/>
            <w:tcPrChange w:id="2143" w:author="Gerard" w:date="2016-04-27T17:44:00Z">
              <w:tcPr>
                <w:tcW w:w="4698" w:type="dxa"/>
                <w:shd w:val="clear" w:color="auto" w:fill="auto"/>
              </w:tcPr>
            </w:tcPrChange>
          </w:tcPr>
          <w:p w14:paraId="2AA0DB1F" w14:textId="0EE602AE" w:rsidR="00726C43" w:rsidRDefault="00726C43" w:rsidP="000679A3">
            <w:pPr>
              <w:jc w:val="left"/>
            </w:pPr>
            <w:r>
              <w:t>Rigid body rotation pseudo-vector</w:t>
            </w:r>
          </w:p>
        </w:tc>
      </w:tr>
      <w:tr w:rsidR="00726C43" w14:paraId="67C4D39E" w14:textId="77777777" w:rsidTr="00E70383">
        <w:tc>
          <w:tcPr>
            <w:tcW w:w="2808" w:type="dxa"/>
            <w:shd w:val="clear" w:color="auto" w:fill="auto"/>
            <w:tcPrChange w:id="2144" w:author="Gerard" w:date="2016-04-27T17:44:00Z">
              <w:tcPr>
                <w:tcW w:w="4878" w:type="dxa"/>
                <w:gridSpan w:val="2"/>
                <w:shd w:val="clear" w:color="auto" w:fill="auto"/>
              </w:tcPr>
            </w:tcPrChange>
          </w:tcPr>
          <w:p w14:paraId="23054963" w14:textId="35F52E55" w:rsidR="00726C43" w:rsidRDefault="00726C43">
            <w:pPr>
              <w:pStyle w:val="code"/>
              <w:jc w:val="left"/>
              <w:pPrChange w:id="2145" w:author="Gerard" w:date="2016-04-27T17:43:00Z">
                <w:pPr>
                  <w:pStyle w:val="code"/>
                </w:pPr>
              </w:pPrChange>
            </w:pPr>
            <w:r>
              <w:t>rigid angular velocity</w:t>
            </w:r>
          </w:p>
        </w:tc>
        <w:tc>
          <w:tcPr>
            <w:tcW w:w="1350" w:type="dxa"/>
            <w:tcPrChange w:id="2146" w:author="Gerard" w:date="2016-04-27T17:44:00Z">
              <w:tcPr>
                <w:tcW w:w="4698" w:type="dxa"/>
                <w:gridSpan w:val="2"/>
              </w:tcPr>
            </w:tcPrChange>
          </w:tcPr>
          <w:p w14:paraId="485629F1" w14:textId="1DE7D45A" w:rsidR="00726C43" w:rsidRDefault="00FC7827" w:rsidP="000679A3">
            <w:pPr>
              <w:jc w:val="left"/>
              <w:rPr>
                <w:ins w:id="2147" w:author="Gerard" w:date="2016-04-27T11:57:00Z"/>
              </w:rPr>
            </w:pPr>
            <w:ins w:id="2148" w:author="Gerard" w:date="2016-04-27T17:35:00Z">
              <w:r>
                <w:t>Rigid body</w:t>
              </w:r>
            </w:ins>
          </w:p>
        </w:tc>
        <w:tc>
          <w:tcPr>
            <w:tcW w:w="5418" w:type="dxa"/>
            <w:gridSpan w:val="2"/>
            <w:shd w:val="clear" w:color="auto" w:fill="auto"/>
            <w:tcPrChange w:id="2149" w:author="Gerard" w:date="2016-04-27T17:44:00Z">
              <w:tcPr>
                <w:tcW w:w="4698" w:type="dxa"/>
                <w:shd w:val="clear" w:color="auto" w:fill="auto"/>
              </w:tcPr>
            </w:tcPrChange>
          </w:tcPr>
          <w:p w14:paraId="1CDD103E" w14:textId="3B0BA217" w:rsidR="00726C43" w:rsidRDefault="00726C43" w:rsidP="000679A3">
            <w:pPr>
              <w:jc w:val="left"/>
            </w:pPr>
            <w:r>
              <w:t>Rigid body angular velocity</w:t>
            </w:r>
          </w:p>
        </w:tc>
      </w:tr>
      <w:tr w:rsidR="00726C43" w14:paraId="00E17762" w14:textId="77777777" w:rsidTr="00E70383">
        <w:tc>
          <w:tcPr>
            <w:tcW w:w="2808" w:type="dxa"/>
            <w:shd w:val="clear" w:color="auto" w:fill="auto"/>
            <w:tcPrChange w:id="2150" w:author="Gerard" w:date="2016-04-27T17:44:00Z">
              <w:tcPr>
                <w:tcW w:w="4878" w:type="dxa"/>
                <w:gridSpan w:val="2"/>
                <w:shd w:val="clear" w:color="auto" w:fill="auto"/>
              </w:tcPr>
            </w:tcPrChange>
          </w:tcPr>
          <w:p w14:paraId="03F20683" w14:textId="38AB033A" w:rsidR="00726C43" w:rsidRDefault="00726C43">
            <w:pPr>
              <w:pStyle w:val="code"/>
              <w:jc w:val="left"/>
              <w:pPrChange w:id="2151" w:author="Gerard" w:date="2016-04-27T17:43:00Z">
                <w:pPr>
                  <w:pStyle w:val="code"/>
                </w:pPr>
              </w:pPrChange>
            </w:pPr>
            <w:r>
              <w:t>rigid angular acceleration</w:t>
            </w:r>
          </w:p>
        </w:tc>
        <w:tc>
          <w:tcPr>
            <w:tcW w:w="1350" w:type="dxa"/>
            <w:tcPrChange w:id="2152" w:author="Gerard" w:date="2016-04-27T17:44:00Z">
              <w:tcPr>
                <w:tcW w:w="4698" w:type="dxa"/>
                <w:gridSpan w:val="2"/>
              </w:tcPr>
            </w:tcPrChange>
          </w:tcPr>
          <w:p w14:paraId="3EBA22AA" w14:textId="61CA3D03" w:rsidR="00726C43" w:rsidRDefault="00FC7827" w:rsidP="000679A3">
            <w:pPr>
              <w:jc w:val="left"/>
              <w:rPr>
                <w:ins w:id="2153" w:author="Gerard" w:date="2016-04-27T11:57:00Z"/>
              </w:rPr>
            </w:pPr>
            <w:ins w:id="2154" w:author="Gerard" w:date="2016-04-27T17:35:00Z">
              <w:r>
                <w:t>Rigid body</w:t>
              </w:r>
            </w:ins>
          </w:p>
        </w:tc>
        <w:tc>
          <w:tcPr>
            <w:tcW w:w="5418" w:type="dxa"/>
            <w:gridSpan w:val="2"/>
            <w:shd w:val="clear" w:color="auto" w:fill="auto"/>
            <w:tcPrChange w:id="2155" w:author="Gerard" w:date="2016-04-27T17:44:00Z">
              <w:tcPr>
                <w:tcW w:w="4698" w:type="dxa"/>
                <w:shd w:val="clear" w:color="auto" w:fill="auto"/>
              </w:tcPr>
            </w:tcPrChange>
          </w:tcPr>
          <w:p w14:paraId="76F06F0F" w14:textId="2C93D75F" w:rsidR="00726C43" w:rsidRDefault="00726C43" w:rsidP="000679A3">
            <w:pPr>
              <w:jc w:val="left"/>
            </w:pPr>
            <w:r>
              <w:t>Rigid body angular acceleration</w:t>
            </w:r>
          </w:p>
        </w:tc>
      </w:tr>
      <w:tr w:rsidR="00726C43" w14:paraId="0690FC6A" w14:textId="77777777" w:rsidTr="00E70383">
        <w:tc>
          <w:tcPr>
            <w:tcW w:w="2808" w:type="dxa"/>
            <w:shd w:val="clear" w:color="auto" w:fill="auto"/>
            <w:tcPrChange w:id="2156" w:author="Gerard" w:date="2016-04-27T17:44:00Z">
              <w:tcPr>
                <w:tcW w:w="4878" w:type="dxa"/>
                <w:gridSpan w:val="2"/>
                <w:shd w:val="clear" w:color="auto" w:fill="auto"/>
              </w:tcPr>
            </w:tcPrChange>
          </w:tcPr>
          <w:p w14:paraId="64AD917D" w14:textId="3225E94C" w:rsidR="00726C43" w:rsidRDefault="00726C43">
            <w:pPr>
              <w:pStyle w:val="code"/>
              <w:jc w:val="left"/>
              <w:pPrChange w:id="2157" w:author="Gerard" w:date="2016-04-27T17:43:00Z">
                <w:pPr>
                  <w:pStyle w:val="code"/>
                </w:pPr>
              </w:pPrChange>
            </w:pPr>
            <w:r>
              <w:t>rigid kinetic energy</w:t>
            </w:r>
          </w:p>
        </w:tc>
        <w:tc>
          <w:tcPr>
            <w:tcW w:w="1350" w:type="dxa"/>
            <w:tcPrChange w:id="2158" w:author="Gerard" w:date="2016-04-27T17:44:00Z">
              <w:tcPr>
                <w:tcW w:w="4698" w:type="dxa"/>
                <w:gridSpan w:val="2"/>
              </w:tcPr>
            </w:tcPrChange>
          </w:tcPr>
          <w:p w14:paraId="32B1ABF8" w14:textId="26937E66" w:rsidR="00726C43" w:rsidRDefault="00FC7827" w:rsidP="000679A3">
            <w:pPr>
              <w:jc w:val="left"/>
              <w:rPr>
                <w:ins w:id="2159" w:author="Gerard" w:date="2016-04-27T11:57:00Z"/>
              </w:rPr>
            </w:pPr>
            <w:ins w:id="2160" w:author="Gerard" w:date="2016-04-27T17:35:00Z">
              <w:r>
                <w:t>Rigid body</w:t>
              </w:r>
            </w:ins>
          </w:p>
        </w:tc>
        <w:tc>
          <w:tcPr>
            <w:tcW w:w="5418" w:type="dxa"/>
            <w:gridSpan w:val="2"/>
            <w:shd w:val="clear" w:color="auto" w:fill="auto"/>
            <w:tcPrChange w:id="2161" w:author="Gerard" w:date="2016-04-27T17:44:00Z">
              <w:tcPr>
                <w:tcW w:w="4698" w:type="dxa"/>
                <w:shd w:val="clear" w:color="auto" w:fill="auto"/>
              </w:tcPr>
            </w:tcPrChange>
          </w:tcPr>
          <w:p w14:paraId="71B34CAA" w14:textId="05D0B4B8" w:rsidR="00726C43" w:rsidRDefault="00726C43" w:rsidP="000679A3">
            <w:pPr>
              <w:jc w:val="left"/>
            </w:pPr>
            <w:r>
              <w:t>Rigid body kinetic energy</w:t>
            </w:r>
          </w:p>
        </w:tc>
      </w:tr>
      <w:tr w:rsidR="00726C43" w14:paraId="69D2D80B" w14:textId="77777777" w:rsidTr="00E70383">
        <w:tc>
          <w:tcPr>
            <w:tcW w:w="2808" w:type="dxa"/>
            <w:shd w:val="clear" w:color="auto" w:fill="auto"/>
            <w:tcPrChange w:id="2162" w:author="Gerard" w:date="2016-04-27T17:44:00Z">
              <w:tcPr>
                <w:tcW w:w="4878" w:type="dxa"/>
                <w:gridSpan w:val="2"/>
                <w:shd w:val="clear" w:color="auto" w:fill="auto"/>
              </w:tcPr>
            </w:tcPrChange>
          </w:tcPr>
          <w:p w14:paraId="03301C4B" w14:textId="21F9BCEB" w:rsidR="00726C43" w:rsidRDefault="00726C43">
            <w:pPr>
              <w:pStyle w:val="code"/>
              <w:jc w:val="left"/>
              <w:pPrChange w:id="2163" w:author="Gerard" w:date="2016-04-27T17:43:00Z">
                <w:pPr>
                  <w:pStyle w:val="code"/>
                </w:pPr>
              </w:pPrChange>
            </w:pPr>
            <w:r>
              <w:t>rigid Euler</w:t>
            </w:r>
          </w:p>
        </w:tc>
        <w:tc>
          <w:tcPr>
            <w:tcW w:w="1350" w:type="dxa"/>
            <w:tcPrChange w:id="2164" w:author="Gerard" w:date="2016-04-27T17:44:00Z">
              <w:tcPr>
                <w:tcW w:w="4698" w:type="dxa"/>
                <w:gridSpan w:val="2"/>
              </w:tcPr>
            </w:tcPrChange>
          </w:tcPr>
          <w:p w14:paraId="754CEAD9" w14:textId="0364CE86" w:rsidR="00726C43" w:rsidRDefault="00FC7827" w:rsidP="000679A3">
            <w:pPr>
              <w:jc w:val="left"/>
              <w:rPr>
                <w:ins w:id="2165" w:author="Gerard" w:date="2016-04-27T11:57:00Z"/>
              </w:rPr>
            </w:pPr>
            <w:ins w:id="2166" w:author="Gerard" w:date="2016-04-27T17:35:00Z">
              <w:r>
                <w:t>Rigid body</w:t>
              </w:r>
            </w:ins>
          </w:p>
        </w:tc>
        <w:tc>
          <w:tcPr>
            <w:tcW w:w="5418" w:type="dxa"/>
            <w:gridSpan w:val="2"/>
            <w:shd w:val="clear" w:color="auto" w:fill="auto"/>
            <w:tcPrChange w:id="2167" w:author="Gerard" w:date="2016-04-27T17:44:00Z">
              <w:tcPr>
                <w:tcW w:w="4698" w:type="dxa"/>
                <w:shd w:val="clear" w:color="auto" w:fill="auto"/>
              </w:tcPr>
            </w:tcPrChange>
          </w:tcPr>
          <w:p w14:paraId="67BA1C0C" w14:textId="651F1A9D" w:rsidR="00726C43" w:rsidRDefault="00726C43" w:rsidP="000679A3">
            <w:pPr>
              <w:jc w:val="left"/>
            </w:pPr>
            <w:r>
              <w:t>Rigid body Euler angles</w:t>
            </w:r>
          </w:p>
        </w:tc>
      </w:tr>
      <w:tr w:rsidR="00726C43" w14:paraId="2886F968" w14:textId="77777777" w:rsidTr="00E70383">
        <w:tc>
          <w:tcPr>
            <w:tcW w:w="2808" w:type="dxa"/>
            <w:shd w:val="clear" w:color="auto" w:fill="auto"/>
            <w:tcPrChange w:id="2168" w:author="Gerard" w:date="2016-04-27T17:44:00Z">
              <w:tcPr>
                <w:tcW w:w="4878" w:type="dxa"/>
                <w:gridSpan w:val="2"/>
                <w:shd w:val="clear" w:color="auto" w:fill="auto"/>
              </w:tcPr>
            </w:tcPrChange>
          </w:tcPr>
          <w:p w14:paraId="7179FCA2" w14:textId="77777777" w:rsidR="00726C43" w:rsidRDefault="00726C43">
            <w:pPr>
              <w:pStyle w:val="code"/>
              <w:jc w:val="left"/>
              <w:pPrChange w:id="2169" w:author="Gerard" w:date="2016-04-27T17:43:00Z">
                <w:pPr>
                  <w:pStyle w:val="code"/>
                </w:pPr>
              </w:pPrChange>
            </w:pPr>
            <w:r>
              <w:t>shell thickness</w:t>
            </w:r>
          </w:p>
        </w:tc>
        <w:tc>
          <w:tcPr>
            <w:tcW w:w="1350" w:type="dxa"/>
            <w:tcPrChange w:id="2170" w:author="Gerard" w:date="2016-04-27T17:44:00Z">
              <w:tcPr>
                <w:tcW w:w="4698" w:type="dxa"/>
                <w:gridSpan w:val="2"/>
              </w:tcPr>
            </w:tcPrChange>
          </w:tcPr>
          <w:p w14:paraId="33F9DBE9" w14:textId="4D539863" w:rsidR="00726C43" w:rsidRDefault="00FC7827" w:rsidP="000679A3">
            <w:pPr>
              <w:jc w:val="left"/>
              <w:rPr>
                <w:ins w:id="2171" w:author="Gerard" w:date="2016-04-27T11:57:00Z"/>
              </w:rPr>
            </w:pPr>
            <w:ins w:id="2172" w:author="Gerard" w:date="2016-04-27T17:35:00Z">
              <w:r>
                <w:t>Node</w:t>
              </w:r>
            </w:ins>
          </w:p>
        </w:tc>
        <w:tc>
          <w:tcPr>
            <w:tcW w:w="5418" w:type="dxa"/>
            <w:gridSpan w:val="2"/>
            <w:shd w:val="clear" w:color="auto" w:fill="auto"/>
            <w:tcPrChange w:id="2173" w:author="Gerard" w:date="2016-04-27T17:44:00Z">
              <w:tcPr>
                <w:tcW w:w="4698" w:type="dxa"/>
                <w:shd w:val="clear" w:color="auto" w:fill="auto"/>
              </w:tcPr>
            </w:tcPrChange>
          </w:tcPr>
          <w:p w14:paraId="6FDDBC20" w14:textId="22DA83AA" w:rsidR="00726C43" w:rsidRDefault="00726C43" w:rsidP="000679A3">
            <w:pPr>
              <w:jc w:val="left"/>
            </w:pPr>
            <w:r>
              <w:t>Shell thickness</w:t>
            </w:r>
          </w:p>
        </w:tc>
      </w:tr>
      <w:tr w:rsidR="00726C43" w14:paraId="72698A4E" w14:textId="77777777" w:rsidTr="00E70383">
        <w:tc>
          <w:tcPr>
            <w:tcW w:w="2808" w:type="dxa"/>
            <w:shd w:val="clear" w:color="auto" w:fill="auto"/>
            <w:tcPrChange w:id="2174" w:author="Gerard" w:date="2016-04-27T17:44:00Z">
              <w:tcPr>
                <w:tcW w:w="4878" w:type="dxa"/>
                <w:gridSpan w:val="2"/>
                <w:shd w:val="clear" w:color="auto" w:fill="auto"/>
              </w:tcPr>
            </w:tcPrChange>
          </w:tcPr>
          <w:p w14:paraId="5D1AE644" w14:textId="77777777" w:rsidR="00726C43" w:rsidRDefault="00726C43">
            <w:pPr>
              <w:pStyle w:val="code"/>
              <w:jc w:val="left"/>
              <w:pPrChange w:id="2175" w:author="Gerard" w:date="2016-04-27T17:43:00Z">
                <w:pPr>
                  <w:pStyle w:val="code"/>
                </w:pPr>
              </w:pPrChange>
            </w:pPr>
            <w:r>
              <w:t>solute concentration</w:t>
            </w:r>
          </w:p>
        </w:tc>
        <w:tc>
          <w:tcPr>
            <w:tcW w:w="1350" w:type="dxa"/>
            <w:tcPrChange w:id="2176" w:author="Gerard" w:date="2016-04-27T17:44:00Z">
              <w:tcPr>
                <w:tcW w:w="4698" w:type="dxa"/>
                <w:gridSpan w:val="2"/>
              </w:tcPr>
            </w:tcPrChange>
          </w:tcPr>
          <w:p w14:paraId="3E7EA16F" w14:textId="1B09E02A" w:rsidR="00726C43" w:rsidRDefault="00FC7827" w:rsidP="000679A3">
            <w:pPr>
              <w:jc w:val="left"/>
              <w:rPr>
                <w:ins w:id="2177" w:author="Gerard" w:date="2016-04-27T11:57:00Z"/>
              </w:rPr>
            </w:pPr>
            <w:ins w:id="2178" w:author="Gerard" w:date="2016-04-27T17:36:00Z">
              <w:r>
                <w:t>Element</w:t>
              </w:r>
            </w:ins>
          </w:p>
        </w:tc>
        <w:tc>
          <w:tcPr>
            <w:tcW w:w="5418" w:type="dxa"/>
            <w:gridSpan w:val="2"/>
            <w:shd w:val="clear" w:color="auto" w:fill="auto"/>
            <w:tcPrChange w:id="2179" w:author="Gerard" w:date="2016-04-27T17:44:00Z">
              <w:tcPr>
                <w:tcW w:w="4698" w:type="dxa"/>
                <w:shd w:val="clear" w:color="auto" w:fill="auto"/>
              </w:tcPr>
            </w:tcPrChange>
          </w:tcPr>
          <w:p w14:paraId="6C00B696" w14:textId="3576E619" w:rsidR="00726C43" w:rsidRDefault="00726C43" w:rsidP="000679A3">
            <w:pPr>
              <w:jc w:val="left"/>
            </w:pPr>
            <w:r>
              <w:t>Solute concentration</w:t>
            </w:r>
            <w:ins w:id="2180" w:author="Gerard" w:date="2016-04-27T17:37:00Z">
              <w:r w:rsidR="00FC7827">
                <w:t xml:space="preserve"> </w:t>
              </w:r>
            </w:ins>
            <w:ins w:id="2181" w:author="Gerard" w:date="2016-04-27T17:38:00Z">
              <w:r w:rsidR="00FC7827" w:rsidRPr="00FC7827">
                <w:rPr>
                  <w:position w:val="-6"/>
                  <w:rPrChange w:id="2182" w:author="Gerard" w:date="2016-04-27T17:38:00Z">
                    <w:rPr>
                      <w:position w:val="-6"/>
                    </w:rPr>
                  </w:rPrChange>
                </w:rPr>
                <w:object w:dxaOrig="180" w:dyaOrig="220" w14:anchorId="668D0F59">
                  <v:shape id="_x0000_i1111" type="#_x0000_t75" style="width:9.15pt;height:10.75pt" o:ole="">
                    <v:imagedata r:id="rId201" o:title=""/>
                  </v:shape>
                  <o:OLEObject Type="Embed" ProgID="Equation.DSMT4" ShapeID="_x0000_i1111" DrawAspect="Content" ObjectID="_1526412265" r:id="rId202"/>
                </w:object>
              </w:r>
            </w:ins>
            <w:ins w:id="2183" w:author="Gerard" w:date="2016-04-27T17:38:00Z">
              <w:r w:rsidR="00FC7827">
                <w:t xml:space="preserve"> in biphasic-solute materials, or </w:t>
              </w:r>
            </w:ins>
            <w:ins w:id="2184" w:author="Gerard" w:date="2016-04-27T17:37:00Z">
              <w:r w:rsidR="00FC7827" w:rsidRPr="00FC7827">
                <w:rPr>
                  <w:position w:val="-6"/>
                  <w:rPrChange w:id="2185" w:author="Gerard" w:date="2016-04-27T17:37:00Z">
                    <w:rPr>
                      <w:position w:val="-6"/>
                    </w:rPr>
                  </w:rPrChange>
                </w:rPr>
                <w:object w:dxaOrig="279" w:dyaOrig="320" w14:anchorId="696272C4">
                  <v:shape id="_x0000_i1112" type="#_x0000_t75" style="width:13.95pt;height:16.1pt" o:ole="">
                    <v:imagedata r:id="rId203" o:title=""/>
                  </v:shape>
                  <o:OLEObject Type="Embed" ProgID="Equation.DSMT4" ShapeID="_x0000_i1112" DrawAspect="Content" ObjectID="_1526412266" r:id="rId204"/>
                </w:object>
              </w:r>
            </w:ins>
            <w:ins w:id="2186" w:author="Gerard" w:date="2016-04-27T17:38:00Z">
              <w:r w:rsidR="00FC7827">
                <w:t xml:space="preserve"> in triphasic/multiphasic materials</w:t>
              </w:r>
            </w:ins>
            <w:ins w:id="2187" w:author="Gerard" w:date="2016-04-27T17:37:00Z">
              <w:r w:rsidR="00FC7827">
                <w:t xml:space="preserve"> </w:t>
              </w:r>
            </w:ins>
          </w:p>
        </w:tc>
      </w:tr>
      <w:tr w:rsidR="00726C43" w14:paraId="394B69E8" w14:textId="77777777" w:rsidTr="00E70383">
        <w:tc>
          <w:tcPr>
            <w:tcW w:w="2808" w:type="dxa"/>
            <w:shd w:val="clear" w:color="auto" w:fill="auto"/>
            <w:tcPrChange w:id="2188" w:author="Gerard" w:date="2016-04-27T17:44:00Z">
              <w:tcPr>
                <w:tcW w:w="4878" w:type="dxa"/>
                <w:gridSpan w:val="2"/>
                <w:shd w:val="clear" w:color="auto" w:fill="auto"/>
              </w:tcPr>
            </w:tcPrChange>
          </w:tcPr>
          <w:p w14:paraId="55EBCF3E" w14:textId="77777777" w:rsidR="00726C43" w:rsidRDefault="00726C43">
            <w:pPr>
              <w:pStyle w:val="code"/>
              <w:jc w:val="left"/>
              <w:pPrChange w:id="2189" w:author="Gerard" w:date="2016-04-27T17:43:00Z">
                <w:pPr>
                  <w:pStyle w:val="code"/>
                </w:pPr>
              </w:pPrChange>
            </w:pPr>
            <w:r>
              <w:t>solute flux</w:t>
            </w:r>
          </w:p>
        </w:tc>
        <w:tc>
          <w:tcPr>
            <w:tcW w:w="1350" w:type="dxa"/>
            <w:tcPrChange w:id="2190" w:author="Gerard" w:date="2016-04-27T17:44:00Z">
              <w:tcPr>
                <w:tcW w:w="4698" w:type="dxa"/>
                <w:gridSpan w:val="2"/>
              </w:tcPr>
            </w:tcPrChange>
          </w:tcPr>
          <w:p w14:paraId="013B804A" w14:textId="6BAD9442" w:rsidR="00726C43" w:rsidRDefault="00FC7827" w:rsidP="000679A3">
            <w:pPr>
              <w:jc w:val="left"/>
              <w:rPr>
                <w:ins w:id="2191" w:author="Gerard" w:date="2016-04-27T11:57:00Z"/>
              </w:rPr>
            </w:pPr>
            <w:ins w:id="2192" w:author="Gerard" w:date="2016-04-27T17:40:00Z">
              <w:r>
                <w:t>Element</w:t>
              </w:r>
            </w:ins>
          </w:p>
        </w:tc>
        <w:tc>
          <w:tcPr>
            <w:tcW w:w="5418" w:type="dxa"/>
            <w:gridSpan w:val="2"/>
            <w:shd w:val="clear" w:color="auto" w:fill="auto"/>
            <w:tcPrChange w:id="2193" w:author="Gerard" w:date="2016-04-27T17:44:00Z">
              <w:tcPr>
                <w:tcW w:w="4698" w:type="dxa"/>
                <w:shd w:val="clear" w:color="auto" w:fill="auto"/>
              </w:tcPr>
            </w:tcPrChange>
          </w:tcPr>
          <w:p w14:paraId="527A4F92" w14:textId="13E24CEB" w:rsidR="00726C43" w:rsidRDefault="00726C43" w:rsidP="000679A3">
            <w:pPr>
              <w:jc w:val="left"/>
            </w:pPr>
            <w:r>
              <w:t>Solute flux</w:t>
            </w:r>
            <w:ins w:id="2194" w:author="Gerard" w:date="2016-04-27T17:37:00Z">
              <w:r w:rsidR="00FC7827">
                <w:t xml:space="preserve"> </w:t>
              </w:r>
            </w:ins>
            <w:ins w:id="2195" w:author="Gerard" w:date="2016-04-27T17:38:00Z">
              <w:r w:rsidR="00FC7827" w:rsidRPr="00FC7827">
                <w:rPr>
                  <w:position w:val="-10"/>
                  <w:rPrChange w:id="2196" w:author="Gerard" w:date="2016-04-27T17:38:00Z">
                    <w:rPr>
                      <w:position w:val="-10"/>
                    </w:rPr>
                  </w:rPrChange>
                </w:rPr>
                <w:object w:dxaOrig="160" w:dyaOrig="320" w14:anchorId="1EC1A95D">
                  <v:shape id="_x0000_i1113" type="#_x0000_t75" style="width:8.05pt;height:16.1pt" o:ole="">
                    <v:imagedata r:id="rId205" o:title=""/>
                  </v:shape>
                  <o:OLEObject Type="Embed" ProgID="Equation.DSMT4" ShapeID="_x0000_i1113" DrawAspect="Content" ObjectID="_1526412267" r:id="rId206"/>
                </w:object>
              </w:r>
            </w:ins>
            <w:ins w:id="2197" w:author="Gerard" w:date="2016-04-27T17:38:00Z">
              <w:r w:rsidR="00FC7827">
                <w:t xml:space="preserve"> in biphasic-solute materials</w:t>
              </w:r>
            </w:ins>
            <w:ins w:id="2198" w:author="Gerard" w:date="2016-04-27T17:39:00Z">
              <w:r w:rsidR="00FC7827">
                <w:t>, Eq.</w:t>
              </w:r>
            </w:ins>
            <w:ins w:id="2199" w:author="Gerard" w:date="2016-04-27T17:40:00Z">
              <w:r w:rsidR="00FC7827">
                <w:t xml:space="preserve"> </w:t>
              </w:r>
              <w:r w:rsidR="00FC7827">
                <w:fldChar w:fldCharType="begin"/>
              </w:r>
              <w:r w:rsidR="00FC7827">
                <w:instrText xml:space="preserve"> GOTOBUTTON ZEqnNum385071  \* MERGEFORMAT </w:instrText>
              </w:r>
              <w:r w:rsidR="00FC7827">
                <w:fldChar w:fldCharType="begin"/>
              </w:r>
              <w:r w:rsidR="00FC7827">
                <w:instrText xml:space="preserve"> REF ZEqnNum385071 \* Charformat \! \* MERGEFORMAT </w:instrText>
              </w:r>
              <w:r w:rsidR="00FC7827">
                <w:fldChar w:fldCharType="separate"/>
              </w:r>
              <w:r w:rsidR="00FC7827">
                <w:instrText>(4.14)</w:instrText>
              </w:r>
              <w:r w:rsidR="00FC7827">
                <w:fldChar w:fldCharType="end"/>
              </w:r>
              <w:r w:rsidR="00FC7827">
                <w:fldChar w:fldCharType="end"/>
              </w:r>
            </w:ins>
            <w:ins w:id="2200" w:author="Gerard" w:date="2016-04-27T17:38:00Z">
              <w:r w:rsidR="00FC7827">
                <w:t xml:space="preserve">, or </w:t>
              </w:r>
            </w:ins>
            <w:ins w:id="2201" w:author="Gerard" w:date="2016-04-27T17:38:00Z">
              <w:r w:rsidR="00FC7827" w:rsidRPr="00FC7827">
                <w:rPr>
                  <w:position w:val="-10"/>
                  <w:rPrChange w:id="2202" w:author="Gerard" w:date="2016-04-27T17:38:00Z">
                    <w:rPr>
                      <w:position w:val="-10"/>
                    </w:rPr>
                  </w:rPrChange>
                </w:rPr>
                <w:object w:dxaOrig="260" w:dyaOrig="360" w14:anchorId="40077EE7">
                  <v:shape id="_x0000_i1114" type="#_x0000_t75" style="width:12.9pt;height:18.25pt" o:ole="">
                    <v:imagedata r:id="rId207" o:title=""/>
                  </v:shape>
                  <o:OLEObject Type="Embed" ProgID="Equation.DSMT4" ShapeID="_x0000_i1114" DrawAspect="Content" ObjectID="_1526412268" r:id="rId208"/>
                </w:object>
              </w:r>
            </w:ins>
            <w:ins w:id="2203" w:author="Gerard" w:date="2016-04-27T17:38:00Z">
              <w:r w:rsidR="00FC7827">
                <w:t xml:space="preserve"> in triphasic/multiphasic materials</w:t>
              </w:r>
            </w:ins>
            <w:ins w:id="2204" w:author="Gerard" w:date="2016-04-27T17:40:00Z">
              <w:r w:rsidR="00FC7827">
                <w:t xml:space="preserve">, Eq. </w:t>
              </w:r>
              <w:r w:rsidR="00FC7827">
                <w:fldChar w:fldCharType="begin"/>
              </w:r>
              <w:r w:rsidR="00FC7827">
                <w:instrText xml:space="preserve"> GOTOBUTTON ZEqnNum826581  \* MERGEFORMAT </w:instrText>
              </w:r>
              <w:r w:rsidR="00FC7827">
                <w:fldChar w:fldCharType="begin"/>
              </w:r>
              <w:r w:rsidR="00FC7827">
                <w:instrText xml:space="preserve"> REF ZEqnNum826581 \* Charformat \! \* MERGEFORMAT </w:instrText>
              </w:r>
              <w:r w:rsidR="00FC7827">
                <w:fldChar w:fldCharType="separate"/>
              </w:r>
              <w:r w:rsidR="00FC7827" w:rsidRPr="000E3B45">
                <w:instrText>(4.25)</w:instrText>
              </w:r>
              <w:r w:rsidR="00FC7827">
                <w:fldChar w:fldCharType="end"/>
              </w:r>
              <w:r w:rsidR="00FC7827">
                <w:fldChar w:fldCharType="end"/>
              </w:r>
            </w:ins>
            <w:ins w:id="2205" w:author="Gerard" w:date="2016-04-27T17:38:00Z">
              <w:r w:rsidR="00FC7827">
                <w:t>.</w:t>
              </w:r>
            </w:ins>
          </w:p>
        </w:tc>
      </w:tr>
      <w:tr w:rsidR="00726C43" w14:paraId="1C8FD5D7" w14:textId="77777777" w:rsidTr="00E70383">
        <w:tc>
          <w:tcPr>
            <w:tcW w:w="2808" w:type="dxa"/>
            <w:shd w:val="clear" w:color="auto" w:fill="auto"/>
            <w:tcPrChange w:id="2206" w:author="Gerard" w:date="2016-04-27T17:44:00Z">
              <w:tcPr>
                <w:tcW w:w="4878" w:type="dxa"/>
                <w:gridSpan w:val="2"/>
                <w:shd w:val="clear" w:color="auto" w:fill="auto"/>
              </w:tcPr>
            </w:tcPrChange>
          </w:tcPr>
          <w:p w14:paraId="4D437022" w14:textId="6A8FF50F" w:rsidR="00726C43" w:rsidRDefault="00726C43">
            <w:pPr>
              <w:pStyle w:val="code"/>
              <w:jc w:val="left"/>
              <w:pPrChange w:id="2207" w:author="Gerard" w:date="2016-04-27T17:43:00Z">
                <w:pPr>
                  <w:pStyle w:val="code"/>
                </w:pPr>
              </w:pPrChange>
            </w:pPr>
            <w:r>
              <w:t>strain energy density</w:t>
            </w:r>
          </w:p>
        </w:tc>
        <w:tc>
          <w:tcPr>
            <w:tcW w:w="1350" w:type="dxa"/>
            <w:tcPrChange w:id="2208" w:author="Gerard" w:date="2016-04-27T17:44:00Z">
              <w:tcPr>
                <w:tcW w:w="4698" w:type="dxa"/>
                <w:gridSpan w:val="2"/>
              </w:tcPr>
            </w:tcPrChange>
          </w:tcPr>
          <w:p w14:paraId="5F7122EA" w14:textId="7D1D8D5A" w:rsidR="00726C43" w:rsidRDefault="00FC7827" w:rsidP="000679A3">
            <w:pPr>
              <w:jc w:val="left"/>
              <w:rPr>
                <w:ins w:id="2209" w:author="Gerard" w:date="2016-04-27T11:57:00Z"/>
              </w:rPr>
            </w:pPr>
            <w:ins w:id="2210" w:author="Gerard" w:date="2016-04-27T17:41:00Z">
              <w:r>
                <w:t>Element</w:t>
              </w:r>
            </w:ins>
          </w:p>
        </w:tc>
        <w:tc>
          <w:tcPr>
            <w:tcW w:w="5418" w:type="dxa"/>
            <w:gridSpan w:val="2"/>
            <w:shd w:val="clear" w:color="auto" w:fill="auto"/>
            <w:tcPrChange w:id="2211" w:author="Gerard" w:date="2016-04-27T17:44:00Z">
              <w:tcPr>
                <w:tcW w:w="4698" w:type="dxa"/>
                <w:shd w:val="clear" w:color="auto" w:fill="auto"/>
              </w:tcPr>
            </w:tcPrChange>
          </w:tcPr>
          <w:p w14:paraId="2F31978D" w14:textId="351023D1" w:rsidR="00726C43" w:rsidRDefault="00726C43" w:rsidP="000679A3">
            <w:pPr>
              <w:jc w:val="left"/>
            </w:pPr>
            <w:r>
              <w:t>Strain energy density</w:t>
            </w:r>
            <w:ins w:id="2212" w:author="Gerard" w:date="2016-04-27T17:41:00Z">
              <w:r w:rsidR="00FC7827">
                <w:t xml:space="preserve"> </w:t>
              </w:r>
            </w:ins>
            <w:ins w:id="2213" w:author="Gerard" w:date="2016-04-27T17:41:00Z">
              <w:r w:rsidR="00FC7827" w:rsidRPr="00FC7827">
                <w:rPr>
                  <w:position w:val="-14"/>
                  <w:rPrChange w:id="2214" w:author="Gerard" w:date="2016-04-27T17:41:00Z">
                    <w:rPr>
                      <w:position w:val="-14"/>
                    </w:rPr>
                  </w:rPrChange>
                </w:rPr>
                <w:object w:dxaOrig="660" w:dyaOrig="400" w14:anchorId="2FC8708C">
                  <v:shape id="_x0000_i1115" type="#_x0000_t75" style="width:32.8pt;height:19.9pt" o:ole="">
                    <v:imagedata r:id="rId209" o:title=""/>
                  </v:shape>
                  <o:OLEObject Type="Embed" ProgID="Equation.DSMT4" ShapeID="_x0000_i1115" DrawAspect="Content" ObjectID="_1526412269" r:id="rId210"/>
                </w:object>
              </w:r>
            </w:ins>
          </w:p>
        </w:tc>
      </w:tr>
      <w:tr w:rsidR="00726C43" w14:paraId="50248E3F" w14:textId="77777777" w:rsidTr="00E70383">
        <w:tc>
          <w:tcPr>
            <w:tcW w:w="2808" w:type="dxa"/>
            <w:shd w:val="clear" w:color="auto" w:fill="auto"/>
            <w:tcPrChange w:id="2215" w:author="Gerard" w:date="2016-04-27T17:44:00Z">
              <w:tcPr>
                <w:tcW w:w="4878" w:type="dxa"/>
                <w:gridSpan w:val="2"/>
                <w:shd w:val="clear" w:color="auto" w:fill="auto"/>
              </w:tcPr>
            </w:tcPrChange>
          </w:tcPr>
          <w:p w14:paraId="1D2AC944" w14:textId="77777777" w:rsidR="00726C43" w:rsidRDefault="00726C43">
            <w:pPr>
              <w:pStyle w:val="code"/>
              <w:jc w:val="left"/>
              <w:pPrChange w:id="2216" w:author="Gerard" w:date="2016-04-27T17:43:00Z">
                <w:pPr>
                  <w:pStyle w:val="code"/>
                </w:pPr>
              </w:pPrChange>
            </w:pPr>
            <w:r>
              <w:t>stress</w:t>
            </w:r>
          </w:p>
        </w:tc>
        <w:tc>
          <w:tcPr>
            <w:tcW w:w="1350" w:type="dxa"/>
            <w:tcPrChange w:id="2217" w:author="Gerard" w:date="2016-04-27T17:44:00Z">
              <w:tcPr>
                <w:tcW w:w="4698" w:type="dxa"/>
                <w:gridSpan w:val="2"/>
              </w:tcPr>
            </w:tcPrChange>
          </w:tcPr>
          <w:p w14:paraId="6CF1427C" w14:textId="71C4ACC1" w:rsidR="00726C43" w:rsidRDefault="00FC7827" w:rsidP="000679A3">
            <w:pPr>
              <w:jc w:val="left"/>
              <w:rPr>
                <w:ins w:id="2218" w:author="Gerard" w:date="2016-04-27T11:57:00Z"/>
              </w:rPr>
            </w:pPr>
            <w:ins w:id="2219" w:author="Gerard" w:date="2016-04-27T17:41:00Z">
              <w:r>
                <w:t>Element</w:t>
              </w:r>
            </w:ins>
          </w:p>
        </w:tc>
        <w:tc>
          <w:tcPr>
            <w:tcW w:w="5418" w:type="dxa"/>
            <w:gridSpan w:val="2"/>
            <w:shd w:val="clear" w:color="auto" w:fill="auto"/>
            <w:tcPrChange w:id="2220" w:author="Gerard" w:date="2016-04-27T17:44:00Z">
              <w:tcPr>
                <w:tcW w:w="4698" w:type="dxa"/>
                <w:shd w:val="clear" w:color="auto" w:fill="auto"/>
              </w:tcPr>
            </w:tcPrChange>
          </w:tcPr>
          <w:p w14:paraId="0D780355" w14:textId="1255497F" w:rsidR="00726C43" w:rsidRDefault="00726C43" w:rsidP="000679A3">
            <w:pPr>
              <w:jc w:val="left"/>
            </w:pPr>
            <w:r>
              <w:t>Cauchy stress</w:t>
            </w:r>
          </w:p>
        </w:tc>
      </w:tr>
      <w:tr w:rsidR="00726C43" w14:paraId="7410CB07" w14:textId="77777777" w:rsidTr="00E70383">
        <w:tc>
          <w:tcPr>
            <w:tcW w:w="2808" w:type="dxa"/>
            <w:shd w:val="clear" w:color="auto" w:fill="auto"/>
            <w:tcPrChange w:id="2221" w:author="Gerard" w:date="2016-04-27T17:44:00Z">
              <w:tcPr>
                <w:tcW w:w="4878" w:type="dxa"/>
                <w:gridSpan w:val="2"/>
                <w:shd w:val="clear" w:color="auto" w:fill="auto"/>
              </w:tcPr>
            </w:tcPrChange>
          </w:tcPr>
          <w:p w14:paraId="2571F3D6" w14:textId="77777777" w:rsidR="00726C43" w:rsidRDefault="00726C43">
            <w:pPr>
              <w:pStyle w:val="code"/>
              <w:jc w:val="left"/>
              <w:pPrChange w:id="2222" w:author="Gerard" w:date="2016-04-27T17:43:00Z">
                <w:pPr>
                  <w:pStyle w:val="code"/>
                </w:pPr>
              </w:pPrChange>
            </w:pPr>
            <w:r>
              <w:t>temperature</w:t>
            </w:r>
          </w:p>
        </w:tc>
        <w:tc>
          <w:tcPr>
            <w:tcW w:w="1350" w:type="dxa"/>
            <w:tcPrChange w:id="2223" w:author="Gerard" w:date="2016-04-27T17:44:00Z">
              <w:tcPr>
                <w:tcW w:w="4698" w:type="dxa"/>
                <w:gridSpan w:val="2"/>
              </w:tcPr>
            </w:tcPrChange>
          </w:tcPr>
          <w:p w14:paraId="06F7887D" w14:textId="21245A15" w:rsidR="00726C43" w:rsidRDefault="00FC7827" w:rsidP="000679A3">
            <w:pPr>
              <w:jc w:val="left"/>
              <w:rPr>
                <w:ins w:id="2224" w:author="Gerard" w:date="2016-04-27T11:57:00Z"/>
              </w:rPr>
            </w:pPr>
            <w:ins w:id="2225" w:author="Gerard" w:date="2016-04-27T17:41:00Z">
              <w:r>
                <w:t>Node</w:t>
              </w:r>
            </w:ins>
          </w:p>
        </w:tc>
        <w:tc>
          <w:tcPr>
            <w:tcW w:w="5418" w:type="dxa"/>
            <w:gridSpan w:val="2"/>
            <w:shd w:val="clear" w:color="auto" w:fill="auto"/>
            <w:tcPrChange w:id="2226" w:author="Gerard" w:date="2016-04-27T17:44:00Z">
              <w:tcPr>
                <w:tcW w:w="4698" w:type="dxa"/>
                <w:shd w:val="clear" w:color="auto" w:fill="auto"/>
              </w:tcPr>
            </w:tcPrChange>
          </w:tcPr>
          <w:p w14:paraId="1FA41044" w14:textId="7E907578" w:rsidR="00726C43" w:rsidRDefault="00726C43" w:rsidP="000679A3">
            <w:pPr>
              <w:jc w:val="left"/>
            </w:pPr>
            <w:r>
              <w:t>Nodal temperatures</w:t>
            </w:r>
          </w:p>
        </w:tc>
      </w:tr>
      <w:tr w:rsidR="00726C43" w14:paraId="3F1D1E37" w14:textId="77777777" w:rsidTr="00E70383">
        <w:tc>
          <w:tcPr>
            <w:tcW w:w="2808" w:type="dxa"/>
            <w:shd w:val="clear" w:color="auto" w:fill="auto"/>
            <w:tcPrChange w:id="2227" w:author="Gerard" w:date="2016-04-27T17:44:00Z">
              <w:tcPr>
                <w:tcW w:w="4878" w:type="dxa"/>
                <w:gridSpan w:val="2"/>
                <w:shd w:val="clear" w:color="auto" w:fill="auto"/>
              </w:tcPr>
            </w:tcPrChange>
          </w:tcPr>
          <w:p w14:paraId="4349D2F0" w14:textId="77777777" w:rsidR="00726C43" w:rsidRDefault="00726C43">
            <w:pPr>
              <w:pStyle w:val="code"/>
              <w:jc w:val="left"/>
              <w:pPrChange w:id="2228" w:author="Gerard" w:date="2016-04-27T17:43:00Z">
                <w:pPr>
                  <w:pStyle w:val="code"/>
                </w:pPr>
              </w:pPrChange>
            </w:pPr>
            <w:r>
              <w:t>velocity</w:t>
            </w:r>
          </w:p>
        </w:tc>
        <w:tc>
          <w:tcPr>
            <w:tcW w:w="1350" w:type="dxa"/>
            <w:tcPrChange w:id="2229" w:author="Gerard" w:date="2016-04-27T17:44:00Z">
              <w:tcPr>
                <w:tcW w:w="4698" w:type="dxa"/>
                <w:gridSpan w:val="2"/>
              </w:tcPr>
            </w:tcPrChange>
          </w:tcPr>
          <w:p w14:paraId="50678BDC" w14:textId="0AA095BF" w:rsidR="00726C43" w:rsidRDefault="00FC7827" w:rsidP="000679A3">
            <w:pPr>
              <w:jc w:val="left"/>
              <w:rPr>
                <w:ins w:id="2230" w:author="Gerard" w:date="2016-04-27T11:57:00Z"/>
              </w:rPr>
            </w:pPr>
            <w:ins w:id="2231" w:author="Gerard" w:date="2016-04-27T17:41:00Z">
              <w:r>
                <w:t>Node</w:t>
              </w:r>
            </w:ins>
          </w:p>
        </w:tc>
        <w:tc>
          <w:tcPr>
            <w:tcW w:w="5418" w:type="dxa"/>
            <w:gridSpan w:val="2"/>
            <w:shd w:val="clear" w:color="auto" w:fill="auto"/>
            <w:tcPrChange w:id="2232" w:author="Gerard" w:date="2016-04-27T17:44:00Z">
              <w:tcPr>
                <w:tcW w:w="4698" w:type="dxa"/>
                <w:shd w:val="clear" w:color="auto" w:fill="auto"/>
              </w:tcPr>
            </w:tcPrChange>
          </w:tcPr>
          <w:p w14:paraId="022E23B9" w14:textId="613BDBAE" w:rsidR="00726C43" w:rsidRDefault="00726C43"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2FBAC706" w14:textId="77777777" w:rsidR="00B63126" w:rsidRDefault="00111717" w:rsidP="00111717">
      <w:pPr>
        <w:pStyle w:val="code"/>
        <w:jc w:val="left"/>
      </w:pPr>
      <w:r>
        <w:t>&lt;/plotfile&gt;</w:t>
      </w:r>
    </w:p>
    <w:p w14:paraId="3991FFDB" w14:textId="77777777" w:rsidR="00F67882" w:rsidRDefault="00F67882">
      <w:pPr>
        <w:jc w:val="left"/>
      </w:pPr>
      <w:bookmarkStart w:id="2233" w:name="_Toc410636326"/>
    </w:p>
    <w:p w14:paraId="6D940947" w14:textId="77777777" w:rsidR="007021B3" w:rsidRDefault="007021B3" w:rsidP="00C67F27"/>
    <w:p w14:paraId="6334D703" w14:textId="4E8E5959" w:rsidR="007021B3" w:rsidRDefault="007021B3" w:rsidP="00C67F27">
      <w:r>
        <w:t>As of FEBio 2.4, additional information can be added in the type description of the variable definition. The general format is as follows.</w:t>
      </w:r>
    </w:p>
    <w:p w14:paraId="4E87E5F9" w14:textId="77777777" w:rsidR="007021B3" w:rsidRDefault="007021B3" w:rsidP="00C67F27"/>
    <w:p w14:paraId="45C39DE4" w14:textId="3E62F51F" w:rsidR="007021B3" w:rsidRDefault="007021B3" w:rsidP="00C67F27">
      <w:pPr>
        <w:pStyle w:val="Code0"/>
      </w:pPr>
      <w:r>
        <w:t>&lt;var type="name[filter]=alias"/&gt;</w:t>
      </w:r>
    </w:p>
    <w:p w14:paraId="63ECD875" w14:textId="77777777" w:rsidR="007021B3" w:rsidRPr="007021B3" w:rsidRDefault="007021B3" w:rsidP="00C67F27"/>
    <w:p w14:paraId="7D0572BC" w14:textId="0D83D99E" w:rsidR="00F67882" w:rsidRDefault="007021B3" w:rsidP="00C67F27">
      <w:r>
        <w:t xml:space="preserve">The plot filter is </w:t>
      </w:r>
      <w:r w:rsidR="00F67882">
        <w:t xml:space="preserve">defined by appending the name of the plot variable with the filter inside square brackets. </w:t>
      </w:r>
      <w:r>
        <w:t xml:space="preserve">Some plot variables require this to resolve possible ambiguities. </w:t>
      </w:r>
      <w:r w:rsidR="00F67882">
        <w:t>For example,</w:t>
      </w:r>
    </w:p>
    <w:p w14:paraId="536F0E6A" w14:textId="77777777" w:rsidR="00F67882" w:rsidRDefault="00F67882" w:rsidP="00C67F27"/>
    <w:p w14:paraId="2AC688D3" w14:textId="3ED2C270" w:rsidR="00F67882" w:rsidRDefault="00F67882" w:rsidP="00C67F27">
      <w:pPr>
        <w:pStyle w:val="Code0"/>
      </w:pPr>
      <w:r>
        <w:t>&lt;var type="solute concentration['solute1']"/&gt;</w:t>
      </w:r>
    </w:p>
    <w:p w14:paraId="08E5938F" w14:textId="77777777" w:rsidR="00F67882" w:rsidRDefault="00F67882" w:rsidP="00C67F27"/>
    <w:p w14:paraId="164048FC" w14:textId="122DEE7D" w:rsidR="007021B3" w:rsidRDefault="00A63E5B" w:rsidP="00C67F27">
      <w:r>
        <w:t>This example will store the solute concentration of a solute named ‘solute1’</w:t>
      </w:r>
      <w:r w:rsidR="00294CAE">
        <w:t xml:space="preserve"> to the plot file.</w:t>
      </w:r>
    </w:p>
    <w:p w14:paraId="138D5CFB" w14:textId="3B3CA312" w:rsidR="00A63E5B" w:rsidRDefault="00A63E5B" w:rsidP="00C67F27">
      <w:r>
        <w:t xml:space="preserve"> </w:t>
      </w:r>
    </w:p>
    <w:p w14:paraId="1D7BC7FE" w14:textId="0722EABC" w:rsidR="00F67882" w:rsidRDefault="007021B3" w:rsidP="00C67F27">
      <w:r>
        <w:t xml:space="preserve">The </w:t>
      </w:r>
      <w:r w:rsidR="00294CAE">
        <w:t xml:space="preserve">optional </w:t>
      </w:r>
      <w:r>
        <w:t xml:space="preserve">alias can be used to </w:t>
      </w:r>
      <w:r w:rsidR="00F67882">
        <w:t xml:space="preserve">rename </w:t>
      </w:r>
      <w:r>
        <w:t>the variable</w:t>
      </w:r>
      <w:r w:rsidR="00F67882">
        <w:t>.</w:t>
      </w:r>
      <w:r>
        <w:t xml:space="preserve"> For example,</w:t>
      </w:r>
    </w:p>
    <w:p w14:paraId="4FB20B81" w14:textId="77777777" w:rsidR="00A63E5B" w:rsidRDefault="00A63E5B" w:rsidP="00C67F27"/>
    <w:p w14:paraId="1042EC9B" w14:textId="5CE2FB0F" w:rsidR="000867B8" w:rsidRDefault="00F67882" w:rsidP="00C67F27">
      <w:pPr>
        <w:pStyle w:val="Code0"/>
      </w:pPr>
      <w:r>
        <w:t>&lt;var type="solute concentration[</w:t>
      </w:r>
      <w:r w:rsidR="000867B8">
        <w:t>'</w:t>
      </w:r>
      <w:r w:rsidR="00294CAE">
        <w:t>Na</w:t>
      </w:r>
      <w:r w:rsidR="000867B8">
        <w:t>']=</w:t>
      </w:r>
      <w:r w:rsidR="00294CAE">
        <w:t>Na</w:t>
      </w:r>
      <w:r w:rsidR="000867B8">
        <w:t xml:space="preserve"> concentration"/&gt;</w:t>
      </w:r>
    </w:p>
    <w:p w14:paraId="6DC8660D" w14:textId="77777777" w:rsidR="00F67882" w:rsidRDefault="00F67882" w:rsidP="00C67F27"/>
    <w:p w14:paraId="62E3674D" w14:textId="17726306" w:rsidR="00F67882" w:rsidRDefault="000867B8" w:rsidP="00C67F27">
      <w:r>
        <w:t>Th</w:t>
      </w:r>
      <w:r w:rsidR="00A63E5B">
        <w:t>is</w:t>
      </w:r>
      <w:r>
        <w:t xml:space="preserve"> variable will </w:t>
      </w:r>
      <w:r w:rsidR="00294CAE">
        <w:t xml:space="preserve">store the solute concentration of a solute named ‘Na’ to the plot file using the name </w:t>
      </w:r>
      <w:r w:rsidR="00A63E5B">
        <w:t>‘</w:t>
      </w:r>
      <w:r w:rsidR="00294CAE">
        <w:t xml:space="preserve">Na </w:t>
      </w:r>
      <w:r w:rsidR="00A63E5B">
        <w:t>concentration’</w:t>
      </w:r>
      <w:r>
        <w:t>.</w:t>
      </w:r>
      <w:r w:rsidR="007021B3">
        <w:t xml:space="preserve"> This is the name that will be shown in PostView for instance.</w:t>
      </w:r>
    </w:p>
    <w:p w14:paraId="1A4D8B43" w14:textId="77777777" w:rsidR="00294CAE" w:rsidRDefault="00294CAE" w:rsidP="00C67F27"/>
    <w:p w14:paraId="01546FC7" w14:textId="550F9FB7" w:rsidR="00B63126" w:rsidRDefault="00B63126" w:rsidP="00C67F27">
      <w:pPr>
        <w:rPr>
          <w:rFonts w:cs="Arial"/>
          <w:b/>
          <w:bCs/>
          <w:iCs/>
          <w:sz w:val="36"/>
          <w:szCs w:val="28"/>
        </w:rPr>
      </w:pPr>
      <w:r>
        <w:br w:type="page"/>
      </w:r>
    </w:p>
    <w:p w14:paraId="4D150C64" w14:textId="147255DB" w:rsidR="00B63126" w:rsidRDefault="00B63126" w:rsidP="00B63126">
      <w:pPr>
        <w:pStyle w:val="Heading2"/>
      </w:pPr>
      <w:bookmarkStart w:id="2234" w:name="_Toc452646622"/>
      <w:r>
        <w:lastRenderedPageBreak/>
        <w:t>Parameters Section</w:t>
      </w:r>
      <w:bookmarkEnd w:id="2233"/>
      <w:bookmarkEnd w:id="2234"/>
    </w:p>
    <w:p w14:paraId="3B892535" w14:textId="77777777" w:rsidR="00B63126" w:rsidRDefault="00B63126" w:rsidP="00B63126">
      <w:r>
        <w:t xml:space="preserve">The </w:t>
      </w:r>
      <w:r>
        <w:rPr>
          <w:i/>
        </w:rPr>
        <w:t xml:space="preserve">Parameters </w:t>
      </w:r>
      <w:r>
        <w:t>section</w:t>
      </w:r>
      <w:r>
        <w:rPr>
          <w:rStyle w:val="FootnoteReference"/>
        </w:rPr>
        <w:footnoteReference w:id="9"/>
      </w:r>
      <w:r>
        <w:t xml:space="preserve"> can be used to define parameters for the input file. These parameters can then be used to define material parameters, loads, contact parameters, etc. Combined with the capability to split the model definition across multiple files, this provides an easy and efficient mechanism for parameterizing a model definition. </w:t>
      </w:r>
    </w:p>
    <w:p w14:paraId="176523AB" w14:textId="77777777" w:rsidR="00B63126" w:rsidRDefault="00B63126" w:rsidP="00B63126"/>
    <w:p w14:paraId="1E16208E" w14:textId="77777777" w:rsidR="00B63126" w:rsidRDefault="00B63126" w:rsidP="00B63126">
      <w:r>
        <w:t xml:space="preserve">The </w:t>
      </w:r>
      <w:r>
        <w:rPr>
          <w:i/>
        </w:rPr>
        <w:t xml:space="preserve">Parameters </w:t>
      </w:r>
      <w:r>
        <w:t>section can be placed anywhere in the input file at top level. However, parameters can only be referenced after this section is defined and therefore is most conventiently placed at the top of the file.</w:t>
      </w:r>
    </w:p>
    <w:p w14:paraId="51EB9B5C" w14:textId="77777777" w:rsidR="00B63126" w:rsidRDefault="00B63126" w:rsidP="00B63126"/>
    <w:p w14:paraId="56B405F7" w14:textId="77777777" w:rsidR="00B63126" w:rsidRDefault="00B63126" w:rsidP="00B63126">
      <w:r>
        <w:t xml:space="preserve">Individual parameters are defined using the </w:t>
      </w:r>
      <w:r>
        <w:rPr>
          <w:i/>
        </w:rPr>
        <w:t xml:space="preserve">param </w:t>
      </w:r>
      <w:r>
        <w:t xml:space="preserve">keyword, which takes a </w:t>
      </w:r>
      <w:r>
        <w:rPr>
          <w:i/>
        </w:rPr>
        <w:t xml:space="preserve">name </w:t>
      </w:r>
      <w:r>
        <w:t>attribute that defines the parameter name, and a value. For example,</w:t>
      </w:r>
    </w:p>
    <w:p w14:paraId="5355C400" w14:textId="77777777" w:rsidR="00B63126" w:rsidRDefault="00B63126" w:rsidP="00B63126"/>
    <w:p w14:paraId="1C4D03BA" w14:textId="77777777" w:rsidR="00B63126" w:rsidRDefault="00B63126" w:rsidP="00B63126">
      <w:pPr>
        <w:pStyle w:val="Code0"/>
      </w:pPr>
      <w:r>
        <w:t>&lt;Parameters&gt;</w:t>
      </w:r>
    </w:p>
    <w:p w14:paraId="5194B43C" w14:textId="77777777" w:rsidR="00B63126" w:rsidRDefault="00B63126" w:rsidP="00B63126">
      <w:pPr>
        <w:pStyle w:val="Code0"/>
      </w:pPr>
      <w:r>
        <w:tab/>
        <w:t>&lt;param name="E0"&gt;1.0&lt;/param&gt;</w:t>
      </w:r>
    </w:p>
    <w:p w14:paraId="50D34E71" w14:textId="77777777" w:rsidR="00B63126" w:rsidRDefault="00B63126" w:rsidP="00B63126">
      <w:pPr>
        <w:pStyle w:val="Code0"/>
      </w:pPr>
      <w:r>
        <w:tab/>
        <w:t>&lt;param name="v0"&gt;0.3&lt;/param&gt;</w:t>
      </w:r>
    </w:p>
    <w:p w14:paraId="55752D6D" w14:textId="77777777" w:rsidR="00B63126" w:rsidRDefault="00B63126" w:rsidP="00B63126">
      <w:pPr>
        <w:pStyle w:val="Code0"/>
      </w:pPr>
      <w:r>
        <w:t>&lt;/Parameters&gt;</w:t>
      </w:r>
    </w:p>
    <w:p w14:paraId="0B5C896A" w14:textId="77777777" w:rsidR="00B63126" w:rsidRDefault="00B63126" w:rsidP="00B63126"/>
    <w:p w14:paraId="781060AD" w14:textId="77777777" w:rsidR="00B63126" w:rsidRDefault="00B63126" w:rsidP="00B63126">
      <w:r>
        <w:t xml:space="preserve">Parameters are referenced in xml-values by prefixing the parameter’s name with the “at” (@) symbol. For instance, if the previously defined parameters are used in a material definition, then it will look something like this. </w:t>
      </w:r>
    </w:p>
    <w:p w14:paraId="2759BD64" w14:textId="77777777" w:rsidR="00B63126" w:rsidRDefault="00B63126" w:rsidP="00B63126"/>
    <w:p w14:paraId="38C37893" w14:textId="77777777" w:rsidR="00B63126" w:rsidRDefault="00B63126" w:rsidP="00B63126">
      <w:pPr>
        <w:pStyle w:val="Code0"/>
      </w:pPr>
      <w:r>
        <w:t>&lt;Material id="1" type="neo-Hookean"&gt;</w:t>
      </w:r>
    </w:p>
    <w:p w14:paraId="3DF571AD" w14:textId="77777777" w:rsidR="00B63126" w:rsidRDefault="00B63126" w:rsidP="00B63126">
      <w:pPr>
        <w:pStyle w:val="Code0"/>
      </w:pPr>
      <w:r>
        <w:tab/>
        <w:t>&lt;E&gt;@E0&lt;/E&gt;</w:t>
      </w:r>
    </w:p>
    <w:p w14:paraId="0C16BE43" w14:textId="77777777" w:rsidR="00B63126" w:rsidRDefault="00B63126" w:rsidP="00B63126">
      <w:pPr>
        <w:pStyle w:val="Code0"/>
      </w:pPr>
      <w:r>
        <w:tab/>
        <w:t>&lt;v&gt;@v0&lt;/v&gt;</w:t>
      </w:r>
    </w:p>
    <w:p w14:paraId="5F8DBD98" w14:textId="77777777" w:rsidR="00B63126" w:rsidRDefault="00B63126" w:rsidP="00B63126">
      <w:pPr>
        <w:pStyle w:val="Code0"/>
      </w:pPr>
      <w:r>
        <w:t>&lt;/Material&gt;</w:t>
      </w:r>
    </w:p>
    <w:p w14:paraId="5BAF6555" w14:textId="77777777" w:rsidR="00B63126" w:rsidRDefault="00B63126" w:rsidP="00B63126"/>
    <w:p w14:paraId="3E8C6C25" w14:textId="2B720314" w:rsidR="006A0BC1" w:rsidRPr="0097532C" w:rsidRDefault="006A0BC1" w:rsidP="00111717">
      <w:pPr>
        <w:pStyle w:val="code"/>
        <w:jc w:val="left"/>
      </w:pPr>
      <w:r w:rsidRPr="00552529">
        <w:br w:type="page"/>
      </w:r>
      <w:bookmarkStart w:id="2235" w:name="_Ref162343400"/>
    </w:p>
    <w:p w14:paraId="2C1DAE2B" w14:textId="3A600FC5" w:rsidR="006A0BC1" w:rsidRPr="00552529" w:rsidRDefault="006A0BC1" w:rsidP="006A0BC1">
      <w:pPr>
        <w:pStyle w:val="Heading1"/>
      </w:pPr>
      <w:bookmarkStart w:id="2236" w:name="_Ref162410857"/>
      <w:bookmarkStart w:id="2237" w:name="_Toc452646623"/>
      <w:r w:rsidRPr="00552529">
        <w:lastRenderedPageBreak/>
        <w:t>Materials</w:t>
      </w:r>
      <w:bookmarkEnd w:id="2235"/>
      <w:bookmarkEnd w:id="2236"/>
      <w:ins w:id="2238" w:author="Gerard" w:date="2016-04-27T12:09:00Z">
        <w:r w:rsidR="00662F80">
          <w:fldChar w:fldCharType="begin"/>
        </w:r>
        <w:r w:rsidR="00662F80">
          <w:instrText xml:space="preserve"> MACROBUTTON MTEditEquationSection2 </w:instrText>
        </w:r>
        <w:r w:rsidR="00662F80" w:rsidRPr="00662F80">
          <w:rPr>
            <w:rStyle w:val="MTEquationSection"/>
            <w:rPrChange w:id="2239" w:author="Gerard" w:date="2016-04-27T12:09:00Z">
              <w:rPr/>
            </w:rPrChange>
          </w:rPr>
          <w:instrText>Equation Chapter (Next) Section 1</w:instrText>
        </w:r>
        <w:r w:rsidR="00662F80">
          <w:fldChar w:fldCharType="begin"/>
        </w:r>
        <w:r w:rsidR="00662F80">
          <w:instrText xml:space="preserve"> SEQ MTEqn \r \h \* MERGEFORMAT </w:instrText>
        </w:r>
      </w:ins>
      <w:del w:id="2240" w:author="Gerard" w:date="2016-04-27T15:07:00Z">
        <w:r w:rsidR="00662F80">
          <w:fldChar w:fldCharType="end"/>
        </w:r>
      </w:del>
      <w:ins w:id="2241" w:author="Gerard" w:date="2016-04-27T12:09:00Z">
        <w:r w:rsidR="00662F80">
          <w:fldChar w:fldCharType="begin"/>
        </w:r>
        <w:r w:rsidR="00662F80">
          <w:instrText xml:space="preserve"> SEQ MTSec \r 1 \h \* MERGEFORMAT </w:instrText>
        </w:r>
      </w:ins>
      <w:del w:id="2242" w:author="Gerard" w:date="2016-04-27T15:07:00Z">
        <w:r w:rsidR="00662F80">
          <w:fldChar w:fldCharType="end"/>
        </w:r>
      </w:del>
      <w:ins w:id="2243" w:author="Gerard" w:date="2016-04-27T12:09:00Z">
        <w:r w:rsidR="00662F80">
          <w:fldChar w:fldCharType="begin"/>
        </w:r>
        <w:r w:rsidR="00662F80">
          <w:instrText xml:space="preserve"> SEQ MTChap \h \* MERGEFORMAT </w:instrText>
        </w:r>
      </w:ins>
      <w:del w:id="2244" w:author="Gerard" w:date="2016-04-27T15:07:00Z">
        <w:r w:rsidR="00662F80">
          <w:fldChar w:fldCharType="end"/>
        </w:r>
      </w:del>
      <w:ins w:id="2245" w:author="Gerard" w:date="2016-04-27T12:09:00Z">
        <w:r w:rsidR="00662F80">
          <w:fldChar w:fldCharType="end"/>
        </w:r>
      </w:ins>
      <w:bookmarkEnd w:id="2237"/>
    </w:p>
    <w:p w14:paraId="09AF8296" w14:textId="48D77532"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211" w:history="1">
        <w:r w:rsidRPr="009D0547">
          <w:rPr>
            <w:rStyle w:val="Hyperlink"/>
            <w:i/>
          </w:rPr>
          <w:t>FEBio Theory Manual</w:t>
        </w:r>
      </w:hyperlink>
      <w:r>
        <w:t>.</w:t>
      </w:r>
    </w:p>
    <w:p w14:paraId="2D317B9A" w14:textId="77777777" w:rsidR="006A0BC1" w:rsidRDefault="006A0BC1" w:rsidP="006A0BC1">
      <w:pPr>
        <w:pStyle w:val="Heading2"/>
      </w:pPr>
      <w:bookmarkStart w:id="2246" w:name="_Ref385839204"/>
      <w:bookmarkStart w:id="2247" w:name="_Ref385839223"/>
      <w:bookmarkStart w:id="2248" w:name="_Toc452646624"/>
      <w:r>
        <w:t>Elastic Solids</w:t>
      </w:r>
      <w:bookmarkEnd w:id="2246"/>
      <w:bookmarkEnd w:id="2247"/>
      <w:bookmarkEnd w:id="2248"/>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2249" w:name="_Ref162429694"/>
      <w:bookmarkStart w:id="2250" w:name="_Toc452646625"/>
      <w:r>
        <w:t xml:space="preserve">Specifying </w:t>
      </w:r>
      <w:r w:rsidR="00D153DC">
        <w:t>F</w:t>
      </w:r>
      <w:r>
        <w:t xml:space="preserve">iber </w:t>
      </w:r>
      <w:r w:rsidR="00D153DC">
        <w:t>O</w:t>
      </w:r>
      <w:r>
        <w:t>rientation</w:t>
      </w:r>
      <w:bookmarkEnd w:id="2249"/>
      <w:r w:rsidR="00A536C3">
        <w:t xml:space="preserve"> or Material Axes</w:t>
      </w:r>
      <w:bookmarkEnd w:id="2250"/>
    </w:p>
    <w:p w14:paraId="02E01893" w14:textId="06E94E09" w:rsidR="006A0BC1" w:rsidRDefault="006A0BC1" w:rsidP="00A536C3">
      <w:r>
        <w:t xml:space="preserve">Some of the materials are </w:t>
      </w:r>
      <w:r w:rsidR="00A536C3">
        <w:t xml:space="preserve">transversely isotropic, requiring the specification of an initial material direction, which is called a </w:t>
      </w:r>
      <w:r w:rsidR="00A536C3" w:rsidRPr="007949F9">
        <w:rPr>
          <w:i/>
        </w:rPr>
        <w:t>fiber</w:t>
      </w:r>
      <w:r w:rsidR="00A536C3">
        <w:t xml:space="preserve"> direction in FEBio.  Other materials are orthotropic, requiring the specification of initial material axes that define the three planes of symmetry for those materials.  Only one of these specifications should be provided.  When specifying material axes, the first axis corresponds to the fiber direction. </w:t>
      </w:r>
      <w:r>
        <w:t>Th</w:t>
      </w:r>
      <w:r w:rsidR="00A536C3">
        <w:t>e</w:t>
      </w:r>
      <w:r>
        <w:t xml:space="preserve"> </w:t>
      </w:r>
      <w:r w:rsidR="00A536C3">
        <w:t xml:space="preserve">fiber or material axes </w:t>
      </w:r>
      <w:r>
        <w:t xml:space="preserve">orientation </w:t>
      </w:r>
      <w:r w:rsidR="00A536C3">
        <w:t xml:space="preserve">may </w:t>
      </w:r>
      <w:r>
        <w:t xml:space="preserve">be specified in several ways. FEBio gives the option to automatically generate the orientation, based on some user-specified parameters. However, the user can override this feature and specify the fiber </w:t>
      </w:r>
      <w:r w:rsidR="00A536C3">
        <w:t xml:space="preserve">or axes </w:t>
      </w:r>
      <w:r>
        <w:t xml:space="preserve">directions for each element manually in the </w:t>
      </w:r>
      <w:r w:rsidRPr="007A0C01">
        <w:rPr>
          <w:i/>
        </w:rPr>
        <w:t>ElementData</w:t>
      </w:r>
      <w:r>
        <w:t xml:space="preserve"> section. See section </w:t>
      </w:r>
      <w:r w:rsidR="00320310">
        <w:fldChar w:fldCharType="begin"/>
      </w:r>
      <w:r w:rsidR="00320310">
        <w:instrText xml:space="preserve"> REF _Ref230518438 \r \h </w:instrText>
      </w:r>
      <w:r w:rsidR="00320310">
        <w:fldChar w:fldCharType="separate"/>
      </w:r>
      <w:r w:rsidR="00FC7827">
        <w:t>3.8.3</w:t>
      </w:r>
      <w:r w:rsidR="00320310">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2251" w:name="_Toc452646626"/>
      <w:r>
        <w:t xml:space="preserve">Transversely Isotropic </w:t>
      </w:r>
      <w:r w:rsidR="00D153DC">
        <w:t>M</w:t>
      </w:r>
      <w:r>
        <w:t>aterials</w:t>
      </w:r>
      <w:bookmarkEnd w:id="2251"/>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r w:rsidR="00E62DD1" w14:paraId="0528DD31" w14:textId="77777777">
        <w:tc>
          <w:tcPr>
            <w:tcW w:w="1728" w:type="dxa"/>
            <w:shd w:val="clear" w:color="auto" w:fill="auto"/>
          </w:tcPr>
          <w:p w14:paraId="29034852" w14:textId="0BBA5388" w:rsidR="00E62DD1" w:rsidRDefault="00E62DD1" w:rsidP="006A0BC1">
            <w:pPr>
              <w:pStyle w:val="code"/>
            </w:pPr>
            <w:r>
              <w:t>angles</w:t>
            </w:r>
          </w:p>
        </w:tc>
        <w:tc>
          <w:tcPr>
            <w:tcW w:w="7848" w:type="dxa"/>
            <w:shd w:val="clear" w:color="auto" w:fill="auto"/>
          </w:tcPr>
          <w:p w14:paraId="7DFA44A8" w14:textId="0A0381AD" w:rsidR="00E62DD1" w:rsidRDefault="00E62DD1" w:rsidP="006A0BC1">
            <w:r>
              <w:t>Specifies the fiber direction using spherical angles (5)</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BA1628" w:rsidRDefault="00BA1628"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BA1628" w:rsidRDefault="00BA1628"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BA1628" w:rsidRDefault="00BA1628"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BA1628" w:rsidRDefault="00BA1628"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BA1628" w:rsidRPr="00827A42" w:rsidRDefault="00BA1628"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BA1628" w:rsidRDefault="00BA1628"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BA1628" w:rsidRDefault="00BA1628"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BA1628" w:rsidRDefault="00BA1628"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BA1628" w:rsidRDefault="00BA1628"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BA1628" w:rsidRPr="00827A42" w:rsidRDefault="00BA1628" w:rsidP="006A0BC1">
                        <w:pPr>
                          <w:rPr>
                            <w:b/>
                          </w:rPr>
                        </w:pPr>
                        <w:r>
                          <w:rPr>
                            <w:b/>
                          </w:rPr>
                          <w:t>a</w:t>
                        </w:r>
                      </w:p>
                    </w:txbxContent>
                  </v:textbox>
                </v:shape>
                <w10:anchorlock/>
              </v:group>
            </w:pict>
          </mc:Fallback>
        </mc:AlternateContent>
      </w:r>
    </w:p>
    <w:p w14:paraId="19364FFA" w14:textId="11521DA0" w:rsidR="006A0BC1" w:rsidRPr="0097532C" w:rsidRDefault="006A0BC1" w:rsidP="006F720E">
      <w:pPr>
        <w:pStyle w:val="Caption"/>
      </w:pPr>
      <w:r w:rsidRPr="000747EC">
        <w:t xml:space="preserve">Figure </w:t>
      </w:r>
      <w:r w:rsidR="0038349E">
        <w:fldChar w:fldCharType="begin"/>
      </w:r>
      <w:r w:rsidR="0038349E">
        <w:instrText xml:space="preserve"> STYLEREF 1 \s </w:instrText>
      </w:r>
      <w:r w:rsidR="0038349E">
        <w:fldChar w:fldCharType="separate"/>
      </w:r>
      <w:r w:rsidR="00FC7827">
        <w:rPr>
          <w:noProof/>
        </w:rPr>
        <w:t>4</w:t>
      </w:r>
      <w:r w:rsidR="0038349E">
        <w:rPr>
          <w:noProof/>
        </w:rPr>
        <w:fldChar w:fldCharType="end"/>
      </w:r>
      <w:r w:rsidR="00744BB0">
        <w:noBreakHyphen/>
      </w:r>
      <w:r w:rsidR="0038349E">
        <w:fldChar w:fldCharType="begin"/>
      </w:r>
      <w:r w:rsidR="0038349E">
        <w:instrText xml:space="preserve"> SEQ Figure \* ARABIC \s 1 </w:instrText>
      </w:r>
      <w:r w:rsidR="0038349E">
        <w:fldChar w:fldCharType="separate"/>
      </w:r>
      <w:r w:rsidR="00FC7827">
        <w:rPr>
          <w:noProof/>
        </w:rPr>
        <w:t>1</w:t>
      </w:r>
      <w:r w:rsidR="0038349E">
        <w:rPr>
          <w:noProof/>
        </w:rPr>
        <w:fldChar w:fldCharType="end"/>
      </w:r>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BA1628" w:rsidRDefault="00BA1628"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BA1628" w:rsidRDefault="00BA1628"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BA1628" w:rsidRDefault="00BA1628"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BA1628" w:rsidRDefault="00BA1628"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BA1628" w:rsidRPr="00827A42" w:rsidRDefault="00BA1628"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BA1628" w:rsidRPr="00FB79C6" w:rsidRDefault="00BA1628"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BA1628" w:rsidRPr="00827A42" w:rsidRDefault="00BA1628"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BA1628" w:rsidRDefault="00BA1628"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BA1628" w:rsidRDefault="00BA1628"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BA1628" w:rsidRDefault="00BA1628"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BA1628" w:rsidRDefault="00BA1628"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BA1628" w:rsidRPr="00827A42" w:rsidRDefault="00BA1628"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BA1628" w:rsidRPr="00FB79C6" w:rsidRDefault="00BA1628"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BA1628" w:rsidRPr="00827A42" w:rsidRDefault="00BA1628" w:rsidP="006A0BC1">
                        <w:pPr>
                          <w:rPr>
                            <w:b/>
                          </w:rPr>
                        </w:pPr>
                        <w:r>
                          <w:rPr>
                            <w:b/>
                          </w:rPr>
                          <w:t>a</w:t>
                        </w:r>
                      </w:p>
                    </w:txbxContent>
                  </v:textbox>
                </v:shape>
                <w10:anchorlock/>
              </v:group>
            </w:pict>
          </mc:Fallback>
        </mc:AlternateContent>
      </w:r>
    </w:p>
    <w:p w14:paraId="3811BA58" w14:textId="49482CE6" w:rsidR="006A0BC1" w:rsidRPr="00A14366" w:rsidRDefault="006A0BC1" w:rsidP="006F720E">
      <w:pPr>
        <w:pStyle w:val="Caption"/>
      </w:pPr>
      <w:r w:rsidRPr="00A14366">
        <w:t xml:space="preserve">Figure </w:t>
      </w:r>
      <w:r w:rsidR="0038349E">
        <w:fldChar w:fldCharType="begin"/>
      </w:r>
      <w:r w:rsidR="0038349E">
        <w:instrText xml:space="preserve"> STYLEREF 1 \s </w:instrText>
      </w:r>
      <w:r w:rsidR="0038349E">
        <w:fldChar w:fldCharType="separate"/>
      </w:r>
      <w:r w:rsidR="00FC7827">
        <w:rPr>
          <w:noProof/>
        </w:rPr>
        <w:t>4</w:t>
      </w:r>
      <w:r w:rsidR="0038349E">
        <w:rPr>
          <w:noProof/>
        </w:rPr>
        <w:fldChar w:fldCharType="end"/>
      </w:r>
      <w:r w:rsidR="00744BB0">
        <w:noBreakHyphen/>
      </w:r>
      <w:r w:rsidR="0038349E">
        <w:fldChar w:fldCharType="begin"/>
      </w:r>
      <w:r w:rsidR="0038349E">
        <w:instrText xml:space="preserve"> SEQ Figure \* ARABIC \s 1 </w:instrText>
      </w:r>
      <w:r w:rsidR="0038349E">
        <w:fldChar w:fldCharType="separate"/>
      </w:r>
      <w:r w:rsidR="00FC7827">
        <w:rPr>
          <w:noProof/>
        </w:rPr>
        <w:t>2</w:t>
      </w:r>
      <w:r w:rsidR="0038349E">
        <w:rPr>
          <w:noProof/>
        </w:rPr>
        <w:fldChar w:fldCharType="end"/>
      </w:r>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BA1628" w:rsidRDefault="00BA1628"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BA1628" w:rsidRDefault="00BA1628"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BA1628" w:rsidRDefault="00BA1628"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BA1628" w:rsidRDefault="00BA1628"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BA1628" w:rsidRPr="00827A42" w:rsidRDefault="00BA1628"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BA1628" w:rsidRPr="00FB79C6" w:rsidRDefault="00BA1628"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BA1628" w:rsidRDefault="00BA1628"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BA1628" w:rsidRDefault="00BA1628"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BA1628" w:rsidRDefault="00BA1628"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BA1628" w:rsidRDefault="00BA1628"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BA1628" w:rsidRPr="00827A42" w:rsidRDefault="00BA1628"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BA1628" w:rsidRPr="00FB79C6" w:rsidRDefault="00BA1628"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513910D4" w:rsidR="006A0BC1" w:rsidRPr="000747EC" w:rsidRDefault="006A0BC1" w:rsidP="006F720E">
      <w:pPr>
        <w:pStyle w:val="Caption"/>
      </w:pPr>
      <w:r w:rsidRPr="000747EC">
        <w:t xml:space="preserve">Figure </w:t>
      </w:r>
      <w:r w:rsidR="0038349E">
        <w:fldChar w:fldCharType="begin"/>
      </w:r>
      <w:r w:rsidR="0038349E">
        <w:instrText xml:space="preserve"> STYLEREF 1 \s </w:instrText>
      </w:r>
      <w:r w:rsidR="0038349E">
        <w:fldChar w:fldCharType="separate"/>
      </w:r>
      <w:r w:rsidR="00FC7827">
        <w:rPr>
          <w:noProof/>
        </w:rPr>
        <w:t>4</w:t>
      </w:r>
      <w:r w:rsidR="0038349E">
        <w:rPr>
          <w:noProof/>
        </w:rPr>
        <w:fldChar w:fldCharType="end"/>
      </w:r>
      <w:r w:rsidR="00744BB0">
        <w:noBreakHyphen/>
      </w:r>
      <w:r w:rsidR="0038349E">
        <w:fldChar w:fldCharType="begin"/>
      </w:r>
      <w:r w:rsidR="0038349E">
        <w:instrText xml:space="preserve"> SEQ Figure \* ARABIC \s 1 </w:instrText>
      </w:r>
      <w:r w:rsidR="0038349E">
        <w:fldChar w:fldCharType="separate"/>
      </w:r>
      <w:r w:rsidR="00FC7827">
        <w:rPr>
          <w:noProof/>
        </w:rPr>
        <w:t>3</w:t>
      </w:r>
      <w:r w:rsidR="0038349E">
        <w:rPr>
          <w:noProof/>
        </w:rPr>
        <w:fldChar w:fldCharType="end"/>
      </w:r>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3B15D82E" w14:textId="43891BB7" w:rsidR="00E62DD1" w:rsidRDefault="00E62DD1" w:rsidP="00E62DD1">
      <w:pPr>
        <w:pStyle w:val="ListParagraph"/>
        <w:numPr>
          <w:ilvl w:val="0"/>
          <w:numId w:val="21"/>
        </w:numPr>
      </w:pPr>
      <w:r>
        <w:rPr>
          <w:i/>
        </w:rPr>
        <w:t>angles</w:t>
      </w:r>
      <w:r>
        <w:t xml:space="preserve">: This type generates a fiber orientation </w:t>
      </w:r>
      <w:r w:rsidR="00744BB0">
        <w:t>via the specification of</w:t>
      </w:r>
      <w:r>
        <w:t xml:space="preserve"> spherical angles (azimuth and declination) relative to the local material axes (or global coordinate system, if no local material axes are defined). The following subparameters must be defined. </w:t>
      </w:r>
    </w:p>
    <w:p w14:paraId="501339B2" w14:textId="136037D9" w:rsidR="00E62DD1" w:rsidRDefault="00E62DD1" w:rsidP="00E62DD1">
      <w:pPr>
        <w:pStyle w:val="ListParagraph"/>
        <w:numPr>
          <w:ilvl w:val="1"/>
          <w:numId w:val="21"/>
        </w:numPr>
      </w:pPr>
      <w:r>
        <w:rPr>
          <w:i/>
        </w:rPr>
        <w:t xml:space="preserve">theta: </w:t>
      </w:r>
      <w:r>
        <w:t>azimuth angle</w:t>
      </w:r>
      <w:r w:rsidR="005734EE">
        <w:t xml:space="preserve"> (in degrees)</w:t>
      </w:r>
    </w:p>
    <w:p w14:paraId="0C994B77" w14:textId="6D4B29DD" w:rsidR="00E62DD1" w:rsidRDefault="00E62DD1" w:rsidP="00E62DD1">
      <w:pPr>
        <w:pStyle w:val="ListParagraph"/>
        <w:numPr>
          <w:ilvl w:val="1"/>
          <w:numId w:val="21"/>
        </w:numPr>
      </w:pPr>
      <w:r>
        <w:rPr>
          <w:i/>
        </w:rPr>
        <w:t>phi:</w:t>
      </w:r>
      <w:r>
        <w:t xml:space="preserve"> declination angle</w:t>
      </w:r>
      <w:r w:rsidR="005734EE">
        <w:t xml:space="preserve"> (in degrees)</w:t>
      </w:r>
    </w:p>
    <w:p w14:paraId="6C7DF642" w14:textId="77777777" w:rsidR="00744BB0" w:rsidRDefault="00744BB0" w:rsidP="00744BB0">
      <w:pPr>
        <w:jc w:val="center"/>
      </w:pPr>
      <w:r>
        <w:rPr>
          <w:noProof/>
        </w:rPr>
        <w:drawing>
          <wp:inline distT="0" distB="0" distL="0" distR="0" wp14:anchorId="7DE9C6B3" wp14:editId="0C78AFA0">
            <wp:extent cx="1338072" cy="1383792"/>
            <wp:effectExtent l="0" t="0" r="825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12">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BE31928" w14:textId="7C465F8B" w:rsidR="00744BB0" w:rsidRDefault="00744BB0" w:rsidP="00C67F27">
      <w:pPr>
        <w:pStyle w:val="Caption"/>
      </w:pPr>
      <w:r>
        <w:t xml:space="preserve">Figure </w:t>
      </w:r>
      <w:r w:rsidR="0038349E">
        <w:fldChar w:fldCharType="begin"/>
      </w:r>
      <w:r w:rsidR="0038349E">
        <w:instrText xml:space="preserve"> STYLEREF 1 \s </w:instrText>
      </w:r>
      <w:r w:rsidR="0038349E">
        <w:fldChar w:fldCharType="separate"/>
      </w:r>
      <w:r w:rsidR="00FC7827">
        <w:rPr>
          <w:noProof/>
        </w:rPr>
        <w:t>4</w:t>
      </w:r>
      <w:r w:rsidR="0038349E">
        <w:rPr>
          <w:noProof/>
        </w:rPr>
        <w:fldChar w:fldCharType="end"/>
      </w:r>
      <w:r>
        <w:noBreakHyphen/>
      </w:r>
      <w:r w:rsidR="0038349E">
        <w:fldChar w:fldCharType="begin"/>
      </w:r>
      <w:r w:rsidR="0038349E">
        <w:instrText xml:space="preserve"> SEQ Figure \* ARABIC \s 1 </w:instrText>
      </w:r>
      <w:r w:rsidR="0038349E">
        <w:fldChar w:fldCharType="separate"/>
      </w:r>
      <w:r w:rsidR="00FC7827">
        <w:rPr>
          <w:noProof/>
        </w:rPr>
        <w:t>4</w:t>
      </w:r>
      <w:r w:rsidR="0038349E">
        <w:rPr>
          <w:noProof/>
        </w:rPr>
        <w:fldChar w:fldCharType="end"/>
      </w:r>
      <w:r>
        <w:t>. Spherical angles</w:t>
      </w:r>
    </w:p>
    <w:p w14:paraId="375D4241" w14:textId="77777777" w:rsidR="00744BB0" w:rsidRDefault="00744BB0" w:rsidP="00744BB0">
      <w:pPr>
        <w:tabs>
          <w:tab w:val="left" w:pos="720"/>
        </w:tabs>
        <w:ind w:left="720"/>
      </w:pPr>
      <w:r>
        <w:t>The fiber is oriented along</w:t>
      </w:r>
    </w:p>
    <w:p w14:paraId="0FC39042" w14:textId="5AE59958" w:rsidR="00744BB0" w:rsidRDefault="00744BB0" w:rsidP="00744BB0">
      <w:pPr>
        <w:pStyle w:val="MTDisplayEquation"/>
        <w:tabs>
          <w:tab w:val="left" w:pos="720"/>
        </w:tabs>
        <w:ind w:left="720"/>
      </w:pPr>
      <w:r>
        <w:tab/>
      </w:r>
      <w:r w:rsidR="005D1779" w:rsidRPr="002429B0">
        <w:rPr>
          <w:position w:val="-12"/>
        </w:rPr>
        <w:object w:dxaOrig="5700" w:dyaOrig="360" w14:anchorId="6AF38063">
          <v:shape id="_x0000_i1116" type="#_x0000_t75" style="width:284.25pt;height:18.8pt" o:ole="">
            <v:imagedata r:id="rId213" o:title=""/>
          </v:shape>
          <o:OLEObject Type="Embed" ProgID="Equation.DSMT4" ShapeID="_x0000_i1116" DrawAspect="Content" ObjectID="_1526412270" r:id="rId214"/>
        </w:object>
      </w:r>
      <w:r>
        <w:t>,</w:t>
      </w:r>
    </w:p>
    <w:p w14:paraId="05E79CE0" w14:textId="5EDAC16D" w:rsidR="00E62DD1" w:rsidRDefault="00744BB0" w:rsidP="00744BB0">
      <w:pPr>
        <w:tabs>
          <w:tab w:val="left" w:pos="720"/>
        </w:tabs>
        <w:ind w:left="720"/>
      </w:pPr>
      <w:r w:rsidRPr="000230DC">
        <w:t xml:space="preserve">where </w:t>
      </w:r>
      <w:r w:rsidR="005D1779" w:rsidRPr="002429B0">
        <w:rPr>
          <w:position w:val="-14"/>
        </w:rPr>
        <w:object w:dxaOrig="999" w:dyaOrig="400" w14:anchorId="4ABA84E0">
          <v:shape id="_x0000_i1117" type="#_x0000_t75" style="width:49.95pt;height:19.9pt" o:ole="">
            <v:imagedata r:id="rId215" o:title=""/>
          </v:shape>
          <o:OLEObject Type="Embed" ProgID="Equation.DSMT4" ShapeID="_x0000_i1117" DrawAspect="Content" ObjectID="_1526412271" r:id="rId216"/>
        </w:object>
      </w:r>
      <w:r w:rsidRPr="000230DC">
        <w:t xml:space="preserve"> are orthonormal vectors representing the local element coordinate system</w:t>
      </w:r>
      <w:r>
        <w:t xml:space="preserve"> (when specified, Section </w:t>
      </w:r>
      <w:r>
        <w:fldChar w:fldCharType="begin"/>
      </w:r>
      <w:r>
        <w:instrText xml:space="preserve"> REF _Ref167532051 \r \h </w:instrText>
      </w:r>
      <w:r>
        <w:fldChar w:fldCharType="separate"/>
      </w:r>
      <w:r w:rsidR="00FC7827">
        <w:t xml:space="preserve">4.1.1.2. </w:t>
      </w:r>
      <w:r>
        <w:fldChar w:fldCharType="end"/>
      </w:r>
      <w:r>
        <w:t>), or global coordinate system.</w:t>
      </w:r>
    </w:p>
    <w:p w14:paraId="6C127A1A" w14:textId="77777777" w:rsidR="00744BB0" w:rsidRDefault="00744BB0" w:rsidP="00E62DD1">
      <w:pPr>
        <w:pStyle w:val="code"/>
      </w:pPr>
    </w:p>
    <w:p w14:paraId="2179E876" w14:textId="3261BE71" w:rsidR="00E62DD1" w:rsidRDefault="00E62DD1" w:rsidP="00E62DD1">
      <w:pPr>
        <w:pStyle w:val="code"/>
      </w:pPr>
      <w:r>
        <w:tab/>
        <w:t>&lt;fiber type="</w:t>
      </w:r>
      <w:r w:rsidR="005734EE">
        <w:t>angles</w:t>
      </w:r>
      <w:r>
        <w:t>"&gt;</w:t>
      </w:r>
    </w:p>
    <w:p w14:paraId="5CD7BB5A" w14:textId="10BBE581" w:rsidR="00E62DD1" w:rsidRDefault="00E62DD1" w:rsidP="00E62DD1">
      <w:pPr>
        <w:pStyle w:val="code"/>
      </w:pPr>
      <w:r>
        <w:lastRenderedPageBreak/>
        <w:tab/>
      </w:r>
      <w:r>
        <w:tab/>
        <w:t>&lt;</w:t>
      </w:r>
      <w:r w:rsidR="005734EE">
        <w:t>theta</w:t>
      </w:r>
      <w:r>
        <w:t>&gt;</w:t>
      </w:r>
      <w:r w:rsidR="005734EE">
        <w:t>20</w:t>
      </w:r>
      <w:r>
        <w:t>&lt;/center&gt;</w:t>
      </w:r>
    </w:p>
    <w:p w14:paraId="5B3B4648" w14:textId="7CFBF7B3" w:rsidR="00E62DD1" w:rsidRDefault="00E62DD1" w:rsidP="00E62DD1">
      <w:pPr>
        <w:pStyle w:val="code"/>
      </w:pPr>
      <w:r>
        <w:tab/>
      </w:r>
      <w:r>
        <w:tab/>
        <w:t>&lt;</w:t>
      </w:r>
      <w:r w:rsidR="005734EE">
        <w:t>phi</w:t>
      </w:r>
      <w:r>
        <w:t>&gt;</w:t>
      </w:r>
      <w:r w:rsidR="005734EE">
        <w:t>90</w:t>
      </w:r>
      <w:r>
        <w:t>&lt;/</w:t>
      </w:r>
      <w:r w:rsidR="005734EE">
        <w:t>phi</w:t>
      </w:r>
      <w:r>
        <w:t>&gt;</w:t>
      </w:r>
    </w:p>
    <w:p w14:paraId="16AB6D5A" w14:textId="77777777" w:rsidR="00E62DD1" w:rsidRDefault="00E62DD1" w:rsidP="00E62DD1">
      <w:pPr>
        <w:pStyle w:val="code"/>
      </w:pPr>
      <w:r>
        <w:tab/>
        <w:t>&lt;/fiber&gt;</w:t>
      </w:r>
    </w:p>
    <w:p w14:paraId="498EC14E" w14:textId="77777777" w:rsidR="00E62DD1" w:rsidRDefault="00E62DD1" w:rsidP="00E62DD1"/>
    <w:p w14:paraId="614D48FB" w14:textId="1CBDEF96" w:rsidR="0028632C" w:rsidRDefault="0028632C" w:rsidP="006B7F2C">
      <w:r>
        <w:t xml:space="preserve">When specifying a fiber direction </w:t>
      </w:r>
      <w:r w:rsidR="005D1779" w:rsidRPr="002429B0">
        <w:rPr>
          <w:position w:val="-6"/>
        </w:rPr>
        <w:object w:dxaOrig="200" w:dyaOrig="220" w14:anchorId="644ED957">
          <v:shape id="_x0000_i1118" type="#_x0000_t75" style="width:10.2pt;height:11.3pt" o:ole="">
            <v:imagedata r:id="rId217" o:title=""/>
          </v:shape>
          <o:OLEObject Type="Embed" ProgID="Equation.DSMT4" ShapeID="_x0000_i1118" DrawAspect="Content" ObjectID="_1526412272" r:id="rId218"/>
        </w:object>
      </w:r>
      <w:r>
        <w:t>, FEBio generates a set of orthogonal material axes as described in Section </w:t>
      </w:r>
      <w:r>
        <w:fldChar w:fldCharType="begin"/>
      </w:r>
      <w:r>
        <w:instrText xml:space="preserve"> REF _Ref167532051 \w \h </w:instrText>
      </w:r>
      <w:r>
        <w:fldChar w:fldCharType="separate"/>
      </w:r>
      <w:r w:rsidR="00FC7827">
        <w:t xml:space="preserve">4.1.1.2. </w:t>
      </w:r>
      <w:r>
        <w:fldChar w:fldCharType="end"/>
      </w:r>
      <w:r w:rsidR="00265E57">
        <w:t xml:space="preserve"> generated with</w:t>
      </w:r>
      <w:r>
        <w:t xml:space="preserve"> </w:t>
      </w:r>
      <w:r w:rsidR="005D1779" w:rsidRPr="002429B0">
        <w:rPr>
          <w:position w:val="-12"/>
        </w:rPr>
        <w:object w:dxaOrig="620" w:dyaOrig="360" w14:anchorId="34519615">
          <v:shape id="_x0000_i1119" type="#_x0000_t75" style="width:31.15pt;height:18.8pt" o:ole="">
            <v:imagedata r:id="rId219" o:title=""/>
          </v:shape>
          <o:OLEObject Type="Embed" ProgID="Equation.DSMT4" ShapeID="_x0000_i1119" DrawAspect="Content" ObjectID="_1526412273" r:id="rId220"/>
        </w:object>
      </w:r>
      <w:r>
        <w:t>, or</w:t>
      </w:r>
      <w:r w:rsidR="00265E57">
        <w:t xml:space="preserve"> else</w:t>
      </w:r>
      <w:r>
        <w:t xml:space="preserve"> </w:t>
      </w:r>
      <w:r w:rsidR="005D1779" w:rsidRPr="002429B0">
        <w:rPr>
          <w:position w:val="-12"/>
        </w:rPr>
        <w:object w:dxaOrig="620" w:dyaOrig="360" w14:anchorId="3EB60FBE">
          <v:shape id="_x0000_i1120" type="#_x0000_t75" style="width:31.15pt;height:18.8pt" o:ole="">
            <v:imagedata r:id="rId221" o:title=""/>
          </v:shape>
          <o:OLEObject Type="Embed" ProgID="Equation.DSMT4" ShapeID="_x0000_i1120" DrawAspect="Content" ObjectID="_1526412274" r:id="rId222"/>
        </w:object>
      </w:r>
      <w:r>
        <w:t xml:space="preserve"> if </w:t>
      </w:r>
      <w:r w:rsidR="005D1779" w:rsidRPr="002429B0">
        <w:rPr>
          <w:position w:val="-6"/>
        </w:rPr>
        <w:object w:dxaOrig="200" w:dyaOrig="220" w14:anchorId="7E7CAD7F">
          <v:shape id="_x0000_i1121" type="#_x0000_t75" style="width:10.2pt;height:11.3pt" o:ole="">
            <v:imagedata r:id="rId223" o:title=""/>
          </v:shape>
          <o:OLEObject Type="Embed" ProgID="Equation.DSMT4" ShapeID="_x0000_i1121" DrawAspect="Content" ObjectID="_1526412275" r:id="rId224"/>
        </w:object>
      </w:r>
      <w:r>
        <w:t xml:space="preserve"> is collinear with </w:t>
      </w:r>
      <w:r w:rsidR="005D1779" w:rsidRPr="002429B0">
        <w:rPr>
          <w:position w:val="-12"/>
        </w:rPr>
        <w:object w:dxaOrig="260" w:dyaOrig="360" w14:anchorId="38827E59">
          <v:shape id="_x0000_i1122" type="#_x0000_t75" style="width:12.9pt;height:18.8pt" o:ole="">
            <v:imagedata r:id="rId225" o:title=""/>
          </v:shape>
          <o:OLEObject Type="Embed" ProgID="Equation.DSMT4" ShapeID="_x0000_i1122" DrawAspect="Content" ObjectID="_1526412276" r:id="rId226"/>
        </w:object>
      </w:r>
      <w:r>
        <w:t xml:space="preserve">.  </w:t>
      </w:r>
      <w:r w:rsidR="00265E57">
        <w:t xml:space="preserve">Because of the non-uniqueness of these material axes (only </w:t>
      </w:r>
      <w:r w:rsidR="005D1779" w:rsidRPr="002429B0">
        <w:rPr>
          <w:position w:val="-12"/>
        </w:rPr>
        <w:object w:dxaOrig="220" w:dyaOrig="360" w14:anchorId="19FE87E2">
          <v:shape id="_x0000_i1123" type="#_x0000_t75" style="width:11.3pt;height:18.8pt" o:ole="">
            <v:imagedata r:id="rId227" o:title=""/>
          </v:shape>
          <o:OLEObject Type="Embed" ProgID="Equation.DSMT4" ShapeID="_x0000_i1123" DrawAspect="Content" ObjectID="_1526412277" r:id="rId228"/>
        </w:object>
      </w:r>
      <w:r w:rsidR="00265E57">
        <w:t xml:space="preserve"> is along a </w:t>
      </w:r>
      <w:r w:rsidR="00035A1C">
        <w:t xml:space="preserve">uniquely </w:t>
      </w:r>
      <w:r w:rsidR="00265E57">
        <w:t>defined direction</w:t>
      </w:r>
      <w:r w:rsidR="00035A1C">
        <w:t xml:space="preserve"> in a </w:t>
      </w:r>
      <w:r w:rsidR="00035A1C" w:rsidRPr="007949F9">
        <w:rPr>
          <w:i/>
        </w:rPr>
        <w:t>fiber</w:t>
      </w:r>
      <w:r w:rsidR="00035A1C">
        <w:t xml:space="preserve"> element</w:t>
      </w:r>
      <w:r w:rsidR="00265E57">
        <w:t xml:space="preserve">), caution should be used when </w:t>
      </w:r>
      <w:r w:rsidR="00035A1C">
        <w:t>material axes are compounded, as may occur in nested materials such as solid mixtures described in Sections </w:t>
      </w:r>
      <w:r w:rsidR="00035A1C">
        <w:fldChar w:fldCharType="begin"/>
      </w:r>
      <w:r w:rsidR="00035A1C">
        <w:instrText xml:space="preserve"> REF _Ref167529968 \w \h </w:instrText>
      </w:r>
      <w:r w:rsidR="00035A1C">
        <w:fldChar w:fldCharType="separate"/>
      </w:r>
      <w:r w:rsidR="00FC7827">
        <w:t xml:space="preserve">4.1.2.15. </w:t>
      </w:r>
      <w:r w:rsidR="00035A1C">
        <w:fldChar w:fldCharType="end"/>
      </w:r>
      <w:r w:rsidR="00035A1C">
        <w:t xml:space="preserve">&amp; </w:t>
      </w:r>
      <w:r w:rsidR="00035A1C">
        <w:fldChar w:fldCharType="begin"/>
      </w:r>
      <w:r w:rsidR="00035A1C">
        <w:instrText xml:space="preserve"> REF _Ref173928732 \w \h </w:instrText>
      </w:r>
      <w:r w:rsidR="00035A1C">
        <w:fldChar w:fldCharType="separate"/>
      </w:r>
      <w:r w:rsidR="00FC7827">
        <w:t xml:space="preserve">4.1.3.21. </w:t>
      </w:r>
      <w:r w:rsidR="00035A1C">
        <w:fldChar w:fldCharType="end"/>
      </w:r>
      <w:r w:rsidR="00035A1C">
        <w:t xml:space="preserve"> To enforce uniqueness, use the </w:t>
      </w:r>
      <w:r w:rsidR="00035A1C" w:rsidRPr="007949F9">
        <w:rPr>
          <w:i/>
        </w:rPr>
        <w:t>mat_axis</w:t>
      </w:r>
      <w:r w:rsidR="00035A1C">
        <w:t xml:space="preserve"> element instead of the </w:t>
      </w:r>
      <w:r w:rsidR="00035A1C" w:rsidRPr="007949F9">
        <w:rPr>
          <w:i/>
        </w:rPr>
        <w:t>fiber</w:t>
      </w:r>
      <w:r w:rsidR="00035A1C">
        <w:t xml:space="preserve"> element.</w:t>
      </w:r>
    </w:p>
    <w:p w14:paraId="43B8BB90" w14:textId="72F9D0BB" w:rsidR="006A0BC1" w:rsidRDefault="006A0BC1" w:rsidP="006A0BC1">
      <w:pPr>
        <w:pStyle w:val="Heading4"/>
      </w:pPr>
      <w:bookmarkStart w:id="2252" w:name="_Ref167532051"/>
      <w:bookmarkStart w:id="2253" w:name="_Toc452646627"/>
      <w:r>
        <w:t xml:space="preserve">Orthotropic </w:t>
      </w:r>
      <w:r w:rsidR="00D153DC">
        <w:t>M</w:t>
      </w:r>
      <w:r>
        <w:t>aterials</w:t>
      </w:r>
      <w:bookmarkEnd w:id="2252"/>
      <w:bookmarkEnd w:id="2253"/>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4430D9EE" w:rsidR="006A0BC1" w:rsidRDefault="006A0BC1" w:rsidP="006A0BC1">
      <w:pPr>
        <w:pStyle w:val="MTDisplayEquation"/>
      </w:pPr>
      <w:r>
        <w:tab/>
      </w:r>
      <w:r w:rsidR="005D1779" w:rsidRPr="002429B0">
        <w:rPr>
          <w:position w:val="-32"/>
        </w:rPr>
        <w:object w:dxaOrig="3040" w:dyaOrig="700" w14:anchorId="3E10157A">
          <v:shape id="_x0000_i1124" type="#_x0000_t75" style="width:152.05pt;height:34.95pt" o:ole="">
            <v:imagedata r:id="rId229" o:title=""/>
          </v:shape>
          <o:OLEObject Type="Embed" ProgID="Equation.DSMT4" ShapeID="_x0000_i1124" DrawAspect="Content" ObjectID="_1526412278" r:id="rId230"/>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2254" w:name="_Ref167375095"/>
      <w:bookmarkStart w:id="2255" w:name="_Toc452646628"/>
      <w:r>
        <w:lastRenderedPageBreak/>
        <w:t>Uncoupled</w:t>
      </w:r>
      <w:r w:rsidR="006A0BC1">
        <w:t xml:space="preserve"> Materials</w:t>
      </w:r>
      <w:bookmarkEnd w:id="2254"/>
      <w:bookmarkEnd w:id="2255"/>
    </w:p>
    <w:p w14:paraId="2C2057D1" w14:textId="2F900177"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554341">
          <w:rPr>
            <w:noProof/>
          </w:rPr>
          <w:t>5</w:t>
        </w:r>
      </w:hyperlink>
      <w:r w:rsidR="00031F52">
        <w:rPr>
          <w:noProof/>
        </w:rPr>
        <w:t>]</w:t>
      </w:r>
      <w:r w:rsidR="008E1C4D">
        <w:fldChar w:fldCharType="end"/>
      </w:r>
      <w:r>
        <w:t>:</w:t>
      </w:r>
    </w:p>
    <w:p w14:paraId="6FD5AD83" w14:textId="2680ED34" w:rsidR="006A0BC1" w:rsidRPr="000230DC" w:rsidRDefault="006A0BC1" w:rsidP="006A0BC1">
      <w:pPr>
        <w:pStyle w:val="MTDisplayEquation"/>
      </w:pPr>
      <w:r w:rsidRPr="000230DC">
        <w:tab/>
      </w:r>
      <w:r w:rsidR="005D1779" w:rsidRPr="005D1779">
        <w:rPr>
          <w:position w:val="-18"/>
        </w:rPr>
        <w:object w:dxaOrig="2240" w:dyaOrig="480" w14:anchorId="55247F38">
          <v:shape id="_x0000_i1125" type="#_x0000_t75" style="width:111.75pt;height:24.2pt" o:ole="">
            <v:imagedata r:id="rId231" o:title=""/>
          </v:shape>
          <o:OLEObject Type="Embed" ProgID="Equation.DSMT4" ShapeID="_x0000_i1125" DrawAspect="Content" ObjectID="_1526412279" r:id="rId232"/>
        </w:object>
      </w:r>
      <w:r w:rsidRPr="000230DC">
        <w:t xml:space="preserve">, </w:t>
      </w:r>
      <w:ins w:id="2256" w:author="Gerard" w:date="2016-04-27T12:37:00Z">
        <w:r w:rsidR="00334045">
          <w:tab/>
        </w:r>
        <w:r w:rsidR="00334045">
          <w:fldChar w:fldCharType="begin"/>
        </w:r>
        <w:r w:rsidR="00334045">
          <w:instrText xml:space="preserve"> MACROBUTTON MTPlaceRef \* MERGEFORMAT </w:instrText>
        </w:r>
        <w:r w:rsidR="00334045">
          <w:fldChar w:fldCharType="begin"/>
        </w:r>
        <w:r w:rsidR="00334045">
          <w:instrText xml:space="preserve"> SEQ MTEqn \h \* MERGEFORMAT </w:instrText>
        </w:r>
      </w:ins>
      <w:del w:id="2257" w:author="Gerard" w:date="2016-04-27T15:07:00Z">
        <w:r w:rsidR="00334045">
          <w:fldChar w:fldCharType="end"/>
        </w:r>
      </w:del>
      <w:bookmarkStart w:id="2258" w:name="ZEqnNum452063"/>
      <w:ins w:id="2259" w:author="Gerard" w:date="2016-04-27T12:37:00Z">
        <w:r w:rsidR="00334045">
          <w:instrText>(</w:instrText>
        </w:r>
        <w:r w:rsidR="00334045">
          <w:fldChar w:fldCharType="begin"/>
        </w:r>
        <w:r w:rsidR="00334045">
          <w:instrText xml:space="preserve"> SEQ MTChap \c \* Arabic \* MERGEFORMAT </w:instrText>
        </w:r>
      </w:ins>
      <w:r w:rsidR="00334045">
        <w:fldChar w:fldCharType="separate"/>
      </w:r>
      <w:ins w:id="2260" w:author="Gerard" w:date="2016-04-27T17:40:00Z">
        <w:r w:rsidR="00FC7827">
          <w:rPr>
            <w:noProof/>
          </w:rPr>
          <w:instrText>4</w:instrText>
        </w:r>
      </w:ins>
      <w:ins w:id="2261" w:author="Gerard" w:date="2016-04-27T12:37:00Z">
        <w:r w:rsidR="00334045">
          <w:fldChar w:fldCharType="end"/>
        </w:r>
        <w:r w:rsidR="00334045">
          <w:instrText>.</w:instrText>
        </w:r>
        <w:r w:rsidR="00334045">
          <w:fldChar w:fldCharType="begin"/>
        </w:r>
        <w:r w:rsidR="00334045">
          <w:instrText xml:space="preserve"> SEQ MTEqn \c \* Arabic \* MERGEFORMAT </w:instrText>
        </w:r>
      </w:ins>
      <w:r w:rsidR="00334045">
        <w:fldChar w:fldCharType="separate"/>
      </w:r>
      <w:ins w:id="2262" w:author="Gerard" w:date="2016-04-27T17:40:00Z">
        <w:r w:rsidR="00FC7827">
          <w:rPr>
            <w:noProof/>
          </w:rPr>
          <w:instrText>1</w:instrText>
        </w:r>
      </w:ins>
      <w:ins w:id="2263" w:author="Gerard" w:date="2016-04-27T12:37:00Z">
        <w:r w:rsidR="00334045">
          <w:fldChar w:fldCharType="end"/>
        </w:r>
        <w:r w:rsidR="00334045">
          <w:instrText>)</w:instrText>
        </w:r>
        <w:bookmarkEnd w:id="2258"/>
        <w:r w:rsidR="00334045">
          <w:fldChar w:fldCharType="end"/>
        </w:r>
      </w:ins>
    </w:p>
    <w:p w14:paraId="736E6A74" w14:textId="1D46642D" w:rsidR="006A0BC1" w:rsidRPr="000230DC" w:rsidRDefault="006A0BC1" w:rsidP="006A0BC1">
      <w:r w:rsidRPr="000230DC">
        <w:t xml:space="preserve">where </w:t>
      </w:r>
      <w:r w:rsidR="005D1779" w:rsidRPr="002429B0">
        <w:rPr>
          <w:position w:val="-6"/>
        </w:rPr>
        <w:object w:dxaOrig="999" w:dyaOrig="320" w14:anchorId="248BD7BD">
          <v:shape id="_x0000_i1126" type="#_x0000_t75" style="width:49.95pt;height:16.65pt" o:ole="">
            <v:imagedata r:id="rId233" o:title=""/>
          </v:shape>
          <o:OLEObject Type="Embed" ProgID="Equation.DSMT4" ShapeID="_x0000_i1126" DrawAspect="Content" ObjectID="_1526412280" r:id="rId234"/>
        </w:object>
      </w:r>
      <w:r w:rsidR="00993D96">
        <w:t xml:space="preserve"> </w:t>
      </w:r>
      <w:r w:rsidRPr="000230DC">
        <w:t xml:space="preserve">and </w:t>
      </w:r>
      <w:r w:rsidR="005D1779" w:rsidRPr="002429B0">
        <w:rPr>
          <w:position w:val="-6"/>
        </w:rPr>
        <w:object w:dxaOrig="1040" w:dyaOrig="320" w14:anchorId="04E1EB53">
          <v:shape id="_x0000_i1127" type="#_x0000_t75" style="width:52.1pt;height:16.65pt" o:ole="">
            <v:imagedata r:id="rId235" o:title=""/>
          </v:shape>
          <o:OLEObject Type="Embed" ProgID="Equation.DSMT4" ShapeID="_x0000_i1127" DrawAspect="Content" ObjectID="_1526412281" r:id="rId236"/>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44245C25" w:rsidR="006A0BC1" w:rsidRPr="000230DC" w:rsidRDefault="006A0BC1" w:rsidP="006A0BC1">
      <w:pPr>
        <w:pStyle w:val="MTDisplayEquation"/>
      </w:pPr>
      <w:r w:rsidRPr="000230DC">
        <w:tab/>
      </w:r>
      <w:r w:rsidR="005D1779" w:rsidRPr="005D1779">
        <w:rPr>
          <w:position w:val="-16"/>
        </w:rPr>
        <w:object w:dxaOrig="2480" w:dyaOrig="440" w14:anchorId="5A324A22">
          <v:shape id="_x0000_i1128" type="#_x0000_t75" style="width:124.1pt;height:22.05pt" o:ole="">
            <v:imagedata r:id="rId237" o:title=""/>
          </v:shape>
          <o:OLEObject Type="Embed" ProgID="Equation.DSMT4" ShapeID="_x0000_i1128" DrawAspect="Content" ObjectID="_1526412282" r:id="rId238"/>
        </w:object>
      </w:r>
      <w:r w:rsidRPr="000230DC">
        <w:t>,</w:t>
      </w:r>
      <w:ins w:id="2264" w:author="Gerard" w:date="2016-04-27T12:37:00Z">
        <w:r w:rsidR="00334045">
          <w:tab/>
        </w:r>
        <w:r w:rsidR="00334045">
          <w:fldChar w:fldCharType="begin"/>
        </w:r>
        <w:r w:rsidR="00334045">
          <w:instrText xml:space="preserve"> MACROBUTTON MTPlaceRef \* MERGEFORMAT </w:instrText>
        </w:r>
        <w:r w:rsidR="00334045">
          <w:fldChar w:fldCharType="begin"/>
        </w:r>
        <w:r w:rsidR="00334045">
          <w:instrText xml:space="preserve"> SEQ MTEqn \h \* MERGEFORMAT </w:instrText>
        </w:r>
      </w:ins>
      <w:del w:id="2265" w:author="Gerard" w:date="2016-04-27T15:07:00Z">
        <w:r w:rsidR="00334045">
          <w:fldChar w:fldCharType="end"/>
        </w:r>
      </w:del>
      <w:ins w:id="2266" w:author="Gerard" w:date="2016-04-27T12:37:00Z">
        <w:r w:rsidR="00334045">
          <w:instrText>(</w:instrText>
        </w:r>
        <w:r w:rsidR="00334045">
          <w:fldChar w:fldCharType="begin"/>
        </w:r>
        <w:r w:rsidR="00334045">
          <w:instrText xml:space="preserve"> SEQ MTChap \c \* Arabic \* MERGEFORMAT </w:instrText>
        </w:r>
      </w:ins>
      <w:r w:rsidR="00334045">
        <w:fldChar w:fldCharType="separate"/>
      </w:r>
      <w:ins w:id="2267" w:author="Gerard" w:date="2016-04-27T17:40:00Z">
        <w:r w:rsidR="00FC7827">
          <w:rPr>
            <w:noProof/>
          </w:rPr>
          <w:instrText>4</w:instrText>
        </w:r>
      </w:ins>
      <w:ins w:id="2268" w:author="Gerard" w:date="2016-04-27T12:37:00Z">
        <w:r w:rsidR="00334045">
          <w:fldChar w:fldCharType="end"/>
        </w:r>
        <w:r w:rsidR="00334045">
          <w:instrText>.</w:instrText>
        </w:r>
        <w:r w:rsidR="00334045">
          <w:fldChar w:fldCharType="begin"/>
        </w:r>
        <w:r w:rsidR="00334045">
          <w:instrText xml:space="preserve"> SEQ MTEqn \c \* Arabic \* MERGEFORMAT </w:instrText>
        </w:r>
      </w:ins>
      <w:r w:rsidR="00334045">
        <w:fldChar w:fldCharType="separate"/>
      </w:r>
      <w:ins w:id="2269" w:author="Gerard" w:date="2016-04-27T17:40:00Z">
        <w:r w:rsidR="00FC7827">
          <w:rPr>
            <w:noProof/>
          </w:rPr>
          <w:instrText>2</w:instrText>
        </w:r>
      </w:ins>
      <w:ins w:id="2270" w:author="Gerard" w:date="2016-04-27T12:37:00Z">
        <w:r w:rsidR="00334045">
          <w:fldChar w:fldCharType="end"/>
        </w:r>
        <w:r w:rsidR="00334045">
          <w:instrText>)</w:instrText>
        </w:r>
        <w:r w:rsidR="00334045">
          <w:fldChar w:fldCharType="end"/>
        </w:r>
      </w:ins>
    </w:p>
    <w:p w14:paraId="34BC890B" w14:textId="77777777" w:rsidR="006A0BC1" w:rsidRPr="000230DC" w:rsidRDefault="006A0BC1" w:rsidP="006A0BC1">
      <w:r w:rsidRPr="000230DC">
        <w:t>where</w:t>
      </w:r>
    </w:p>
    <w:p w14:paraId="3FE23733" w14:textId="6CB20809" w:rsidR="00C45145" w:rsidRDefault="006A0BC1" w:rsidP="006A0BC1">
      <w:pPr>
        <w:pStyle w:val="MTDisplayEquation"/>
      </w:pPr>
      <w:r w:rsidRPr="000230DC">
        <w:tab/>
      </w:r>
      <w:r w:rsidR="005D1779" w:rsidRPr="002429B0">
        <w:rPr>
          <w:position w:val="-24"/>
        </w:rPr>
        <w:object w:dxaOrig="940" w:dyaOrig="660" w14:anchorId="7375104E">
          <v:shape id="_x0000_i1129" type="#_x0000_t75" style="width:47.3pt;height:33.3pt" o:ole="">
            <v:imagedata r:id="rId239" o:title=""/>
          </v:shape>
          <o:OLEObject Type="Embed" ProgID="Equation.DSMT4" ShapeID="_x0000_i1129" DrawAspect="Content" ObjectID="_1526412283" r:id="rId240"/>
        </w:object>
      </w:r>
      <w:r w:rsidR="00C45145">
        <w:t xml:space="preserve"> ,</w:t>
      </w:r>
      <w:ins w:id="2271" w:author="Gerard" w:date="2016-04-27T12:38:00Z">
        <w:r w:rsidR="00334045">
          <w:tab/>
        </w:r>
        <w:r w:rsidR="00334045">
          <w:fldChar w:fldCharType="begin"/>
        </w:r>
        <w:r w:rsidR="00334045">
          <w:instrText xml:space="preserve"> MACROBUTTON MTPlaceRef \* MERGEFORMAT </w:instrText>
        </w:r>
        <w:r w:rsidR="00334045">
          <w:fldChar w:fldCharType="begin"/>
        </w:r>
        <w:r w:rsidR="00334045">
          <w:instrText xml:space="preserve"> SEQ MTEqn \h \* MERGEFORMAT </w:instrText>
        </w:r>
      </w:ins>
      <w:del w:id="2272" w:author="Gerard" w:date="2016-04-27T15:07:00Z">
        <w:r w:rsidR="00334045">
          <w:fldChar w:fldCharType="end"/>
        </w:r>
      </w:del>
      <w:ins w:id="2273" w:author="Gerard" w:date="2016-04-27T12:38:00Z">
        <w:r w:rsidR="00334045">
          <w:instrText>(</w:instrText>
        </w:r>
        <w:r w:rsidR="00334045">
          <w:fldChar w:fldCharType="begin"/>
        </w:r>
        <w:r w:rsidR="00334045">
          <w:instrText xml:space="preserve"> SEQ MTChap \c \* Arabic \* MERGEFORMAT </w:instrText>
        </w:r>
      </w:ins>
      <w:r w:rsidR="00334045">
        <w:fldChar w:fldCharType="separate"/>
      </w:r>
      <w:ins w:id="2274" w:author="Gerard" w:date="2016-04-27T17:40:00Z">
        <w:r w:rsidR="00FC7827">
          <w:rPr>
            <w:noProof/>
          </w:rPr>
          <w:instrText>4</w:instrText>
        </w:r>
      </w:ins>
      <w:ins w:id="2275" w:author="Gerard" w:date="2016-04-27T12:38:00Z">
        <w:r w:rsidR="00334045">
          <w:fldChar w:fldCharType="end"/>
        </w:r>
        <w:r w:rsidR="00334045">
          <w:instrText>.</w:instrText>
        </w:r>
        <w:r w:rsidR="00334045">
          <w:fldChar w:fldCharType="begin"/>
        </w:r>
        <w:r w:rsidR="00334045">
          <w:instrText xml:space="preserve"> SEQ MTEqn \c \* Arabic \* MERGEFORMAT </w:instrText>
        </w:r>
      </w:ins>
      <w:r w:rsidR="00334045">
        <w:fldChar w:fldCharType="separate"/>
      </w:r>
      <w:ins w:id="2276" w:author="Gerard" w:date="2016-04-27T17:40:00Z">
        <w:r w:rsidR="00FC7827">
          <w:rPr>
            <w:noProof/>
          </w:rPr>
          <w:instrText>3</w:instrText>
        </w:r>
      </w:ins>
      <w:ins w:id="2277" w:author="Gerard" w:date="2016-04-27T12:38:00Z">
        <w:r w:rsidR="00334045">
          <w:fldChar w:fldCharType="end"/>
        </w:r>
        <w:r w:rsidR="00334045">
          <w:instrText>)</w:instrText>
        </w:r>
        <w:r w:rsidR="00334045">
          <w:fldChar w:fldCharType="end"/>
        </w:r>
      </w:ins>
    </w:p>
    <w:p w14:paraId="646C6EF3" w14:textId="77777777" w:rsidR="00C45145" w:rsidRDefault="00C45145" w:rsidP="006A0BC1">
      <w:pPr>
        <w:pStyle w:val="MTDisplayEquation"/>
      </w:pPr>
      <w:r>
        <w:t>and</w:t>
      </w:r>
    </w:p>
    <w:p w14:paraId="2EE94ECC" w14:textId="0CD28495" w:rsidR="006A0BC1" w:rsidRPr="000230DC" w:rsidRDefault="00C45145" w:rsidP="00C45145">
      <w:pPr>
        <w:pStyle w:val="MTDisplayEquation"/>
      </w:pPr>
      <w:r>
        <w:tab/>
      </w:r>
      <w:r w:rsidR="005D1779" w:rsidRPr="002429B0">
        <w:rPr>
          <w:position w:val="-24"/>
        </w:rPr>
        <w:object w:dxaOrig="880" w:dyaOrig="620" w14:anchorId="4637446A">
          <v:shape id="_x0000_i1130" type="#_x0000_t75" style="width:44.05pt;height:31.15pt" o:ole="">
            <v:imagedata r:id="rId241" o:title=""/>
          </v:shape>
          <o:OLEObject Type="Embed" ProgID="Equation.DSMT4" ShapeID="_x0000_i1130" DrawAspect="Content" ObjectID="_1526412284" r:id="rId242"/>
        </w:object>
      </w:r>
      <w:r>
        <w:t>,</w:t>
      </w:r>
      <w:ins w:id="2278" w:author="Gerard" w:date="2016-04-27T12:38:00Z">
        <w:r w:rsidR="00334045">
          <w:tab/>
        </w:r>
        <w:r w:rsidR="00334045">
          <w:rPr>
            <w:sz w:val="20"/>
            <w:szCs w:val="20"/>
          </w:rPr>
          <w:fldChar w:fldCharType="begin"/>
        </w:r>
        <w:r w:rsidR="00334045">
          <w:rPr>
            <w:sz w:val="20"/>
            <w:szCs w:val="20"/>
          </w:rPr>
          <w:instrText xml:space="preserve"> MACROBUTTON MTPlaceRef \* MERGEFORMAT </w:instrText>
        </w:r>
        <w:r w:rsidR="00334045">
          <w:rPr>
            <w:sz w:val="20"/>
            <w:szCs w:val="20"/>
          </w:rPr>
          <w:fldChar w:fldCharType="begin"/>
        </w:r>
        <w:r w:rsidR="00334045">
          <w:rPr>
            <w:sz w:val="20"/>
            <w:szCs w:val="20"/>
          </w:rPr>
          <w:instrText xml:space="preserve"> SEQ MTEqn \h \* MERGEFORMAT </w:instrText>
        </w:r>
      </w:ins>
      <w:del w:id="2279" w:author="Gerard" w:date="2016-04-27T15:07:00Z">
        <w:r w:rsidR="00334045">
          <w:rPr>
            <w:sz w:val="20"/>
            <w:szCs w:val="20"/>
          </w:rPr>
          <w:fldChar w:fldCharType="end"/>
        </w:r>
      </w:del>
      <w:ins w:id="2280" w:author="Gerard" w:date="2016-04-27T12:38:00Z">
        <w:r w:rsidR="00334045">
          <w:rPr>
            <w:sz w:val="20"/>
            <w:szCs w:val="20"/>
          </w:rPr>
          <w:instrText>(</w:instrText>
        </w:r>
        <w:r w:rsidR="00334045">
          <w:rPr>
            <w:sz w:val="20"/>
            <w:szCs w:val="20"/>
          </w:rPr>
          <w:fldChar w:fldCharType="begin"/>
        </w:r>
        <w:r w:rsidR="00334045">
          <w:rPr>
            <w:sz w:val="20"/>
            <w:szCs w:val="20"/>
          </w:rPr>
          <w:instrText xml:space="preserve"> SEQ MTChap \c \* Arabic \* MERGEFORMAT </w:instrText>
        </w:r>
      </w:ins>
      <w:r w:rsidR="00334045">
        <w:rPr>
          <w:sz w:val="20"/>
          <w:szCs w:val="20"/>
        </w:rPr>
        <w:fldChar w:fldCharType="separate"/>
      </w:r>
      <w:ins w:id="2281" w:author="Gerard" w:date="2016-04-27T17:40:00Z">
        <w:r w:rsidR="00FC7827">
          <w:rPr>
            <w:noProof/>
            <w:sz w:val="20"/>
            <w:szCs w:val="20"/>
          </w:rPr>
          <w:instrText>4</w:instrText>
        </w:r>
      </w:ins>
      <w:ins w:id="2282" w:author="Gerard" w:date="2016-04-27T12:38:00Z">
        <w:r w:rsidR="00334045">
          <w:rPr>
            <w:sz w:val="20"/>
            <w:szCs w:val="20"/>
          </w:rPr>
          <w:fldChar w:fldCharType="end"/>
        </w:r>
        <w:r w:rsidR="00334045">
          <w:rPr>
            <w:sz w:val="20"/>
            <w:szCs w:val="20"/>
          </w:rPr>
          <w:instrText>.</w:instrText>
        </w:r>
        <w:r w:rsidR="00334045">
          <w:rPr>
            <w:sz w:val="20"/>
            <w:szCs w:val="20"/>
          </w:rPr>
          <w:fldChar w:fldCharType="begin"/>
        </w:r>
        <w:r w:rsidR="00334045">
          <w:rPr>
            <w:sz w:val="20"/>
            <w:szCs w:val="20"/>
          </w:rPr>
          <w:instrText xml:space="preserve"> SEQ MTEqn \c \* Arabic \* MERGEFORMAT </w:instrText>
        </w:r>
      </w:ins>
      <w:r w:rsidR="00334045">
        <w:rPr>
          <w:sz w:val="20"/>
          <w:szCs w:val="20"/>
        </w:rPr>
        <w:fldChar w:fldCharType="separate"/>
      </w:r>
      <w:ins w:id="2283" w:author="Gerard" w:date="2016-04-27T17:40:00Z">
        <w:r w:rsidR="00FC7827">
          <w:rPr>
            <w:noProof/>
            <w:sz w:val="20"/>
            <w:szCs w:val="20"/>
          </w:rPr>
          <w:instrText>4</w:instrText>
        </w:r>
      </w:ins>
      <w:ins w:id="2284" w:author="Gerard" w:date="2016-04-27T12:38:00Z">
        <w:r w:rsidR="00334045">
          <w:rPr>
            <w:sz w:val="20"/>
            <w:szCs w:val="20"/>
          </w:rPr>
          <w:fldChar w:fldCharType="end"/>
        </w:r>
        <w:r w:rsidR="00334045">
          <w:rPr>
            <w:sz w:val="20"/>
            <w:szCs w:val="20"/>
          </w:rPr>
          <w:instrText>)</w:instrText>
        </w:r>
        <w:r w:rsidR="00334045">
          <w:rPr>
            <w:sz w:val="20"/>
            <w:szCs w:val="20"/>
          </w:rPr>
          <w:fldChar w:fldCharType="end"/>
        </w:r>
      </w:ins>
    </w:p>
    <w:p w14:paraId="4780BEE0" w14:textId="73477085" w:rsidR="00C45145" w:rsidRDefault="006A0BC1" w:rsidP="006A0BC1">
      <w:r w:rsidRPr="000230DC">
        <w:t xml:space="preserve">and </w:t>
      </w:r>
      <w:r w:rsidR="005D1779" w:rsidRPr="002429B0">
        <w:rPr>
          <w:position w:val="-14"/>
        </w:rPr>
        <w:object w:dxaOrig="700" w:dyaOrig="400" w14:anchorId="00B06D2D">
          <v:shape id="_x0000_i1131" type="#_x0000_t75" style="width:34.95pt;height:19.9pt" o:ole="">
            <v:imagedata r:id="rId243" o:title=""/>
          </v:shape>
          <o:OLEObject Type="Embed" ProgID="Equation.DSMT4" ShapeID="_x0000_i1131" DrawAspect="Content" ObjectID="_1526412285" r:id="rId244"/>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6C1B8A90" w:rsidR="006A0BC1" w:rsidRPr="000230DC" w:rsidRDefault="006A0BC1" w:rsidP="006A0BC1">
      <w:pPr>
        <w:pStyle w:val="MTDisplayEquation"/>
      </w:pPr>
      <w:r w:rsidRPr="000230DC">
        <w:tab/>
      </w:r>
      <w:r w:rsidR="005D1779" w:rsidRPr="002429B0">
        <w:rPr>
          <w:position w:val="-32"/>
        </w:rPr>
        <w:object w:dxaOrig="1700" w:dyaOrig="760" w14:anchorId="0DF9A387">
          <v:shape id="_x0000_i1132" type="#_x0000_t75" style="width:85.45pt;height:38.7pt" o:ole="">
            <v:imagedata r:id="rId245" o:title=""/>
          </v:shape>
          <o:OLEObject Type="Embed" ProgID="Equation.DSMT4" ShapeID="_x0000_i1132" DrawAspect="Content" ObjectID="_1526412286" r:id="rId246"/>
        </w:object>
      </w:r>
      <w:r w:rsidRPr="000230DC">
        <w:t>,</w:t>
      </w:r>
      <w:ins w:id="2285" w:author="Gerard" w:date="2016-04-27T12:38:00Z">
        <w:r w:rsidR="00334045">
          <w:tab/>
        </w:r>
        <w:r w:rsidR="00334045">
          <w:fldChar w:fldCharType="begin"/>
        </w:r>
        <w:r w:rsidR="00334045">
          <w:instrText xml:space="preserve"> MACROBUTTON MTPlaceRef \* MERGEFORMAT </w:instrText>
        </w:r>
        <w:r w:rsidR="00334045">
          <w:fldChar w:fldCharType="begin"/>
        </w:r>
        <w:r w:rsidR="00334045">
          <w:instrText xml:space="preserve"> SEQ MTEqn \h \* MERGEFORMAT </w:instrText>
        </w:r>
      </w:ins>
      <w:del w:id="2286" w:author="Gerard" w:date="2016-04-27T15:07:00Z">
        <w:r w:rsidR="00334045">
          <w:fldChar w:fldCharType="end"/>
        </w:r>
      </w:del>
      <w:ins w:id="2287" w:author="Gerard" w:date="2016-04-27T12:38:00Z">
        <w:r w:rsidR="00334045">
          <w:instrText>(</w:instrText>
        </w:r>
        <w:r w:rsidR="00334045">
          <w:fldChar w:fldCharType="begin"/>
        </w:r>
        <w:r w:rsidR="00334045">
          <w:instrText xml:space="preserve"> SEQ MTChap \c \* Arabic \* MERGEFORMAT </w:instrText>
        </w:r>
      </w:ins>
      <w:r w:rsidR="00334045">
        <w:fldChar w:fldCharType="separate"/>
      </w:r>
      <w:ins w:id="2288" w:author="Gerard" w:date="2016-04-27T17:40:00Z">
        <w:r w:rsidR="00FC7827">
          <w:rPr>
            <w:noProof/>
          </w:rPr>
          <w:instrText>4</w:instrText>
        </w:r>
      </w:ins>
      <w:ins w:id="2289" w:author="Gerard" w:date="2016-04-27T12:38:00Z">
        <w:r w:rsidR="00334045">
          <w:fldChar w:fldCharType="end"/>
        </w:r>
        <w:r w:rsidR="00334045">
          <w:instrText>.</w:instrText>
        </w:r>
        <w:r w:rsidR="00334045">
          <w:fldChar w:fldCharType="begin"/>
        </w:r>
        <w:r w:rsidR="00334045">
          <w:instrText xml:space="preserve"> SEQ MTEqn \c \* Arabic \* MERGEFORMAT </w:instrText>
        </w:r>
      </w:ins>
      <w:r w:rsidR="00334045">
        <w:fldChar w:fldCharType="separate"/>
      </w:r>
      <w:ins w:id="2290" w:author="Gerard" w:date="2016-04-27T17:40:00Z">
        <w:r w:rsidR="00FC7827">
          <w:rPr>
            <w:noProof/>
          </w:rPr>
          <w:instrText>5</w:instrText>
        </w:r>
      </w:ins>
      <w:ins w:id="2291" w:author="Gerard" w:date="2016-04-27T12:38:00Z">
        <w:r w:rsidR="00334045">
          <w:fldChar w:fldCharType="end"/>
        </w:r>
        <w:r w:rsidR="00334045">
          <w:instrText>)</w:instrText>
        </w:r>
        <w:r w:rsidR="00334045">
          <w:fldChar w:fldCharType="end"/>
        </w:r>
      </w:ins>
    </w:p>
    <w:p w14:paraId="3E98ECF5" w14:textId="25CAF071" w:rsidR="006A0BC1" w:rsidRPr="000230DC" w:rsidRDefault="006A0BC1" w:rsidP="006A0BC1">
      <w:r w:rsidRPr="000230DC">
        <w:t xml:space="preserve">where </w:t>
      </w:r>
      <w:r w:rsidR="005D1779" w:rsidRPr="002429B0">
        <w:rPr>
          <w:position w:val="-6"/>
        </w:rPr>
        <w:object w:dxaOrig="1540" w:dyaOrig="480" w14:anchorId="3270F670">
          <v:shape id="_x0000_i1133" type="#_x0000_t75" style="width:76.85pt;height:23.65pt" o:ole="">
            <v:imagedata r:id="rId247" o:title=""/>
          </v:shape>
          <o:OLEObject Type="Embed" ProgID="Equation.DSMT4" ShapeID="_x0000_i1133" DrawAspect="Content" ObjectID="_1526412287" r:id="rId248"/>
        </w:object>
      </w:r>
      <w:r w:rsidRPr="000230DC">
        <w:t xml:space="preserve"> and </w:t>
      </w:r>
      <w:r w:rsidR="005D1779" w:rsidRPr="002429B0">
        <w:rPr>
          <w:position w:val="-14"/>
        </w:rPr>
        <w:object w:dxaOrig="639" w:dyaOrig="400" w14:anchorId="63D20C01">
          <v:shape id="_x0000_i1134" type="#_x0000_t75" style="width:31.15pt;height:19.9pt" o:ole="">
            <v:imagedata r:id="rId249" o:title=""/>
          </v:shape>
          <o:OLEObject Type="Embed" ProgID="Equation.DSMT4" ShapeID="_x0000_i1134" DrawAspect="Content" ObjectID="_1526412288" r:id="rId250"/>
        </w:object>
      </w:r>
      <w:r w:rsidRPr="000230DC">
        <w:t xml:space="preserve"> is the deviatoric operator in the spatial frame.</w:t>
      </w:r>
    </w:p>
    <w:p w14:paraId="0BC73FCF" w14:textId="77777777" w:rsidR="006A0BC1" w:rsidRPr="000230DC" w:rsidRDefault="006A0BC1" w:rsidP="006A0BC1"/>
    <w:p w14:paraId="75E7A2A4" w14:textId="008D73A9" w:rsidR="007C1ECD" w:rsidRDefault="00993D96" w:rsidP="006A0BC1">
      <w:r>
        <w:t>For these materials, the entire bulk</w:t>
      </w:r>
      <w:r w:rsidR="00C45145">
        <w:t xml:space="preserve"> (volumetric)</w:t>
      </w:r>
      <w:r>
        <w:t xml:space="preserve"> behavior is determined by the function </w:t>
      </w:r>
      <w:r w:rsidR="005D1779" w:rsidRPr="002429B0">
        <w:rPr>
          <w:position w:val="-14"/>
        </w:rPr>
        <w:object w:dxaOrig="620" w:dyaOrig="400" w14:anchorId="7E5C93E4">
          <v:shape id="_x0000_i1135" type="#_x0000_t75" style="width:31.15pt;height:19.9pt" o:ole="">
            <v:imagedata r:id="rId251" o:title=""/>
          </v:shape>
          <o:OLEObject Type="Embed" ProgID="Equation.DSMT4" ShapeID="_x0000_i1135" DrawAspect="Content" ObjectID="_1526412289" r:id="rId252"/>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5D1779" w:rsidRPr="002429B0">
        <w:rPr>
          <w:position w:val="-14"/>
        </w:rPr>
        <w:object w:dxaOrig="620" w:dyaOrig="400" w14:anchorId="4F7632AC">
          <v:shape id="_x0000_i1136" type="#_x0000_t75" style="width:31.15pt;height:19.9pt" o:ole="">
            <v:imagedata r:id="rId253" o:title=""/>
          </v:shape>
          <o:OLEObject Type="Embed" ProgID="Equation.DSMT4" ShapeID="_x0000_i1136" DrawAspect="Content" ObjectID="_1526412290" r:id="rId254"/>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56506E8C" w:rsidR="0049646D" w:rsidRDefault="0049646D" w:rsidP="006A0BC1">
      <w:r>
        <w:t>All of these materials make use of the three-field element described by Simo and Taylor</w:t>
      </w:r>
      <w:r w:rsidR="008E1C4D">
        <w:t xml:space="preserve"> </w:t>
      </w:r>
      <w:r w:rsidR="008E1C4D">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554341">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lastRenderedPageBreak/>
        <w:t xml:space="preserve">A value of </w:t>
      </w:r>
      <w:r>
        <w:rPr>
          <w:i/>
        </w:rPr>
        <w:t xml:space="preserve">1 </w:t>
      </w:r>
      <w:r>
        <w:t>(one) turns augmentation on, where a value of 0 (zero) turns it off.</w:t>
      </w:r>
    </w:p>
    <w:p w14:paraId="657FCC6F" w14:textId="77777777" w:rsidR="006A0BC1" w:rsidRDefault="006A0BC1" w:rsidP="006A0BC1"/>
    <w:p w14:paraId="72D2BC80" w14:textId="78CCF5A5" w:rsidR="006A0BC1" w:rsidRDefault="006A0BC1" w:rsidP="006A0BC1">
      <w:pPr>
        <w:numPr>
          <w:ilvl w:val="0"/>
          <w:numId w:val="25"/>
        </w:numPr>
      </w:pPr>
      <w:r>
        <w:t xml:space="preserve">The augmentation tolerance determines the convergence condition that is used for the augmented Lagrangian method: convergence is reached when the relative ratio of the lagrange multiplier norm of the previous augmentation  </w:t>
      </w:r>
      <w:r w:rsidR="005D1779" w:rsidRPr="002429B0">
        <w:rPr>
          <w:position w:val="-14"/>
        </w:rPr>
        <w:object w:dxaOrig="440" w:dyaOrig="400" w14:anchorId="2E0AD8A7">
          <v:shape id="_x0000_i1137" type="#_x0000_t75" style="width:22.05pt;height:19.9pt" o:ole="">
            <v:imagedata r:id="rId255" o:title=""/>
          </v:shape>
          <o:OLEObject Type="Embed" ProgID="Equation.DSMT4" ShapeID="_x0000_i1137" DrawAspect="Content" ObjectID="_1526412291" r:id="rId256"/>
        </w:object>
      </w:r>
      <w:r>
        <w:t xml:space="preserve"> to the current one </w:t>
      </w:r>
      <w:r w:rsidR="005D1779" w:rsidRPr="002429B0">
        <w:rPr>
          <w:position w:val="-14"/>
        </w:rPr>
        <w:object w:dxaOrig="580" w:dyaOrig="400" w14:anchorId="09C5C17D">
          <v:shape id="_x0000_i1138" type="#_x0000_t75" style="width:29pt;height:19.9pt" o:ole="">
            <v:imagedata r:id="rId257" o:title=""/>
          </v:shape>
          <o:OLEObject Type="Embed" ProgID="Equation.DSMT4" ShapeID="_x0000_i1138" DrawAspect="Content" ObjectID="_1526412292" r:id="rId258"/>
        </w:object>
      </w:r>
      <w:r>
        <w:t xml:space="preserve"> is less than the specified value:</w:t>
      </w:r>
    </w:p>
    <w:p w14:paraId="19967636" w14:textId="7D326A8D" w:rsidR="006A0BC1" w:rsidRDefault="006A0BC1" w:rsidP="006A0BC1">
      <w:pPr>
        <w:pStyle w:val="MTDisplayEquation"/>
      </w:pPr>
      <w:r>
        <w:tab/>
      </w:r>
      <w:r w:rsidR="005D1779" w:rsidRPr="002429B0">
        <w:rPr>
          <w:position w:val="-34"/>
        </w:rPr>
        <w:object w:dxaOrig="1640" w:dyaOrig="800" w14:anchorId="1B2AE145">
          <v:shape id="_x0000_i1139" type="#_x0000_t75" style="width:82.2pt;height:40.85pt" o:ole="">
            <v:imagedata r:id="rId259" o:title=""/>
          </v:shape>
          <o:OLEObject Type="Embed" ProgID="Equation.DSMT4" ShapeID="_x0000_i1139" DrawAspect="Content" ObjectID="_1526412293" r:id="rId260"/>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4A36A63" w:rsidR="006A0BC1" w:rsidRDefault="006A0BC1" w:rsidP="006A0BC1">
      <w:pPr>
        <w:pStyle w:val="code"/>
      </w:pPr>
      <w:r>
        <w:tab/>
        <w:t xml:space="preserve">&lt;laugon&gt;1&lt;/laugon&gt;      </w:t>
      </w:r>
      <w:r w:rsidR="00AB11BF">
        <w:tab/>
      </w:r>
      <w:r w:rsidR="005D1779" w:rsidRPr="002429B0">
        <w:rPr>
          <w:position w:val="-6"/>
        </w:rPr>
        <w:object w:dxaOrig="300" w:dyaOrig="220" w14:anchorId="126C9090">
          <v:shape id="_x0000_i1140" type="#_x0000_t75" style="width:15.05pt;height:11.3pt" o:ole="">
            <v:imagedata r:id="rId261" o:title=""/>
          </v:shape>
          <o:OLEObject Type="Embed" ProgID="Equation.DSMT4" ShapeID="_x0000_i1140" DrawAspect="Content" ObjectID="_1526412294" r:id="rId262"/>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3DEB30B9" w:rsidR="006A0BC1" w:rsidRDefault="006A0BC1" w:rsidP="006A0BC1">
      <w:pPr>
        <w:pStyle w:val="code"/>
      </w:pPr>
      <w:r>
        <w:tab/>
        <w:t>&lt;atol&gt;0.05&lt;/atol&gt;</w:t>
      </w:r>
      <w:r>
        <w:tab/>
      </w:r>
      <w:r>
        <w:tab/>
      </w:r>
      <w:r w:rsidR="005D1779" w:rsidRPr="002429B0">
        <w:rPr>
          <w:position w:val="-6"/>
        </w:rPr>
        <w:object w:dxaOrig="300" w:dyaOrig="220" w14:anchorId="7182ED53">
          <v:shape id="_x0000_i1141" type="#_x0000_t75" style="width:15.05pt;height:11.3pt" o:ole="">
            <v:imagedata r:id="rId263" o:title=""/>
          </v:shape>
          <o:OLEObject Type="Embed" ProgID="Equation.DSMT4" ShapeID="_x0000_i1141" DrawAspect="Content" ObjectID="_1526412295" r:id="rId264"/>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2292" w:name="_Toc452646629"/>
      <w:r>
        <w:lastRenderedPageBreak/>
        <w:t>Arruda-Boyce</w:t>
      </w:r>
      <w:bookmarkEnd w:id="2292"/>
    </w:p>
    <w:p w14:paraId="0DF1877A" w14:textId="225FA57E" w:rsidR="006A0BC1" w:rsidRDefault="006A0BC1" w:rsidP="006A0BC1">
      <w:r>
        <w:t xml:space="preserve">This material describes an incompressible Arruda-Boyce model </w:t>
      </w:r>
      <w:r>
        <w:fldChar w:fldCharType="begin"/>
      </w:r>
      <w:r w:rsidR="00546831">
        <w:instrText xml:space="preserve"> ADDIN EN.CITE &lt;EndNote&gt;&lt;Cite&gt;&lt;Author&gt;Arruda&lt;/Author&gt;&lt;Year&gt;1993&lt;/Year&gt;&lt;RecNum&gt;36&lt;/RecNum&gt;&lt;DisplayText&gt;[6]&lt;/DisplayText&gt;&lt;record&gt;&lt;rec-number&gt;36&lt;/rec-number&gt;&lt;foreign-keys&gt;&lt;key app="EN" db-id="r5wf5rzd9s599yezes8xwx5r29wwtfetp0e5"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554341">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01F9B750" w:rsidR="006A0BC1" w:rsidRDefault="006A0BC1" w:rsidP="006A0BC1">
      <w:pPr>
        <w:pStyle w:val="MTDisplayEquation"/>
      </w:pPr>
      <w:r>
        <w:tab/>
      </w:r>
      <w:r w:rsidR="005D1779" w:rsidRPr="005D1779">
        <w:rPr>
          <w:position w:val="-28"/>
        </w:rPr>
        <w:object w:dxaOrig="2960" w:dyaOrig="680" w14:anchorId="7E3CE990">
          <v:shape id="_x0000_i1142" type="#_x0000_t75" style="width:147.75pt;height:33.85pt" o:ole="">
            <v:imagedata r:id="rId265" o:title=""/>
          </v:shape>
          <o:OLEObject Type="Embed" ProgID="Equation.DSMT4" ShapeID="_x0000_i1142" DrawAspect="Content" ObjectID="_1526412296" r:id="rId266"/>
        </w:object>
      </w:r>
      <w:r>
        <w:t>,</w:t>
      </w:r>
      <w:r>
        <w:tab/>
      </w:r>
    </w:p>
    <w:p w14:paraId="67DD62CD" w14:textId="5F4DE326" w:rsidR="006A0BC1" w:rsidRDefault="006A0BC1" w:rsidP="006A0BC1">
      <w:r>
        <w:t xml:space="preserve">where, </w:t>
      </w:r>
      <w:r w:rsidR="005D1779" w:rsidRPr="002429B0">
        <w:rPr>
          <w:position w:val="-24"/>
        </w:rPr>
        <w:object w:dxaOrig="5120" w:dyaOrig="620" w14:anchorId="2063D984">
          <v:shape id="_x0000_i1143" type="#_x0000_t75" style="width:255.75pt;height:31.15pt" o:ole="">
            <v:imagedata r:id="rId267" o:title=""/>
          </v:shape>
          <o:OLEObject Type="Embed" ProgID="Equation.DSMT4" ShapeID="_x0000_i1143" DrawAspect="Content" ObjectID="_1526412297" r:id="rId268"/>
        </w:object>
      </w:r>
      <w:r>
        <w:t xml:space="preserve"> and </w:t>
      </w:r>
      <w:r w:rsidR="005D1779" w:rsidRPr="002429B0">
        <w:rPr>
          <w:position w:val="-12"/>
        </w:rPr>
        <w:object w:dxaOrig="220" w:dyaOrig="360" w14:anchorId="3E71B133">
          <v:shape id="_x0000_i1144" type="#_x0000_t75" style="width:11.3pt;height:18.8pt" o:ole="">
            <v:imagedata r:id="rId269" o:title=""/>
          </v:shape>
          <o:OLEObject Type="Embed" ProgID="Equation.DSMT4" ShapeID="_x0000_i1144" DrawAspect="Content" ObjectID="_1526412298" r:id="rId270"/>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710394C7" w:rsidR="008E1C4D" w:rsidRPr="008E1C4D" w:rsidRDefault="008E1C4D" w:rsidP="008E1C4D">
      <w:pPr>
        <w:pStyle w:val="MTDisplayEquation"/>
      </w:pPr>
      <w:r>
        <w:tab/>
      </w:r>
      <w:r w:rsidR="005D1779" w:rsidRPr="002429B0">
        <w:rPr>
          <w:position w:val="-24"/>
        </w:rPr>
        <w:object w:dxaOrig="1840" w:dyaOrig="620" w14:anchorId="5825B644">
          <v:shape id="_x0000_i1145" type="#_x0000_t75" style="width:91.9pt;height:31.15pt" o:ole="">
            <v:imagedata r:id="rId271" o:title=""/>
          </v:shape>
          <o:OLEObject Type="Embed" ProgID="Equation.DSMT4" ShapeID="_x0000_i1145" DrawAspect="Content" ObjectID="_1526412299" r:id="rId272"/>
        </w:object>
      </w:r>
    </w:p>
    <w:p w14:paraId="6AFA5DBC" w14:textId="77777777" w:rsidR="006A0BC1" w:rsidRDefault="006A0BC1" w:rsidP="006A0BC1"/>
    <w:p w14:paraId="21EAF2CE" w14:textId="01CB92B3" w:rsidR="006A0BC1" w:rsidRPr="00336E25" w:rsidRDefault="006A0BC1" w:rsidP="006A0BC1">
      <w:r>
        <w:t xml:space="preserve">This material model was proposed by Arruda and Boyce </w:t>
      </w:r>
      <w:r>
        <w:fldChar w:fldCharType="begin"/>
      </w:r>
      <w:r w:rsidR="00546831">
        <w:instrText xml:space="preserve"> ADDIN EN.CITE &lt;EndNote&gt;&lt;Cite&gt;&lt;Author&gt;Arruda&lt;/Author&gt;&lt;Year&gt;1993&lt;/Year&gt;&lt;RecNum&gt;36&lt;/RecNum&gt;&lt;DisplayText&gt;[6]&lt;/DisplayText&gt;&lt;record&gt;&lt;rec-number&gt;36&lt;/rec-number&gt;&lt;foreign-keys&gt;&lt;key app="EN" db-id="r5wf5rzd9s599yezes8xwx5r29wwtfetp0e5"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554341">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5D1779" w:rsidRPr="002429B0">
        <w:rPr>
          <w:position w:val="-12"/>
        </w:rPr>
        <w:object w:dxaOrig="279" w:dyaOrig="360" w14:anchorId="4A595115">
          <v:shape id="_x0000_i1146" type="#_x0000_t75" style="width:14.5pt;height:18.8pt" o:ole="">
            <v:imagedata r:id="rId273" o:title=""/>
          </v:shape>
          <o:OLEObject Type="Embed" ProgID="Equation.DSMT4" ShapeID="_x0000_i1146" DrawAspect="Content" ObjectID="_1526412300" r:id="rId274"/>
        </w:object>
      </w:r>
      <w:r>
        <w:t xml:space="preserve">, the stretch at which the chains reach their full extended state, by </w:t>
      </w:r>
      <w:r w:rsidR="005D1779" w:rsidRPr="002429B0">
        <w:rPr>
          <w:position w:val="-12"/>
        </w:rPr>
        <w:object w:dxaOrig="920" w:dyaOrig="400" w14:anchorId="700521E6">
          <v:shape id="_x0000_i1147" type="#_x0000_t75" style="width:45.65pt;height:19.9pt" o:ole="">
            <v:imagedata r:id="rId275" o:title=""/>
          </v:shape>
          <o:OLEObject Type="Embed" ProgID="Equation.DSMT4" ShapeID="_x0000_i1147" DrawAspect="Content" ObjectID="_1526412301" r:id="rId276"/>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2293" w:name="_Ref167535331"/>
      <w:bookmarkStart w:id="2294" w:name="_Toc452646630"/>
      <w:r w:rsidRPr="0097532C">
        <w:lastRenderedPageBreak/>
        <w:t>Ellipsoidal Fiber Distribution</w:t>
      </w:r>
      <w:bookmarkEnd w:id="2293"/>
      <w:bookmarkEnd w:id="2294"/>
    </w:p>
    <w:p w14:paraId="725BB895" w14:textId="24B0D0A5"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FC7827">
        <w:t xml:space="preserve">4.1.2.15.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66F65F1C" w:rsidR="00C7478A" w:rsidRDefault="00C7478A" w:rsidP="005D1779">
            <w:r>
              <w:t xml:space="preserve">parameters </w:t>
            </w:r>
            <w:r w:rsidR="005D1779" w:rsidRPr="002429B0">
              <w:rPr>
                <w:position w:val="-14"/>
              </w:rPr>
              <w:object w:dxaOrig="1120" w:dyaOrig="400" w14:anchorId="144D1AEA">
                <v:shape id="_x0000_i1148" type="#_x0000_t75" style="width:55.35pt;height:19.9pt" o:ole="">
                  <v:imagedata r:id="rId277" o:title=""/>
                </v:shape>
                <o:OLEObject Type="Embed" ProgID="Equation.DSMT4" ShapeID="_x0000_i1148" DrawAspect="Content" ObjectID="_1526412302" r:id="rId278"/>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3715A6C1" w:rsidR="00C7478A" w:rsidRDefault="00C7478A" w:rsidP="005D1779">
            <w:r>
              <w:t xml:space="preserve">parameters </w:t>
            </w:r>
            <w:r w:rsidR="005D1779" w:rsidRPr="002429B0">
              <w:rPr>
                <w:position w:val="-14"/>
              </w:rPr>
              <w:object w:dxaOrig="1020" w:dyaOrig="400" w14:anchorId="2814769D">
                <v:shape id="_x0000_i1149" type="#_x0000_t75" style="width:50.5pt;height:19.9pt" o:ole="">
                  <v:imagedata r:id="rId279" o:title=""/>
                </v:shape>
                <o:OLEObject Type="Embed" ProgID="Equation.DSMT4" ShapeID="_x0000_i1149" DrawAspect="Content" ObjectID="_1526412303" r:id="rId280"/>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5FD1C038" w:rsidR="006A0BC1" w:rsidRDefault="006A0BC1" w:rsidP="006A0BC1">
      <w:r>
        <w:t xml:space="preserve">The stress </w:t>
      </w:r>
      <w:r w:rsidR="005D1779" w:rsidRPr="002429B0">
        <w:rPr>
          <w:position w:val="-6"/>
        </w:rPr>
        <w:object w:dxaOrig="240" w:dyaOrig="480" w14:anchorId="6096F818">
          <v:shape id="_x0000_i1150" type="#_x0000_t75" style="width:12.35pt;height:23.65pt" o:ole="">
            <v:imagedata r:id="rId281" o:title=""/>
          </v:shape>
          <o:OLEObject Type="Embed" ProgID="Equation.DSMT4" ShapeID="_x0000_i1150" DrawAspect="Content" ObjectID="_1526412304" r:id="rId282"/>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201E1890" w14:textId="5C501CBC" w:rsidR="006A0BC1" w:rsidRDefault="006A0BC1" w:rsidP="006A0BC1">
      <w:pPr>
        <w:pStyle w:val="MTDisplayEquation"/>
      </w:pPr>
      <w:r>
        <w:tab/>
      </w:r>
      <w:r w:rsidR="005D1779" w:rsidRPr="005D1779">
        <w:rPr>
          <w:position w:val="-18"/>
        </w:rPr>
        <w:object w:dxaOrig="3660" w:dyaOrig="520" w14:anchorId="7EC12B39">
          <v:shape id="_x0000_i1151" type="#_x0000_t75" style="width:183.2pt;height:25.8pt" o:ole="">
            <v:imagedata r:id="rId283" o:title=""/>
          </v:shape>
          <o:OLEObject Type="Embed" ProgID="Equation.DSMT4" ShapeID="_x0000_i1151" DrawAspect="Content" ObjectID="_1526412305" r:id="rId284"/>
        </w:object>
      </w:r>
      <w:r>
        <w:t>.</w:t>
      </w:r>
    </w:p>
    <w:p w14:paraId="3DA109C1" w14:textId="5B99CCE8" w:rsidR="006A0BC1" w:rsidRDefault="005D1779" w:rsidP="006A0BC1">
      <w:r w:rsidRPr="002429B0">
        <w:rPr>
          <w:position w:val="-12"/>
        </w:rPr>
        <w:object w:dxaOrig="1760" w:dyaOrig="380" w14:anchorId="417E1A90">
          <v:shape id="_x0000_i1152" type="#_x0000_t75" style="width:88.65pt;height:18.8pt" o:ole="">
            <v:imagedata r:id="rId285" o:title=""/>
          </v:shape>
          <o:OLEObject Type="Embed" ProgID="Equation.DSMT4" ShapeID="_x0000_i1152" DrawAspect="Content" ObjectID="_1526412306" r:id="rId286"/>
        </w:object>
      </w:r>
      <w:r w:rsidR="006A0BC1">
        <w:t xml:space="preserve"> is the square of the fiber stretch </w:t>
      </w:r>
      <w:r w:rsidRPr="002429B0">
        <w:rPr>
          <w:position w:val="-12"/>
        </w:rPr>
        <w:object w:dxaOrig="279" w:dyaOrig="380" w14:anchorId="6B927E37">
          <v:shape id="_x0000_i1153" type="#_x0000_t75" style="width:14.5pt;height:18.8pt" o:ole="">
            <v:imagedata r:id="rId287" o:title=""/>
          </v:shape>
          <o:OLEObject Type="Embed" ProgID="Equation.DSMT4" ShapeID="_x0000_i1153" DrawAspect="Content" ObjectID="_1526412307" r:id="rId288"/>
        </w:object>
      </w:r>
      <w:r w:rsidR="006A0BC1">
        <w:t xml:space="preserve">, </w:t>
      </w:r>
      <w:r w:rsidRPr="002429B0">
        <w:rPr>
          <w:position w:val="-6"/>
        </w:rPr>
        <w:object w:dxaOrig="260" w:dyaOrig="279" w14:anchorId="7C9ECE6F">
          <v:shape id="_x0000_i1154" type="#_x0000_t75" style="width:12.9pt;height:14.5pt" o:ole="">
            <v:imagedata r:id="rId289" o:title=""/>
          </v:shape>
          <o:OLEObject Type="Embed" ProgID="Equation.DSMT4" ShapeID="_x0000_i1154" DrawAspect="Content" ObjectID="_1526412308" r:id="rId290"/>
        </w:object>
      </w:r>
      <w:r w:rsidR="006A0BC1">
        <w:t xml:space="preserve"> is the unit vector along the fiber direction (in the reference configuration), which in spherical angles is directed along </w:t>
      </w:r>
      <w:r w:rsidRPr="002429B0">
        <w:rPr>
          <w:position w:val="-14"/>
        </w:rPr>
        <w:object w:dxaOrig="620" w:dyaOrig="400" w14:anchorId="4D639F1F">
          <v:shape id="_x0000_i1155" type="#_x0000_t75" style="width:31.15pt;height:19.9pt" o:ole="">
            <v:imagedata r:id="rId291" o:title=""/>
          </v:shape>
          <o:OLEObject Type="Embed" ProgID="Equation.DSMT4" ShapeID="_x0000_i1155" DrawAspect="Content" ObjectID="_1526412309" r:id="rId292"/>
        </w:object>
      </w:r>
      <w:r w:rsidR="006A0BC1">
        <w:t xml:space="preserve">, </w:t>
      </w:r>
      <w:r w:rsidRPr="002429B0">
        <w:rPr>
          <w:position w:val="-12"/>
        </w:rPr>
        <w:object w:dxaOrig="1219" w:dyaOrig="380" w14:anchorId="72D4A9DB">
          <v:shape id="_x0000_i1156" type="#_x0000_t75" style="width:60.7pt;height:18.8pt" o:ole="">
            <v:imagedata r:id="rId293" o:title=""/>
          </v:shape>
          <o:OLEObject Type="Embed" ProgID="Equation.DSMT4" ShapeID="_x0000_i1156" DrawAspect="Content" ObjectID="_1526412310" r:id="rId294"/>
        </w:object>
      </w:r>
      <w:r w:rsidR="006A0BC1">
        <w:t xml:space="preserve">, and </w:t>
      </w:r>
      <w:r w:rsidRPr="005D1779">
        <w:rPr>
          <w:position w:val="-14"/>
        </w:rPr>
        <w:object w:dxaOrig="540" w:dyaOrig="400" w14:anchorId="7DD89F49">
          <v:shape id="_x0000_i1157" type="#_x0000_t75" style="width:26.85pt;height:19.9pt" o:ole="">
            <v:imagedata r:id="rId295" o:title=""/>
          </v:shape>
          <o:OLEObject Type="Embed" ProgID="Equation.DSMT4" ShapeID="_x0000_i1157" DrawAspect="Content" ObjectID="_1526412311" r:id="rId296"/>
        </w:object>
      </w:r>
      <w:r w:rsidR="006A0BC1">
        <w:t xml:space="preserve"> is the unit step function that enforces the tension-only contribution.  The fiber stress is determined from a fiber strain energy function in the usual manner,</w:t>
      </w:r>
    </w:p>
    <w:p w14:paraId="660008DA" w14:textId="0EA4BC38" w:rsidR="006A0BC1" w:rsidRDefault="006A0BC1" w:rsidP="006A0BC1">
      <w:pPr>
        <w:pStyle w:val="MTDisplayEquation"/>
      </w:pPr>
      <w:r>
        <w:tab/>
      </w:r>
      <w:r w:rsidR="005D1779" w:rsidRPr="002429B0">
        <w:rPr>
          <w:position w:val="-30"/>
        </w:rPr>
        <w:object w:dxaOrig="1880" w:dyaOrig="720" w14:anchorId="4B1CF555">
          <v:shape id="_x0000_i1158" type="#_x0000_t75" style="width:94.05pt;height:36.55pt" o:ole="">
            <v:imagedata r:id="rId297" o:title=""/>
          </v:shape>
          <o:OLEObject Type="Embed" ProgID="Equation.DSMT4" ShapeID="_x0000_i1158" DrawAspect="Content" ObjectID="_1526412312" r:id="rId298"/>
        </w:object>
      </w:r>
      <w:r>
        <w:t>,</w:t>
      </w:r>
    </w:p>
    <w:p w14:paraId="2A6087EF" w14:textId="77777777" w:rsidR="006A0BC1" w:rsidRDefault="006A0BC1" w:rsidP="006A0BC1">
      <w:r>
        <w:t>where in this material,</w:t>
      </w:r>
    </w:p>
    <w:p w14:paraId="544BB583" w14:textId="351B5DDC" w:rsidR="006A0BC1" w:rsidRDefault="006A0BC1" w:rsidP="006A0BC1">
      <w:pPr>
        <w:pStyle w:val="MTDisplayEquation"/>
      </w:pPr>
      <w:r>
        <w:tab/>
      </w:r>
      <w:r w:rsidR="005D1779" w:rsidRPr="002429B0">
        <w:rPr>
          <w:position w:val="-16"/>
        </w:rPr>
        <w:object w:dxaOrig="2620" w:dyaOrig="499" w14:anchorId="27875CCA">
          <v:shape id="_x0000_i1159" type="#_x0000_t75" style="width:131.1pt;height:24.7pt" o:ole="">
            <v:imagedata r:id="rId299" o:title=""/>
          </v:shape>
          <o:OLEObject Type="Embed" ProgID="Equation.DSMT4" ShapeID="_x0000_i1159" DrawAspect="Content" ObjectID="_1526412313" r:id="rId300"/>
        </w:object>
      </w:r>
      <w:r>
        <w:t>.</w:t>
      </w:r>
    </w:p>
    <w:p w14:paraId="777F4CAF" w14:textId="26F2D835" w:rsidR="006A0BC1" w:rsidRDefault="006A0BC1" w:rsidP="006A0BC1">
      <w:r>
        <w:t xml:space="preserve">The materials parameters </w:t>
      </w:r>
      <w:r w:rsidR="005D1779" w:rsidRPr="002429B0">
        <w:rPr>
          <w:position w:val="-10"/>
        </w:rPr>
        <w:object w:dxaOrig="240" w:dyaOrig="320" w14:anchorId="77FC301E">
          <v:shape id="_x0000_i1160" type="#_x0000_t75" style="width:12.35pt;height:16.65pt" o:ole="">
            <v:imagedata r:id="rId301" o:title=""/>
          </v:shape>
          <o:OLEObject Type="Embed" ProgID="Equation.DSMT4" ShapeID="_x0000_i1160" DrawAspect="Content" ObjectID="_1526412314" r:id="rId302"/>
        </w:object>
      </w:r>
      <w:r>
        <w:t xml:space="preserve">and </w:t>
      </w:r>
      <w:r w:rsidR="005D1779" w:rsidRPr="005D1779">
        <w:rPr>
          <w:position w:val="-10"/>
        </w:rPr>
        <w:object w:dxaOrig="200" w:dyaOrig="320" w14:anchorId="7B02A5FC">
          <v:shape id="_x0000_i1161" type="#_x0000_t75" style="width:10.2pt;height:16.1pt" o:ole="">
            <v:imagedata r:id="rId303" o:title=""/>
          </v:shape>
          <o:OLEObject Type="Embed" ProgID="Equation.DSMT4" ShapeID="_x0000_i1161" DrawAspect="Content" ObjectID="_1526412315" r:id="rId304"/>
        </w:object>
      </w:r>
      <w:r>
        <w:t>are determined from:</w:t>
      </w:r>
    </w:p>
    <w:p w14:paraId="69ADDD91" w14:textId="7DA1CFBC" w:rsidR="006A0BC1" w:rsidRDefault="006A0BC1" w:rsidP="006A0BC1">
      <w:pPr>
        <w:pStyle w:val="MTDisplayEquation"/>
      </w:pPr>
      <w:r>
        <w:tab/>
      </w:r>
      <w:r w:rsidR="005D1779" w:rsidRPr="002429B0">
        <w:rPr>
          <w:position w:val="-76"/>
        </w:rPr>
        <w:object w:dxaOrig="4800" w:dyaOrig="1640" w14:anchorId="01D82AB0">
          <v:shape id="_x0000_i1162" type="#_x0000_t75" style="width:239.65pt;height:82.2pt" o:ole="">
            <v:imagedata r:id="rId305" o:title=""/>
          </v:shape>
          <o:OLEObject Type="Embed" ProgID="Equation.DSMT4" ShapeID="_x0000_i1162" DrawAspect="Content" ObjectID="_1526412316" r:id="rId306"/>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FC7827">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r>
        <w:tab/>
      </w:r>
      <w:r>
        <w:tab/>
        <w:t>&lt;k&gt;1000&lt;/k&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pPr>
      <w:r>
        <w:tab/>
      </w:r>
      <w:r>
        <w:tab/>
        <w:t>&lt;k&gt;15000&lt;/k&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lastRenderedPageBreak/>
        <w:t>&lt;/material&gt;</w:t>
      </w:r>
      <w:r>
        <w:br w:type="page"/>
      </w:r>
    </w:p>
    <w:p w14:paraId="760A11B4" w14:textId="77777777" w:rsidR="006A0BC1" w:rsidRPr="00B27FE9" w:rsidRDefault="006A0BC1" w:rsidP="006A0BC1">
      <w:pPr>
        <w:pStyle w:val="Heading4"/>
      </w:pPr>
      <w:bookmarkStart w:id="2295" w:name="_Ref167375501"/>
      <w:bookmarkStart w:id="2296" w:name="_Toc452646631"/>
      <w:r w:rsidRPr="0097532C">
        <w:lastRenderedPageBreak/>
        <w:t>Ellipsoidal Fiber Distribution Mooney-Rivlin</w:t>
      </w:r>
      <w:bookmarkEnd w:id="2295"/>
      <w:bookmarkEnd w:id="2296"/>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6086F799" w:rsidR="00C7478A" w:rsidRDefault="00C7478A" w:rsidP="005D1779">
            <w:r>
              <w:t xml:space="preserve">parameters </w:t>
            </w:r>
            <w:r w:rsidR="005D1779" w:rsidRPr="002429B0">
              <w:rPr>
                <w:position w:val="-14"/>
              </w:rPr>
              <w:object w:dxaOrig="1120" w:dyaOrig="400" w14:anchorId="1BBB94C6">
                <v:shape id="_x0000_i1163" type="#_x0000_t75" style="width:55.35pt;height:19.9pt" o:ole="">
                  <v:imagedata r:id="rId307" o:title=""/>
                </v:shape>
                <o:OLEObject Type="Embed" ProgID="Equation.DSMT4" ShapeID="_x0000_i1163" DrawAspect="Content" ObjectID="_1526412317" r:id="rId308"/>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388E2477" w:rsidR="00C7478A" w:rsidRDefault="00C7478A" w:rsidP="005D1779">
            <w:r>
              <w:t xml:space="preserve">parameters </w:t>
            </w:r>
            <w:r w:rsidR="005D1779" w:rsidRPr="002429B0">
              <w:rPr>
                <w:position w:val="-14"/>
              </w:rPr>
              <w:object w:dxaOrig="1020" w:dyaOrig="400" w14:anchorId="44C0E4C7">
                <v:shape id="_x0000_i1164" type="#_x0000_t75" style="width:50.5pt;height:19.9pt" o:ole="">
                  <v:imagedata r:id="rId309" o:title=""/>
                </v:shape>
                <o:OLEObject Type="Embed" ProgID="Equation.DSMT4" ShapeID="_x0000_i1164" DrawAspect="Content" ObjectID="_1526412318" r:id="rId310"/>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3169C94F" w:rsidR="006A0BC1" w:rsidRDefault="006A0BC1" w:rsidP="006A0BC1">
      <w:r>
        <w:t xml:space="preserve">The stress </w:t>
      </w:r>
      <w:r w:rsidR="005D1779" w:rsidRPr="002429B0">
        <w:rPr>
          <w:position w:val="-6"/>
        </w:rPr>
        <w:object w:dxaOrig="240" w:dyaOrig="480" w14:anchorId="16C8F13F">
          <v:shape id="_x0000_i1165" type="#_x0000_t75" style="width:12.35pt;height:23.65pt" o:ole="">
            <v:imagedata r:id="rId311" o:title=""/>
          </v:shape>
          <o:OLEObject Type="Embed" ProgID="Equation.DSMT4" ShapeID="_x0000_i1165" DrawAspect="Content" ObjectID="_1526412319" r:id="rId312"/>
        </w:object>
      </w:r>
      <w:r>
        <w:t xml:space="preserve"> for this material is given by,</w:t>
      </w:r>
    </w:p>
    <w:p w14:paraId="2E808487" w14:textId="4CE36D38" w:rsidR="006A0BC1" w:rsidRDefault="006A0BC1" w:rsidP="006A0BC1">
      <w:pPr>
        <w:pStyle w:val="MTDisplayEquation"/>
      </w:pPr>
      <w:r>
        <w:tab/>
      </w:r>
      <w:r w:rsidR="005D1779" w:rsidRPr="002429B0">
        <w:rPr>
          <w:position w:val="-10"/>
        </w:rPr>
        <w:object w:dxaOrig="1359" w:dyaOrig="520" w14:anchorId="3D6D70DA">
          <v:shape id="_x0000_i1166" type="#_x0000_t75" style="width:68.25pt;height:26.35pt" o:ole="">
            <v:imagedata r:id="rId313" o:title=""/>
          </v:shape>
          <o:OLEObject Type="Embed" ProgID="Equation.DSMT4" ShapeID="_x0000_i1166" DrawAspect="Content" ObjectID="_1526412320" r:id="rId314"/>
        </w:object>
      </w:r>
      <w:r>
        <w:t>.</w:t>
      </w:r>
    </w:p>
    <w:p w14:paraId="13690716" w14:textId="074D8EE3" w:rsidR="006A0BC1" w:rsidRDefault="006A0BC1" w:rsidP="006A0BC1">
      <w:pPr>
        <w:pStyle w:val="MTDisplayEquation"/>
      </w:pPr>
      <w:r>
        <w:t xml:space="preserve">Here, </w:t>
      </w:r>
      <w:r w:rsidR="005D1779" w:rsidRPr="002429B0">
        <w:rPr>
          <w:position w:val="-6"/>
        </w:rPr>
        <w:object w:dxaOrig="460" w:dyaOrig="480" w14:anchorId="6B27A508">
          <v:shape id="_x0000_i1167" type="#_x0000_t75" style="width:22.55pt;height:23.65pt" o:ole="">
            <v:imagedata r:id="rId315" o:title=""/>
          </v:shape>
          <o:OLEObject Type="Embed" ProgID="Equation.DSMT4" ShapeID="_x0000_i1167" DrawAspect="Content" ObjectID="_1526412321" r:id="rId316"/>
        </w:object>
      </w:r>
      <w:r>
        <w:t xml:space="preserve"> is the stress from the Mooney-Rivlin basis (Section </w:t>
      </w:r>
      <w:r>
        <w:fldChar w:fldCharType="begin"/>
      </w:r>
      <w:r>
        <w:instrText xml:space="preserve"> REF _Ref167535344 \r \h </w:instrText>
      </w:r>
      <w:r>
        <w:fldChar w:fldCharType="separate"/>
      </w:r>
      <w:r w:rsidR="00FC7827">
        <w:t xml:space="preserve">4.1.2.8. </w:t>
      </w:r>
      <w:r>
        <w:fldChar w:fldCharType="end"/>
      </w:r>
      <w:r>
        <w:t xml:space="preserve">), and </w:t>
      </w:r>
      <w:r w:rsidR="005D1779" w:rsidRPr="005D1779">
        <w:rPr>
          <w:position w:val="-10"/>
        </w:rPr>
        <w:object w:dxaOrig="340" w:dyaOrig="380" w14:anchorId="284D2CA7">
          <v:shape id="_x0000_i1168" type="#_x0000_t75" style="width:17.2pt;height:18.8pt" o:ole="">
            <v:imagedata r:id="rId317" o:title=""/>
          </v:shape>
          <o:OLEObject Type="Embed" ProgID="Equation.DSMT4" ShapeID="_x0000_i1168" DrawAspect="Content" ObjectID="_1526412322" r:id="rId318"/>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FC7827">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FC7827">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2297" w:name="_Toc452646632"/>
      <w:r>
        <w:lastRenderedPageBreak/>
        <w:t>Ellipsoidal Fiber Distribution Veronda-Westmann</w:t>
      </w:r>
      <w:bookmarkEnd w:id="2297"/>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260D666B" w:rsidR="00C7478A" w:rsidRDefault="00C7478A" w:rsidP="005D1779">
            <w:r>
              <w:t xml:space="preserve">parameters </w:t>
            </w:r>
            <w:r w:rsidR="005D1779" w:rsidRPr="002429B0">
              <w:rPr>
                <w:position w:val="-14"/>
              </w:rPr>
              <w:object w:dxaOrig="1120" w:dyaOrig="400" w14:anchorId="7E756754">
                <v:shape id="_x0000_i1169" type="#_x0000_t75" style="width:55.35pt;height:19.9pt" o:ole="">
                  <v:imagedata r:id="rId319" o:title=""/>
                </v:shape>
                <o:OLEObject Type="Embed" ProgID="Equation.DSMT4" ShapeID="_x0000_i1169" DrawAspect="Content" ObjectID="_1526412323" r:id="rId320"/>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5A2F19D8" w:rsidR="00C7478A" w:rsidRDefault="00C7478A" w:rsidP="005D1779">
            <w:r>
              <w:t xml:space="preserve">parameters </w:t>
            </w:r>
            <w:r w:rsidR="005D1779" w:rsidRPr="002429B0">
              <w:rPr>
                <w:position w:val="-14"/>
              </w:rPr>
              <w:object w:dxaOrig="1020" w:dyaOrig="400" w14:anchorId="7A57C47F">
                <v:shape id="_x0000_i1170" type="#_x0000_t75" style="width:50.5pt;height:19.9pt" o:ole="">
                  <v:imagedata r:id="rId321" o:title=""/>
                </v:shape>
                <o:OLEObject Type="Embed" ProgID="Equation.DSMT4" ShapeID="_x0000_i1170" DrawAspect="Content" ObjectID="_1526412324" r:id="rId322"/>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4DC790DB" w:rsidR="006A0BC1" w:rsidRDefault="006A0BC1" w:rsidP="006A0BC1">
      <w:r>
        <w:t xml:space="preserve">The stress </w:t>
      </w:r>
      <w:r w:rsidR="005D1779" w:rsidRPr="002429B0">
        <w:rPr>
          <w:position w:val="-6"/>
        </w:rPr>
        <w:object w:dxaOrig="240" w:dyaOrig="480" w14:anchorId="6E00E54A">
          <v:shape id="_x0000_i1171" type="#_x0000_t75" style="width:12.35pt;height:23.65pt" o:ole="">
            <v:imagedata r:id="rId323" o:title=""/>
          </v:shape>
          <o:OLEObject Type="Embed" ProgID="Equation.DSMT4" ShapeID="_x0000_i1171" DrawAspect="Content" ObjectID="_1526412325" r:id="rId324"/>
        </w:object>
      </w:r>
      <w:r>
        <w:t xml:space="preserve"> for this material is given by,</w:t>
      </w:r>
    </w:p>
    <w:p w14:paraId="3AA47A79" w14:textId="4E33ACB3" w:rsidR="006A0BC1" w:rsidRDefault="006A0BC1" w:rsidP="006A0BC1">
      <w:pPr>
        <w:pStyle w:val="MTDisplayEquation"/>
      </w:pPr>
      <w:r>
        <w:tab/>
      </w:r>
      <w:r w:rsidR="005D1779" w:rsidRPr="005D1779">
        <w:rPr>
          <w:position w:val="-10"/>
        </w:rPr>
        <w:object w:dxaOrig="1380" w:dyaOrig="380" w14:anchorId="0D654BA6">
          <v:shape id="_x0000_i1172" type="#_x0000_t75" style="width:68.8pt;height:18.8pt" o:ole="">
            <v:imagedata r:id="rId325" o:title=""/>
          </v:shape>
          <o:OLEObject Type="Embed" ProgID="Equation.DSMT4" ShapeID="_x0000_i1172" DrawAspect="Content" ObjectID="_1526412326" r:id="rId326"/>
        </w:object>
      </w:r>
      <w:r>
        <w:t>.</w:t>
      </w:r>
    </w:p>
    <w:p w14:paraId="52FB3AEA" w14:textId="6583BB4E" w:rsidR="006A0BC1" w:rsidRDefault="006A0BC1" w:rsidP="006A0BC1">
      <w:r>
        <w:t xml:space="preserve">Here, </w:t>
      </w:r>
      <w:r w:rsidR="005D1779" w:rsidRPr="002429B0">
        <w:rPr>
          <w:position w:val="-6"/>
        </w:rPr>
        <w:object w:dxaOrig="460" w:dyaOrig="480" w14:anchorId="01158FCE">
          <v:shape id="_x0000_i1173" type="#_x0000_t75" style="width:22.55pt;height:23.65pt" o:ole="">
            <v:imagedata r:id="rId327" o:title=""/>
          </v:shape>
          <o:OLEObject Type="Embed" ProgID="Equation.DSMT4" ShapeID="_x0000_i1173" DrawAspect="Content" ObjectID="_1526412327" r:id="rId328"/>
        </w:object>
      </w:r>
      <w:r>
        <w:t xml:space="preserve"> is the stress from the Veronda-Westmann basis (Section </w:t>
      </w:r>
      <w:r>
        <w:fldChar w:fldCharType="begin"/>
      </w:r>
      <w:r>
        <w:instrText xml:space="preserve"> REF _Ref167535458 \r \h </w:instrText>
      </w:r>
      <w:r>
        <w:fldChar w:fldCharType="separate"/>
      </w:r>
      <w:r w:rsidR="00FC7827">
        <w:t xml:space="preserve">4.1.2.16. </w:t>
      </w:r>
      <w:r>
        <w:fldChar w:fldCharType="end"/>
      </w:r>
      <w:r>
        <w:t xml:space="preserve">), and </w:t>
      </w:r>
      <w:r w:rsidR="005D1779" w:rsidRPr="002429B0">
        <w:rPr>
          <w:position w:val="-10"/>
        </w:rPr>
        <w:object w:dxaOrig="340" w:dyaOrig="520" w14:anchorId="396C0694">
          <v:shape id="_x0000_i1174" type="#_x0000_t75" style="width:16.65pt;height:26.35pt" o:ole="">
            <v:imagedata r:id="rId329" o:title=""/>
          </v:shape>
          <o:OLEObject Type="Embed" ProgID="Equation.DSMT4" ShapeID="_x0000_i1174" DrawAspect="Content" ObjectID="_1526412328" r:id="rId330"/>
        </w:object>
      </w:r>
      <w:r>
        <w:t xml:space="preserve">is the stress contribution from the ellipsoidal fiber distribution (Section </w:t>
      </w:r>
      <w:r>
        <w:fldChar w:fldCharType="begin"/>
      </w:r>
      <w:r>
        <w:instrText xml:space="preserve"> REF _Ref167375501 \r \h </w:instrText>
      </w:r>
      <w:r>
        <w:fldChar w:fldCharType="separate"/>
      </w:r>
      <w:r w:rsidR="00FC7827">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2298" w:name="_Toc452646633"/>
      <w:r>
        <w:lastRenderedPageBreak/>
        <w:t>Fiber with Exponential-Power Law, Uncoupled Formulation</w:t>
      </w:r>
      <w:bookmarkEnd w:id="2298"/>
    </w:p>
    <w:p w14:paraId="24F47149" w14:textId="6713C5EF"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FC7827">
        <w:t xml:space="preserve">4.1.2.15.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4"/>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570D2633" w:rsidR="00C7478A" w:rsidRDefault="005D1779" w:rsidP="005D1779">
            <w:r w:rsidRPr="002429B0">
              <w:rPr>
                <w:position w:val="-10"/>
              </w:rPr>
              <w:object w:dxaOrig="200" w:dyaOrig="320" w14:anchorId="2B66E139">
                <v:shape id="_x0000_i1175" type="#_x0000_t75" style="width:10.2pt;height:16.65pt" o:ole="">
                  <v:imagedata r:id="rId331" o:title=""/>
                </v:shape>
                <o:OLEObject Type="Embed" ProgID="Equation.DSMT4" ShapeID="_x0000_i1175" DrawAspect="Content" ObjectID="_1526412329" r:id="rId332"/>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7EF64231" w:rsidR="00C7478A" w:rsidRDefault="005D1779" w:rsidP="005D1779">
            <w:r w:rsidRPr="002429B0">
              <w:rPr>
                <w:position w:val="-6"/>
              </w:rPr>
              <w:object w:dxaOrig="240" w:dyaOrig="220" w14:anchorId="0D3D97E0">
                <v:shape id="_x0000_i1176" type="#_x0000_t75" style="width:12.35pt;height:11.3pt" o:ole="">
                  <v:imagedata r:id="rId333" o:title=""/>
                </v:shape>
                <o:OLEObject Type="Embed" ProgID="Equation.DSMT4" ShapeID="_x0000_i1176" DrawAspect="Content" ObjectID="_1526412330" r:id="rId334"/>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08130C1" w:rsidR="00C7478A" w:rsidRDefault="005D1779" w:rsidP="005D1779">
            <w:r w:rsidRPr="005D1779">
              <w:rPr>
                <w:position w:val="-10"/>
              </w:rPr>
              <w:object w:dxaOrig="240" w:dyaOrig="320" w14:anchorId="03EAB33F">
                <v:shape id="_x0000_i1177" type="#_x0000_t75" style="width:11.8pt;height:16.1pt" o:ole="">
                  <v:imagedata r:id="rId335" o:title=""/>
                </v:shape>
                <o:OLEObject Type="Embed" ProgID="Equation.DSMT4" ShapeID="_x0000_i1177" DrawAspect="Content" ObjectID="_1526412331" r:id="rId336"/>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2DA1EE30" w:rsidR="00C7478A" w:rsidRDefault="005D1779" w:rsidP="005D1779">
            <w:r w:rsidRPr="005D1779">
              <w:rPr>
                <w:position w:val="-6"/>
              </w:rPr>
              <w:object w:dxaOrig="200" w:dyaOrig="279" w14:anchorId="4A45DB37">
                <v:shape id="_x0000_i1178" type="#_x0000_t75" style="width:10.2pt;height:13.95pt" o:ole="">
                  <v:imagedata r:id="rId337" o:title=""/>
                </v:shape>
                <o:OLEObject Type="Embed" ProgID="Equation.DSMT4" ShapeID="_x0000_i1178" DrawAspect="Content" ObjectID="_1526412332" r:id="rId338"/>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08F8A05A" w:rsidR="00C7478A" w:rsidRDefault="005D1779" w:rsidP="005D1779">
            <w:r w:rsidRPr="002429B0">
              <w:rPr>
                <w:position w:val="-10"/>
              </w:rPr>
              <w:object w:dxaOrig="220" w:dyaOrig="260" w14:anchorId="26F6F5CB">
                <v:shape id="_x0000_i1179" type="#_x0000_t75" style="width:11.3pt;height:12.9pt" o:ole="">
                  <v:imagedata r:id="rId339" o:title=""/>
                </v:shape>
                <o:OLEObject Type="Embed" ProgID="Equation.DSMT4" ShapeID="_x0000_i1179" DrawAspect="Content" ObjectID="_1526412333" r:id="rId340"/>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rsidP="007949F9">
      <w:pPr>
        <w:jc w:val="center"/>
      </w:pPr>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12">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685AD9F1" w14:textId="77777777" w:rsidR="006A0BC1" w:rsidRDefault="006A0BC1" w:rsidP="006A0BC1">
      <w:r>
        <w:t>The fiber is oriented along</w:t>
      </w:r>
    </w:p>
    <w:p w14:paraId="0067D037" w14:textId="23BF4B97" w:rsidR="006A0BC1" w:rsidRDefault="006A0BC1" w:rsidP="006A0BC1">
      <w:pPr>
        <w:pStyle w:val="MTDisplayEquation"/>
      </w:pPr>
      <w:r>
        <w:tab/>
      </w:r>
      <w:r w:rsidR="005D1779" w:rsidRPr="002429B0">
        <w:rPr>
          <w:position w:val="-12"/>
        </w:rPr>
        <w:object w:dxaOrig="3980" w:dyaOrig="360" w14:anchorId="19FE92A3">
          <v:shape id="_x0000_i1180" type="#_x0000_t75" style="width:199.35pt;height:18.8pt" o:ole="">
            <v:imagedata r:id="rId341" o:title=""/>
          </v:shape>
          <o:OLEObject Type="Embed" ProgID="Equation.DSMT4" ShapeID="_x0000_i1180" DrawAspect="Content" ObjectID="_1526412334" r:id="rId342"/>
        </w:object>
      </w:r>
      <w:r>
        <w:t>,</w:t>
      </w:r>
    </w:p>
    <w:p w14:paraId="29AB8368" w14:textId="6B3DCEB3" w:rsidR="006A0BC1" w:rsidRDefault="006A0BC1" w:rsidP="006A0BC1">
      <w:r w:rsidRPr="000230DC">
        <w:t xml:space="preserve">where </w:t>
      </w:r>
      <w:r w:rsidR="005D1779" w:rsidRPr="005D1779">
        <w:rPr>
          <w:position w:val="-14"/>
        </w:rPr>
        <w:object w:dxaOrig="999" w:dyaOrig="400" w14:anchorId="78813360">
          <v:shape id="_x0000_i1181" type="#_x0000_t75" style="width:49.95pt;height:19.9pt" o:ole="">
            <v:imagedata r:id="rId343" o:title=""/>
          </v:shape>
          <o:OLEObject Type="Embed" ProgID="Equation.DSMT4" ShapeID="_x0000_i1181" DrawAspect="Content" ObjectID="_1526412335" r:id="rId344"/>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FC7827">
        <w:t>4.1.1</w:t>
      </w:r>
      <w:r w:rsidRPr="000230DC">
        <w:fldChar w:fldCharType="end"/>
      </w:r>
      <w:r w:rsidRPr="000230DC">
        <w:t xml:space="preserve">).  </w:t>
      </w:r>
      <w:r w:rsidR="0099145F">
        <w:t xml:space="preserve">The parameters &lt;theta&gt; and &lt;phi&gt; are optional, with default values of </w:t>
      </w:r>
      <w:r w:rsidR="005D1779" w:rsidRPr="002429B0">
        <w:rPr>
          <w:position w:val="-6"/>
        </w:rPr>
        <w:object w:dxaOrig="400" w:dyaOrig="279" w14:anchorId="70B3854F">
          <v:shape id="_x0000_i1182" type="#_x0000_t75" style="width:19.9pt;height:14.5pt" o:ole="">
            <v:imagedata r:id="rId345" o:title=""/>
          </v:shape>
          <o:OLEObject Type="Embed" ProgID="Equation.DSMT4" ShapeID="_x0000_i1182" DrawAspect="Content" ObjectID="_1526412336" r:id="rId346"/>
        </w:object>
      </w:r>
      <w:r w:rsidR="0099145F">
        <w:t xml:space="preserve">0° and </w:t>
      </w:r>
      <w:r w:rsidR="005D1779" w:rsidRPr="005D1779">
        <w:rPr>
          <w:position w:val="-10"/>
        </w:rPr>
        <w:object w:dxaOrig="400" w:dyaOrig="260" w14:anchorId="65B36F5D">
          <v:shape id="_x0000_i1183" type="#_x0000_t75" style="width:19.9pt;height:12.9pt" o:ole="">
            <v:imagedata r:id="rId347" o:title=""/>
          </v:shape>
          <o:OLEObject Type="Embed" ProgID="Equation.DSMT4" ShapeID="_x0000_i1183" DrawAspect="Content" ObjectID="_1526412337" r:id="rId348"/>
        </w:object>
      </w:r>
      <w:r w:rsidR="0099145F">
        <w:t xml:space="preserve">90°, such that </w:t>
      </w:r>
      <w:r w:rsidR="005D1779" w:rsidRPr="002429B0">
        <w:rPr>
          <w:position w:val="-12"/>
        </w:rPr>
        <w:object w:dxaOrig="639" w:dyaOrig="360" w14:anchorId="4ABE331E">
          <v:shape id="_x0000_i1184" type="#_x0000_t75" style="width:31.15pt;height:18.8pt" o:ole="">
            <v:imagedata r:id="rId349" o:title=""/>
          </v:shape>
          <o:OLEObject Type="Embed" ProgID="Equation.DSMT4" ShapeID="_x0000_i1184" DrawAspect="Content" ObjectID="_1526412338" r:id="rId350"/>
        </w:object>
      </w:r>
      <w:r w:rsidR="0099145F">
        <w:t xml:space="preserve">.  </w:t>
      </w:r>
      <w:r>
        <w:t xml:space="preserve">The stress </w:t>
      </w:r>
      <w:r w:rsidR="005D1779" w:rsidRPr="002429B0">
        <w:rPr>
          <w:position w:val="-6"/>
        </w:rPr>
        <w:object w:dxaOrig="240" w:dyaOrig="480" w14:anchorId="56D698D1">
          <v:shape id="_x0000_i1185" type="#_x0000_t75" style="width:12.35pt;height:23.65pt" o:ole="">
            <v:imagedata r:id="rId351" o:title=""/>
          </v:shape>
          <o:OLEObject Type="Embed" ProgID="Equation.DSMT4" ShapeID="_x0000_i1185" DrawAspect="Content" ObjectID="_1526412339" r:id="rId352"/>
        </w:object>
      </w:r>
      <w:r>
        <w:t xml:space="preserve"> for this fibrous material is given by</w:t>
      </w:r>
    </w:p>
    <w:p w14:paraId="33DCF3D1" w14:textId="25D71C5A" w:rsidR="006A0BC1" w:rsidRDefault="006A0BC1" w:rsidP="006A0BC1">
      <w:pPr>
        <w:pStyle w:val="MTDisplayEquation"/>
      </w:pPr>
      <w:r>
        <w:tab/>
      </w:r>
      <w:r w:rsidR="005D1779" w:rsidRPr="002429B0">
        <w:rPr>
          <w:position w:val="-30"/>
        </w:rPr>
        <w:object w:dxaOrig="2720" w:dyaOrig="720" w14:anchorId="081472EE">
          <v:shape id="_x0000_i1186" type="#_x0000_t75" style="width:135.95pt;height:36.55pt" o:ole="">
            <v:imagedata r:id="rId353" o:title=""/>
          </v:shape>
          <o:OLEObject Type="Embed" ProgID="Equation.DSMT4" ShapeID="_x0000_i1186" DrawAspect="Content" ObjectID="_1526412340" r:id="rId354"/>
        </w:object>
      </w:r>
      <w:r>
        <w:t>,</w:t>
      </w:r>
    </w:p>
    <w:p w14:paraId="3E826248" w14:textId="2BD20F70" w:rsidR="006A0BC1" w:rsidRDefault="006A0BC1" w:rsidP="006A0BC1">
      <w:r>
        <w:t xml:space="preserve">where </w:t>
      </w:r>
      <w:r w:rsidR="005D1779" w:rsidRPr="002429B0">
        <w:rPr>
          <w:position w:val="-12"/>
        </w:rPr>
        <w:object w:dxaOrig="1760" w:dyaOrig="380" w14:anchorId="1D4EA7FC">
          <v:shape id="_x0000_i1187" type="#_x0000_t75" style="width:88.65pt;height:18.8pt" o:ole="">
            <v:imagedata r:id="rId355" o:title=""/>
          </v:shape>
          <o:OLEObject Type="Embed" ProgID="Equation.DSMT4" ShapeID="_x0000_i1187" DrawAspect="Content" ObjectID="_1526412341" r:id="rId356"/>
        </w:object>
      </w:r>
      <w:r>
        <w:t xml:space="preserve"> is the square of the fiber stretch, </w:t>
      </w:r>
      <w:r w:rsidR="005D1779" w:rsidRPr="002429B0">
        <w:rPr>
          <w:position w:val="-12"/>
        </w:rPr>
        <w:object w:dxaOrig="1219" w:dyaOrig="380" w14:anchorId="3B18346E">
          <v:shape id="_x0000_i1188" type="#_x0000_t75" style="width:60.7pt;height:18.8pt" o:ole="">
            <v:imagedata r:id="rId357" o:title=""/>
          </v:shape>
          <o:OLEObject Type="Embed" ProgID="Equation.DSMT4" ShapeID="_x0000_i1188" DrawAspect="Content" ObjectID="_1526412342" r:id="rId358"/>
        </w:object>
      </w:r>
      <w:r>
        <w:t xml:space="preserve">, and </w:t>
      </w:r>
      <w:r w:rsidR="005D1779" w:rsidRPr="002429B0">
        <w:rPr>
          <w:position w:val="-14"/>
        </w:rPr>
        <w:object w:dxaOrig="540" w:dyaOrig="400" w14:anchorId="5D471CB1">
          <v:shape id="_x0000_i1189" type="#_x0000_t75" style="width:26.85pt;height:19.9pt" o:ole="">
            <v:imagedata r:id="rId359" o:title=""/>
          </v:shape>
          <o:OLEObject Type="Embed" ProgID="Equation.DSMT4" ShapeID="_x0000_i1189" DrawAspect="Content" ObjectID="_1526412343" r:id="rId360"/>
        </w:object>
      </w:r>
      <w:r>
        <w:t xml:space="preserve"> is the unit step function that enforces the tension-only contribution..  The fiber strain energy density is given by</w:t>
      </w:r>
    </w:p>
    <w:p w14:paraId="2B013754" w14:textId="1169FF75" w:rsidR="006A0BC1" w:rsidRDefault="006A0BC1" w:rsidP="006A0BC1">
      <w:pPr>
        <w:pStyle w:val="MTDisplayEquation"/>
      </w:pPr>
      <w:r>
        <w:tab/>
      </w:r>
      <w:r w:rsidR="005D1779" w:rsidRPr="002429B0">
        <w:rPr>
          <w:position w:val="-28"/>
        </w:rPr>
        <w:object w:dxaOrig="2940" w:dyaOrig="660" w14:anchorId="095F8A5A">
          <v:shape id="_x0000_i1190" type="#_x0000_t75" style="width:146.7pt;height:33.3pt" o:ole="">
            <v:imagedata r:id="rId361" o:title=""/>
          </v:shape>
          <o:OLEObject Type="Embed" ProgID="Equation.DSMT4" ShapeID="_x0000_i1190" DrawAspect="Content" ObjectID="_1526412344" r:id="rId362"/>
        </w:object>
      </w:r>
      <w:r>
        <w:t>,</w:t>
      </w:r>
    </w:p>
    <w:p w14:paraId="68B45CD1" w14:textId="536A2D18" w:rsidR="006A0BC1" w:rsidRPr="000230DC" w:rsidRDefault="006A0BC1" w:rsidP="006A0BC1">
      <w:r w:rsidRPr="000230DC">
        <w:t xml:space="preserve">where </w:t>
      </w:r>
      <w:r w:rsidR="005D1779" w:rsidRPr="002429B0">
        <w:rPr>
          <w:position w:val="-10"/>
        </w:rPr>
        <w:object w:dxaOrig="560" w:dyaOrig="320" w14:anchorId="29A5953E">
          <v:shape id="_x0000_i1191" type="#_x0000_t75" style="width:27.95pt;height:16.65pt" o:ole="">
            <v:imagedata r:id="rId363" o:title=""/>
          </v:shape>
          <o:OLEObject Type="Embed" ProgID="Equation.DSMT4" ShapeID="_x0000_i1191" DrawAspect="Content" ObjectID="_1526412345" r:id="rId364"/>
        </w:object>
      </w:r>
      <w:r w:rsidRPr="000230DC">
        <w:t xml:space="preserve">, </w:t>
      </w:r>
      <w:r w:rsidR="005D1779" w:rsidRPr="002429B0">
        <w:rPr>
          <w:position w:val="-6"/>
        </w:rPr>
        <w:object w:dxaOrig="580" w:dyaOrig="279" w14:anchorId="6D8A1C5C">
          <v:shape id="_x0000_i1192" type="#_x0000_t75" style="width:29pt;height:14.5pt" o:ole="">
            <v:imagedata r:id="rId365" o:title=""/>
          </v:shape>
          <o:OLEObject Type="Embed" ProgID="Equation.DSMT4" ShapeID="_x0000_i1192" DrawAspect="Content" ObjectID="_1526412346" r:id="rId366"/>
        </w:object>
      </w:r>
      <w:r w:rsidRPr="000230DC">
        <w:t xml:space="preserve">, and </w:t>
      </w:r>
      <w:r w:rsidR="005D1779" w:rsidRPr="002429B0">
        <w:rPr>
          <w:position w:val="-10"/>
        </w:rPr>
        <w:object w:dxaOrig="600" w:dyaOrig="320" w14:anchorId="310B3215">
          <v:shape id="_x0000_i1193" type="#_x0000_t75" style="width:30.1pt;height:16.65pt" o:ole="">
            <v:imagedata r:id="rId367" o:title=""/>
          </v:shape>
          <o:OLEObject Type="Embed" ProgID="Equation.DSMT4" ShapeID="_x0000_i1193" DrawAspect="Content" ObjectID="_1526412347" r:id="rId368"/>
        </w:object>
      </w:r>
      <w:r w:rsidRPr="000230DC">
        <w:t>.</w:t>
      </w:r>
    </w:p>
    <w:p w14:paraId="6A59ACD1" w14:textId="77777777" w:rsidR="006A0BC1" w:rsidRPr="000230DC" w:rsidRDefault="006A0BC1" w:rsidP="006A0BC1"/>
    <w:p w14:paraId="0D47C78A" w14:textId="0DBA1842" w:rsidR="006A0BC1" w:rsidRDefault="006A0BC1" w:rsidP="006A0BC1">
      <w:r>
        <w:t xml:space="preserve">Note: In the limit when </w:t>
      </w:r>
      <w:r w:rsidR="005D1779" w:rsidRPr="002429B0">
        <w:rPr>
          <w:position w:val="-6"/>
        </w:rPr>
        <w:object w:dxaOrig="680" w:dyaOrig="279" w14:anchorId="2B7E6BF2">
          <v:shape id="_x0000_i1194" type="#_x0000_t75" style="width:34.4pt;height:14.5pt" o:ole="">
            <v:imagedata r:id="rId369" o:title=""/>
          </v:shape>
          <o:OLEObject Type="Embed" ProgID="Equation.DSMT4" ShapeID="_x0000_i1194" DrawAspect="Content" ObjectID="_1526412348" r:id="rId370"/>
        </w:object>
      </w:r>
      <w:r>
        <w:t>, this expressions produces a power law,</w:t>
      </w:r>
    </w:p>
    <w:p w14:paraId="15BEA50B" w14:textId="346EA8B9" w:rsidR="006A0BC1" w:rsidRDefault="006A0BC1" w:rsidP="006A0BC1">
      <w:pPr>
        <w:pStyle w:val="MTDisplayEquation"/>
      </w:pPr>
      <w:r>
        <w:tab/>
      </w:r>
      <w:r w:rsidR="005D1779" w:rsidRPr="002429B0">
        <w:rPr>
          <w:position w:val="-28"/>
        </w:rPr>
        <w:object w:dxaOrig="1880" w:dyaOrig="660" w14:anchorId="67C12333">
          <v:shape id="_x0000_i1195" type="#_x0000_t75" style="width:94.05pt;height:33.3pt" o:ole="">
            <v:imagedata r:id="rId371" o:title=""/>
          </v:shape>
          <o:OLEObject Type="Embed" ProgID="Equation.DSMT4" ShapeID="_x0000_i1195" DrawAspect="Content" ObjectID="_1526412349" r:id="rId372"/>
        </w:object>
      </w:r>
      <w:r w:rsidR="00F1782C">
        <w:t>.</w:t>
      </w:r>
    </w:p>
    <w:p w14:paraId="4DCE5B68" w14:textId="0D08832F" w:rsidR="006A0BC1" w:rsidRPr="0097532C" w:rsidRDefault="006A0BC1" w:rsidP="006A0BC1">
      <w:r w:rsidRPr="0097532C">
        <w:t xml:space="preserve">Note: When </w:t>
      </w:r>
      <w:r w:rsidR="005D1779" w:rsidRPr="002429B0">
        <w:rPr>
          <w:position w:val="-10"/>
        </w:rPr>
        <w:object w:dxaOrig="600" w:dyaOrig="320" w14:anchorId="75C05D0F">
          <v:shape id="_x0000_i1196" type="#_x0000_t75" style="width:30.1pt;height:16.65pt" o:ole="">
            <v:imagedata r:id="rId373" o:title=""/>
          </v:shape>
          <o:OLEObject Type="Embed" ProgID="Equation.DSMT4" ShapeID="_x0000_i1196" DrawAspect="Content" ObjectID="_1526412350" r:id="rId374"/>
        </w:object>
      </w:r>
      <w:r w:rsidRPr="0097532C">
        <w:t>, the fiber modulus is zero at the strain origin (</w:t>
      </w:r>
      <w:r w:rsidR="005D1779" w:rsidRPr="002429B0">
        <w:rPr>
          <w:position w:val="-12"/>
        </w:rPr>
        <w:object w:dxaOrig="580" w:dyaOrig="380" w14:anchorId="30FFA518">
          <v:shape id="_x0000_i1197" type="#_x0000_t75" style="width:29pt;height:18.8pt" o:ole="">
            <v:imagedata r:id="rId375" o:title=""/>
          </v:shape>
          <o:OLEObject Type="Embed" ProgID="Equation.DSMT4" ShapeID="_x0000_i1197" DrawAspect="Content" ObjectID="_1526412351" r:id="rId376"/>
        </w:object>
      </w:r>
      <w:r w:rsidRPr="0097532C">
        <w:t xml:space="preserve">).  Therefore, use </w:t>
      </w:r>
      <w:r w:rsidR="005D1779" w:rsidRPr="005D1779">
        <w:rPr>
          <w:position w:val="-10"/>
        </w:rPr>
        <w:object w:dxaOrig="600" w:dyaOrig="320" w14:anchorId="0818C91B">
          <v:shape id="_x0000_i1198" type="#_x0000_t75" style="width:30.1pt;height:16.1pt" o:ole="">
            <v:imagedata r:id="rId377" o:title=""/>
          </v:shape>
          <o:OLEObject Type="Embed" ProgID="Equation.DSMT4" ShapeID="_x0000_i1198" DrawAspect="Content" ObjectID="_1526412352" r:id="rId378"/>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86F1672" w:rsidR="006A0BC1" w:rsidRDefault="006A0BC1" w:rsidP="006A0BC1">
      <w:r>
        <w:t xml:space="preserve">Single fiber oriented along </w:t>
      </w:r>
      <w:r w:rsidR="005D1779" w:rsidRPr="002429B0">
        <w:rPr>
          <w:position w:val="-12"/>
        </w:rPr>
        <w:object w:dxaOrig="220" w:dyaOrig="360" w14:anchorId="123A3E69">
          <v:shape id="_x0000_i1199" type="#_x0000_t75" style="width:11.3pt;height:18.8pt" o:ole="">
            <v:imagedata r:id="rId379" o:title=""/>
          </v:shape>
          <o:OLEObject Type="Embed" ProgID="Equation.DSMT4" ShapeID="_x0000_i1199" DrawAspect="Content" ObjectID="_1526412353" r:id="rId380"/>
        </w:object>
      </w:r>
      <w:r>
        <w:t>, embedded in a neo-Hookean ground matrix.</w:t>
      </w:r>
    </w:p>
    <w:p w14:paraId="6353F760" w14:textId="178F9A2E" w:rsidR="006A0BC1" w:rsidRDefault="006A0BC1" w:rsidP="006F720E">
      <w:pPr>
        <w:pStyle w:val="code"/>
      </w:pPr>
      <w:r>
        <w:lastRenderedPageBreak/>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7D47DBB" w:rsidR="006A0BC1" w:rsidRDefault="006A0BC1" w:rsidP="006A0BC1">
      <w:pPr>
        <w:pStyle w:val="code"/>
      </w:pPr>
      <w:r>
        <w:tab/>
        <w:t>&lt;solid type=</w:t>
      </w:r>
      <w:r w:rsidR="00F450DE">
        <w:t>"</w:t>
      </w:r>
      <w:r w:rsidR="00B046D7">
        <w:t>Mooney-Rivlin</w:t>
      </w:r>
      <w:r w:rsidR="00F450DE">
        <w:t>"</w:t>
      </w:r>
      <w:r>
        <w:t>&gt;</w:t>
      </w:r>
    </w:p>
    <w:p w14:paraId="79229896" w14:textId="3E5E8A87" w:rsidR="006A0BC1" w:rsidRDefault="006A0BC1" w:rsidP="006A0BC1">
      <w:pPr>
        <w:pStyle w:val="code"/>
      </w:pPr>
      <w:r>
        <w:tab/>
      </w:r>
      <w:r>
        <w:tab/>
        <w:t>&lt;</w:t>
      </w:r>
      <w:r w:rsidR="00B046D7">
        <w:t>c1</w:t>
      </w:r>
      <w:r>
        <w:t>&gt;10.0&lt;/</w:t>
      </w:r>
      <w:r w:rsidR="00B046D7">
        <w:t>c1</w:t>
      </w:r>
      <w:r>
        <w:t>&gt;</w:t>
      </w:r>
    </w:p>
    <w:p w14:paraId="3F44ADD3" w14:textId="2A90F635" w:rsidR="006A0BC1" w:rsidRDefault="006A0BC1" w:rsidP="006A0BC1">
      <w:pPr>
        <w:pStyle w:val="code"/>
      </w:pPr>
      <w:r>
        <w:tab/>
      </w:r>
      <w:r>
        <w:tab/>
        <w:t>&lt;</w:t>
      </w:r>
      <w:r w:rsidR="00B046D7">
        <w:t>c2</w:t>
      </w:r>
      <w:r>
        <w:t>&gt;0&lt;/</w:t>
      </w:r>
      <w:r w:rsidR="00B046D7">
        <w:t>c2</w:t>
      </w:r>
      <w:r>
        <w:t>&gt;</w:t>
      </w:r>
    </w:p>
    <w:p w14:paraId="6C6CA591" w14:textId="58F16658" w:rsidR="00B046D7" w:rsidRDefault="00B046D7" w:rsidP="006A0BC1">
      <w:pPr>
        <w:pStyle w:val="code"/>
      </w:pPr>
      <w:r>
        <w:tab/>
      </w:r>
      <w:r>
        <w:tab/>
        <w:t>&lt;k&gt;10e3&lt;/k&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pPr>
      <w:r w:rsidRPr="00E24C5F">
        <w:tab/>
      </w:r>
      <w:r w:rsidRPr="00E24C5F">
        <w:tab/>
        <w:t>&lt;phi&gt;90&lt;/phi&gt;</w:t>
      </w:r>
    </w:p>
    <w:p w14:paraId="0DDD6737" w14:textId="7AD0BAB8" w:rsidR="00B046D7" w:rsidRPr="00E24C5F" w:rsidRDefault="00B046D7" w:rsidP="006A0BC1">
      <w:pPr>
        <w:pStyle w:val="code"/>
      </w:pPr>
      <w:r>
        <w:tab/>
      </w:r>
      <w:r>
        <w:tab/>
        <w:t>&lt;k&gt;5e3&lt;/k&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24F3C0B7" w:rsidR="006A0BC1" w:rsidRDefault="006A0BC1" w:rsidP="006A0BC1">
      <w:r>
        <w:t xml:space="preserve">Two fibers in the plane orthogonal to </w:t>
      </w:r>
      <w:r w:rsidR="005D1779" w:rsidRPr="002429B0">
        <w:rPr>
          <w:position w:val="-12"/>
        </w:rPr>
        <w:object w:dxaOrig="220" w:dyaOrig="360" w14:anchorId="6BB04D54">
          <v:shape id="_x0000_i1200" type="#_x0000_t75" style="width:11.3pt;height:18.8pt" o:ole="">
            <v:imagedata r:id="rId381" o:title=""/>
          </v:shape>
          <o:OLEObject Type="Embed" ProgID="Equation.DSMT4" ShapeID="_x0000_i1200" DrawAspect="Content" ObjectID="_1526412354" r:id="rId382"/>
        </w:object>
      </w:r>
      <w:r>
        <w:t xml:space="preserve">, oriented at ±25 degrees relative to </w:t>
      </w:r>
      <w:r w:rsidR="005D1779" w:rsidRPr="005D1779">
        <w:rPr>
          <w:position w:val="-12"/>
        </w:rPr>
        <w:object w:dxaOrig="240" w:dyaOrig="360" w14:anchorId="2698A763">
          <v:shape id="_x0000_i1201" type="#_x0000_t75" style="width:11.8pt;height:18.25pt" o:ole="">
            <v:imagedata r:id="rId383" o:title=""/>
          </v:shape>
          <o:OLEObject Type="Embed" ProgID="Equation.DSMT4" ShapeID="_x0000_i1201" DrawAspect="Content" ObjectID="_1526412355" r:id="rId384"/>
        </w:object>
      </w:r>
      <w:r>
        <w:t xml:space="preserve">, embedded in a </w:t>
      </w:r>
      <w:r w:rsidR="0099145F">
        <w:t>Mooney-Rivlin</w:t>
      </w:r>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00103359" w:rsidR="006A0BC1" w:rsidRDefault="006A0BC1" w:rsidP="006A0BC1">
      <w:pPr>
        <w:pStyle w:val="code"/>
      </w:pPr>
      <w:r>
        <w:tab/>
        <w:t>&lt;solid type=”</w:t>
      </w:r>
      <w:r w:rsidR="00B046D7">
        <w:t>Mooney-Rivlin</w:t>
      </w:r>
      <w:r>
        <w:t>”&gt;</w:t>
      </w:r>
    </w:p>
    <w:p w14:paraId="4677CE82" w14:textId="2736B05E" w:rsidR="006A0BC1" w:rsidRDefault="006A0BC1" w:rsidP="006A0BC1">
      <w:pPr>
        <w:pStyle w:val="code"/>
      </w:pPr>
      <w:r>
        <w:tab/>
      </w:r>
      <w:r>
        <w:tab/>
        <w:t>&lt;</w:t>
      </w:r>
      <w:r w:rsidR="00B046D7">
        <w:t>c1</w:t>
      </w:r>
      <w:r>
        <w:t>&gt;10.0&lt;/</w:t>
      </w:r>
      <w:r w:rsidR="00B046D7">
        <w:t>c1</w:t>
      </w:r>
      <w:r>
        <w:t>&gt;</w:t>
      </w:r>
    </w:p>
    <w:p w14:paraId="7D3A3541" w14:textId="5688AA3B" w:rsidR="006A0BC1" w:rsidRDefault="006A0BC1" w:rsidP="006A0BC1">
      <w:pPr>
        <w:pStyle w:val="code"/>
      </w:pPr>
      <w:r>
        <w:tab/>
      </w:r>
      <w:r>
        <w:tab/>
        <w:t>&lt;</w:t>
      </w:r>
      <w:r w:rsidR="00B046D7">
        <w:t>c2</w:t>
      </w:r>
      <w:r>
        <w:t>&gt;0&lt;/</w:t>
      </w:r>
      <w:r w:rsidR="00B046D7">
        <w:t>c2</w:t>
      </w:r>
      <w:r>
        <w:t>&gt;</w:t>
      </w:r>
    </w:p>
    <w:p w14:paraId="5EB220D9" w14:textId="72A2FAB2" w:rsidR="00B046D7" w:rsidRDefault="00B046D7" w:rsidP="006A0BC1">
      <w:pPr>
        <w:pStyle w:val="code"/>
      </w:pPr>
      <w:r>
        <w:tab/>
      </w:r>
      <w:r>
        <w:tab/>
        <w:t>&lt;k&gt;10e3&lt;/k&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pPr>
      <w:r w:rsidRPr="00E24C5F">
        <w:tab/>
      </w:r>
      <w:r w:rsidRPr="00E24C5F">
        <w:tab/>
        <w:t>&lt;phi&gt;25&lt;/phi&gt;</w:t>
      </w:r>
    </w:p>
    <w:p w14:paraId="71788502" w14:textId="379391CB" w:rsidR="00B046D7" w:rsidRPr="00E24C5F" w:rsidRDefault="00B046D7" w:rsidP="006A0BC1">
      <w:pPr>
        <w:pStyle w:val="code"/>
      </w:pPr>
      <w:r>
        <w:tab/>
      </w:r>
      <w:r>
        <w:tab/>
        <w:t>&lt;k&gt;5e3&lt;/k&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pPr>
      <w:r>
        <w:tab/>
      </w:r>
      <w:r>
        <w:tab/>
        <w:t>&lt;k&gt;5e3&lt;/k&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22633A4" w14:textId="77777777" w:rsidR="008613FC" w:rsidRDefault="008613FC" w:rsidP="008613FC">
      <w:pPr>
        <w:jc w:val="left"/>
      </w:pPr>
      <w:r>
        <w:br w:type="page"/>
      </w:r>
    </w:p>
    <w:p w14:paraId="1E97EC67" w14:textId="5D0C71BE" w:rsidR="008613FC" w:rsidRDefault="008613FC" w:rsidP="008613FC">
      <w:pPr>
        <w:pStyle w:val="Heading4"/>
      </w:pPr>
      <w:bookmarkStart w:id="2299" w:name="_Toc452646634"/>
      <w:r>
        <w:lastRenderedPageBreak/>
        <w:t>Fiber with Toe-Linear Response, Uncoupled Formulation</w:t>
      </w:r>
      <w:bookmarkEnd w:id="2299"/>
    </w:p>
    <w:p w14:paraId="4554EC61" w14:textId="4174772A" w:rsidR="008613FC" w:rsidRDefault="008613FC" w:rsidP="008613FC">
      <w:r>
        <w:t>This material type is “</w:t>
      </w:r>
      <w:r w:rsidRPr="00E27E43">
        <w:rPr>
          <w:i/>
        </w:rPr>
        <w:t>fiber-</w:t>
      </w:r>
      <w:r>
        <w:rPr>
          <w:i/>
        </w:rPr>
        <w:t>pow-linear-uncoupled</w:t>
      </w:r>
      <w:r>
        <w:t>”.  The following material parameters need to be defined:</w:t>
      </w:r>
    </w:p>
    <w:p w14:paraId="65FD3195" w14:textId="77777777" w:rsidR="008613FC" w:rsidRDefault="008613FC" w:rsidP="008613F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39"/>
        <w:gridCol w:w="523"/>
      </w:tblGrid>
      <w:tr w:rsidR="008613FC" w14:paraId="6D2B862A" w14:textId="77777777" w:rsidTr="00DA4325">
        <w:tc>
          <w:tcPr>
            <w:tcW w:w="0" w:type="auto"/>
            <w:shd w:val="clear" w:color="auto" w:fill="auto"/>
          </w:tcPr>
          <w:p w14:paraId="3D6413FF" w14:textId="77777777" w:rsidR="008613FC" w:rsidRDefault="008613FC" w:rsidP="00DA4325">
            <w:pPr>
              <w:pStyle w:val="code"/>
            </w:pPr>
            <w:r>
              <w:t>&lt;E&gt;</w:t>
            </w:r>
          </w:p>
        </w:tc>
        <w:tc>
          <w:tcPr>
            <w:tcW w:w="0" w:type="auto"/>
            <w:shd w:val="clear" w:color="auto" w:fill="auto"/>
          </w:tcPr>
          <w:p w14:paraId="435FE292" w14:textId="3D4A4C7B" w:rsidR="008613FC" w:rsidRDefault="005D1779" w:rsidP="005D1779">
            <w:r w:rsidRPr="00025957">
              <w:rPr>
                <w:position w:val="-4"/>
              </w:rPr>
              <w:object w:dxaOrig="240" w:dyaOrig="260" w14:anchorId="27D21ACB">
                <v:shape id="_x0000_i1202" type="#_x0000_t75" style="width:12.35pt;height:12.9pt" o:ole="">
                  <v:imagedata r:id="rId385" o:title=""/>
                </v:shape>
                <o:OLEObject Type="Embed" ProgID="Equation.DSMT4" ShapeID="_x0000_i1202" DrawAspect="Content" ObjectID="_1526412356" r:id="rId386"/>
              </w:object>
            </w:r>
            <w:r w:rsidR="008613FC">
              <w:t>, the fiber modulus in the linear range (</w:t>
            </w:r>
            <w:r w:rsidRPr="005D1779">
              <w:rPr>
                <w:position w:val="-6"/>
              </w:rPr>
              <w:object w:dxaOrig="600" w:dyaOrig="279" w14:anchorId="02A598BA">
                <v:shape id="_x0000_i1203" type="#_x0000_t75" style="width:30.1pt;height:13.95pt" o:ole="">
                  <v:imagedata r:id="rId387" o:title=""/>
                </v:shape>
                <o:OLEObject Type="Embed" ProgID="Equation.DSMT4" ShapeID="_x0000_i1203" DrawAspect="Content" ObjectID="_1526412357" r:id="rId388"/>
              </w:object>
            </w:r>
            <w:r w:rsidR="008613FC">
              <w:t>)</w:t>
            </w:r>
          </w:p>
        </w:tc>
        <w:tc>
          <w:tcPr>
            <w:tcW w:w="0" w:type="auto"/>
          </w:tcPr>
          <w:p w14:paraId="5083D913" w14:textId="77777777" w:rsidR="008613FC" w:rsidRPr="00AF2221" w:rsidRDefault="008613FC" w:rsidP="00DA4325">
            <w:pPr>
              <w:rPr>
                <w:position w:val="-10"/>
              </w:rPr>
            </w:pPr>
            <w:r>
              <w:rPr>
                <w:position w:val="-10"/>
              </w:rPr>
              <w:t>[</w:t>
            </w:r>
            <w:r>
              <w:rPr>
                <w:b/>
                <w:position w:val="-10"/>
              </w:rPr>
              <w:t>P</w:t>
            </w:r>
            <w:r>
              <w:rPr>
                <w:position w:val="-10"/>
              </w:rPr>
              <w:t>]</w:t>
            </w:r>
          </w:p>
        </w:tc>
      </w:tr>
      <w:tr w:rsidR="008613FC" w14:paraId="4E5051F5" w14:textId="77777777" w:rsidTr="00DA4325">
        <w:tc>
          <w:tcPr>
            <w:tcW w:w="0" w:type="auto"/>
            <w:shd w:val="clear" w:color="auto" w:fill="auto"/>
          </w:tcPr>
          <w:p w14:paraId="39C6F869" w14:textId="77777777" w:rsidR="008613FC" w:rsidRDefault="008613FC" w:rsidP="00DA4325">
            <w:pPr>
              <w:pStyle w:val="code"/>
            </w:pPr>
            <w:r>
              <w:t>&lt;beta&gt;</w:t>
            </w:r>
          </w:p>
        </w:tc>
        <w:tc>
          <w:tcPr>
            <w:tcW w:w="0" w:type="auto"/>
            <w:shd w:val="clear" w:color="auto" w:fill="auto"/>
          </w:tcPr>
          <w:p w14:paraId="2134B76D" w14:textId="403CFF26" w:rsidR="008613FC" w:rsidRPr="00315B5A" w:rsidRDefault="005D1779" w:rsidP="005D1779">
            <w:r w:rsidRPr="002429B0">
              <w:rPr>
                <w:position w:val="-10"/>
              </w:rPr>
              <w:object w:dxaOrig="240" w:dyaOrig="320" w14:anchorId="45A735C8">
                <v:shape id="_x0000_i1204" type="#_x0000_t75" style="width:12.35pt;height:16.65pt" o:ole="">
                  <v:imagedata r:id="rId389" o:title=""/>
                </v:shape>
                <o:OLEObject Type="Embed" ProgID="Equation.DSMT4" ShapeID="_x0000_i1204" DrawAspect="Content" ObjectID="_1526412358" r:id="rId390"/>
              </w:object>
            </w:r>
            <w:r w:rsidR="008613FC">
              <w:t>, the power-law exponent in the toe region (</w:t>
            </w:r>
            <w:r w:rsidRPr="002429B0">
              <w:rPr>
                <w:position w:val="-10"/>
              </w:rPr>
              <w:object w:dxaOrig="600" w:dyaOrig="320" w14:anchorId="17049D75">
                <v:shape id="_x0000_i1205" type="#_x0000_t75" style="width:30.1pt;height:16.65pt" o:ole="">
                  <v:imagedata r:id="rId391" o:title=""/>
                </v:shape>
                <o:OLEObject Type="Embed" ProgID="Equation.DSMT4" ShapeID="_x0000_i1205" DrawAspect="Content" ObjectID="_1526412359" r:id="rId392"/>
              </w:object>
            </w:r>
            <w:r w:rsidR="008613FC">
              <w:t>)</w:t>
            </w:r>
          </w:p>
        </w:tc>
        <w:tc>
          <w:tcPr>
            <w:tcW w:w="0" w:type="auto"/>
          </w:tcPr>
          <w:p w14:paraId="7E6D9DEC" w14:textId="77777777" w:rsidR="008613FC" w:rsidRDefault="008613FC" w:rsidP="00DA4325">
            <w:pPr>
              <w:rPr>
                <w:position w:val="-10"/>
              </w:rPr>
            </w:pPr>
            <w:r>
              <w:rPr>
                <w:position w:val="-10"/>
              </w:rPr>
              <w:t>[ ]</w:t>
            </w:r>
          </w:p>
        </w:tc>
      </w:tr>
      <w:tr w:rsidR="008613FC" w14:paraId="02C96944" w14:textId="77777777" w:rsidTr="00DA4325">
        <w:tc>
          <w:tcPr>
            <w:tcW w:w="0" w:type="auto"/>
            <w:shd w:val="clear" w:color="auto" w:fill="auto"/>
          </w:tcPr>
          <w:p w14:paraId="7A64FB24" w14:textId="77777777" w:rsidR="008613FC" w:rsidRDefault="008613FC" w:rsidP="00DA4325">
            <w:pPr>
              <w:pStyle w:val="code"/>
            </w:pPr>
            <w:r>
              <w:t>&lt;lam0&gt;</w:t>
            </w:r>
          </w:p>
        </w:tc>
        <w:tc>
          <w:tcPr>
            <w:tcW w:w="0" w:type="auto"/>
            <w:shd w:val="clear" w:color="auto" w:fill="auto"/>
          </w:tcPr>
          <w:p w14:paraId="0F039DCD" w14:textId="71E54FEC" w:rsidR="008613FC" w:rsidRPr="00315B5A" w:rsidRDefault="005D1779" w:rsidP="005D1779">
            <w:r w:rsidRPr="002429B0">
              <w:rPr>
                <w:position w:val="-12"/>
              </w:rPr>
              <w:object w:dxaOrig="279" w:dyaOrig="360" w14:anchorId="038AB2B0">
                <v:shape id="_x0000_i1206" type="#_x0000_t75" style="width:14.5pt;height:18.8pt" o:ole="">
                  <v:imagedata r:id="rId393" o:title=""/>
                </v:shape>
                <o:OLEObject Type="Embed" ProgID="Equation.DSMT4" ShapeID="_x0000_i1206" DrawAspect="Content" ObjectID="_1526412360" r:id="rId394"/>
              </w:object>
            </w:r>
            <w:r w:rsidR="008613FC">
              <w:t>, the stretch ratio when the toe region transitions to the linear region (</w:t>
            </w:r>
            <w:r w:rsidRPr="005D1779">
              <w:rPr>
                <w:position w:val="-12"/>
              </w:rPr>
              <w:object w:dxaOrig="600" w:dyaOrig="360" w14:anchorId="6C3DB258">
                <v:shape id="_x0000_i1207" type="#_x0000_t75" style="width:30.1pt;height:18.25pt" o:ole="">
                  <v:imagedata r:id="rId395" o:title=""/>
                </v:shape>
                <o:OLEObject Type="Embed" ProgID="Equation.DSMT4" ShapeID="_x0000_i1207" DrawAspect="Content" ObjectID="_1526412361" r:id="rId396"/>
              </w:object>
            </w:r>
            <w:r w:rsidR="008613FC">
              <w:t>)</w:t>
            </w:r>
          </w:p>
        </w:tc>
        <w:tc>
          <w:tcPr>
            <w:tcW w:w="0" w:type="auto"/>
          </w:tcPr>
          <w:p w14:paraId="18C96F8E" w14:textId="77777777" w:rsidR="008613FC" w:rsidRDefault="008613FC" w:rsidP="00DA4325">
            <w:pPr>
              <w:rPr>
                <w:position w:val="-10"/>
              </w:rPr>
            </w:pPr>
            <w:r>
              <w:rPr>
                <w:position w:val="-10"/>
              </w:rPr>
              <w:t>[ ]</w:t>
            </w:r>
          </w:p>
        </w:tc>
      </w:tr>
    </w:tbl>
    <w:p w14:paraId="03D7FE8B" w14:textId="77777777" w:rsidR="008613FC" w:rsidRDefault="008613FC" w:rsidP="008613FC"/>
    <w:p w14:paraId="104CCDC1" w14:textId="77777777" w:rsidR="008613FC" w:rsidRDefault="008613FC" w:rsidP="008613FC">
      <w:r>
        <w:t>The fiber strain energy density is given by</w:t>
      </w:r>
    </w:p>
    <w:p w14:paraId="6D7E1282" w14:textId="35828AC8" w:rsidR="008613FC" w:rsidRDefault="008613FC" w:rsidP="008613FC">
      <w:pPr>
        <w:pStyle w:val="MTDisplayEquation"/>
      </w:pPr>
      <w:r>
        <w:tab/>
      </w:r>
      <w:r w:rsidR="005D1779" w:rsidRPr="002429B0">
        <w:rPr>
          <w:position w:val="-78"/>
        </w:rPr>
        <w:object w:dxaOrig="5280" w:dyaOrig="1680" w14:anchorId="641C278F">
          <v:shape id="_x0000_i1208" type="#_x0000_t75" style="width:264.35pt;height:83.8pt" o:ole="">
            <v:imagedata r:id="rId397" o:title=""/>
          </v:shape>
          <o:OLEObject Type="Embed" ProgID="Equation.DSMT4" ShapeID="_x0000_i1208" DrawAspect="Content" ObjectID="_1526412362" r:id="rId398"/>
        </w:object>
      </w:r>
      <w:r>
        <w:t xml:space="preserve"> ,</w:t>
      </w:r>
    </w:p>
    <w:p w14:paraId="1898F908" w14:textId="02F39D8C" w:rsidR="008613FC" w:rsidRDefault="008613FC" w:rsidP="008613FC">
      <w:r w:rsidRPr="000230DC">
        <w:t>where</w:t>
      </w:r>
      <w:r>
        <w:t xml:space="preserve"> </w:t>
      </w:r>
      <w:r w:rsidR="005D1779" w:rsidRPr="002429B0">
        <w:rPr>
          <w:position w:val="-12"/>
        </w:rPr>
        <w:object w:dxaOrig="740" w:dyaOrig="380" w14:anchorId="7A1154A7">
          <v:shape id="_x0000_i1209" type="#_x0000_t75" style="width:37.05pt;height:18.8pt" o:ole="">
            <v:imagedata r:id="rId399" o:title=""/>
          </v:shape>
          <o:OLEObject Type="Embed" ProgID="Equation.DSMT4" ShapeID="_x0000_i1209" DrawAspect="Content" ObjectID="_1526412363" r:id="rId400"/>
        </w:object>
      </w:r>
      <w:r>
        <w:t xml:space="preserve">, </w:t>
      </w:r>
    </w:p>
    <w:p w14:paraId="3F966413" w14:textId="556DAC60" w:rsidR="008613FC" w:rsidRDefault="008613FC" w:rsidP="008613FC">
      <w:pPr>
        <w:pStyle w:val="MTDisplayEquation"/>
      </w:pPr>
      <w:r>
        <w:tab/>
      </w:r>
      <w:r w:rsidR="005D1779" w:rsidRPr="002429B0">
        <w:rPr>
          <w:position w:val="-34"/>
        </w:rPr>
        <w:object w:dxaOrig="6240" w:dyaOrig="800" w14:anchorId="4453F084">
          <v:shape id="_x0000_i1210" type="#_x0000_t75" style="width:311.65pt;height:40.85pt" o:ole="">
            <v:imagedata r:id="rId401" o:title=""/>
          </v:shape>
          <o:OLEObject Type="Embed" ProgID="Equation.DSMT4" ShapeID="_x0000_i1210" DrawAspect="Content" ObjectID="_1526412364" r:id="rId402"/>
        </w:object>
      </w:r>
      <w:r>
        <w:t xml:space="preserve"> </w:t>
      </w:r>
    </w:p>
    <w:p w14:paraId="078A0146" w14:textId="77777777" w:rsidR="008613FC" w:rsidRDefault="008613FC" w:rsidP="008613FC"/>
    <w:p w14:paraId="545FA223" w14:textId="77777777" w:rsidR="008613FC" w:rsidRDefault="008613FC" w:rsidP="008613FC">
      <w:r>
        <w:rPr>
          <w:i/>
        </w:rPr>
        <w:t>Example</w:t>
      </w:r>
      <w:r>
        <w:t>:</w:t>
      </w:r>
    </w:p>
    <w:p w14:paraId="73DBEC08" w14:textId="126E20F6"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 xml:space="preserve"> type="fiber-</w:t>
      </w:r>
      <w:r>
        <w:rPr>
          <w:rFonts w:ascii="Courier New" w:hAnsi="Courier New"/>
          <w:sz w:val="22"/>
        </w:rPr>
        <w:t>power-linear-uncoupled</w:t>
      </w:r>
      <w:r w:rsidRPr="008A39E7">
        <w:rPr>
          <w:rFonts w:ascii="Courier New" w:hAnsi="Courier New"/>
          <w:sz w:val="22"/>
        </w:rPr>
        <w:t>"&gt;</w:t>
      </w:r>
    </w:p>
    <w:p w14:paraId="56FAEE82" w14:textId="77777777" w:rsidR="008613FC" w:rsidRDefault="008613FC" w:rsidP="008613FC">
      <w:pPr>
        <w:pStyle w:val="code"/>
      </w:pPr>
      <w:r>
        <w:tab/>
        <w:t>&lt;fiber type="angles"&gt;</w:t>
      </w:r>
    </w:p>
    <w:p w14:paraId="739CD7F3" w14:textId="77777777" w:rsidR="008613FC" w:rsidRDefault="008613FC" w:rsidP="008613FC">
      <w:pPr>
        <w:pStyle w:val="code"/>
      </w:pPr>
      <w:r>
        <w:tab/>
      </w:r>
      <w:r>
        <w:tab/>
        <w:t>&lt;theta&gt;20&lt;/center&gt;</w:t>
      </w:r>
    </w:p>
    <w:p w14:paraId="6315869A" w14:textId="77777777" w:rsidR="008613FC" w:rsidRDefault="008613FC" w:rsidP="008613FC">
      <w:pPr>
        <w:pStyle w:val="code"/>
      </w:pPr>
      <w:r>
        <w:tab/>
      </w:r>
      <w:r>
        <w:tab/>
        <w:t>&lt;phi&gt;90&lt;/phi&gt;</w:t>
      </w:r>
    </w:p>
    <w:p w14:paraId="4BD9AF91" w14:textId="77777777" w:rsidR="008613FC" w:rsidRDefault="008613FC" w:rsidP="008613FC">
      <w:pPr>
        <w:pStyle w:val="code"/>
      </w:pPr>
      <w:r>
        <w:tab/>
        <w:t>&lt;/fiber&gt;</w:t>
      </w:r>
    </w:p>
    <w:p w14:paraId="79311D8C" w14:textId="77777777" w:rsidR="008613FC" w:rsidRDefault="008613FC" w:rsidP="008613FC">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p>
    <w:p w14:paraId="6C4775D3" w14:textId="77777777" w:rsidR="008613FC" w:rsidRDefault="008613FC" w:rsidP="008613FC">
      <w:pPr>
        <w:rPr>
          <w:rFonts w:ascii="Courier New" w:hAnsi="Courier New"/>
          <w:sz w:val="22"/>
        </w:rPr>
      </w:pPr>
      <w:r>
        <w:rPr>
          <w:rFonts w:ascii="Courier New" w:hAnsi="Courier New"/>
          <w:sz w:val="22"/>
        </w:rPr>
        <w:tab/>
        <w:t>&lt;beta&gt;2.5&lt;/beta&gt;</w:t>
      </w:r>
    </w:p>
    <w:p w14:paraId="0C800422" w14:textId="77777777" w:rsidR="008613FC" w:rsidRPr="008A39E7" w:rsidRDefault="008613FC" w:rsidP="008613FC">
      <w:pPr>
        <w:rPr>
          <w:rFonts w:ascii="Courier New" w:hAnsi="Courier New"/>
          <w:sz w:val="22"/>
        </w:rPr>
      </w:pPr>
      <w:r>
        <w:rPr>
          <w:rFonts w:ascii="Courier New" w:hAnsi="Courier New"/>
          <w:sz w:val="22"/>
        </w:rPr>
        <w:tab/>
        <w:t>&lt;lam0&gt;1.06&lt;/lam0&gt;</w:t>
      </w:r>
    </w:p>
    <w:p w14:paraId="262B5628" w14:textId="77777777"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gt;</w:t>
      </w:r>
    </w:p>
    <w:p w14:paraId="67951325" w14:textId="77777777" w:rsidR="008613FC" w:rsidRDefault="008613FC" w:rsidP="008613FC"/>
    <w:p w14:paraId="5D26CCF3" w14:textId="77777777" w:rsidR="006A0BC1" w:rsidRDefault="006A0BC1" w:rsidP="006A0BC1">
      <w:r w:rsidRPr="0097532C">
        <w:br w:type="page"/>
      </w:r>
    </w:p>
    <w:p w14:paraId="34916DE7" w14:textId="77777777" w:rsidR="006A0BC1" w:rsidRDefault="006A0BC1" w:rsidP="006A0BC1">
      <w:pPr>
        <w:pStyle w:val="Heading4"/>
      </w:pPr>
      <w:bookmarkStart w:id="2300" w:name="_Toc452646635"/>
      <w:r>
        <w:lastRenderedPageBreak/>
        <w:t>Fung Orthotropic</w:t>
      </w:r>
      <w:bookmarkEnd w:id="2300"/>
    </w:p>
    <w:p w14:paraId="4A3218C6" w14:textId="16D3DA4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 </w:instrText>
      </w:r>
      <w:r w:rsidR="00546831">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DATA </w:instrText>
      </w:r>
      <w:r w:rsidR="00546831">
        <w:fldChar w:fldCharType="end"/>
      </w:r>
      <w:r>
        <w:fldChar w:fldCharType="separate"/>
      </w:r>
      <w:r w:rsidR="00031F52">
        <w:rPr>
          <w:noProof/>
        </w:rPr>
        <w:t>[</w:t>
      </w:r>
      <w:hyperlink w:anchor="_ENREF_10" w:tooltip="Fung, 1993 #44" w:history="1">
        <w:r w:rsidR="00554341">
          <w:rPr>
            <w:noProof/>
          </w:rPr>
          <w:t>10</w:t>
        </w:r>
      </w:hyperlink>
      <w:r w:rsidR="00031F52">
        <w:rPr>
          <w:noProof/>
        </w:rPr>
        <w:t xml:space="preserve">, </w:t>
      </w:r>
      <w:hyperlink w:anchor="_ENREF_11" w:tooltip="Fung, 1979 #43" w:history="1">
        <w:r w:rsidR="00554341">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53F78FBF" w:rsidR="00C7478A" w:rsidRDefault="00C7478A" w:rsidP="00F11BA7">
            <w:pPr>
              <w:pStyle w:val="code"/>
            </w:pPr>
            <w:r>
              <w:t>&lt;</w:t>
            </w:r>
            <w:r w:rsidR="00F11BA7">
              <w:t>E1</w:t>
            </w:r>
            <w:r>
              <w:t>&gt;</w:t>
            </w:r>
          </w:p>
        </w:tc>
        <w:tc>
          <w:tcPr>
            <w:tcW w:w="2611" w:type="pct"/>
            <w:shd w:val="clear" w:color="auto" w:fill="auto"/>
          </w:tcPr>
          <w:p w14:paraId="2F0AA516" w14:textId="3BD371F6" w:rsidR="00C7478A" w:rsidRDefault="005D1779" w:rsidP="005D1779">
            <w:r w:rsidRPr="002429B0">
              <w:rPr>
                <w:position w:val="-12"/>
              </w:rPr>
              <w:object w:dxaOrig="279" w:dyaOrig="360" w14:anchorId="31A108B6">
                <v:shape id="_x0000_i1211" type="#_x0000_t75" style="width:14.5pt;height:18.8pt" o:ole="">
                  <v:imagedata r:id="rId403" o:title=""/>
                </v:shape>
                <o:OLEObject Type="Embed" ProgID="Equation.DSMT4" ShapeID="_x0000_i1211" DrawAspect="Content" ObjectID="_1526412365" r:id="rId404"/>
              </w:object>
            </w:r>
            <w:r w:rsidR="00C7478A">
              <w:t xml:space="preserve"> </w:t>
            </w:r>
            <w:r w:rsidR="00DE34C0">
              <w:t xml:space="preserve">Young’s </w:t>
            </w:r>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5B5264F5" w:rsidR="00C7478A" w:rsidRDefault="00C7478A" w:rsidP="00F11BA7">
            <w:pPr>
              <w:pStyle w:val="code"/>
            </w:pPr>
            <w:r>
              <w:t>&lt;</w:t>
            </w:r>
            <w:r w:rsidR="00F11BA7">
              <w:t>E2</w:t>
            </w:r>
            <w:r>
              <w:t>&gt;</w:t>
            </w:r>
          </w:p>
        </w:tc>
        <w:tc>
          <w:tcPr>
            <w:tcW w:w="2611" w:type="pct"/>
            <w:shd w:val="clear" w:color="auto" w:fill="auto"/>
          </w:tcPr>
          <w:p w14:paraId="4511059C" w14:textId="20FF71BD" w:rsidR="00C7478A" w:rsidRDefault="005D1779" w:rsidP="005D1779">
            <w:r w:rsidRPr="002429B0">
              <w:rPr>
                <w:position w:val="-12"/>
              </w:rPr>
              <w:object w:dxaOrig="300" w:dyaOrig="360" w14:anchorId="0E354684">
                <v:shape id="_x0000_i1212" type="#_x0000_t75" style="width:15.05pt;height:18.8pt" o:ole="">
                  <v:imagedata r:id="rId405" o:title=""/>
                </v:shape>
                <o:OLEObject Type="Embed" ProgID="Equation.DSMT4" ShapeID="_x0000_i1212" DrawAspect="Content" ObjectID="_1526412366" r:id="rId406"/>
              </w:object>
            </w:r>
            <w:r w:rsidR="00C7478A">
              <w:t xml:space="preserve"> </w:t>
            </w:r>
            <w:r w:rsidR="00DE34C0">
              <w:t xml:space="preserve">Young’s </w:t>
            </w:r>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02F7EB4A" w:rsidR="00C7478A" w:rsidRDefault="00C7478A" w:rsidP="00F11BA7">
            <w:pPr>
              <w:pStyle w:val="code"/>
            </w:pPr>
            <w:r>
              <w:t>&lt;</w:t>
            </w:r>
            <w:r w:rsidR="00F11BA7">
              <w:t>E3</w:t>
            </w:r>
            <w:r>
              <w:t>&gt;</w:t>
            </w:r>
          </w:p>
        </w:tc>
        <w:tc>
          <w:tcPr>
            <w:tcW w:w="2611" w:type="pct"/>
            <w:shd w:val="clear" w:color="auto" w:fill="auto"/>
          </w:tcPr>
          <w:p w14:paraId="639E6D2D" w14:textId="5295B872" w:rsidR="00C7478A" w:rsidRDefault="005D1779" w:rsidP="005D1779">
            <w:r w:rsidRPr="002429B0">
              <w:rPr>
                <w:position w:val="-12"/>
              </w:rPr>
              <w:object w:dxaOrig="300" w:dyaOrig="360" w14:anchorId="19869045">
                <v:shape id="_x0000_i1213" type="#_x0000_t75" style="width:15.05pt;height:18.8pt" o:ole="">
                  <v:imagedata r:id="rId407" o:title=""/>
                </v:shape>
                <o:OLEObject Type="Embed" ProgID="Equation.DSMT4" ShapeID="_x0000_i1213" DrawAspect="Content" ObjectID="_1526412367" r:id="rId408"/>
              </w:object>
            </w:r>
            <w:r w:rsidR="00C7478A">
              <w:t xml:space="preserve"> </w:t>
            </w:r>
            <w:r w:rsidR="00DE34C0">
              <w:t xml:space="preserve">Young’s </w:t>
            </w:r>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7C0A3904" w:rsidR="00C7478A" w:rsidRDefault="00C7478A" w:rsidP="00F11BA7">
            <w:pPr>
              <w:pStyle w:val="code"/>
            </w:pPr>
            <w:r>
              <w:t>&lt;</w:t>
            </w:r>
            <w:r w:rsidR="00F11BA7">
              <w:t>G12</w:t>
            </w:r>
            <w:r>
              <w:t>&gt;</w:t>
            </w:r>
          </w:p>
        </w:tc>
        <w:tc>
          <w:tcPr>
            <w:tcW w:w="2611" w:type="pct"/>
            <w:shd w:val="clear" w:color="auto" w:fill="auto"/>
          </w:tcPr>
          <w:p w14:paraId="037FABCB" w14:textId="5283FCEF" w:rsidR="00C7478A" w:rsidRDefault="005D1779" w:rsidP="005D1779">
            <w:r w:rsidRPr="002429B0">
              <w:rPr>
                <w:position w:val="-12"/>
              </w:rPr>
              <w:object w:dxaOrig="360" w:dyaOrig="360" w14:anchorId="19353562">
                <v:shape id="_x0000_i1214" type="#_x0000_t75" style="width:18.8pt;height:18.8pt" o:ole="">
                  <v:imagedata r:id="rId409" o:title=""/>
                </v:shape>
                <o:OLEObject Type="Embed" ProgID="Equation.DSMT4" ShapeID="_x0000_i1214" DrawAspect="Content" ObjectID="_1526412368" r:id="rId410"/>
              </w:object>
            </w:r>
            <w:r w:rsidR="00C7478A">
              <w:t xml:space="preserve"> </w:t>
            </w:r>
            <w:r w:rsidR="00DE34C0">
              <w:t xml:space="preserve">shear </w:t>
            </w:r>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2F3A4511" w:rsidR="00C7478A" w:rsidRDefault="00C7478A" w:rsidP="00F11BA7">
            <w:pPr>
              <w:pStyle w:val="code"/>
            </w:pPr>
            <w:r>
              <w:t>&lt;</w:t>
            </w:r>
            <w:r w:rsidR="00F11BA7">
              <w:t>G23</w:t>
            </w:r>
            <w:r>
              <w:t>&gt;</w:t>
            </w:r>
          </w:p>
        </w:tc>
        <w:tc>
          <w:tcPr>
            <w:tcW w:w="2611" w:type="pct"/>
            <w:shd w:val="clear" w:color="auto" w:fill="auto"/>
          </w:tcPr>
          <w:p w14:paraId="5C6220AD" w14:textId="34E2FB6E" w:rsidR="00C7478A" w:rsidRDefault="005D1779" w:rsidP="005D1779">
            <w:r w:rsidRPr="002429B0">
              <w:rPr>
                <w:position w:val="-12"/>
              </w:rPr>
              <w:object w:dxaOrig="380" w:dyaOrig="360" w14:anchorId="3DFB3CAF">
                <v:shape id="_x0000_i1215" type="#_x0000_t75" style="width:18.8pt;height:18.8pt" o:ole="">
                  <v:imagedata r:id="rId411" o:title=""/>
                </v:shape>
                <o:OLEObject Type="Embed" ProgID="Equation.DSMT4" ShapeID="_x0000_i1215" DrawAspect="Content" ObjectID="_1526412369" r:id="rId412"/>
              </w:object>
            </w:r>
            <w:r w:rsidR="00C7478A">
              <w:t xml:space="preserve"> </w:t>
            </w:r>
            <w:r w:rsidR="00DE34C0">
              <w:t xml:space="preserve">shear </w:t>
            </w:r>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69787C42" w:rsidR="00C7478A" w:rsidRDefault="00C7478A" w:rsidP="00F11BA7">
            <w:pPr>
              <w:pStyle w:val="code"/>
            </w:pPr>
            <w:r>
              <w:t>&lt;</w:t>
            </w:r>
            <w:r w:rsidR="00F11BA7">
              <w:t>G13</w:t>
            </w:r>
            <w:r>
              <w:t>&gt;</w:t>
            </w:r>
          </w:p>
        </w:tc>
        <w:tc>
          <w:tcPr>
            <w:tcW w:w="2611" w:type="pct"/>
            <w:shd w:val="clear" w:color="auto" w:fill="auto"/>
          </w:tcPr>
          <w:p w14:paraId="06B53444" w14:textId="2EFCE689" w:rsidR="00C7478A" w:rsidRDefault="005D1779" w:rsidP="005D1779">
            <w:r w:rsidRPr="002429B0">
              <w:rPr>
                <w:position w:val="-12"/>
              </w:rPr>
              <w:object w:dxaOrig="360" w:dyaOrig="360" w14:anchorId="7C388B5F">
                <v:shape id="_x0000_i1216" type="#_x0000_t75" style="width:18.8pt;height:18.8pt" o:ole="">
                  <v:imagedata r:id="rId413" o:title=""/>
                </v:shape>
                <o:OLEObject Type="Embed" ProgID="Equation.DSMT4" ShapeID="_x0000_i1216" DrawAspect="Content" ObjectID="_1526412370" r:id="rId414"/>
              </w:object>
            </w:r>
            <w:r w:rsidR="00C7478A">
              <w:t xml:space="preserve"> </w:t>
            </w:r>
            <w:r w:rsidR="00DE34C0">
              <w:t xml:space="preserve">shear </w:t>
            </w:r>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4E43DD12" w:rsidR="00C7478A" w:rsidRDefault="00C7478A" w:rsidP="00F11BA7">
            <w:pPr>
              <w:pStyle w:val="code"/>
            </w:pPr>
            <w:r>
              <w:t>&lt;</w:t>
            </w:r>
            <w:r w:rsidR="00F11BA7">
              <w:t>v12</w:t>
            </w:r>
            <w:r>
              <w:t>&gt;</w:t>
            </w:r>
          </w:p>
        </w:tc>
        <w:tc>
          <w:tcPr>
            <w:tcW w:w="2611" w:type="pct"/>
            <w:shd w:val="clear" w:color="auto" w:fill="auto"/>
          </w:tcPr>
          <w:p w14:paraId="6D36ADF2" w14:textId="1B46374D" w:rsidR="00C7478A" w:rsidRDefault="005D1779" w:rsidP="005D1779">
            <w:r w:rsidRPr="002429B0">
              <w:rPr>
                <w:position w:val="-12"/>
              </w:rPr>
              <w:object w:dxaOrig="320" w:dyaOrig="360" w14:anchorId="395B5331">
                <v:shape id="_x0000_i1217" type="#_x0000_t75" style="width:16.65pt;height:18.8pt" o:ole="">
                  <v:imagedata r:id="rId415" o:title=""/>
                </v:shape>
                <o:OLEObject Type="Embed" ProgID="Equation.DSMT4" ShapeID="_x0000_i1217" DrawAspect="Content" ObjectID="_1526412371" r:id="rId416"/>
              </w:object>
            </w:r>
            <w:r w:rsidR="00C7478A">
              <w:t xml:space="preserve"> </w:t>
            </w:r>
            <w:r w:rsidR="00DE34C0">
              <w:t>Poisson’s ratio</w:t>
            </w:r>
          </w:p>
        </w:tc>
        <w:tc>
          <w:tcPr>
            <w:tcW w:w="892" w:type="pct"/>
          </w:tcPr>
          <w:p w14:paraId="07D887E3" w14:textId="31AC9CE0" w:rsidR="00C7478A" w:rsidRPr="00AF2221" w:rsidRDefault="00C7478A" w:rsidP="00DE34C0">
            <w:pPr>
              <w:rPr>
                <w:position w:val="-12"/>
              </w:rPr>
            </w:pPr>
            <w:r>
              <w:t>[</w:t>
            </w:r>
            <w:r w:rsidR="00DE34C0">
              <w:rPr>
                <w:b/>
              </w:rPr>
              <w:t xml:space="preserve"> </w:t>
            </w:r>
            <w:r>
              <w:t>]</w:t>
            </w:r>
          </w:p>
        </w:tc>
      </w:tr>
      <w:tr w:rsidR="00C7478A" w14:paraId="24F6428A" w14:textId="18E1B156" w:rsidTr="008C20E4">
        <w:tc>
          <w:tcPr>
            <w:tcW w:w="1497" w:type="pct"/>
            <w:shd w:val="clear" w:color="auto" w:fill="auto"/>
          </w:tcPr>
          <w:p w14:paraId="7CC9F8D0" w14:textId="460AF8CB" w:rsidR="00C7478A" w:rsidRDefault="00C7478A" w:rsidP="00F11BA7">
            <w:pPr>
              <w:pStyle w:val="code"/>
            </w:pPr>
            <w:r>
              <w:t>&lt;</w:t>
            </w:r>
            <w:r w:rsidR="00F11BA7">
              <w:t>v23</w:t>
            </w:r>
            <w:r>
              <w:t>&gt;</w:t>
            </w:r>
          </w:p>
        </w:tc>
        <w:tc>
          <w:tcPr>
            <w:tcW w:w="2611" w:type="pct"/>
            <w:shd w:val="clear" w:color="auto" w:fill="auto"/>
          </w:tcPr>
          <w:p w14:paraId="6B5B3467" w14:textId="40B6087B" w:rsidR="00C7478A" w:rsidRDefault="005D1779" w:rsidP="005D1779">
            <w:r w:rsidRPr="002429B0">
              <w:rPr>
                <w:position w:val="-12"/>
              </w:rPr>
              <w:object w:dxaOrig="320" w:dyaOrig="360" w14:anchorId="5B3C854D">
                <v:shape id="_x0000_i1218" type="#_x0000_t75" style="width:16.65pt;height:18.8pt" o:ole="">
                  <v:imagedata r:id="rId417" o:title=""/>
                </v:shape>
                <o:OLEObject Type="Embed" ProgID="Equation.DSMT4" ShapeID="_x0000_i1218" DrawAspect="Content" ObjectID="_1526412372" r:id="rId418"/>
              </w:object>
            </w:r>
            <w:r w:rsidR="00C7478A">
              <w:t xml:space="preserve"> </w:t>
            </w:r>
            <w:r w:rsidR="00DE34C0">
              <w:t>Poisson’s ratio</w:t>
            </w:r>
          </w:p>
        </w:tc>
        <w:tc>
          <w:tcPr>
            <w:tcW w:w="892" w:type="pct"/>
          </w:tcPr>
          <w:p w14:paraId="255CE79E" w14:textId="060A7274" w:rsidR="00C7478A" w:rsidRPr="00AF2221" w:rsidRDefault="00C7478A" w:rsidP="00DE34C0">
            <w:pPr>
              <w:rPr>
                <w:position w:val="-12"/>
              </w:rPr>
            </w:pPr>
            <w:r>
              <w:t>[</w:t>
            </w:r>
            <w:r w:rsidR="00DE34C0">
              <w:rPr>
                <w:b/>
              </w:rPr>
              <w:t xml:space="preserve"> </w:t>
            </w:r>
            <w:r>
              <w:t>]</w:t>
            </w:r>
          </w:p>
        </w:tc>
      </w:tr>
      <w:tr w:rsidR="00C7478A" w14:paraId="5EAD115D" w14:textId="782E54CA" w:rsidTr="008C20E4">
        <w:tc>
          <w:tcPr>
            <w:tcW w:w="1497" w:type="pct"/>
            <w:shd w:val="clear" w:color="auto" w:fill="auto"/>
          </w:tcPr>
          <w:p w14:paraId="166369FF" w14:textId="59D5755A" w:rsidR="00C7478A" w:rsidRDefault="00C7478A" w:rsidP="00F11BA7">
            <w:pPr>
              <w:pStyle w:val="code"/>
            </w:pPr>
            <w:r>
              <w:t>&lt;</w:t>
            </w:r>
            <w:r w:rsidR="00F11BA7">
              <w:t>v31</w:t>
            </w:r>
            <w:r>
              <w:t>&gt;</w:t>
            </w:r>
          </w:p>
        </w:tc>
        <w:tc>
          <w:tcPr>
            <w:tcW w:w="2611" w:type="pct"/>
            <w:shd w:val="clear" w:color="auto" w:fill="auto"/>
          </w:tcPr>
          <w:p w14:paraId="7EE62882" w14:textId="7D25FCDA" w:rsidR="00C7478A" w:rsidRDefault="005D1779" w:rsidP="005D1779">
            <w:r w:rsidRPr="002429B0">
              <w:rPr>
                <w:position w:val="-12"/>
              </w:rPr>
              <w:object w:dxaOrig="320" w:dyaOrig="360" w14:anchorId="2A0C1789">
                <v:shape id="_x0000_i1219" type="#_x0000_t75" style="width:16.65pt;height:18.8pt" o:ole="">
                  <v:imagedata r:id="rId419" o:title=""/>
                </v:shape>
                <o:OLEObject Type="Embed" ProgID="Equation.DSMT4" ShapeID="_x0000_i1219" DrawAspect="Content" ObjectID="_1526412373" r:id="rId420"/>
              </w:object>
            </w:r>
            <w:r w:rsidR="00C7478A">
              <w:t xml:space="preserve"> </w:t>
            </w:r>
            <w:r w:rsidR="00DE34C0">
              <w:t>Poisson’s ratio</w:t>
            </w:r>
          </w:p>
        </w:tc>
        <w:tc>
          <w:tcPr>
            <w:tcW w:w="892" w:type="pct"/>
          </w:tcPr>
          <w:p w14:paraId="2477B2A9" w14:textId="46E0BAE8" w:rsidR="00C7478A" w:rsidRPr="00AF2221" w:rsidRDefault="00C7478A" w:rsidP="00DE34C0">
            <w:pPr>
              <w:rPr>
                <w:position w:val="-12"/>
              </w:rPr>
            </w:pPr>
            <w:r>
              <w:t>[</w:t>
            </w:r>
            <w:r w:rsidR="00DE34C0">
              <w:rPr>
                <w:b/>
              </w:rPr>
              <w:t xml:space="preserve"> </w:t>
            </w:r>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5AF5E2D1" w:rsidR="00C7478A" w:rsidRDefault="005D1779" w:rsidP="005D1779">
            <w:r w:rsidRPr="002429B0">
              <w:rPr>
                <w:position w:val="-6"/>
              </w:rPr>
              <w:object w:dxaOrig="180" w:dyaOrig="220" w14:anchorId="4D24C70C">
                <v:shape id="_x0000_i1220" type="#_x0000_t75" style="width:8.6pt;height:11.3pt" o:ole="">
                  <v:imagedata r:id="rId421" o:title=""/>
                </v:shape>
                <o:OLEObject Type="Embed" ProgID="Equation.DSMT4" ShapeID="_x0000_i1220" DrawAspect="Content" ObjectID="_1526412374" r:id="rId422"/>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1F4E1DCB" w:rsidR="006A0BC1" w:rsidRDefault="006A0BC1" w:rsidP="006A0BC1">
      <w:r>
        <w:t xml:space="preserve">The hyperelastic strain energy function is given by </w:t>
      </w:r>
      <w:r>
        <w:fldChar w:fldCharType="begin"/>
      </w:r>
      <w:r w:rsidR="00546831">
        <w:instrText xml:space="preserve"> ADDIN EN.CITE &lt;EndNote&gt;&lt;Cite&gt;&lt;Author&gt;Ateshian&lt;/Author&gt;&lt;Year&gt;2009&lt;/Year&gt;&lt;RecNum&gt;45&lt;/RecNum&gt;&lt;DisplayText&gt;[12]&lt;/DisplayText&gt;&lt;record&gt;&lt;rec-number&gt;45&lt;/rec-number&gt;&lt;foreign-keys&gt;&lt;key app="EN" db-id="r5wf5rzd9s599yezes8xwx5r29wwtfetp0e5" timestamp="0"&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eriodical&gt;&lt;full-title&gt;J Biomech&lt;/full-title&gt;&lt;/periodical&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554341">
          <w:rPr>
            <w:noProof/>
          </w:rPr>
          <w:t>12</w:t>
        </w:r>
      </w:hyperlink>
      <w:r w:rsidR="00031F52">
        <w:rPr>
          <w:noProof/>
        </w:rPr>
        <w:t>]</w:t>
      </w:r>
      <w:r>
        <w:fldChar w:fldCharType="end"/>
      </w:r>
      <w:r>
        <w:t>,</w:t>
      </w:r>
    </w:p>
    <w:p w14:paraId="7EEBC79B" w14:textId="0FE70410" w:rsidR="006A0BC1" w:rsidRDefault="006A0BC1" w:rsidP="006A0BC1">
      <w:pPr>
        <w:pStyle w:val="MTDisplayEquation"/>
      </w:pPr>
      <w:r>
        <w:tab/>
      </w:r>
      <w:r w:rsidR="005D1779" w:rsidRPr="002429B0">
        <w:rPr>
          <w:position w:val="-24"/>
        </w:rPr>
        <w:object w:dxaOrig="2299" w:dyaOrig="620" w14:anchorId="4C679758">
          <v:shape id="_x0000_i1221" type="#_x0000_t75" style="width:115pt;height:31.15pt" o:ole="">
            <v:imagedata r:id="rId423" o:title=""/>
          </v:shape>
          <o:OLEObject Type="Embed" ProgID="Equation.DSMT4" ShapeID="_x0000_i1221" DrawAspect="Content" ObjectID="_1526412375" r:id="rId424"/>
        </w:object>
      </w:r>
      <w:r>
        <w:t>,</w:t>
      </w:r>
      <w:r>
        <w:tab/>
      </w:r>
      <w:r w:rsidR="00662F80">
        <w:fldChar w:fldCharType="begin"/>
      </w:r>
      <w:r w:rsidR="00662F80">
        <w:instrText xml:space="preserve"> MACROBUTTON MTPlaceRef \* MERGEFORMAT </w:instrText>
      </w:r>
      <w:fldSimple w:instr=" SEQ MTEqn \h \* MERGEFORMAT "/>
      <w:r w:rsidR="00662F80">
        <w:instrText>(</w:instrText>
      </w:r>
      <w:fldSimple w:instr=" SEQ MTChap \c \* Arabic \* MERGEFORMAT ">
        <w:r w:rsidR="00FC7827">
          <w:rPr>
            <w:noProof/>
          </w:rPr>
          <w:instrText>4</w:instrText>
        </w:r>
      </w:fldSimple>
      <w:r w:rsidR="00662F80">
        <w:instrText>.</w:instrText>
      </w:r>
      <w:fldSimple w:instr=" SEQ MTEqn \c \* Arabic \* MERGEFORMAT ">
        <w:ins w:id="2301" w:author="Gerard" w:date="2016-04-27T17:40:00Z">
          <w:r w:rsidR="00FC7827">
            <w:rPr>
              <w:noProof/>
            </w:rPr>
            <w:instrText>6</w:instrText>
          </w:r>
        </w:ins>
        <w:del w:id="2302" w:author="Gerard" w:date="2016-04-27T12:37:00Z">
          <w:r w:rsidR="00334045" w:rsidDel="00334045">
            <w:rPr>
              <w:noProof/>
            </w:rPr>
            <w:delInstrText>1</w:delInstrText>
          </w:r>
        </w:del>
      </w:fldSimple>
      <w:r w:rsidR="00662F80">
        <w:instrText>)</w:instrText>
      </w:r>
      <w:r w:rsidR="00662F80">
        <w:fldChar w:fldCharType="end"/>
      </w:r>
    </w:p>
    <w:p w14:paraId="365594A6" w14:textId="77777777" w:rsidR="006A0BC1" w:rsidRDefault="006A0BC1" w:rsidP="006A0BC1">
      <w:r>
        <w:t>where,</w:t>
      </w:r>
    </w:p>
    <w:p w14:paraId="0C346A37" w14:textId="0CD45FEA" w:rsidR="006A0BC1" w:rsidRDefault="006A0BC1" w:rsidP="006A0BC1">
      <w:pPr>
        <w:pStyle w:val="MTDisplayEquation"/>
      </w:pPr>
      <w:r>
        <w:tab/>
      </w:r>
      <w:r w:rsidR="005D1779" w:rsidRPr="002429B0">
        <w:rPr>
          <w:position w:val="-30"/>
        </w:rPr>
        <w:object w:dxaOrig="4840" w:dyaOrig="720" w14:anchorId="1E80E278">
          <v:shape id="_x0000_i1222" type="#_x0000_t75" style="width:242.35pt;height:36.55pt" o:ole="">
            <v:imagedata r:id="rId425" o:title=""/>
          </v:shape>
          <o:OLEObject Type="Embed" ProgID="Equation.DSMT4" ShapeID="_x0000_i1222" DrawAspect="Content" ObjectID="_1526412376" r:id="rId426"/>
        </w:object>
      </w:r>
      <w:r>
        <w:t>.</w:t>
      </w:r>
    </w:p>
    <w:p w14:paraId="15E464C9" w14:textId="5102B173" w:rsidR="00F11BA7" w:rsidRDefault="006A0BC1" w:rsidP="006A0BC1">
      <w:r>
        <w:t xml:space="preserve">Here, </w:t>
      </w:r>
      <w:r w:rsidR="005D1779" w:rsidRPr="005D1779">
        <w:rPr>
          <w:position w:val="-18"/>
        </w:rPr>
        <w:object w:dxaOrig="1380" w:dyaOrig="480" w14:anchorId="4245139A">
          <v:shape id="_x0000_i1223" type="#_x0000_t75" style="width:68.8pt;height:24.2pt" o:ole="">
            <v:imagedata r:id="rId427" o:title=""/>
          </v:shape>
          <o:OLEObject Type="Embed" ProgID="Equation.DSMT4" ShapeID="_x0000_i1223" DrawAspect="Content" ObjectID="_1526412377" r:id="rId428"/>
        </w:object>
      </w:r>
      <w:r>
        <w:t xml:space="preserve"> and </w:t>
      </w:r>
      <w:r w:rsidR="005D1779" w:rsidRPr="002429B0">
        <w:rPr>
          <w:position w:val="-12"/>
        </w:rPr>
        <w:object w:dxaOrig="1400" w:dyaOrig="360" w14:anchorId="367FE318">
          <v:shape id="_x0000_i1224" type="#_x0000_t75" style="width:69.85pt;height:18.8pt" o:ole="">
            <v:imagedata r:id="rId429" o:title=""/>
          </v:shape>
          <o:OLEObject Type="Embed" ProgID="Equation.DSMT4" ShapeID="_x0000_i1224" DrawAspect="Content" ObjectID="_1526412378" r:id="rId430"/>
        </w:object>
      </w:r>
      <w:r>
        <w:t xml:space="preserve">where </w:t>
      </w:r>
      <w:r w:rsidR="005D1779" w:rsidRPr="002429B0">
        <w:rPr>
          <w:position w:val="-12"/>
        </w:rPr>
        <w:object w:dxaOrig="320" w:dyaOrig="360" w14:anchorId="780ED7D8">
          <v:shape id="_x0000_i1225" type="#_x0000_t75" style="width:16.65pt;height:18.8pt" o:ole="">
            <v:imagedata r:id="rId431" o:title=""/>
          </v:shape>
          <o:OLEObject Type="Embed" ProgID="Equation.DSMT4" ShapeID="_x0000_i1225" DrawAspect="Content" ObjectID="_1526412379" r:id="rId432"/>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FC7827">
        <w:t xml:space="preserve">4.1.1.2. </w:t>
      </w:r>
      <w:r>
        <w:fldChar w:fldCharType="end"/>
      </w:r>
      <w:r>
        <w:t xml:space="preserve">on how to define the material axes for orthotropic materials. </w:t>
      </w:r>
      <w:r w:rsidR="00F11BA7">
        <w:t xml:space="preserve">The Lamé constants </w:t>
      </w:r>
      <w:r w:rsidR="005D1779" w:rsidRPr="002429B0">
        <w:rPr>
          <w:position w:val="-12"/>
        </w:rPr>
        <w:object w:dxaOrig="300" w:dyaOrig="360" w14:anchorId="01A69714">
          <v:shape id="_x0000_i1226" type="#_x0000_t75" style="width:15.05pt;height:18.8pt" o:ole="">
            <v:imagedata r:id="rId433" o:title=""/>
          </v:shape>
          <o:OLEObject Type="Embed" ProgID="Equation.DSMT4" ShapeID="_x0000_i1226" DrawAspect="Content" ObjectID="_1526412380" r:id="rId434"/>
        </w:object>
      </w:r>
      <w:r w:rsidR="00F11BA7">
        <w:t xml:space="preserve"> (</w:t>
      </w:r>
      <w:r w:rsidR="005D1779" w:rsidRPr="002429B0">
        <w:rPr>
          <w:position w:val="-10"/>
        </w:rPr>
        <w:object w:dxaOrig="920" w:dyaOrig="320" w14:anchorId="4B478241">
          <v:shape id="_x0000_i1227" type="#_x0000_t75" style="width:45.65pt;height:16.65pt" o:ole="">
            <v:imagedata r:id="rId435" o:title=""/>
          </v:shape>
          <o:OLEObject Type="Embed" ProgID="Equation.DSMT4" ShapeID="_x0000_i1227" DrawAspect="Content" ObjectID="_1526412381" r:id="rId436"/>
        </w:object>
      </w:r>
      <w:r w:rsidR="00F11BA7">
        <w:t xml:space="preserve">) and </w:t>
      </w:r>
      <w:r w:rsidR="005D1779" w:rsidRPr="002429B0">
        <w:rPr>
          <w:position w:val="-12"/>
        </w:rPr>
        <w:object w:dxaOrig="340" w:dyaOrig="360" w14:anchorId="17FBB47C">
          <v:shape id="_x0000_i1228" type="#_x0000_t75" style="width:16.65pt;height:18.8pt" o:ole="">
            <v:imagedata r:id="rId437" o:title=""/>
          </v:shape>
          <o:OLEObject Type="Embed" ProgID="Equation.DSMT4" ShapeID="_x0000_i1228" DrawAspect="Content" ObjectID="_1526412382" r:id="rId438"/>
        </w:object>
      </w:r>
      <w:r w:rsidR="00F11BA7">
        <w:t xml:space="preserve"> (</w:t>
      </w:r>
      <w:r w:rsidR="005D1779" w:rsidRPr="002429B0">
        <w:rPr>
          <w:position w:val="-10"/>
        </w:rPr>
        <w:object w:dxaOrig="1120" w:dyaOrig="320" w14:anchorId="179E6441">
          <v:shape id="_x0000_i1229" type="#_x0000_t75" style="width:55.35pt;height:16.65pt" o:ole="">
            <v:imagedata r:id="rId439" o:title=""/>
          </v:shape>
          <o:OLEObject Type="Embed" ProgID="Equation.DSMT4" ShapeID="_x0000_i1229" DrawAspect="Content" ObjectID="_1526412383" r:id="rId440"/>
        </w:object>
      </w:r>
      <w:r w:rsidR="00F11BA7">
        <w:t xml:space="preserve">, </w:t>
      </w:r>
      <w:r w:rsidR="005D1779" w:rsidRPr="002429B0">
        <w:rPr>
          <w:position w:val="-12"/>
        </w:rPr>
        <w:object w:dxaOrig="880" w:dyaOrig="360" w14:anchorId="1345855F">
          <v:shape id="_x0000_i1230" type="#_x0000_t75" style="width:44.05pt;height:18.8pt" o:ole="">
            <v:imagedata r:id="rId441" o:title=""/>
          </v:shape>
          <o:OLEObject Type="Embed" ProgID="Equation.DSMT4" ShapeID="_x0000_i1230" DrawAspect="Content" ObjectID="_1526412384" r:id="rId442"/>
        </w:object>
      </w:r>
      <w:r w:rsidR="00F11BA7">
        <w:t xml:space="preserve">) are related to Young’s moduli </w:t>
      </w:r>
      <w:r w:rsidR="005D1779" w:rsidRPr="002429B0">
        <w:rPr>
          <w:position w:val="-12"/>
        </w:rPr>
        <w:object w:dxaOrig="300" w:dyaOrig="360" w14:anchorId="2467E292">
          <v:shape id="_x0000_i1231" type="#_x0000_t75" style="width:15.05pt;height:18.8pt" o:ole="">
            <v:imagedata r:id="rId443" o:title=""/>
          </v:shape>
          <o:OLEObject Type="Embed" ProgID="Equation.DSMT4" ShapeID="_x0000_i1231" DrawAspect="Content" ObjectID="_1526412385" r:id="rId444"/>
        </w:object>
      </w:r>
      <w:r w:rsidR="00F11BA7">
        <w:t xml:space="preserve">, shear moduli </w:t>
      </w:r>
      <w:r w:rsidR="005D1779" w:rsidRPr="002429B0">
        <w:rPr>
          <w:position w:val="-12"/>
        </w:rPr>
        <w:object w:dxaOrig="380" w:dyaOrig="360" w14:anchorId="74192524">
          <v:shape id="_x0000_i1232" type="#_x0000_t75" style="width:18.8pt;height:18.8pt" o:ole="">
            <v:imagedata r:id="rId445" o:title=""/>
          </v:shape>
          <o:OLEObject Type="Embed" ProgID="Equation.DSMT4" ShapeID="_x0000_i1232" DrawAspect="Content" ObjectID="_1526412386" r:id="rId446"/>
        </w:object>
      </w:r>
      <w:r w:rsidR="00F11BA7">
        <w:t xml:space="preserve"> and Poisson’s ratios </w:t>
      </w:r>
      <w:r w:rsidR="005D1779" w:rsidRPr="002429B0">
        <w:rPr>
          <w:position w:val="-12"/>
        </w:rPr>
        <w:object w:dxaOrig="340" w:dyaOrig="360" w14:anchorId="4785AE73">
          <v:shape id="_x0000_i1233" type="#_x0000_t75" style="width:16.65pt;height:18.8pt" o:ole="">
            <v:imagedata r:id="rId447" o:title=""/>
          </v:shape>
          <o:OLEObject Type="Embed" ProgID="Equation.DSMT4" ShapeID="_x0000_i1233" DrawAspect="Content" ObjectID="_1526412387" r:id="rId448"/>
        </w:object>
      </w:r>
      <w:r w:rsidR="00F11BA7">
        <w:t xml:space="preserve"> via</w:t>
      </w:r>
    </w:p>
    <w:p w14:paraId="426A807E" w14:textId="28C6CF5A" w:rsidR="00F11BA7" w:rsidRDefault="00F11BA7" w:rsidP="007949F9">
      <w:pPr>
        <w:pStyle w:val="MTDisplayEquation"/>
      </w:pPr>
      <w:r>
        <w:lastRenderedPageBreak/>
        <w:tab/>
      </w:r>
      <w:r w:rsidR="005D1779" w:rsidRPr="002429B0">
        <w:rPr>
          <w:position w:val="-124"/>
        </w:rPr>
        <w:object w:dxaOrig="7260" w:dyaOrig="7720" w14:anchorId="610A21B7">
          <v:shape id="_x0000_i1234" type="#_x0000_t75" style="width:363.75pt;height:386.35pt" o:ole="">
            <v:imagedata r:id="rId449" o:title=""/>
          </v:shape>
          <o:OLEObject Type="Embed" ProgID="Equation.DSMT4" ShapeID="_x0000_i1234" DrawAspect="Content" ObjectID="_1526412388" r:id="rId450"/>
        </w:object>
      </w:r>
      <w:r>
        <w:t xml:space="preserve"> </w:t>
      </w:r>
      <w:r w:rsidR="006D6355">
        <w:t>.</w:t>
      </w:r>
    </w:p>
    <w:p w14:paraId="409BCF27" w14:textId="77777777" w:rsidR="00F11BA7" w:rsidRDefault="00F11BA7" w:rsidP="006A0BC1"/>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6E655418" w:rsidR="006A0BC1" w:rsidRDefault="006A0BC1" w:rsidP="006A0BC1">
      <w:pPr>
        <w:pStyle w:val="code"/>
      </w:pPr>
      <w:r>
        <w:tab/>
        <w:t>&lt;</w:t>
      </w:r>
      <w:r w:rsidR="00F11BA7">
        <w:t>E1</w:t>
      </w:r>
      <w:r>
        <w:t>&gt;1</w:t>
      </w:r>
      <w:r w:rsidR="003E7817">
        <w:t>24</w:t>
      </w:r>
      <w:r>
        <w:t>&lt;/</w:t>
      </w:r>
      <w:r w:rsidR="00F11BA7">
        <w:t>E1</w:t>
      </w:r>
      <w:r>
        <w:t>&gt;</w:t>
      </w:r>
    </w:p>
    <w:p w14:paraId="01A7948F" w14:textId="0C71DCE8" w:rsidR="006A0BC1" w:rsidRDefault="006A0BC1" w:rsidP="006A0BC1">
      <w:pPr>
        <w:pStyle w:val="code"/>
      </w:pPr>
      <w:r>
        <w:tab/>
        <w:t>&lt;</w:t>
      </w:r>
      <w:r w:rsidR="00F11BA7">
        <w:t>E2</w:t>
      </w:r>
      <w:r>
        <w:t>&gt;</w:t>
      </w:r>
      <w:r w:rsidR="003E7817">
        <w:t>1</w:t>
      </w:r>
      <w:r>
        <w:t>2</w:t>
      </w:r>
      <w:r w:rsidR="003E7817">
        <w:t>4</w:t>
      </w:r>
      <w:r>
        <w:t>&lt;/</w:t>
      </w:r>
      <w:r w:rsidR="00F11BA7">
        <w:t>E2</w:t>
      </w:r>
      <w:r>
        <w:t>&gt;</w:t>
      </w:r>
    </w:p>
    <w:p w14:paraId="14FAE44E" w14:textId="7ECD07B1" w:rsidR="006A0BC1" w:rsidRDefault="006A0BC1" w:rsidP="006A0BC1">
      <w:pPr>
        <w:pStyle w:val="code"/>
      </w:pPr>
      <w:r>
        <w:tab/>
        <w:t>&lt;</w:t>
      </w:r>
      <w:r w:rsidR="00F11BA7">
        <w:t>E3</w:t>
      </w:r>
      <w:r>
        <w:t>&gt;3</w:t>
      </w:r>
      <w:r w:rsidR="003E7817">
        <w:t>6</w:t>
      </w:r>
      <w:r>
        <w:t>&lt;/</w:t>
      </w:r>
      <w:r w:rsidR="00F11BA7">
        <w:t>E3</w:t>
      </w:r>
      <w:r>
        <w:t>&gt;</w:t>
      </w:r>
    </w:p>
    <w:p w14:paraId="78153A35" w14:textId="1C8B334A" w:rsidR="006A0BC1" w:rsidRDefault="006A0BC1" w:rsidP="006A0BC1">
      <w:pPr>
        <w:pStyle w:val="code"/>
      </w:pPr>
      <w:r>
        <w:tab/>
        <w:t>&lt;</w:t>
      </w:r>
      <w:r w:rsidR="00F11BA7">
        <w:t>G12</w:t>
      </w:r>
      <w:r>
        <w:t>&gt;</w:t>
      </w:r>
      <w:r w:rsidR="003E7817">
        <w:t>67</w:t>
      </w:r>
      <w:r>
        <w:t>&lt;/</w:t>
      </w:r>
      <w:r w:rsidR="00F11BA7">
        <w:t>G12</w:t>
      </w:r>
      <w:r>
        <w:t>&gt;</w:t>
      </w:r>
    </w:p>
    <w:p w14:paraId="6166FF98" w14:textId="7AA1888F" w:rsidR="006A0BC1" w:rsidRDefault="006A0BC1" w:rsidP="006A0BC1">
      <w:pPr>
        <w:pStyle w:val="code"/>
      </w:pPr>
      <w:r>
        <w:tab/>
        <w:t>&lt;</w:t>
      </w:r>
      <w:r w:rsidR="00F11BA7">
        <w:t>G23</w:t>
      </w:r>
      <w:r>
        <w:t>&gt;</w:t>
      </w:r>
      <w:r w:rsidR="003E7817">
        <w:t>40</w:t>
      </w:r>
      <w:r>
        <w:t>&lt;/</w:t>
      </w:r>
      <w:r w:rsidR="00F11BA7">
        <w:t>G23</w:t>
      </w:r>
      <w:r>
        <w:t>&gt;</w:t>
      </w:r>
    </w:p>
    <w:p w14:paraId="476867E0" w14:textId="2B5927A0" w:rsidR="006A0BC1" w:rsidRDefault="006A0BC1" w:rsidP="006A0BC1">
      <w:pPr>
        <w:pStyle w:val="code"/>
      </w:pPr>
      <w:r>
        <w:tab/>
        <w:t>&lt;</w:t>
      </w:r>
      <w:r w:rsidR="00F11BA7">
        <w:t>G13</w:t>
      </w:r>
      <w:r>
        <w:t>&gt;</w:t>
      </w:r>
      <w:r w:rsidR="003E7817">
        <w:t>40</w:t>
      </w:r>
      <w:r>
        <w:t>&lt;/</w:t>
      </w:r>
      <w:r w:rsidR="00F11BA7">
        <w:t>G13</w:t>
      </w:r>
      <w:r>
        <w:t>&gt;</w:t>
      </w:r>
    </w:p>
    <w:p w14:paraId="0B65C74F" w14:textId="39DFAA76" w:rsidR="006A0BC1" w:rsidRDefault="006A0BC1" w:rsidP="006A0BC1">
      <w:pPr>
        <w:pStyle w:val="code"/>
      </w:pPr>
      <w:r>
        <w:tab/>
        <w:t>&lt;</w:t>
      </w:r>
      <w:r w:rsidR="00F11BA7">
        <w:t>v12</w:t>
      </w:r>
      <w:r>
        <w:t>&gt;</w:t>
      </w:r>
      <w:r w:rsidR="003E7817">
        <w:t>-0.075</w:t>
      </w:r>
      <w:r>
        <w:t>&lt;/</w:t>
      </w:r>
      <w:r w:rsidR="00F11BA7">
        <w:t>v12</w:t>
      </w:r>
      <w:r>
        <w:t>&gt;</w:t>
      </w:r>
    </w:p>
    <w:p w14:paraId="5A9BC763" w14:textId="5BDD5E35" w:rsidR="006A0BC1" w:rsidRDefault="006A0BC1" w:rsidP="006A0BC1">
      <w:pPr>
        <w:pStyle w:val="code"/>
      </w:pPr>
      <w:r>
        <w:tab/>
        <w:t>&lt;</w:t>
      </w:r>
      <w:r w:rsidR="00F11BA7">
        <w:t>v23</w:t>
      </w:r>
      <w:r>
        <w:t>&gt;</w:t>
      </w:r>
      <w:r w:rsidR="003E7817">
        <w:t>0.87</w:t>
      </w:r>
      <w:r>
        <w:t>&lt;/</w:t>
      </w:r>
      <w:r w:rsidR="00F11BA7">
        <w:t>v23</w:t>
      </w:r>
      <w:r>
        <w:t>&gt;</w:t>
      </w:r>
    </w:p>
    <w:p w14:paraId="253D08D1" w14:textId="72FB3CDA" w:rsidR="006A0BC1" w:rsidRDefault="006A0BC1" w:rsidP="006A0BC1">
      <w:pPr>
        <w:pStyle w:val="code"/>
      </w:pPr>
      <w:r>
        <w:tab/>
        <w:t>&lt;</w:t>
      </w:r>
      <w:r w:rsidR="00F11BA7">
        <w:t>v31</w:t>
      </w:r>
      <w:r>
        <w:t>&gt;</w:t>
      </w:r>
      <w:r w:rsidR="003E7817">
        <w:t>0.26</w:t>
      </w:r>
      <w:r>
        <w:t>&lt;/</w:t>
      </w:r>
      <w:r w:rsidR="00F11BA7">
        <w:t>v31</w:t>
      </w:r>
      <w:r>
        <w:t>&gt;</w:t>
      </w:r>
    </w:p>
    <w:p w14:paraId="31880A53" w14:textId="77777777" w:rsidR="006A0BC1" w:rsidRDefault="006A0BC1" w:rsidP="006A0BC1">
      <w:pPr>
        <w:pStyle w:val="code"/>
      </w:pPr>
      <w:r>
        <w:tab/>
        <w:t>&lt;c&gt;1&lt;/c&gt;</w:t>
      </w:r>
    </w:p>
    <w:p w14:paraId="4B00E82B" w14:textId="45158189" w:rsidR="006A0BC1" w:rsidRDefault="006A0BC1" w:rsidP="006A0BC1">
      <w:pPr>
        <w:pStyle w:val="code"/>
      </w:pPr>
      <w:r>
        <w:tab/>
        <w:t>&lt;</w:t>
      </w:r>
      <w:r w:rsidR="007C264E">
        <w:t>k</w:t>
      </w:r>
      <w:r>
        <w:t>&gt;</w:t>
      </w:r>
      <w:r w:rsidR="003E7817">
        <w:t>120</w:t>
      </w:r>
      <w:r w:rsidR="00F11BA7">
        <w:t>000</w:t>
      </w:r>
      <w:r>
        <w:t>&lt;/</w:t>
      </w:r>
      <w:r w:rsidR="007C264E">
        <w:t>k</w:t>
      </w:r>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2303" w:name="_Ref167535344"/>
      <w:bookmarkStart w:id="2304" w:name="_Ref299864027"/>
      <w:bookmarkStart w:id="2305" w:name="_Toc452646636"/>
      <w:r>
        <w:lastRenderedPageBreak/>
        <w:t>Mooney-Rivlin</w:t>
      </w:r>
      <w:bookmarkEnd w:id="2303"/>
      <w:bookmarkEnd w:id="2304"/>
      <w:bookmarkEnd w:id="2305"/>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44A6912B" w:rsidR="006A0BC1" w:rsidRDefault="005D1779" w:rsidP="006A0BC1">
      <w:pPr>
        <w:jc w:val="center"/>
      </w:pPr>
      <w:r w:rsidRPr="002429B0">
        <w:rPr>
          <w:position w:val="-24"/>
        </w:rPr>
        <w:object w:dxaOrig="3900" w:dyaOrig="620" w14:anchorId="075A44DB">
          <v:shape id="_x0000_i1235" type="#_x0000_t75" style="width:194.5pt;height:31.15pt" o:ole="">
            <v:imagedata r:id="rId451" o:title=""/>
          </v:shape>
          <o:OLEObject Type="Embed" ProgID="Equation.DSMT4" ShapeID="_x0000_i1235" DrawAspect="Content" ObjectID="_1526412389" r:id="rId452"/>
        </w:object>
      </w:r>
      <w:r w:rsidR="006A0BC1">
        <w:t>.</w:t>
      </w:r>
    </w:p>
    <w:p w14:paraId="06A53C20" w14:textId="2D06F492" w:rsidR="006A0BC1" w:rsidRDefault="005D1779" w:rsidP="006A0BC1">
      <w:pPr>
        <w:pStyle w:val="MTDisplayEquation"/>
      </w:pPr>
      <w:r w:rsidRPr="002429B0">
        <w:rPr>
          <w:position w:val="-12"/>
        </w:rPr>
        <w:object w:dxaOrig="279" w:dyaOrig="360" w14:anchorId="4040CD6D">
          <v:shape id="_x0000_i1236" type="#_x0000_t75" style="width:14.5pt;height:18.8pt" o:ole="">
            <v:imagedata r:id="rId453" o:title=""/>
          </v:shape>
          <o:OLEObject Type="Embed" ProgID="Equation.DSMT4" ShapeID="_x0000_i1236" DrawAspect="Content" ObjectID="_1526412390" r:id="rId454"/>
        </w:object>
      </w:r>
      <w:r w:rsidR="006A0BC1">
        <w:t>and</w:t>
      </w:r>
      <w:r w:rsidRPr="002429B0">
        <w:rPr>
          <w:position w:val="-12"/>
        </w:rPr>
        <w:object w:dxaOrig="300" w:dyaOrig="360" w14:anchorId="209CB487">
          <v:shape id="_x0000_i1237" type="#_x0000_t75" style="width:15.05pt;height:18.8pt" o:ole="">
            <v:imagedata r:id="rId455" o:title=""/>
          </v:shape>
          <o:OLEObject Type="Embed" ProgID="Equation.DSMT4" ShapeID="_x0000_i1237" DrawAspect="Content" ObjectID="_1526412391" r:id="rId456"/>
        </w:object>
      </w:r>
      <w:r w:rsidR="006A0BC1">
        <w:t xml:space="preserve">are the Mooney-Rivlin material coefficients. The variables </w:t>
      </w:r>
      <w:r w:rsidRPr="002429B0">
        <w:rPr>
          <w:position w:val="-12"/>
        </w:rPr>
        <w:object w:dxaOrig="220" w:dyaOrig="380" w14:anchorId="69FDE076">
          <v:shape id="_x0000_i1238" type="#_x0000_t75" style="width:11.3pt;height:18.8pt" o:ole="">
            <v:imagedata r:id="rId457" o:title=""/>
          </v:shape>
          <o:OLEObject Type="Embed" ProgID="Equation.DSMT4" ShapeID="_x0000_i1238" DrawAspect="Content" ObjectID="_1526412392" r:id="rId458"/>
        </w:object>
      </w:r>
      <w:r w:rsidR="006A0BC1">
        <w:t xml:space="preserve"> and </w:t>
      </w:r>
      <w:r w:rsidRPr="002429B0">
        <w:rPr>
          <w:position w:val="-12"/>
        </w:rPr>
        <w:object w:dxaOrig="240" w:dyaOrig="380" w14:anchorId="790456AF">
          <v:shape id="_x0000_i1239" type="#_x0000_t75" style="width:12.35pt;height:18.8pt" o:ole="">
            <v:imagedata r:id="rId459" o:title=""/>
          </v:shape>
          <o:OLEObject Type="Embed" ProgID="Equation.DSMT4" ShapeID="_x0000_i1239" DrawAspect="Content" ObjectID="_1526412393" r:id="rId460"/>
        </w:object>
      </w:r>
      <w:r w:rsidR="006A0BC1">
        <w:t xml:space="preserve"> are the first and second invariants of the deviatoric right Cauchy-Green deformation tensor </w:t>
      </w:r>
      <w:r w:rsidRPr="002429B0">
        <w:rPr>
          <w:position w:val="-6"/>
        </w:rPr>
        <w:object w:dxaOrig="240" w:dyaOrig="320" w14:anchorId="16E6BD3D">
          <v:shape id="_x0000_i1240" type="#_x0000_t75" style="width:12.35pt;height:16.65pt" o:ole="">
            <v:imagedata r:id="rId461" o:title=""/>
          </v:shape>
          <o:OLEObject Type="Embed" ProgID="Equation.DSMT4" ShapeID="_x0000_i1240" DrawAspect="Content" ObjectID="_1526412394" r:id="rId462"/>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2429B0">
        <w:rPr>
          <w:position w:val="-12"/>
        </w:rPr>
        <w:object w:dxaOrig="680" w:dyaOrig="360" w14:anchorId="678FD6A2">
          <v:shape id="_x0000_i1241" type="#_x0000_t75" style="width:34.4pt;height:18.8pt" o:ole="">
            <v:imagedata r:id="rId463" o:title=""/>
          </v:shape>
          <o:OLEObject Type="Embed" ProgID="Equation.DSMT4" ShapeID="_x0000_i1241" DrawAspect="Content" ObjectID="_1526412395" r:id="rId464"/>
        </w:object>
      </w:r>
      <w:r w:rsidR="006A0BC1">
        <w:t>, this model reduces to an uncoupled version of the neo-Hookean constitutive model.</w:t>
      </w:r>
    </w:p>
    <w:p w14:paraId="0C00549F" w14:textId="77777777" w:rsidR="00ED255D" w:rsidRPr="00ED255D" w:rsidRDefault="00ED255D" w:rsidP="007D6F0D"/>
    <w:p w14:paraId="38D63E67" w14:textId="734445F3"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2306" w:name="_Toc452646637"/>
      <w:r>
        <w:lastRenderedPageBreak/>
        <w:t>Muscle Material</w:t>
      </w:r>
      <w:bookmarkEnd w:id="2306"/>
    </w:p>
    <w:p w14:paraId="6A3B23F2" w14:textId="65A223A6" w:rsidR="006A0BC1" w:rsidRDefault="006A0BC1" w:rsidP="006A0BC1">
      <w:r>
        <w:t xml:space="preserve">This material model implements the constitutive model developed by Silvia S. Blemker </w:t>
      </w:r>
      <w:r>
        <w:fldChar w:fldCharType="begin"/>
      </w:r>
      <w:r w:rsidR="00546831">
        <w:instrText xml:space="preserve"> ADDIN EN.CITE &lt;EndNote&gt;&lt;Cite&gt;&lt;Author&gt;Blemker&lt;/Author&gt;&lt;Year&gt;2004&lt;/Year&gt;&lt;RecNum&gt;38&lt;/RecNum&gt;&lt;DisplayText&gt;[13]&lt;/DisplayText&gt;&lt;record&gt;&lt;rec-number&gt;38&lt;/rec-number&gt;&lt;foreign-keys&gt;&lt;key app="EN" db-id="r5wf5rzd9s599yezes8xwx5r29wwtfetp0e5" timestamp="0"&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554341">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6C815D1"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546831">
        <w:instrText xml:space="preserve"> ADDIN EN.CITE &lt;EndNote&gt;&lt;Cite&gt;&lt;Author&gt;Criscione&lt;/Author&gt;&lt;Year&gt;2001&lt;/Year&gt;&lt;RecNum&gt;37&lt;/RecNum&gt;&lt;DisplayText&gt;[14]&lt;/DisplayText&gt;&lt;record&gt;&lt;rec-number&gt;37&lt;/rec-number&gt;&lt;foreign-keys&gt;&lt;key app="EN" db-id="r5wf5rzd9s599yezes8xwx5r29wwtfetp0e5" timestamp="0"&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554341">
          <w:rPr>
            <w:noProof/>
          </w:rPr>
          <w:t>14</w:t>
        </w:r>
      </w:hyperlink>
      <w:r w:rsidR="00031F52">
        <w:rPr>
          <w:noProof/>
        </w:rPr>
        <w:t>]</w:t>
      </w:r>
      <w:r>
        <w:fldChar w:fldCharType="end"/>
      </w:r>
      <w:r>
        <w:t xml:space="preserve">, instead of the usual five invariants proposed by A.J.M. Spencer </w:t>
      </w:r>
      <w:r>
        <w:fldChar w:fldCharType="begin"/>
      </w:r>
      <w:r w:rsidR="00546831">
        <w:instrText xml:space="preserve"> ADDIN EN.CITE &lt;EndNote&gt;&lt;Cite&gt;&lt;Author&gt;Spencer&lt;/Author&gt;&lt;Year&gt;1984&lt;/Year&gt;&lt;RecNum&gt;22&lt;/RecNum&gt;&lt;DisplayText&gt;[15]&lt;/DisplayText&gt;&lt;record&gt;&lt;rec-number&gt;22&lt;/rec-number&gt;&lt;foreign-keys&gt;&lt;key app="EN" db-id="r5wf5rzd9s599yezes8xwx5r29wwtfetp0e5"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554341">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35768941" w:rsidR="006A0BC1" w:rsidRDefault="006A0BC1" w:rsidP="006A0BC1">
      <w:pPr>
        <w:pStyle w:val="MTDisplayEquation"/>
      </w:pPr>
      <w:r>
        <w:tab/>
      </w:r>
      <w:r w:rsidR="005D1779" w:rsidRPr="002429B0">
        <w:rPr>
          <w:position w:val="-16"/>
        </w:rPr>
        <w:object w:dxaOrig="4300" w:dyaOrig="460" w14:anchorId="7AD593CE">
          <v:shape id="_x0000_i1242" type="#_x0000_t75" style="width:215.45pt;height:22.55pt" o:ole="">
            <v:imagedata r:id="rId465" o:title=""/>
          </v:shape>
          <o:OLEObject Type="Embed" ProgID="Equation.DSMT4" ShapeID="_x0000_i1242" DrawAspect="Content" ObjectID="_1526412396" r:id="rId466"/>
        </w:object>
      </w:r>
      <w:r>
        <w:t>.</w:t>
      </w:r>
    </w:p>
    <w:p w14:paraId="55F7B25F" w14:textId="13EEE048" w:rsidR="006A0BC1" w:rsidRDefault="006A0BC1" w:rsidP="006A0BC1">
      <w:r>
        <w:t xml:space="preserve">The function </w:t>
      </w:r>
      <w:r w:rsidR="005D1779" w:rsidRPr="002429B0">
        <w:rPr>
          <w:position w:val="-12"/>
        </w:rPr>
        <w:object w:dxaOrig="320" w:dyaOrig="360" w14:anchorId="17EBB87A">
          <v:shape id="_x0000_i1243" type="#_x0000_t75" style="width:16.65pt;height:18.8pt" o:ole="">
            <v:imagedata r:id="rId467" o:title=""/>
          </v:shape>
          <o:OLEObject Type="Embed" ProgID="Equation.DSMT4" ShapeID="_x0000_i1243" DrawAspect="Content" ObjectID="_1526412397" r:id="rId468"/>
        </w:object>
      </w:r>
      <w:r>
        <w:t>is the strain energy contribution of the muscle fibers. It is defined as follows:</w:t>
      </w:r>
    </w:p>
    <w:p w14:paraId="1A82BB7C" w14:textId="3C4A9088" w:rsidR="006A0BC1" w:rsidRDefault="006A0BC1" w:rsidP="006A0BC1">
      <w:pPr>
        <w:pStyle w:val="MTDisplayEquation"/>
      </w:pPr>
      <w:r>
        <w:tab/>
      </w:r>
      <w:r w:rsidR="005D1779" w:rsidRPr="002429B0">
        <w:rPr>
          <w:position w:val="-32"/>
        </w:rPr>
        <w:object w:dxaOrig="4160" w:dyaOrig="700" w14:anchorId="7C56A8E5">
          <v:shape id="_x0000_i1244" type="#_x0000_t75" style="width:207.95pt;height:34.95pt" o:ole="">
            <v:imagedata r:id="rId469" o:title=""/>
          </v:shape>
          <o:OLEObject Type="Embed" ProgID="Equation.DSMT4" ShapeID="_x0000_i1244" DrawAspect="Content" ObjectID="_1526412398" r:id="rId470"/>
        </w:object>
      </w:r>
      <w:r>
        <w:t>,</w:t>
      </w:r>
    </w:p>
    <w:p w14:paraId="245F36C6" w14:textId="77777777" w:rsidR="006A0BC1" w:rsidRDefault="006A0BC1" w:rsidP="006A0BC1">
      <w:r>
        <w:t>where,</w:t>
      </w:r>
    </w:p>
    <w:p w14:paraId="73C522A4" w14:textId="2BD7602E" w:rsidR="006A0BC1" w:rsidRDefault="006A0BC1" w:rsidP="006A0BC1">
      <w:pPr>
        <w:pStyle w:val="MTDisplayEquation"/>
      </w:pPr>
      <w:r>
        <w:tab/>
      </w:r>
      <w:r w:rsidR="005D1779" w:rsidRPr="002429B0">
        <w:rPr>
          <w:position w:val="-130"/>
        </w:rPr>
        <w:object w:dxaOrig="4440" w:dyaOrig="1560" w14:anchorId="092997A1">
          <v:shape id="_x0000_i1245" type="#_x0000_t75" style="width:222.45pt;height:78.45pt" o:ole="">
            <v:imagedata r:id="rId471" o:title=""/>
          </v:shape>
          <o:OLEObject Type="Embed" ProgID="Equation.DSMT4" ShapeID="_x0000_i1245" DrawAspect="Content" ObjectID="_1526412399" r:id="rId472"/>
        </w:object>
      </w:r>
      <w:r>
        <w:t>,</w:t>
      </w:r>
    </w:p>
    <w:p w14:paraId="6CCEF02D" w14:textId="77777777" w:rsidR="006A0BC1" w:rsidRDefault="006A0BC1" w:rsidP="006A0BC1">
      <w:r>
        <w:t>and,</w:t>
      </w:r>
    </w:p>
    <w:p w14:paraId="59E0DF43" w14:textId="34BA3C52" w:rsidR="006A0BC1" w:rsidRDefault="006A0BC1" w:rsidP="006A0BC1">
      <w:pPr>
        <w:pStyle w:val="MTDisplayEquation"/>
      </w:pPr>
      <w:r>
        <w:tab/>
      </w:r>
      <w:r w:rsidR="005D1779" w:rsidRPr="002429B0">
        <w:rPr>
          <w:position w:val="-148"/>
        </w:rPr>
        <w:object w:dxaOrig="5060" w:dyaOrig="1740" w14:anchorId="62541976">
          <v:shape id="_x0000_i1246" type="#_x0000_t75" style="width:253.05pt;height:87.05pt" o:ole="">
            <v:imagedata r:id="rId473" o:title=""/>
          </v:shape>
          <o:OLEObject Type="Embed" ProgID="Equation.DSMT4" ShapeID="_x0000_i1246" DrawAspect="Content" ObjectID="_1526412400" r:id="rId474"/>
        </w:object>
      </w:r>
      <w:r>
        <w:t>,</w:t>
      </w:r>
    </w:p>
    <w:p w14:paraId="22E2035B" w14:textId="028932DA" w:rsidR="006A0BC1" w:rsidRDefault="006A0BC1" w:rsidP="006A0BC1">
      <w:r>
        <w:t xml:space="preserve">The values </w:t>
      </w:r>
      <w:r w:rsidR="005D1779" w:rsidRPr="002429B0">
        <w:rPr>
          <w:position w:val="-12"/>
        </w:rPr>
        <w:object w:dxaOrig="260" w:dyaOrig="360" w14:anchorId="42BECA44">
          <v:shape id="_x0000_i1247" type="#_x0000_t75" style="width:12.9pt;height:18.8pt" o:ole="">
            <v:imagedata r:id="rId475" o:title=""/>
          </v:shape>
          <o:OLEObject Type="Embed" ProgID="Equation.DSMT4" ShapeID="_x0000_i1247" DrawAspect="Content" ObjectID="_1526412401" r:id="rId476"/>
        </w:object>
      </w:r>
      <w:r>
        <w:t xml:space="preserve">and </w:t>
      </w:r>
      <w:r w:rsidR="005D1779" w:rsidRPr="002429B0">
        <w:rPr>
          <w:position w:val="-12"/>
        </w:rPr>
        <w:object w:dxaOrig="260" w:dyaOrig="360" w14:anchorId="17F6F419">
          <v:shape id="_x0000_i1248" type="#_x0000_t75" style="width:12.9pt;height:18.8pt" o:ole="">
            <v:imagedata r:id="rId477" o:title=""/>
          </v:shape>
          <o:OLEObject Type="Embed" ProgID="Equation.DSMT4" ShapeID="_x0000_i1248" DrawAspect="Content" ObjectID="_1526412402" r:id="rId478"/>
        </w:object>
      </w:r>
      <w:r>
        <w:t xml:space="preserve">are determined by requiring </w:t>
      </w:r>
      <w:r w:rsidR="005D1779" w:rsidRPr="002429B0">
        <w:rPr>
          <w:position w:val="-6"/>
        </w:rPr>
        <w:object w:dxaOrig="320" w:dyaOrig="320" w14:anchorId="0EBEDAC6">
          <v:shape id="_x0000_i1249" type="#_x0000_t75" style="width:16.65pt;height:16.65pt" o:ole="">
            <v:imagedata r:id="rId479" o:title=""/>
          </v:shape>
          <o:OLEObject Type="Embed" ProgID="Equation.DSMT4" ShapeID="_x0000_i1249" DrawAspect="Content" ObjectID="_1526412403" r:id="rId480"/>
        </w:object>
      </w:r>
      <w:r>
        <w:t xml:space="preserve">and </w:t>
      </w:r>
      <w:r w:rsidR="005D1779" w:rsidRPr="002429B0">
        <w:rPr>
          <w:position w:val="-6"/>
        </w:rPr>
        <w:object w:dxaOrig="300" w:dyaOrig="320" w14:anchorId="599DF8AB">
          <v:shape id="_x0000_i1250" type="#_x0000_t75" style="width:15.05pt;height:16.65pt" o:ole="">
            <v:imagedata r:id="rId481" o:title=""/>
          </v:shape>
          <o:OLEObject Type="Embed" ProgID="Equation.DSMT4" ShapeID="_x0000_i1250" DrawAspect="Content" ObjectID="_1526412404" r:id="rId482"/>
        </w:object>
      </w:r>
      <w:r>
        <w:t xml:space="preserve">continuity at </w:t>
      </w:r>
      <w:r w:rsidR="005D1779" w:rsidRPr="002429B0">
        <w:rPr>
          <w:position w:val="-6"/>
        </w:rPr>
        <w:object w:dxaOrig="680" w:dyaOrig="320" w14:anchorId="68290E28">
          <v:shape id="_x0000_i1251" type="#_x0000_t75" style="width:34.4pt;height:16.65pt" o:ole="">
            <v:imagedata r:id="rId483" o:title=""/>
          </v:shape>
          <o:OLEObject Type="Embed" ProgID="Equation.DSMT4" ShapeID="_x0000_i1251" DrawAspect="Content" ObjectID="_1526412405" r:id="rId484"/>
        </w:object>
      </w:r>
      <w:r>
        <w:t>.</w:t>
      </w:r>
    </w:p>
    <w:p w14:paraId="53A770C1" w14:textId="5A263F77" w:rsidR="006A0BC1" w:rsidRDefault="006A0BC1" w:rsidP="006A0BC1">
      <w:r>
        <w:t xml:space="preserve">The parameter </w:t>
      </w:r>
      <w:r w:rsidR="005D1779" w:rsidRPr="002429B0">
        <w:rPr>
          <w:position w:val="-6"/>
        </w:rPr>
        <w:object w:dxaOrig="240" w:dyaOrig="220" w14:anchorId="4B110DE2">
          <v:shape id="_x0000_i1252" type="#_x0000_t75" style="width:12.35pt;height:11.3pt" o:ole="">
            <v:imagedata r:id="rId485" o:title=""/>
          </v:shape>
          <o:OLEObject Type="Embed" ProgID="Equation.DSMT4" ShapeID="_x0000_i1252" DrawAspect="Content" ObjectID="_1526412406" r:id="rId486"/>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2307" w:name="_Toc452646638"/>
      <w:r>
        <w:lastRenderedPageBreak/>
        <w:t>Ogden</w:t>
      </w:r>
      <w:bookmarkEnd w:id="2307"/>
    </w:p>
    <w:p w14:paraId="2929C578" w14:textId="2B49EC0A" w:rsidR="006A0BC1" w:rsidRDefault="006A0BC1" w:rsidP="006A0BC1">
      <w:r>
        <w:t xml:space="preserve">This material describes an incompressible hyperelastic Ogden material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6D7732CE" w:rsidR="006A0BC1" w:rsidRDefault="006A0BC1" w:rsidP="006A0BC1">
      <w:pPr>
        <w:pStyle w:val="MTDisplayEquation"/>
      </w:pPr>
      <w:r>
        <w:tab/>
      </w:r>
      <w:r w:rsidR="005D1779" w:rsidRPr="002429B0">
        <w:rPr>
          <w:position w:val="-30"/>
        </w:rPr>
        <w:object w:dxaOrig="3800" w:dyaOrig="700" w14:anchorId="3E325507">
          <v:shape id="_x0000_i1253" type="#_x0000_t75" style="width:189.65pt;height:34.95pt" o:ole="">
            <v:imagedata r:id="rId487" o:title=""/>
          </v:shape>
          <o:OLEObject Type="Embed" ProgID="Equation.DSMT4" ShapeID="_x0000_i1253" DrawAspect="Content" ObjectID="_1526412407" r:id="rId488"/>
        </w:object>
      </w:r>
      <w:r>
        <w:t>.</w:t>
      </w:r>
    </w:p>
    <w:p w14:paraId="14D9650E" w14:textId="72E342BB" w:rsidR="006A0BC1" w:rsidRDefault="006A0BC1" w:rsidP="006A0BC1">
      <w:r>
        <w:t xml:space="preserve">Here, </w:t>
      </w:r>
      <w:r w:rsidR="005D1779" w:rsidRPr="002429B0">
        <w:rPr>
          <w:position w:val="-12"/>
        </w:rPr>
        <w:object w:dxaOrig="300" w:dyaOrig="380" w14:anchorId="000B7A00">
          <v:shape id="_x0000_i1254" type="#_x0000_t75" style="width:15.05pt;height:18.8pt" o:ole="">
            <v:imagedata r:id="rId489" o:title=""/>
          </v:shape>
          <o:OLEObject Type="Embed" ProgID="Equation.DSMT4" ShapeID="_x0000_i1254" DrawAspect="Content" ObjectID="_1526412408" r:id="rId490"/>
        </w:object>
      </w:r>
      <w:r>
        <w:t xml:space="preserve"> are the eigenvalues of </w:t>
      </w:r>
      <w:r w:rsidR="005D1779" w:rsidRPr="002429B0">
        <w:rPr>
          <w:position w:val="-6"/>
        </w:rPr>
        <w:object w:dxaOrig="240" w:dyaOrig="320" w14:anchorId="1A0F6B8A">
          <v:shape id="_x0000_i1255" type="#_x0000_t75" style="width:12.35pt;height:16.65pt" o:ole="">
            <v:imagedata r:id="rId491" o:title=""/>
          </v:shape>
          <o:OLEObject Type="Embed" ProgID="Equation.DSMT4" ShapeID="_x0000_i1255" DrawAspect="Content" ObjectID="_1526412409" r:id="rId492"/>
        </w:object>
      </w:r>
      <w:r>
        <w:t xml:space="preserve">, </w:t>
      </w:r>
      <w:r w:rsidR="005D1779" w:rsidRPr="002429B0">
        <w:rPr>
          <w:position w:val="-12"/>
        </w:rPr>
        <w:object w:dxaOrig="220" w:dyaOrig="360" w14:anchorId="28E3EF69">
          <v:shape id="_x0000_i1256" type="#_x0000_t75" style="width:11.3pt;height:18.8pt" o:ole="">
            <v:imagedata r:id="rId493" o:title=""/>
          </v:shape>
          <o:OLEObject Type="Embed" ProgID="Equation.DSMT4" ShapeID="_x0000_i1256" DrawAspect="Content" ObjectID="_1526412410" r:id="rId494"/>
        </w:object>
      </w:r>
      <w:r>
        <w:t xml:space="preserve">and </w:t>
      </w:r>
      <w:r w:rsidR="005D1779" w:rsidRPr="002429B0">
        <w:rPr>
          <w:position w:val="-12"/>
        </w:rPr>
        <w:object w:dxaOrig="279" w:dyaOrig="360" w14:anchorId="0707AAB3">
          <v:shape id="_x0000_i1257" type="#_x0000_t75" style="width:14.5pt;height:18.8pt" o:ole="">
            <v:imagedata r:id="rId495" o:title=""/>
          </v:shape>
          <o:OLEObject Type="Embed" ProgID="Equation.DSMT4" ShapeID="_x0000_i1257" DrawAspect="Content" ObjectID="_1526412411" r:id="rId496"/>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2308" w:name="_Toc452646639"/>
      <w:r>
        <w:lastRenderedPageBreak/>
        <w:t>Tendon Material</w:t>
      </w:r>
      <w:bookmarkEnd w:id="2308"/>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133D8B2" w:rsidR="006A0BC1" w:rsidRDefault="006A0BC1" w:rsidP="006A0BC1">
      <w:pPr>
        <w:pStyle w:val="MTDisplayEquation"/>
      </w:pPr>
      <w:r>
        <w:tab/>
      </w:r>
      <w:r w:rsidR="005D1779" w:rsidRPr="002429B0">
        <w:rPr>
          <w:position w:val="-24"/>
        </w:rPr>
        <w:object w:dxaOrig="1359" w:dyaOrig="620" w14:anchorId="001922CA">
          <v:shape id="_x0000_i1258" type="#_x0000_t75" style="width:68.25pt;height:31.15pt" o:ole="">
            <v:imagedata r:id="rId497" o:title=""/>
          </v:shape>
          <o:OLEObject Type="Embed" ProgID="Equation.DSMT4" ShapeID="_x0000_i1258" DrawAspect="Content" ObjectID="_1526412412" r:id="rId498"/>
        </w:object>
      </w:r>
      <w:r>
        <w:t>,</w:t>
      </w:r>
    </w:p>
    <w:p w14:paraId="046C2C36" w14:textId="77777777" w:rsidR="006A0BC1" w:rsidRDefault="006A0BC1" w:rsidP="006A0BC1">
      <w:r>
        <w:t>where</w:t>
      </w:r>
    </w:p>
    <w:p w14:paraId="44E8D854" w14:textId="7B05441A" w:rsidR="006A0BC1" w:rsidRDefault="006A0BC1" w:rsidP="006A0BC1">
      <w:pPr>
        <w:pStyle w:val="MTDisplayEquation"/>
      </w:pPr>
      <w:r>
        <w:tab/>
      </w:r>
      <w:r w:rsidR="005D1779" w:rsidRPr="002429B0">
        <w:rPr>
          <w:position w:val="-120"/>
        </w:rPr>
        <w:object w:dxaOrig="3500" w:dyaOrig="1460" w14:anchorId="1C31A821">
          <v:shape id="_x0000_i1259" type="#_x0000_t75" style="width:175.15pt;height:73.6pt" o:ole="">
            <v:imagedata r:id="rId499" o:title=""/>
          </v:shape>
          <o:OLEObject Type="Embed" ProgID="Equation.DSMT4" ShapeID="_x0000_i1259" DrawAspect="Content" ObjectID="_1526412413" r:id="rId500"/>
        </w:object>
      </w:r>
      <w:r>
        <w:t>.</w:t>
      </w:r>
    </w:p>
    <w:p w14:paraId="33BFD7A6" w14:textId="156C9E0F" w:rsidR="006A0BC1" w:rsidRDefault="006A0BC1" w:rsidP="006A0BC1">
      <w:r>
        <w:t xml:space="preserve">The parameters </w:t>
      </w:r>
      <w:r w:rsidR="005D1779" w:rsidRPr="002429B0">
        <w:rPr>
          <w:position w:val="-12"/>
        </w:rPr>
        <w:object w:dxaOrig="279" w:dyaOrig="360" w14:anchorId="15AADCF2">
          <v:shape id="_x0000_i1260" type="#_x0000_t75" style="width:14.5pt;height:18.8pt" o:ole="">
            <v:imagedata r:id="rId501" o:title=""/>
          </v:shape>
          <o:OLEObject Type="Embed" ProgID="Equation.DSMT4" ShapeID="_x0000_i1260" DrawAspect="Content" ObjectID="_1526412414" r:id="rId502"/>
        </w:object>
      </w:r>
      <w:r>
        <w:t xml:space="preserve">and </w:t>
      </w:r>
      <w:r w:rsidR="005D1779" w:rsidRPr="002429B0">
        <w:rPr>
          <w:position w:val="-12"/>
        </w:rPr>
        <w:object w:dxaOrig="279" w:dyaOrig="360" w14:anchorId="1262E0B3">
          <v:shape id="_x0000_i1261" type="#_x0000_t75" style="width:14.5pt;height:18.8pt" o:ole="">
            <v:imagedata r:id="rId503" o:title=""/>
          </v:shape>
          <o:OLEObject Type="Embed" ProgID="Equation.DSMT4" ShapeID="_x0000_i1261" DrawAspect="Content" ObjectID="_1526412415" r:id="rId504"/>
        </w:object>
      </w:r>
      <w:r>
        <w:t xml:space="preserve">are determined by requiring </w:t>
      </w:r>
      <w:r w:rsidR="005D1779" w:rsidRPr="002429B0">
        <w:rPr>
          <w:position w:val="-6"/>
        </w:rPr>
        <w:object w:dxaOrig="320" w:dyaOrig="320" w14:anchorId="053FA512">
          <v:shape id="_x0000_i1262" type="#_x0000_t75" style="width:16.65pt;height:16.65pt" o:ole="">
            <v:imagedata r:id="rId505" o:title=""/>
          </v:shape>
          <o:OLEObject Type="Embed" ProgID="Equation.DSMT4" ShapeID="_x0000_i1262" DrawAspect="Content" ObjectID="_1526412416" r:id="rId506"/>
        </w:object>
      </w:r>
      <w:r>
        <w:t xml:space="preserve">and </w:t>
      </w:r>
      <w:r w:rsidR="005D1779" w:rsidRPr="002429B0">
        <w:rPr>
          <w:position w:val="-6"/>
        </w:rPr>
        <w:object w:dxaOrig="300" w:dyaOrig="320" w14:anchorId="0F4C55FA">
          <v:shape id="_x0000_i1263" type="#_x0000_t75" style="width:15.05pt;height:16.65pt" o:ole="">
            <v:imagedata r:id="rId507" o:title=""/>
          </v:shape>
          <o:OLEObject Type="Embed" ProgID="Equation.DSMT4" ShapeID="_x0000_i1263" DrawAspect="Content" ObjectID="_1526412417" r:id="rId508"/>
        </w:object>
      </w:r>
      <w:r>
        <w:t xml:space="preserve">continuity at </w:t>
      </w:r>
      <w:r w:rsidR="005D1779" w:rsidRPr="002429B0">
        <w:rPr>
          <w:position w:val="-6"/>
        </w:rPr>
        <w:object w:dxaOrig="279" w:dyaOrig="320" w14:anchorId="006179C9">
          <v:shape id="_x0000_i1264" type="#_x0000_t75" style="width:14.5pt;height:16.65pt" o:ole="">
            <v:imagedata r:id="rId509" o:title=""/>
          </v:shape>
          <o:OLEObject Type="Embed" ProgID="Equation.DSMT4" ShapeID="_x0000_i1264" DrawAspect="Content" ObjectID="_1526412418" r:id="rId510"/>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2309" w:name="_Toc452646640"/>
      <w:r>
        <w:lastRenderedPageBreak/>
        <w:t>Tension-Compression Nonlinear Orthotropic</w:t>
      </w:r>
      <w:bookmarkEnd w:id="2309"/>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16AD8DD5" w:rsidR="006A0BC1" w:rsidRDefault="006A0BC1" w:rsidP="006A0BC1">
      <w:r>
        <w:t xml:space="preserve">This material is based on the following uncoupled hyperelastic strain energy function </w:t>
      </w:r>
      <w:r>
        <w:fldChar w:fldCharType="begin"/>
      </w:r>
      <w:r w:rsidR="00546831">
        <w:instrText xml:space="preserve"> ADDIN EN.CITE &lt;EndNote&gt;&lt;Cite&gt;&lt;Author&gt;Ateshian&lt;/Author&gt;&lt;Year&gt;2007&lt;/Year&gt;&lt;RecNum&gt;1&lt;/RecNum&gt;&lt;DisplayText&gt;[16]&lt;/DisplayText&gt;&lt;record&gt;&lt;rec-number&gt;1&lt;/rec-number&gt;&lt;foreign-keys&gt;&lt;key app="EN" db-id="r5wf5rzd9s599yezes8xwx5r29wwtfetp0e5"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554341">
          <w:rPr>
            <w:noProof/>
          </w:rPr>
          <w:t>16</w:t>
        </w:r>
      </w:hyperlink>
      <w:r w:rsidR="00031F52">
        <w:rPr>
          <w:noProof/>
        </w:rPr>
        <w:t>]</w:t>
      </w:r>
      <w:r>
        <w:fldChar w:fldCharType="end"/>
      </w:r>
      <w:r>
        <w:t>:</w:t>
      </w:r>
    </w:p>
    <w:p w14:paraId="6B778898" w14:textId="684EB3BA" w:rsidR="006A0BC1" w:rsidRDefault="006A0BC1" w:rsidP="006A0BC1">
      <w:pPr>
        <w:pStyle w:val="MTDisplayEquation"/>
      </w:pPr>
      <w:r>
        <w:tab/>
      </w:r>
      <w:r w:rsidR="005D1779" w:rsidRPr="002429B0">
        <w:rPr>
          <w:position w:val="-28"/>
        </w:rPr>
        <w:object w:dxaOrig="4620" w:dyaOrig="680" w14:anchorId="1B67B898">
          <v:shape id="_x0000_i1265" type="#_x0000_t75" style="width:231.05pt;height:34.4pt" o:ole="">
            <v:imagedata r:id="rId511" o:title=""/>
          </v:shape>
          <o:OLEObject Type="Embed" ProgID="Equation.DSMT4" ShapeID="_x0000_i1265" DrawAspect="Content" ObjectID="_1526412419" r:id="rId512"/>
        </w:object>
      </w:r>
      <w:r>
        <w:t>.</w:t>
      </w:r>
    </w:p>
    <w:p w14:paraId="63C024C8" w14:textId="0FC2E182" w:rsidR="006A0BC1" w:rsidRDefault="006A0BC1" w:rsidP="006A0BC1">
      <w:r>
        <w:t xml:space="preserve">The isotropic strain energy </w:t>
      </w:r>
      <w:r w:rsidR="005D1779" w:rsidRPr="002429B0">
        <w:rPr>
          <w:position w:val="-12"/>
        </w:rPr>
        <w:object w:dxaOrig="440" w:dyaOrig="380" w14:anchorId="390712C0">
          <v:shape id="_x0000_i1266" type="#_x0000_t75" style="width:22.05pt;height:18.8pt" o:ole="">
            <v:imagedata r:id="rId513" o:title=""/>
          </v:shape>
          <o:OLEObject Type="Embed" ProgID="Equation.DSMT4" ShapeID="_x0000_i1266" DrawAspect="Content" ObjectID="_1526412420" r:id="rId514"/>
        </w:object>
      </w:r>
      <w:r>
        <w:t xml:space="preserve">and the dilatational energy </w:t>
      </w:r>
      <w:r>
        <w:rPr>
          <w:i/>
        </w:rPr>
        <w:t xml:space="preserve">U </w:t>
      </w:r>
      <w:r>
        <w:t>are the same as for the Mooney-Rivlin material. The tension-compression term is defined as follows:</w:t>
      </w:r>
    </w:p>
    <w:p w14:paraId="5D4FE658" w14:textId="55924EDC" w:rsidR="006A0BC1" w:rsidRDefault="006A0BC1" w:rsidP="006A0BC1">
      <w:pPr>
        <w:pStyle w:val="MTDisplayEquation"/>
      </w:pPr>
      <w:r>
        <w:tab/>
      </w:r>
      <w:r w:rsidR="005D1779" w:rsidRPr="002429B0">
        <w:rPr>
          <w:position w:val="-126"/>
        </w:rPr>
        <w:object w:dxaOrig="5360" w:dyaOrig="1300" w14:anchorId="74DA5345">
          <v:shape id="_x0000_i1267" type="#_x0000_t75" style="width:268.1pt;height:65pt" o:ole="">
            <v:imagedata r:id="rId515" o:title=""/>
          </v:shape>
          <o:OLEObject Type="Embed" ProgID="Equation.DSMT4" ShapeID="_x0000_i1267" DrawAspect="Content" ObjectID="_1526412421" r:id="rId516"/>
        </w:object>
      </w:r>
      <w:r>
        <w:t>.</w:t>
      </w:r>
    </w:p>
    <w:p w14:paraId="5D44A811" w14:textId="6F970E92" w:rsidR="006A0BC1" w:rsidRDefault="006A0BC1" w:rsidP="006A0BC1">
      <w:r>
        <w:t xml:space="preserve">The </w:t>
      </w:r>
      <w:r w:rsidR="005D1779" w:rsidRPr="002429B0">
        <w:rPr>
          <w:position w:val="-12"/>
        </w:rPr>
        <w:object w:dxaOrig="240" w:dyaOrig="380" w14:anchorId="13291242">
          <v:shape id="_x0000_i1268" type="#_x0000_t75" style="width:12.35pt;height:18.8pt" o:ole="">
            <v:imagedata r:id="rId517" o:title=""/>
          </v:shape>
          <o:OLEObject Type="Embed" ProgID="Equation.DSMT4" ShapeID="_x0000_i1268" DrawAspect="Content" ObjectID="_1526412422" r:id="rId518"/>
        </w:object>
      </w:r>
      <w:r w:rsidR="00F1782C">
        <w:t xml:space="preserve"> </w:t>
      </w:r>
      <w:r>
        <w:t>parameters are the deviatoric fiber stretches of the local material fibers</w:t>
      </w:r>
      <w:r w:rsidR="00F1782C">
        <w:t>:</w:t>
      </w:r>
    </w:p>
    <w:p w14:paraId="2DF075CF" w14:textId="475E3D65" w:rsidR="006A0BC1" w:rsidRDefault="006A0BC1" w:rsidP="006A0BC1">
      <w:pPr>
        <w:pStyle w:val="MTDisplayEquation"/>
      </w:pPr>
      <w:r>
        <w:tab/>
      </w:r>
      <w:r w:rsidR="005D1779" w:rsidRPr="002429B0">
        <w:rPr>
          <w:position w:val="-16"/>
        </w:rPr>
        <w:object w:dxaOrig="1700" w:dyaOrig="499" w14:anchorId="23798EED">
          <v:shape id="_x0000_i1269" type="#_x0000_t75" style="width:85.45pt;height:24.7pt" o:ole="">
            <v:imagedata r:id="rId519" o:title=""/>
          </v:shape>
          <o:OLEObject Type="Embed" ProgID="Equation.DSMT4" ShapeID="_x0000_i1269" DrawAspect="Content" ObjectID="_1526412423" r:id="rId520"/>
        </w:object>
      </w:r>
      <w:r w:rsidR="00F1782C">
        <w:t>.</w:t>
      </w:r>
    </w:p>
    <w:p w14:paraId="7CE453AC" w14:textId="6319CB66" w:rsidR="006A0BC1" w:rsidRDefault="006A0BC1" w:rsidP="006A0BC1">
      <w:r>
        <w:t xml:space="preserve">The local material fibers are defined (in the reference frame) as an orthonormal set of vectors </w:t>
      </w:r>
      <w:r w:rsidR="005D1779" w:rsidRPr="002429B0">
        <w:rPr>
          <w:position w:val="-12"/>
        </w:rPr>
        <w:object w:dxaOrig="260" w:dyaOrig="380" w14:anchorId="26E92454">
          <v:shape id="_x0000_i1270" type="#_x0000_t75" style="width:12.9pt;height:18.8pt" o:ole="">
            <v:imagedata r:id="rId521" o:title=""/>
          </v:shape>
          <o:OLEObject Type="Embed" ProgID="Equation.DSMT4" ShapeID="_x0000_i1270" DrawAspect="Content" ObjectID="_1526412424" r:id="rId522"/>
        </w:object>
      </w:r>
      <w:r>
        <w:t xml:space="preserve">. See Section </w:t>
      </w:r>
      <w:r>
        <w:fldChar w:fldCharType="begin"/>
      </w:r>
      <w:r>
        <w:instrText xml:space="preserve"> REF _Ref162429694 \r \h </w:instrText>
      </w:r>
      <w:r>
        <w:fldChar w:fldCharType="separate"/>
      </w:r>
      <w:r w:rsidR="00FC7827">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2310" w:name="_Toc452646641"/>
      <w:r>
        <w:lastRenderedPageBreak/>
        <w:t>Transversely Isotropic Mooney-Rivlin</w:t>
      </w:r>
      <w:bookmarkEnd w:id="2310"/>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11E3CD27"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iB0aW1lc3RhbXA9IjAiPjk8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</w:fldData>
        </w:fldChar>
      </w:r>
      <w:r w:rsidR="00546831">
        <w:instrText xml:space="preserve"> ADDIN EN.CITE </w:instrText>
      </w:r>
      <w:r w:rsidR="00546831">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iB0aW1lc3RhbXA9IjAiPjk8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</w:fldData>
        </w:fldChar>
      </w:r>
      <w:r w:rsidR="00546831">
        <w:instrText xml:space="preserve"> ADDIN EN.CITE.DATA </w:instrText>
      </w:r>
      <w:r w:rsidR="00546831">
        <w:fldChar w:fldCharType="end"/>
      </w:r>
      <w:r>
        <w:fldChar w:fldCharType="separate"/>
      </w:r>
      <w:r w:rsidR="00031F52">
        <w:rPr>
          <w:noProof/>
        </w:rPr>
        <w:t>[</w:t>
      </w:r>
      <w:hyperlink w:anchor="_ENREF_17" w:tooltip="Puso, 1998 #9" w:history="1">
        <w:r w:rsidR="00554341">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5B01C52C" w:rsidR="006A0BC1" w:rsidRDefault="006A0BC1" w:rsidP="006A0BC1">
      <w:pPr>
        <w:pStyle w:val="MTDisplayEquation"/>
      </w:pPr>
      <w:r>
        <w:tab/>
      </w:r>
      <w:r w:rsidR="005D1779" w:rsidRPr="002429B0">
        <w:rPr>
          <w:position w:val="-24"/>
        </w:rPr>
        <w:object w:dxaOrig="3519" w:dyaOrig="620" w14:anchorId="1F779E35">
          <v:shape id="_x0000_i1271" type="#_x0000_t75" style="width:176.25pt;height:31.15pt" o:ole="">
            <v:imagedata r:id="rId523" o:title=""/>
          </v:shape>
          <o:OLEObject Type="Embed" ProgID="Equation.DSMT4" ShapeID="_x0000_i1271" DrawAspect="Content" ObjectID="_1526412425" r:id="rId524"/>
        </w:object>
      </w:r>
      <w:r>
        <w:t>.</w:t>
      </w:r>
    </w:p>
    <w:p w14:paraId="3A3DF616" w14:textId="7024704E" w:rsidR="006A0BC1" w:rsidRDefault="006A0BC1" w:rsidP="006A0BC1">
      <w:r>
        <w:t>Here</w:t>
      </w:r>
      <w:r w:rsidR="00630A21">
        <w:t xml:space="preserve"> </w:t>
      </w:r>
      <w:r w:rsidR="005D1779" w:rsidRPr="002429B0">
        <w:rPr>
          <w:position w:val="-12"/>
        </w:rPr>
        <w:object w:dxaOrig="220" w:dyaOrig="380" w14:anchorId="726A9487">
          <v:shape id="_x0000_i1272" type="#_x0000_t75" style="width:11.3pt;height:18.8pt" o:ole="">
            <v:imagedata r:id="rId525" o:title=""/>
          </v:shape>
          <o:OLEObject Type="Embed" ProgID="Equation.DSMT4" ShapeID="_x0000_i1272" DrawAspect="Content" ObjectID="_1526412426" r:id="rId526"/>
        </w:object>
      </w:r>
      <w:r w:rsidR="00630A21">
        <w:t xml:space="preserve"> </w:t>
      </w:r>
      <w:r>
        <w:t>and</w:t>
      </w:r>
      <w:r w:rsidR="00630A21">
        <w:t xml:space="preserve"> </w:t>
      </w:r>
      <w:r w:rsidR="005D1779" w:rsidRPr="002429B0">
        <w:rPr>
          <w:position w:val="-12"/>
        </w:rPr>
        <w:object w:dxaOrig="260" w:dyaOrig="380" w14:anchorId="23F176B2">
          <v:shape id="_x0000_i1273" type="#_x0000_t75" style="width:12.9pt;height:18.8pt" o:ole="">
            <v:imagedata r:id="rId527" o:title=""/>
          </v:shape>
          <o:OLEObject Type="Embed" ProgID="Equation.DSMT4" ShapeID="_x0000_i1273" DrawAspect="Content" ObjectID="_1526412427" r:id="rId528"/>
        </w:object>
      </w:r>
      <w:r w:rsidR="00630A21">
        <w:t xml:space="preserve"> </w:t>
      </w:r>
      <w:r>
        <w:t xml:space="preserve">are the first and second invariants of the deviatoric version of the right Cauchy Green deformation tensor </w:t>
      </w:r>
      <w:r w:rsidR="005D1779" w:rsidRPr="002429B0">
        <w:rPr>
          <w:position w:val="-6"/>
        </w:rPr>
        <w:object w:dxaOrig="220" w:dyaOrig="300" w14:anchorId="76EFAC6D">
          <v:shape id="_x0000_i1274" type="#_x0000_t75" style="width:11.3pt;height:15.05pt" o:ole="">
            <v:imagedata r:id="rId529" o:title=""/>
          </v:shape>
          <o:OLEObject Type="Embed" ProgID="Equation.DSMT4" ShapeID="_x0000_i1274" DrawAspect="Content" ObjectID="_1526412428" r:id="rId530"/>
        </w:object>
      </w:r>
      <w:r>
        <w:rPr>
          <w:b/>
        </w:rPr>
        <w:t xml:space="preserve"> </w:t>
      </w:r>
      <w:r>
        <w:t xml:space="preserve">and </w:t>
      </w:r>
      <w:r w:rsidR="005D1779" w:rsidRPr="002429B0">
        <w:rPr>
          <w:position w:val="-6"/>
        </w:rPr>
        <w:object w:dxaOrig="220" w:dyaOrig="320" w14:anchorId="7EC3EB48">
          <v:shape id="_x0000_i1275" type="#_x0000_t75" style="width:11.3pt;height:16.65pt" o:ole="">
            <v:imagedata r:id="rId531" o:title=""/>
          </v:shape>
          <o:OLEObject Type="Embed" ProgID="Equation.DSMT4" ShapeID="_x0000_i1275" DrawAspect="Content" ObjectID="_1526412429" r:id="rId532"/>
        </w:object>
      </w:r>
      <w:r>
        <w:t xml:space="preserve"> is the deviatoric part of the stretch along the fiber direction (</w:t>
      </w:r>
      <w:r w:rsidR="005D1779" w:rsidRPr="002429B0">
        <w:rPr>
          <w:position w:val="-12"/>
        </w:rPr>
        <w:object w:dxaOrig="1380" w:dyaOrig="380" w14:anchorId="54AFFF7F">
          <v:shape id="_x0000_i1276" type="#_x0000_t75" style="width:69.3pt;height:18.8pt" o:ole="">
            <v:imagedata r:id="rId533" o:title=""/>
          </v:shape>
          <o:OLEObject Type="Embed" ProgID="Equation.DSMT4" ShapeID="_x0000_i1276" DrawAspect="Content" ObjectID="_1526412430" r:id="rId534"/>
        </w:object>
      </w:r>
      <w:r>
        <w:t xml:space="preserve">, where </w:t>
      </w:r>
      <w:r w:rsidR="005D1779" w:rsidRPr="002429B0">
        <w:rPr>
          <w:position w:val="-12"/>
        </w:rPr>
        <w:object w:dxaOrig="260" w:dyaOrig="360" w14:anchorId="3BF04D2F">
          <v:shape id="_x0000_i1277" type="#_x0000_t75" style="width:12.9pt;height:18.8pt" o:ole="">
            <v:imagedata r:id="rId535" o:title=""/>
          </v:shape>
          <o:OLEObject Type="Embed" ProgID="Equation.DSMT4" ShapeID="_x0000_i1277" DrawAspect="Content" ObjectID="_1526412431" r:id="rId536"/>
        </w:object>
      </w:r>
      <w:r w:rsidR="00630A21">
        <w:t xml:space="preserve"> </w:t>
      </w:r>
      <w:r>
        <w:t xml:space="preserve">is the initial fiber direction), and </w:t>
      </w:r>
      <w:r w:rsidR="005D1779" w:rsidRPr="002429B0">
        <w:rPr>
          <w:position w:val="-12"/>
        </w:rPr>
        <w:object w:dxaOrig="1080" w:dyaOrig="360" w14:anchorId="71C343AF">
          <v:shape id="_x0000_i1278" type="#_x0000_t75" style="width:53.2pt;height:18.8pt" o:ole="">
            <v:imagedata r:id="rId537" o:title=""/>
          </v:shape>
          <o:OLEObject Type="Embed" ProgID="Equation.DSMT4" ShapeID="_x0000_i1278" DrawAspect="Content" ObjectID="_1526412432" r:id="rId538"/>
        </w:object>
      </w:r>
      <w:r w:rsidR="00630A21">
        <w:t xml:space="preserve"> </w:t>
      </w:r>
      <w:r>
        <w:t xml:space="preserve">is the Jacobian of the deformation (volume ratio). The function </w:t>
      </w:r>
      <w:r w:rsidR="005D1779" w:rsidRPr="002429B0">
        <w:rPr>
          <w:position w:val="-12"/>
        </w:rPr>
        <w:object w:dxaOrig="260" w:dyaOrig="360" w14:anchorId="20EAE61D">
          <v:shape id="_x0000_i1279" type="#_x0000_t75" style="width:12.9pt;height:18.8pt" o:ole="">
            <v:imagedata r:id="rId539" o:title=""/>
          </v:shape>
          <o:OLEObject Type="Embed" ProgID="Equation.DSMT4" ShapeID="_x0000_i1279" DrawAspect="Content" ObjectID="_1526412433" r:id="rId540"/>
        </w:object>
      </w:r>
      <w:r>
        <w:t xml:space="preserve"> represents the material response of the isotropic ground substance matrix and is the same as the Mooney-Rivlin form specified above, while </w:t>
      </w:r>
      <w:r w:rsidR="005D1779" w:rsidRPr="002429B0">
        <w:rPr>
          <w:position w:val="-12"/>
        </w:rPr>
        <w:object w:dxaOrig="279" w:dyaOrig="360" w14:anchorId="564542E9">
          <v:shape id="_x0000_i1280" type="#_x0000_t75" style="width:14.5pt;height:18.8pt" o:ole="">
            <v:imagedata r:id="rId541" o:title=""/>
          </v:shape>
          <o:OLEObject Type="Embed" ProgID="Equation.DSMT4" ShapeID="_x0000_i1280" DrawAspect="Content" ObjectID="_1526412434" r:id="rId542"/>
        </w:object>
      </w:r>
      <w:r w:rsidR="00630A21">
        <w:t xml:space="preserve"> </w:t>
      </w:r>
      <w:r>
        <w:t>represents the contribution from the fiber family. The strain energy of the fiber family is as follows:</w:t>
      </w:r>
    </w:p>
    <w:p w14:paraId="100422AF" w14:textId="521A06EB" w:rsidR="0043048B" w:rsidRDefault="0043048B" w:rsidP="007949F9">
      <w:pPr>
        <w:pStyle w:val="MTDisplayEquation"/>
      </w:pPr>
      <w:r>
        <w:tab/>
      </w:r>
      <w:r w:rsidR="005D1779" w:rsidRPr="002429B0">
        <w:rPr>
          <w:position w:val="-70"/>
        </w:rPr>
        <w:object w:dxaOrig="5640" w:dyaOrig="1520" w14:anchorId="035BC61D">
          <v:shape id="_x0000_i1281" type="#_x0000_t75" style="width:281.55pt;height:75.75pt" o:ole="">
            <v:imagedata r:id="rId543" o:title=""/>
          </v:shape>
          <o:OLEObject Type="Embed" ProgID="Equation.DSMT4" ShapeID="_x0000_i1281" DrawAspect="Content" ObjectID="_1526412435" r:id="rId544"/>
        </w:object>
      </w:r>
      <w:r>
        <w:t xml:space="preserve"> </w:t>
      </w:r>
    </w:p>
    <w:p w14:paraId="59E50703" w14:textId="3066B273" w:rsidR="0043048B" w:rsidRPr="0043048B" w:rsidRDefault="0043048B">
      <w:r>
        <w:t xml:space="preserve">where </w:t>
      </w:r>
      <w:r w:rsidR="005D1779" w:rsidRPr="002429B0">
        <w:rPr>
          <w:position w:val="-14"/>
        </w:rPr>
        <w:object w:dxaOrig="560" w:dyaOrig="400" w14:anchorId="4C7140D3">
          <v:shape id="_x0000_i1282" type="#_x0000_t75" style="width:27.95pt;height:19.9pt" o:ole="">
            <v:imagedata r:id="rId545" o:title=""/>
          </v:shape>
          <o:OLEObject Type="Embed" ProgID="Equation.DSMT4" ShapeID="_x0000_i1282" DrawAspect="Content" ObjectID="_1526412436" r:id="rId546"/>
        </w:object>
      </w:r>
      <w:r>
        <w:t xml:space="preserve"> is the exponential integral function.  The resulting fiber stress is evaluated from</w:t>
      </w:r>
    </w:p>
    <w:p w14:paraId="761681E1" w14:textId="3FD5FCE0" w:rsidR="006A0BC1" w:rsidRDefault="005D1779" w:rsidP="006A0BC1">
      <w:pPr>
        <w:jc w:val="center"/>
      </w:pPr>
      <w:r w:rsidRPr="002429B0">
        <w:rPr>
          <w:position w:val="-88"/>
        </w:rPr>
        <w:object w:dxaOrig="3560" w:dyaOrig="1920" w14:anchorId="03B0A434">
          <v:shape id="_x0000_i1283" type="#_x0000_t75" style="width:177.3pt;height:95.65pt" o:ole="">
            <v:imagedata r:id="rId547" o:title=""/>
          </v:shape>
          <o:OLEObject Type="Embed" ProgID="Equation.DSMT4" ShapeID="_x0000_i1283" DrawAspect="Content" ObjectID="_1526412437" r:id="rId548"/>
        </w:object>
      </w:r>
      <w:r w:rsidR="006A0BC1">
        <w:t>.</w:t>
      </w:r>
    </w:p>
    <w:p w14:paraId="58819769" w14:textId="4F390F43" w:rsidR="006A0BC1" w:rsidRDefault="006A0BC1" w:rsidP="006A0BC1">
      <w:r>
        <w:t xml:space="preserve">Here, </w:t>
      </w:r>
      <w:r w:rsidR="005D1779" w:rsidRPr="002429B0">
        <w:rPr>
          <w:position w:val="-12"/>
        </w:rPr>
        <w:object w:dxaOrig="279" w:dyaOrig="360" w14:anchorId="57E27F01">
          <v:shape id="_x0000_i1284" type="#_x0000_t75" style="width:14.5pt;height:18.8pt" o:ole="">
            <v:imagedata r:id="rId549" o:title=""/>
          </v:shape>
          <o:OLEObject Type="Embed" ProgID="Equation.DSMT4" ShapeID="_x0000_i1284" DrawAspect="Content" ObjectID="_1526412438" r:id="rId550"/>
        </w:object>
      </w:r>
      <w:r>
        <w:t xml:space="preserve"> and </w:t>
      </w:r>
      <w:r w:rsidR="005D1779" w:rsidRPr="002429B0">
        <w:rPr>
          <w:position w:val="-12"/>
        </w:rPr>
        <w:object w:dxaOrig="300" w:dyaOrig="360" w14:anchorId="53C75CBA">
          <v:shape id="_x0000_i1285" type="#_x0000_t75" style="width:15.05pt;height:18.8pt" o:ole="">
            <v:imagedata r:id="rId551" o:title=""/>
          </v:shape>
          <o:OLEObject Type="Embed" ProgID="Equation.DSMT4" ShapeID="_x0000_i1285" DrawAspect="Content" ObjectID="_1526412439" r:id="rId552"/>
        </w:object>
      </w:r>
      <w:r>
        <w:t xml:space="preserve"> are the Mooney-Rivlin material coefficients,</w:t>
      </w:r>
      <w:r>
        <w:rPr>
          <w:i/>
        </w:rPr>
        <w:t xml:space="preserve"> lam_max</w:t>
      </w:r>
      <w:r>
        <w:t xml:space="preserve"> (</w:t>
      </w:r>
      <w:r w:rsidR="005D1779" w:rsidRPr="002429B0">
        <w:rPr>
          <w:position w:val="-12"/>
        </w:rPr>
        <w:object w:dxaOrig="300" w:dyaOrig="360" w14:anchorId="14551433">
          <v:shape id="_x0000_i1286" type="#_x0000_t75" style="width:15.05pt;height:18.8pt" o:ole="">
            <v:imagedata r:id="rId553" o:title=""/>
          </v:shape>
          <o:OLEObject Type="Embed" ProgID="Equation.DSMT4" ShapeID="_x0000_i1286" DrawAspect="Content" ObjectID="_1526412440" r:id="rId554"/>
        </w:object>
      </w:r>
      <w:r>
        <w:t xml:space="preserve">) is the stretch at which the fibers are straightened, </w:t>
      </w:r>
      <w:r w:rsidR="005D1779" w:rsidRPr="002429B0">
        <w:rPr>
          <w:position w:val="-12"/>
        </w:rPr>
        <w:object w:dxaOrig="300" w:dyaOrig="360" w14:anchorId="1448ABB9">
          <v:shape id="_x0000_i1287" type="#_x0000_t75" style="width:15.05pt;height:18.8pt" o:ole="">
            <v:imagedata r:id="rId555" o:title=""/>
          </v:shape>
          <o:OLEObject Type="Embed" ProgID="Equation.DSMT4" ShapeID="_x0000_i1287" DrawAspect="Content" ObjectID="_1526412441" r:id="rId556"/>
        </w:object>
      </w:r>
      <w:r>
        <w:t xml:space="preserve">scales the exponential stresses, </w:t>
      </w:r>
      <w:r w:rsidR="005D1779" w:rsidRPr="002429B0">
        <w:rPr>
          <w:position w:val="-12"/>
        </w:rPr>
        <w:object w:dxaOrig="300" w:dyaOrig="360" w14:anchorId="3A9AA11E">
          <v:shape id="_x0000_i1288" type="#_x0000_t75" style="width:15.05pt;height:18.8pt" o:ole="">
            <v:imagedata r:id="rId557" o:title=""/>
          </v:shape>
          <o:OLEObject Type="Embed" ProgID="Equation.DSMT4" ShapeID="_x0000_i1288" DrawAspect="Content" ObjectID="_1526412442" r:id="rId558"/>
        </w:object>
      </w:r>
      <w:r w:rsidR="00630A21">
        <w:t xml:space="preserve"> </w:t>
      </w:r>
      <w:r>
        <w:t xml:space="preserve">is the rate of uncrimping </w:t>
      </w:r>
      <w:r>
        <w:lastRenderedPageBreak/>
        <w:t xml:space="preserve">of the fibers, and </w:t>
      </w:r>
      <w:r w:rsidR="005D1779" w:rsidRPr="002429B0">
        <w:rPr>
          <w:position w:val="-12"/>
        </w:rPr>
        <w:object w:dxaOrig="300" w:dyaOrig="360" w14:anchorId="71873844">
          <v:shape id="_x0000_i1289" type="#_x0000_t75" style="width:15.05pt;height:18.8pt" o:ole="">
            <v:imagedata r:id="rId559" o:title=""/>
          </v:shape>
          <o:OLEObject Type="Embed" ProgID="Equation.DSMT4" ShapeID="_x0000_i1289" DrawAspect="Content" ObjectID="_1526412443" r:id="rId560"/>
        </w:object>
      </w:r>
      <w:r>
        <w:t xml:space="preserve">is the modulus of the straightened fibers. </w:t>
      </w:r>
      <w:r w:rsidR="005D1779" w:rsidRPr="002429B0">
        <w:rPr>
          <w:position w:val="-12"/>
        </w:rPr>
        <w:object w:dxaOrig="300" w:dyaOrig="360" w14:anchorId="2A5049DC">
          <v:shape id="_x0000_i1290" type="#_x0000_t75" style="width:15.05pt;height:18.8pt" o:ole="">
            <v:imagedata r:id="rId561" o:title=""/>
          </v:shape>
          <o:OLEObject Type="Embed" ProgID="Equation.DSMT4" ShapeID="_x0000_i1290" DrawAspect="Content" ObjectID="_1526412444" r:id="rId562"/>
        </w:object>
      </w:r>
      <w:r>
        <w:t xml:space="preserve"> is determined from the requirement that the stress is continuous at </w:t>
      </w:r>
      <w:r w:rsidR="005D1779" w:rsidRPr="002429B0">
        <w:rPr>
          <w:position w:val="-12"/>
        </w:rPr>
        <w:object w:dxaOrig="300" w:dyaOrig="360" w14:anchorId="2157C587">
          <v:shape id="_x0000_i1291" type="#_x0000_t75" style="width:15.05pt;height:18.8pt" o:ole="">
            <v:imagedata r:id="rId563" o:title=""/>
          </v:shape>
          <o:OLEObject Type="Embed" ProgID="Equation.DSMT4" ShapeID="_x0000_i1291" DrawAspect="Content" ObjectID="_1526412445" r:id="rId564"/>
        </w:object>
      </w:r>
      <w:r>
        <w:t>.</w:t>
      </w:r>
    </w:p>
    <w:p w14:paraId="7E9A8EF4" w14:textId="77777777" w:rsidR="006A0BC1" w:rsidRPr="00D616EF" w:rsidRDefault="006A0BC1" w:rsidP="006A0BC1"/>
    <w:p w14:paraId="0A6B117E" w14:textId="43D77DDB"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FC7827">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2311" w:name="_Toc452646642"/>
      <w:r>
        <w:lastRenderedPageBreak/>
        <w:t>Transversely Isotropic Veronda-Westmann</w:t>
      </w:r>
      <w:bookmarkEnd w:id="2311"/>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285C6D44"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5D1779" w:rsidRPr="002429B0">
        <w:rPr>
          <w:position w:val="-12"/>
        </w:rPr>
        <w:object w:dxaOrig="279" w:dyaOrig="360" w14:anchorId="4D73A61B">
          <v:shape id="_x0000_i1292" type="#_x0000_t75" style="width:14.5pt;height:18.8pt" o:ole="">
            <v:imagedata r:id="rId565" o:title=""/>
          </v:shape>
          <o:OLEObject Type="Embed" ProgID="Equation.DSMT4" ShapeID="_x0000_i1292" DrawAspect="Content" ObjectID="_1526412446" r:id="rId566"/>
        </w:object>
      </w:r>
      <w:r>
        <w:t xml:space="preserve"> and </w:t>
      </w:r>
      <w:r w:rsidR="005D1779" w:rsidRPr="002429B0">
        <w:rPr>
          <w:position w:val="-12"/>
        </w:rPr>
        <w:object w:dxaOrig="300" w:dyaOrig="360" w14:anchorId="733E1EC7">
          <v:shape id="_x0000_i1293" type="#_x0000_t75" style="width:15.05pt;height:18.8pt" o:ole="">
            <v:imagedata r:id="rId567" o:title=""/>
          </v:shape>
          <o:OLEObject Type="Embed" ProgID="Equation.DSMT4" ShapeID="_x0000_i1293" DrawAspect="Content" ObjectID="_1526412447" r:id="rId568"/>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FC7827">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2312" w:name="_Ref167529968"/>
      <w:bookmarkStart w:id="2313" w:name="_Toc452646643"/>
      <w:r>
        <w:lastRenderedPageBreak/>
        <w:t>Uncoupled Solid Mixture</w:t>
      </w:r>
      <w:bookmarkEnd w:id="2312"/>
      <w:bookmarkEnd w:id="2313"/>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FC7827">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bl>
    <w:p w14:paraId="17B091EB" w14:textId="77777777" w:rsidR="006A0BC1" w:rsidRDefault="006A0BC1" w:rsidP="006A0BC1"/>
    <w:p w14:paraId="6BDAA123" w14:textId="65174640" w:rsidR="006A0BC1" w:rsidRDefault="006A0BC1" w:rsidP="006A0BC1">
      <w:r>
        <w:t xml:space="preserve">The mixture may consist of any number of solids.  The stress tensor for the solid mixture is the sum of the stresses for all the solids.  </w:t>
      </w:r>
      <w:r w:rsidR="00B046D7">
        <w:t>The bulk modulus of the uncoupled solid mixture is the sum of the bulk moduli of the individual &lt;solid&gt; materials</w:t>
      </w:r>
      <w:r>
        <w:t>.</w:t>
      </w:r>
      <w:r w:rsidR="00B046D7">
        <w:t xml:space="preserve"> A bulk modulus specified outside of the &lt;solid&gt; materials will be ignored.</w:t>
      </w:r>
    </w:p>
    <w:p w14:paraId="3D64A178" w14:textId="77777777" w:rsidR="006A0BC1" w:rsidRDefault="006A0BC1" w:rsidP="006A0BC1"/>
    <w:p w14:paraId="652E243A" w14:textId="7B0E8EC2" w:rsidR="00E41934" w:rsidRDefault="00E41934" w:rsidP="006A0BC1">
      <w:r>
        <w:t>Material axes may be optionally specified within the &lt;material&gt;</w:t>
      </w:r>
      <w:r w:rsidR="00C47E71">
        <w:t xml:space="preserve"> level</w:t>
      </w:r>
      <w:r>
        <w:t>,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419BA3BC" w:rsidR="00B046D7" w:rsidRPr="002C61D2" w:rsidRDefault="00B046D7" w:rsidP="00B046D7">
      <w:pPr>
        <w:pStyle w:val="code"/>
        <w:rPr>
          <w:lang w:val="nl-BE"/>
        </w:rPr>
      </w:pPr>
      <w:r>
        <w:tab/>
      </w:r>
      <w:r>
        <w:tab/>
      </w:r>
      <w:r w:rsidRPr="002C61D2">
        <w:rPr>
          <w:lang w:val="nl-BE"/>
        </w:rPr>
        <w:t>&lt;k&gt;</w:t>
      </w:r>
      <w:r>
        <w:rPr>
          <w:lang w:val="nl-BE"/>
        </w:rPr>
        <w:t>2</w:t>
      </w:r>
      <w:r w:rsidRPr="002C61D2">
        <w:rPr>
          <w:lang w:val="nl-BE"/>
        </w:rPr>
        <w:t>000&lt;/k&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lang w:val="nl-BE"/>
        </w:rPr>
      </w:pPr>
      <w:r>
        <w:rPr>
          <w:lang w:val="nl-BE"/>
        </w:rPr>
        <w:tab/>
      </w:r>
      <w:r w:rsidRPr="002C61D2">
        <w:rPr>
          <w:lang w:val="nl-BE"/>
        </w:rPr>
        <w:tab/>
        <w:t>&lt;mat_axis type="vector"&gt;</w:t>
      </w:r>
    </w:p>
    <w:p w14:paraId="1E15B194" w14:textId="370455AF" w:rsidR="00A96145" w:rsidRDefault="00A96145" w:rsidP="00A96145">
      <w:pPr>
        <w:pStyle w:val="code"/>
      </w:pPr>
      <w:r>
        <w:rPr>
          <w:lang w:val="nl-BE"/>
        </w:rPr>
        <w:tab/>
      </w:r>
      <w:r w:rsidRPr="002C61D2">
        <w:rPr>
          <w:lang w:val="nl-BE"/>
        </w:rPr>
        <w:tab/>
      </w:r>
      <w:r w:rsidRPr="002C61D2">
        <w:rPr>
          <w:lang w:val="nl-BE"/>
        </w:rPr>
        <w:tab/>
      </w:r>
      <w:r>
        <w:t>&lt;a&gt;0.8660254,0.5,0&lt;/a&gt;</w:t>
      </w:r>
    </w:p>
    <w:p w14:paraId="414A2BEB" w14:textId="755D5689" w:rsidR="00A96145" w:rsidRDefault="00A96145" w:rsidP="00A96145">
      <w:pPr>
        <w:pStyle w:val="code"/>
      </w:pPr>
      <w:r>
        <w:tab/>
      </w:r>
      <w:r>
        <w:tab/>
      </w:r>
      <w:r>
        <w:tab/>
        <w:t>&lt;d&gt;0,0,1&lt;/d&gt;</w:t>
      </w:r>
    </w:p>
    <w:p w14:paraId="5583B634" w14:textId="30C0324E" w:rsidR="00A96145" w:rsidRDefault="00A96145" w:rsidP="00A96145">
      <w:pPr>
        <w:pStyle w:val="code"/>
      </w:pPr>
      <w:r>
        <w:tab/>
      </w:r>
      <w:r>
        <w:tab/>
        <w:t>&lt;/mat_axis&gt;</w:t>
      </w:r>
    </w:p>
    <w:p w14:paraId="76971FBD" w14:textId="0C58B799" w:rsidR="006A0BC1" w:rsidRPr="002C61D2" w:rsidRDefault="006A0BC1" w:rsidP="006A0BC1">
      <w:pPr>
        <w:pStyle w:val="code"/>
        <w:rPr>
          <w:lang w:val="nl-BE"/>
        </w:rPr>
      </w:pPr>
      <w:r>
        <w:tab/>
      </w:r>
      <w:r>
        <w:tab/>
      </w:r>
      <w:r w:rsidRPr="002C61D2">
        <w:rPr>
          <w:lang w:val="nl-BE"/>
        </w:rPr>
        <w:t>&lt;ksi&gt;</w:t>
      </w:r>
      <w:r w:rsidR="00A96145">
        <w:rPr>
          <w:lang w:val="nl-BE"/>
        </w:rPr>
        <w:t>5</w:t>
      </w:r>
      <w:r w:rsidRPr="002C61D2">
        <w:rPr>
          <w:lang w:val="nl-BE"/>
        </w:rPr>
        <w:t>, 1, 1&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lang w:val="nl-BE"/>
        </w:rPr>
      </w:pPr>
      <w:r>
        <w:tab/>
      </w:r>
      <w:r>
        <w:tab/>
      </w:r>
      <w:r w:rsidRPr="002C61D2">
        <w:rPr>
          <w:lang w:val="nl-BE"/>
        </w:rPr>
        <w:t>&lt;k&gt;1</w:t>
      </w:r>
      <w:r>
        <w:rPr>
          <w:lang w:val="nl-BE"/>
        </w:rPr>
        <w:t>5e3</w:t>
      </w:r>
      <w:r w:rsidRPr="002C61D2">
        <w:rPr>
          <w:lang w:val="nl-BE"/>
        </w:rPr>
        <w:t>&lt;/k&gt;</w:t>
      </w:r>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pPr>
      <w:r>
        <w:tab/>
        <w:t>&lt;solid type="EFD uncoupled"&gt;</w:t>
      </w:r>
    </w:p>
    <w:p w14:paraId="7DBF8515" w14:textId="77777777" w:rsidR="00A96145" w:rsidRPr="002C61D2" w:rsidRDefault="00A96145" w:rsidP="00A96145">
      <w:pPr>
        <w:pStyle w:val="code"/>
        <w:rPr>
          <w:lang w:val="nl-BE"/>
        </w:rPr>
      </w:pPr>
      <w:r>
        <w:rPr>
          <w:lang w:val="nl-BE"/>
        </w:rPr>
        <w:tab/>
      </w:r>
      <w:r w:rsidRPr="002C61D2">
        <w:rPr>
          <w:lang w:val="nl-BE"/>
        </w:rPr>
        <w:tab/>
        <w:t>&lt;mat_axis type="vector"&gt;</w:t>
      </w:r>
    </w:p>
    <w:p w14:paraId="37616380" w14:textId="58AF7213" w:rsidR="00A96145" w:rsidRDefault="00A96145" w:rsidP="00A96145">
      <w:pPr>
        <w:pStyle w:val="code"/>
      </w:pPr>
      <w:r>
        <w:rPr>
          <w:lang w:val="nl-BE"/>
        </w:rPr>
        <w:tab/>
      </w:r>
      <w:r w:rsidRPr="002C61D2">
        <w:rPr>
          <w:lang w:val="nl-BE"/>
        </w:rPr>
        <w:tab/>
      </w:r>
      <w:r w:rsidRPr="002C61D2">
        <w:rPr>
          <w:lang w:val="nl-BE"/>
        </w:rPr>
        <w:tab/>
      </w:r>
      <w:r>
        <w:t>&lt;a&gt;0.8660254,-0.5,0&lt;/a&gt;</w:t>
      </w:r>
    </w:p>
    <w:p w14:paraId="2E32FC7E" w14:textId="77777777" w:rsidR="00A96145" w:rsidRDefault="00A96145" w:rsidP="00A96145">
      <w:pPr>
        <w:pStyle w:val="code"/>
      </w:pPr>
      <w:r>
        <w:tab/>
      </w:r>
      <w:r>
        <w:tab/>
      </w:r>
      <w:r>
        <w:tab/>
        <w:t>&lt;d&gt;0,0,1&lt;/d&gt;</w:t>
      </w:r>
    </w:p>
    <w:p w14:paraId="750D4330" w14:textId="77777777" w:rsidR="00A96145" w:rsidRDefault="00A96145" w:rsidP="00A96145">
      <w:pPr>
        <w:pStyle w:val="code"/>
      </w:pPr>
      <w:r>
        <w:tab/>
      </w:r>
      <w:r>
        <w:tab/>
        <w:t>&lt;/mat_axis&gt;</w:t>
      </w:r>
    </w:p>
    <w:p w14:paraId="18D78B57" w14:textId="77777777" w:rsidR="00A96145" w:rsidRPr="002C61D2" w:rsidRDefault="00A96145" w:rsidP="00A96145">
      <w:pPr>
        <w:pStyle w:val="code"/>
        <w:rPr>
          <w:lang w:val="nl-BE"/>
        </w:rPr>
      </w:pPr>
      <w:r>
        <w:tab/>
      </w:r>
      <w:r>
        <w:tab/>
      </w:r>
      <w:r w:rsidRPr="002C61D2">
        <w:rPr>
          <w:lang w:val="nl-BE"/>
        </w:rPr>
        <w:t>&lt;ksi&gt;</w:t>
      </w:r>
      <w:r>
        <w:rPr>
          <w:lang w:val="nl-BE"/>
        </w:rPr>
        <w:t>5</w:t>
      </w:r>
      <w:r w:rsidRPr="002C61D2">
        <w:rPr>
          <w:lang w:val="nl-BE"/>
        </w:rPr>
        <w:t>, 1, 1&lt;/ksi&gt;</w:t>
      </w:r>
    </w:p>
    <w:p w14:paraId="200948AC" w14:textId="77777777" w:rsidR="00A96145" w:rsidRPr="002C61D2" w:rsidRDefault="00A96145" w:rsidP="00A96145">
      <w:pPr>
        <w:pStyle w:val="code"/>
        <w:rPr>
          <w:lang w:val="nl-BE"/>
        </w:rPr>
      </w:pPr>
      <w:r w:rsidRPr="002C61D2">
        <w:rPr>
          <w:lang w:val="nl-BE"/>
        </w:rPr>
        <w:tab/>
      </w:r>
      <w:r w:rsidRPr="002C61D2">
        <w:rPr>
          <w:lang w:val="nl-BE"/>
        </w:rPr>
        <w:tab/>
        <w:t>&lt;beta&gt;2.5, 3, 3&lt;/beta&gt;</w:t>
      </w:r>
    </w:p>
    <w:p w14:paraId="1F35AD94" w14:textId="77777777" w:rsidR="00A96145" w:rsidRPr="002C61D2" w:rsidRDefault="00A96145" w:rsidP="00A96145">
      <w:pPr>
        <w:pStyle w:val="code"/>
        <w:rPr>
          <w:lang w:val="nl-BE"/>
        </w:rPr>
      </w:pPr>
      <w:r>
        <w:tab/>
      </w:r>
      <w:r>
        <w:tab/>
      </w:r>
      <w:r w:rsidRPr="002C61D2">
        <w:rPr>
          <w:lang w:val="nl-BE"/>
        </w:rPr>
        <w:t>&lt;k&gt;1</w:t>
      </w:r>
      <w:r>
        <w:rPr>
          <w:lang w:val="nl-BE"/>
        </w:rPr>
        <w:t>5e3</w:t>
      </w:r>
      <w:r w:rsidRPr="002C61D2">
        <w:rPr>
          <w:lang w:val="nl-BE"/>
        </w:rPr>
        <w:t>&lt;/k&gt;</w:t>
      </w:r>
    </w:p>
    <w:p w14:paraId="6950B7FE" w14:textId="77777777" w:rsidR="00A96145" w:rsidRPr="002C61D2" w:rsidRDefault="00A96145" w:rsidP="00A96145">
      <w:pPr>
        <w:pStyle w:val="code"/>
        <w:rPr>
          <w:lang w:val="nl-BE"/>
        </w:rPr>
      </w:pPr>
      <w:r w:rsidRPr="002C61D2">
        <w:rPr>
          <w:lang w:val="nl-BE"/>
        </w:rPr>
        <w:tab/>
        <w:t>&lt;/solid&gt;</w:t>
      </w:r>
    </w:p>
    <w:p w14:paraId="011A4501" w14:textId="77777777" w:rsidR="006A0BC1" w:rsidRDefault="006A0BC1" w:rsidP="006A0BC1">
      <w:pPr>
        <w:pStyle w:val="code"/>
      </w:pPr>
      <w:r>
        <w:t>&lt;/material&gt;</w:t>
      </w:r>
    </w:p>
    <w:p w14:paraId="16653759" w14:textId="428831B6" w:rsidR="006A0BC1" w:rsidRPr="005A3C4B" w:rsidRDefault="006A0BC1" w:rsidP="006A0BC1"/>
    <w:p w14:paraId="5A98FA6B" w14:textId="77777777" w:rsidR="00B2391B" w:rsidRDefault="00B2391B" w:rsidP="00B2391B">
      <w:pPr>
        <w:pStyle w:val="Heading4"/>
      </w:pPr>
      <w:bookmarkStart w:id="2314" w:name="_Ref393990843"/>
      <w:bookmarkStart w:id="2315" w:name="_Ref393990861"/>
      <w:bookmarkStart w:id="2316" w:name="_Ref167535458"/>
      <w:bookmarkStart w:id="2317" w:name="_Toc452646644"/>
      <w:r>
        <w:t>Veronda-Westmann</w:t>
      </w:r>
      <w:bookmarkEnd w:id="2314"/>
      <w:bookmarkEnd w:id="2315"/>
      <w:bookmarkEnd w:id="2317"/>
    </w:p>
    <w:p w14:paraId="39CBCBB7" w14:textId="69DA369C"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546831">
        <w:instrText xml:space="preserve"> ADDIN EN.CITE &lt;EndNote&gt;&lt;Cite&gt;&lt;Author&gt;Veronda&lt;/Author&gt;&lt;Year&gt;1970&lt;/Year&gt;&lt;RecNum&gt;23&lt;/RecNum&gt;&lt;DisplayText&gt;[20]&lt;/DisplayText&gt;&lt;record&gt;&lt;rec-number&gt;23&lt;/rec-number&gt;&lt;foreign-keys&gt;&lt;key app="EN" db-id="r5wf5rzd9s599yezes8xwx5r29wwtfetp0e5"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554341">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0C5D4763" w:rsidR="00B2391B" w:rsidRDefault="005D1779" w:rsidP="00B2391B">
      <w:pPr>
        <w:jc w:val="center"/>
      </w:pPr>
      <w:r w:rsidRPr="002429B0">
        <w:rPr>
          <w:position w:val="-26"/>
        </w:rPr>
        <w:object w:dxaOrig="4239" w:dyaOrig="639" w14:anchorId="1141CB71">
          <v:shape id="_x0000_i1294" type="#_x0000_t75" style="width:212.25pt;height:31.15pt" o:ole="">
            <v:imagedata r:id="rId569" o:title=""/>
          </v:shape>
          <o:OLEObject Type="Embed" ProgID="Equation.DSMT4" ShapeID="_x0000_i1294" DrawAspect="Content" ObjectID="_1526412448" r:id="rId570"/>
        </w:object>
      </w:r>
      <w:r w:rsidR="00B2391B">
        <w:t>.</w:t>
      </w:r>
    </w:p>
    <w:p w14:paraId="79801266" w14:textId="661DF86E"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546831">
        <w:instrText xml:space="preserve"> ADDIN EN.CITE &lt;EndNote&gt;&lt;Cite&gt;&lt;Author&gt;Veronda&lt;/Author&gt;&lt;Year&gt;1970&lt;/Year&gt;&lt;RecNum&gt;23&lt;/RecNum&gt;&lt;DisplayText&gt;[20]&lt;/DisplayText&gt;&lt;record&gt;&lt;rec-number&gt;23&lt;/rec-number&gt;&lt;foreign-keys&gt;&lt;key app="EN" db-id="r5wf5rzd9s599yezes8xwx5r29wwtfetp0e5"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554341">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2318" w:name="_Toc452646645"/>
      <w:r>
        <w:lastRenderedPageBreak/>
        <w:t xml:space="preserve">Mooney-Rivlin </w:t>
      </w:r>
      <w:r w:rsidR="00B2391B">
        <w:t>V</w:t>
      </w:r>
      <w:r w:rsidR="00B2391B" w:rsidRPr="005F4027">
        <w:t>on Mises Distribut</w:t>
      </w:r>
      <w:r w:rsidR="00B2391B">
        <w:t>ed Fibers</w:t>
      </w:r>
      <w:bookmarkEnd w:id="2316"/>
      <w:bookmarkEnd w:id="2318"/>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69CF574A" w:rsidR="00B2391B" w:rsidRPr="005F4027" w:rsidRDefault="005D1779" w:rsidP="00B2391B">
      <w:pPr>
        <w:jc w:val="center"/>
      </w:pPr>
      <w:r w:rsidRPr="002429B0">
        <w:rPr>
          <w:position w:val="-34"/>
        </w:rPr>
        <w:object w:dxaOrig="5179" w:dyaOrig="780" w14:anchorId="1434F2E8">
          <v:shape id="_x0000_i1295" type="#_x0000_t75" style="width:258.45pt;height:38.7pt" o:ole="">
            <v:imagedata r:id="rId571" o:title=""/>
          </v:shape>
          <o:OLEObject Type="Embed" ProgID="Equation.DSMT4" ShapeID="_x0000_i1295" DrawAspect="Content" ObjectID="_1526412449" r:id="rId572"/>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18908995" w:rsidR="00B2391B" w:rsidRPr="005F4027" w:rsidRDefault="005D1779" w:rsidP="00B2391B">
      <w:pPr>
        <w:jc w:val="center"/>
      </w:pPr>
      <w:r w:rsidRPr="002429B0">
        <w:rPr>
          <w:position w:val="-34"/>
        </w:rPr>
        <w:object w:dxaOrig="1700" w:dyaOrig="780" w14:anchorId="7F8BD8CF">
          <v:shape id="_x0000_i1296" type="#_x0000_t75" style="width:85.45pt;height:38.7pt" o:ole="">
            <v:imagedata r:id="rId573" o:title=""/>
          </v:shape>
          <o:OLEObject Type="Embed" ProgID="Equation.DSMT4" ShapeID="_x0000_i1296" DrawAspect="Content" ObjectID="_1526412450" r:id="rId574"/>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574810DC"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546831">
        <w:rPr>
          <w:b/>
          <w:lang w:val="fr-FR"/>
        </w:rPr>
        <w:instrText xml:space="preserve"> ADDIN EN.CITE &lt;EndNote&gt;&lt;Cite&gt;&lt;Author&gt;Girard&lt;/Author&gt;&lt;Year&gt;2009&lt;/Year&gt;&lt;RecNum&gt;68&lt;/RecNum&gt;&lt;DisplayText&gt;[21]&lt;/DisplayText&gt;&lt;record&gt;&lt;rec-number&gt;68&lt;/rec-number&gt;&lt;foreign-keys&gt;&lt;key app="EN" db-id="r5wf5rzd9s599yezes8xwx5r29wwtfetp0e5" timestamp="0"&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554341">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76233DB3" w:rsidR="00B2391B" w:rsidRPr="005F4027" w:rsidRDefault="005D1779" w:rsidP="00B2391B">
      <w:pPr>
        <w:jc w:val="center"/>
      </w:pPr>
      <w:r w:rsidRPr="002429B0">
        <w:rPr>
          <w:position w:val="-36"/>
        </w:rPr>
        <w:object w:dxaOrig="3940" w:dyaOrig="740" w14:anchorId="28D02882">
          <v:shape id="_x0000_i1297" type="#_x0000_t75" style="width:197.2pt;height:37.05pt" o:ole="">
            <v:imagedata r:id="rId575" o:title=""/>
          </v:shape>
          <o:OLEObject Type="Embed" ProgID="Equation.DSMT4" ShapeID="_x0000_i1297" DrawAspect="Content" ObjectID="_1526412451" r:id="rId576"/>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3A02889E" w:rsidR="00B2391B" w:rsidRPr="005F4027" w:rsidRDefault="00B2391B" w:rsidP="00B2391B">
      <w:pPr>
        <w:rPr>
          <w:b/>
        </w:rPr>
      </w:pPr>
      <w:r w:rsidRPr="005F4027">
        <w:rPr>
          <w:b/>
        </w:rPr>
        <w:t xml:space="preserve">2. Constrained von Mises Mixture Distribution (vmc = 2) </w:t>
      </w:r>
      <w:r w:rsidR="00C23285">
        <w:rPr>
          <w:b/>
        </w:rPr>
        <w:fldChar w:fldCharType="begin"/>
      </w:r>
      <w:r w:rsidR="00546831">
        <w:rPr>
          <w:b/>
        </w:rPr>
        <w:instrText xml:space="preserve"> ADDIN EN.CITE &lt;EndNote&gt;&lt;Cite&gt;&lt;Author&gt;Gouget&lt;/Author&gt;&lt;Year&gt;2012&lt;/Year&gt;&lt;RecNum&gt;69&lt;/RecNum&gt;&lt;DisplayText&gt;[22]&lt;/DisplayText&gt;&lt;record&gt;&lt;rec-number&gt;69&lt;/rec-number&gt;&lt;foreign-keys&gt;&lt;key app="EN" db-id="r5wf5rzd9s599yezes8xwx5r29wwtfetp0e5" timestamp="0"&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554341">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7787B795" w:rsidR="00B2391B" w:rsidRPr="005F4027" w:rsidRDefault="005D1779" w:rsidP="00B2391B">
      <w:pPr>
        <w:jc w:val="center"/>
      </w:pPr>
      <w:r w:rsidRPr="002429B0">
        <w:rPr>
          <w:position w:val="-36"/>
        </w:rPr>
        <w:object w:dxaOrig="4660" w:dyaOrig="740" w14:anchorId="37BAFEE6">
          <v:shape id="_x0000_i1298" type="#_x0000_t75" style="width:233.2pt;height:37.05pt" o:ole="">
            <v:imagedata r:id="rId578" o:title=""/>
          </v:shape>
          <o:OLEObject Type="Embed" ProgID="Equation.DSMT4" ShapeID="_x0000_i1298" DrawAspect="Content" ObjectID="_1526412452" r:id="rId579"/>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05B3074A" w:rsidR="00B2391B" w:rsidRPr="005F4027" w:rsidRDefault="005D1779" w:rsidP="00B2391B">
      <w:pPr>
        <w:jc w:val="center"/>
      </w:pPr>
      <w:r w:rsidRPr="002429B0">
        <w:rPr>
          <w:position w:val="-38"/>
        </w:rPr>
        <w:object w:dxaOrig="1480" w:dyaOrig="920" w14:anchorId="45BE1F01">
          <v:shape id="_x0000_i1299" type="#_x0000_t75" style="width:74.15pt;height:45.65pt" o:ole="">
            <v:imagedata r:id="rId580" o:title=""/>
          </v:shape>
          <o:OLEObject Type="Embed" ProgID="Equation.DSMT4" ShapeID="_x0000_i1299" DrawAspect="Content" ObjectID="_1526412453" r:id="rId581"/>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2319" w:name="_Ref162411714"/>
      <w:bookmarkStart w:id="2320" w:name="_Ref162412566"/>
      <w:bookmarkStart w:id="2321" w:name="_Toc452646646"/>
      <w:r>
        <w:lastRenderedPageBreak/>
        <w:t>Compressible Materials</w:t>
      </w:r>
      <w:bookmarkEnd w:id="2319"/>
      <w:bookmarkEnd w:id="2320"/>
      <w:bookmarkEnd w:id="2321"/>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FC7827">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2322" w:name="_Toc452646647"/>
      <w:r>
        <w:t>Carter-Hayes</w:t>
      </w:r>
      <w:bookmarkEnd w:id="2322"/>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31C20C60" w:rsidR="00C7478A" w:rsidRDefault="00C7478A" w:rsidP="005D1779">
            <w:r>
              <w:t xml:space="preserve">Young’s modulus at reference density </w:t>
            </w:r>
            <w:r w:rsidR="005D1779" w:rsidRPr="002429B0">
              <w:rPr>
                <w:position w:val="-12"/>
              </w:rPr>
              <w:object w:dxaOrig="300" w:dyaOrig="360" w14:anchorId="3C89FCAA">
                <v:shape id="_x0000_i1300" type="#_x0000_t75" style="width:15.05pt;height:18.8pt" o:ole="">
                  <v:imagedata r:id="rId582" o:title=""/>
                </v:shape>
                <o:OLEObject Type="Embed" ProgID="Equation.DSMT4" ShapeID="_x0000_i1300" DrawAspect="Content" ObjectID="_1526412454" r:id="rId583"/>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022D6B20" w:rsidR="00C7478A" w:rsidRDefault="00C7478A" w:rsidP="005D1779">
            <w:r>
              <w:t xml:space="preserve">reference density </w:t>
            </w:r>
            <w:r w:rsidR="005D1779" w:rsidRPr="002429B0">
              <w:rPr>
                <w:position w:val="-12"/>
              </w:rPr>
              <w:object w:dxaOrig="300" w:dyaOrig="360" w14:anchorId="2AAC0977">
                <v:shape id="_x0000_i1301" type="#_x0000_t75" style="width:15.05pt;height:18.8pt" o:ole="">
                  <v:imagedata r:id="rId584" o:title=""/>
                </v:shape>
                <o:OLEObject Type="Embed" ProgID="Equation.DSMT4" ShapeID="_x0000_i1301" DrawAspect="Content" ObjectID="_1526412455" r:id="rId585"/>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6277076A" w:rsidR="00C7478A" w:rsidRDefault="00C7478A" w:rsidP="005D1779">
            <w:r>
              <w:t xml:space="preserve">exponent of solid-bound molecule density for calculation of Young’s modulus </w:t>
            </w:r>
            <w:r w:rsidR="005D1779" w:rsidRPr="002429B0">
              <w:rPr>
                <w:position w:val="-10"/>
              </w:rPr>
              <w:object w:dxaOrig="200" w:dyaOrig="260" w14:anchorId="570D1DAA">
                <v:shape id="_x0000_i1302" type="#_x0000_t75" style="width:10.2pt;height:12.9pt" o:ole="">
                  <v:imagedata r:id="rId586" o:title=""/>
                </v:shape>
                <o:OLEObject Type="Embed" ProgID="Equation.DSMT4" ShapeID="_x0000_i1302" DrawAspect="Content" ObjectID="_1526412456" r:id="rId587"/>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05AF90A5" w:rsidR="00C7478A" w:rsidRDefault="00C7478A" w:rsidP="005D1779">
            <w:r>
              <w:t xml:space="preserve">Poisson’s ratio </w:t>
            </w:r>
            <w:r w:rsidR="005D1779" w:rsidRPr="002429B0">
              <w:rPr>
                <w:position w:val="-6"/>
              </w:rPr>
              <w:object w:dxaOrig="200" w:dyaOrig="220" w14:anchorId="52707E56">
                <v:shape id="_x0000_i1303" type="#_x0000_t75" style="width:10.2pt;height:11.3pt" o:ole="">
                  <v:imagedata r:id="rId588" o:title=""/>
                </v:shape>
                <o:OLEObject Type="Embed" ProgID="Equation.DSMT4" ShapeID="_x0000_i1303" DrawAspect="Content" ObjectID="_1526412457" r:id="rId589"/>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004CEFCC" w:rsidR="00327EE3" w:rsidRDefault="00183AC8" w:rsidP="00327EE3">
      <w:pPr>
        <w:pStyle w:val="MTDisplayEquation"/>
      </w:pPr>
      <w:r>
        <w:t xml:space="preserve">This model describes a compressible </w:t>
      </w:r>
      <w:r w:rsidR="00327EE3">
        <w:t>n</w:t>
      </w:r>
      <w:r>
        <w:t xml:space="preserve">eo-Hookean material </w:t>
      </w:r>
      <w:r>
        <w:fldChar w:fldCharType="begin"/>
      </w:r>
      <w:r w:rsidR="00546831">
        <w:instrText xml:space="preserve"> ADDIN EN.CITE &lt;EndNote&gt;&lt;Cite&gt;&lt;Author&gt;Bonet&lt;/Author&gt;&lt;Year&gt;1997&lt;/Year&gt;&lt;RecNum&gt;21&lt;/RecNum&gt;&lt;DisplayText&gt;[23]&lt;/DisplayText&gt;&lt;record&gt;&lt;rec-number&gt;21&lt;/rec-number&gt;&lt;foreign-keys&gt;&lt;key app="EN" db-id="r5wf5rzd9s599yezes8xwx5r29wwtfetp0e5"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554341">
          <w:rPr>
            <w:noProof/>
          </w:rPr>
          <w:t>23</w:t>
        </w:r>
      </w:hyperlink>
      <w:r w:rsidR="00031F52">
        <w:rPr>
          <w:noProof/>
        </w:rPr>
        <w:t>]</w:t>
      </w:r>
      <w:r>
        <w:fldChar w:fldCharType="end"/>
      </w:r>
      <w:r w:rsidR="00327EE3">
        <w:t xml:space="preserve"> whose Young’s modulus is a power-law function of the referential apparent density </w:t>
      </w:r>
      <w:r w:rsidR="005D1779" w:rsidRPr="002429B0">
        <w:rPr>
          <w:position w:val="-12"/>
        </w:rPr>
        <w:object w:dxaOrig="340" w:dyaOrig="380" w14:anchorId="38A1C743">
          <v:shape id="_x0000_i1304" type="#_x0000_t75" style="width:16.65pt;height:18.8pt" o:ole="">
            <v:imagedata r:id="rId590" o:title=""/>
          </v:shape>
          <o:OLEObject Type="Embed" ProgID="Equation.DSMT4" ShapeID="_x0000_i1304" DrawAspect="Content" ObjectID="_1526412458" r:id="rId591"/>
        </w:object>
      </w:r>
      <w:r w:rsidR="00327EE3">
        <w:t xml:space="preserve"> of a solid-bound molecule</w:t>
      </w:r>
      <w:r>
        <w:t>. It is derived from the following hyperelastic strain-energy function:</w:t>
      </w:r>
    </w:p>
    <w:p w14:paraId="29C4B3BE" w14:textId="139CC7AA" w:rsidR="00327EE3" w:rsidRDefault="00327EE3" w:rsidP="00327EE3">
      <w:pPr>
        <w:pStyle w:val="MTDisplayEquation"/>
      </w:pPr>
      <w:r>
        <w:tab/>
      </w:r>
      <w:r w:rsidR="005D1779" w:rsidRPr="002429B0">
        <w:rPr>
          <w:position w:val="-32"/>
        </w:rPr>
        <w:object w:dxaOrig="4740" w:dyaOrig="720" w14:anchorId="3942A2B6">
          <v:shape id="_x0000_i1305" type="#_x0000_t75" style="width:237.5pt;height:36.55pt" o:ole="">
            <v:imagedata r:id="rId592" o:title=""/>
          </v:shape>
          <o:OLEObject Type="Embed" ProgID="Equation.DSMT4" ShapeID="_x0000_i1305" DrawAspect="Content" ObjectID="_1526412459" r:id="rId593"/>
        </w:object>
      </w:r>
      <w:r>
        <w:t>.</w:t>
      </w:r>
    </w:p>
    <w:p w14:paraId="41804102" w14:textId="0C5B32E2" w:rsidR="00183AC8" w:rsidRDefault="00183AC8" w:rsidP="00183AC8">
      <w:pPr>
        <w:pStyle w:val="MTDisplayEquation"/>
      </w:pPr>
      <w:r>
        <w:t xml:space="preserve">Here, </w:t>
      </w:r>
      <w:r w:rsidR="005D1779" w:rsidRPr="002429B0">
        <w:rPr>
          <w:position w:val="-6"/>
        </w:rPr>
        <w:object w:dxaOrig="240" w:dyaOrig="279" w14:anchorId="6AA76125">
          <v:shape id="_x0000_i1306" type="#_x0000_t75" style="width:12.35pt;height:14.5pt" o:ole="">
            <v:imagedata r:id="rId594" o:title=""/>
          </v:shape>
          <o:OLEObject Type="Embed" ProgID="Equation.DSMT4" ShapeID="_x0000_i1306" DrawAspect="Content" ObjectID="_1526412460" r:id="rId595"/>
        </w:object>
      </w:r>
      <w:r w:rsidR="00327EE3">
        <w:t xml:space="preserve"> is </w:t>
      </w:r>
      <w:r>
        <w:t xml:space="preserve">the right Cauchy-Green deformation tensor and </w:t>
      </w:r>
      <w:r w:rsidR="005D1779" w:rsidRPr="002429B0">
        <w:rPr>
          <w:position w:val="-6"/>
        </w:rPr>
        <w:object w:dxaOrig="220" w:dyaOrig="279" w14:anchorId="38A38ABE">
          <v:shape id="_x0000_i1307" type="#_x0000_t75" style="width:11.3pt;height:14.5pt" o:ole="">
            <v:imagedata r:id="rId596" o:title=""/>
          </v:shape>
          <o:OLEObject Type="Embed" ProgID="Equation.DSMT4" ShapeID="_x0000_i1307" DrawAspect="Content" ObjectID="_1526412461" r:id="rId597"/>
        </w:object>
      </w:r>
      <w:r w:rsidR="00327EE3">
        <w:t xml:space="preserve"> </w:t>
      </w:r>
      <w:r>
        <w:t>is the determinant of the deformation gradient tensor.</w:t>
      </w:r>
    </w:p>
    <w:p w14:paraId="704AC31D" w14:textId="77777777" w:rsidR="00183AC8" w:rsidRDefault="00183AC8" w:rsidP="00183AC8"/>
    <w:p w14:paraId="1DA59B1D" w14:textId="72871E37" w:rsidR="00327EE3" w:rsidRDefault="00327EE3" w:rsidP="00183AC8">
      <w:r>
        <w:t xml:space="preserve">Young’s modulus depends on </w:t>
      </w:r>
      <w:r w:rsidR="005D1779" w:rsidRPr="002429B0">
        <w:rPr>
          <w:position w:val="-12"/>
        </w:rPr>
        <w:object w:dxaOrig="340" w:dyaOrig="380" w14:anchorId="6246D545">
          <v:shape id="_x0000_i1308" type="#_x0000_t75" style="width:16.65pt;height:18.8pt" o:ole="">
            <v:imagedata r:id="rId598" o:title=""/>
          </v:shape>
          <o:OLEObject Type="Embed" ProgID="Equation.DSMT4" ShapeID="_x0000_i1308" DrawAspect="Content" ObjectID="_1526412462" r:id="rId599"/>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554341">
          <w:rPr>
            <w:noProof/>
          </w:rPr>
          <w:t>24</w:t>
        </w:r>
      </w:hyperlink>
      <w:r w:rsidR="00031F52">
        <w:rPr>
          <w:noProof/>
        </w:rPr>
        <w:t xml:space="preserve">, </w:t>
      </w:r>
      <w:hyperlink w:anchor="_ENREF_25" w:tooltip="Carter, 1977 #73" w:history="1">
        <w:r w:rsidR="00554341">
          <w:rPr>
            <w:noProof/>
          </w:rPr>
          <w:t>25</w:t>
        </w:r>
      </w:hyperlink>
      <w:r w:rsidR="00031F52">
        <w:rPr>
          <w:noProof/>
        </w:rPr>
        <w:t>]</w:t>
      </w:r>
      <w:r w:rsidR="00031F52">
        <w:fldChar w:fldCharType="end"/>
      </w:r>
      <w:r w:rsidR="007F0EA8">
        <w:t>,</w:t>
      </w:r>
    </w:p>
    <w:p w14:paraId="6603F553" w14:textId="58A49FF4" w:rsidR="00327EE3" w:rsidRPr="005F7781" w:rsidRDefault="00327EE3" w:rsidP="0016320C">
      <w:pPr>
        <w:pStyle w:val="MTDisplayEquation"/>
      </w:pPr>
      <w:r>
        <w:tab/>
      </w:r>
      <w:r w:rsidR="005D1779" w:rsidRPr="002429B0">
        <w:rPr>
          <w:position w:val="-32"/>
        </w:rPr>
        <w:object w:dxaOrig="1500" w:dyaOrig="800" w14:anchorId="1DA33A66">
          <v:shape id="_x0000_i1309" type="#_x0000_t75" style="width:75.75pt;height:40.85pt" o:ole="">
            <v:imagedata r:id="rId600" o:title=""/>
          </v:shape>
          <o:OLEObject Type="Embed" ProgID="Equation.DSMT4" ShapeID="_x0000_i1309" DrawAspect="Content" ObjectID="_1526412463" r:id="rId601"/>
        </w:object>
      </w:r>
      <w:r>
        <w:t xml:space="preserve"> .</w:t>
      </w:r>
    </w:p>
    <w:p w14:paraId="7F2C241F" w14:textId="349001C5"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FC7827">
        <w:t>4.9</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r w:rsidR="00FC7827">
        <w:t>3.6.3</w:t>
      </w:r>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5D1779" w:rsidRPr="002429B0">
        <w:rPr>
          <w:position w:val="-12"/>
        </w:rPr>
        <w:object w:dxaOrig="340" w:dyaOrig="380" w14:anchorId="4DFD8048">
          <v:shape id="_x0000_i1310" type="#_x0000_t75" style="width:16.65pt;height:18.8pt" o:ole="">
            <v:imagedata r:id="rId602" o:title=""/>
          </v:shape>
          <o:OLEObject Type="Embed" ProgID="Equation.DSMT4" ShapeID="_x0000_i1310" DrawAspect="Content" ObjectID="_1526412464" r:id="rId603"/>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5D1779" w:rsidRPr="002429B0">
        <w:rPr>
          <w:position w:val="-12"/>
        </w:rPr>
        <w:object w:dxaOrig="340" w:dyaOrig="380" w14:anchorId="14108A50">
          <v:shape id="_x0000_i1311" type="#_x0000_t75" style="width:16.65pt;height:18.8pt" o:ole="">
            <v:imagedata r:id="rId604" o:title=""/>
          </v:shape>
          <o:OLEObject Type="Embed" ProgID="Equation.DSMT4" ShapeID="_x0000_i1311" DrawAspect="Content" ObjectID="_1526412465" r:id="rId605"/>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5D1779" w:rsidRPr="002429B0">
        <w:rPr>
          <w:position w:val="-12"/>
        </w:rPr>
        <w:object w:dxaOrig="320" w:dyaOrig="360" w14:anchorId="7E3463D4">
          <v:shape id="_x0000_i1312" type="#_x0000_t75" style="width:16.65pt;height:18.8pt" o:ole="">
            <v:imagedata r:id="rId606" o:title=""/>
          </v:shape>
          <o:OLEObject Type="Embed" ProgID="Equation.DSMT4" ShapeID="_x0000_i1312" DrawAspect="Content" ObjectID="_1526412466" r:id="rId607"/>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2323" w:name="_Toc452646648"/>
      <w:r>
        <w:lastRenderedPageBreak/>
        <w:t>Cell Growth</w:t>
      </w:r>
      <w:bookmarkEnd w:id="2323"/>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78E0E617" w:rsidR="00C7478A" w:rsidRDefault="00C7478A" w:rsidP="005D1779">
            <w:r>
              <w:t xml:space="preserve">intracellular solid volume fraction in reference (strain-free) configuration, </w:t>
            </w:r>
            <w:r w:rsidR="005D1779" w:rsidRPr="002429B0">
              <w:rPr>
                <w:position w:val="-12"/>
              </w:rPr>
              <w:object w:dxaOrig="300" w:dyaOrig="380" w14:anchorId="7592CBA7">
                <v:shape id="_x0000_i1313" type="#_x0000_t75" style="width:15.05pt;height:18.8pt" o:ole="">
                  <v:imagedata r:id="rId608" o:title=""/>
                </v:shape>
                <o:OLEObject Type="Embed" ProgID="Equation.DSMT4" ShapeID="_x0000_i1313" DrawAspect="Content" ObjectID="_1526412467" r:id="rId609"/>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F6F1398" w:rsidR="00C7478A" w:rsidRDefault="00C7478A" w:rsidP="005D1779">
            <w:r>
              <w:t xml:space="preserve">intracellular molar content of membrane-impermeant solute (moles per volume of the cell in the reference configuration), </w:t>
            </w:r>
            <w:r w:rsidR="005D1779" w:rsidRPr="002429B0">
              <w:rPr>
                <w:position w:val="-12"/>
              </w:rPr>
              <w:object w:dxaOrig="240" w:dyaOrig="360" w14:anchorId="6B18DA9D">
                <v:shape id="_x0000_i1314" type="#_x0000_t75" style="width:12.35pt;height:18.8pt" o:ole="">
                  <v:imagedata r:id="rId610" o:title=""/>
                </v:shape>
                <o:OLEObject Type="Embed" ProgID="Equation.DSMT4" ShapeID="_x0000_i1314" DrawAspect="Content" ObjectID="_1526412468" r:id="rId611"/>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EB29646" w:rsidR="00C7478A" w:rsidRDefault="00C7478A" w:rsidP="005D1779">
            <w:r>
              <w:t xml:space="preserve">extracellular osmolarity, </w:t>
            </w:r>
            <w:r w:rsidR="005D1779" w:rsidRPr="002429B0">
              <w:rPr>
                <w:position w:val="-12"/>
              </w:rPr>
              <w:object w:dxaOrig="240" w:dyaOrig="360" w14:anchorId="0B257266">
                <v:shape id="_x0000_i1315" type="#_x0000_t75" style="width:12.35pt;height:18.8pt" o:ole="">
                  <v:imagedata r:id="rId612" o:title=""/>
                </v:shape>
                <o:OLEObject Type="Embed" ProgID="Equation.DSMT4" ShapeID="_x0000_i1315" DrawAspect="Content" ObjectID="_1526412469" r:id="rId613"/>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479A728E" w:rsidR="00C34F8D" w:rsidRDefault="00C34F8D" w:rsidP="00C34F8D">
      <w:pPr>
        <w:pStyle w:val="MTDisplayEquation"/>
      </w:pPr>
      <w:r>
        <w:tab/>
      </w:r>
      <w:r w:rsidR="005D1779" w:rsidRPr="002429B0">
        <w:rPr>
          <w:position w:val="-6"/>
        </w:rPr>
        <w:object w:dxaOrig="859" w:dyaOrig="279" w14:anchorId="2BF042FD">
          <v:shape id="_x0000_i1316" type="#_x0000_t75" style="width:43pt;height:14.5pt" o:ole="">
            <v:imagedata r:id="rId614" o:title=""/>
          </v:shape>
          <o:OLEObject Type="Embed" ProgID="Equation.DSMT4" ShapeID="_x0000_i1316" DrawAspect="Content" ObjectID="_1526412470" r:id="rId615"/>
        </w:object>
      </w:r>
      <w:r>
        <w:t>,</w:t>
      </w:r>
    </w:p>
    <w:p w14:paraId="1A7A5574" w14:textId="17014F72" w:rsidR="00C34F8D" w:rsidRPr="006D6D0D" w:rsidRDefault="00C34F8D" w:rsidP="00C34F8D">
      <w:r w:rsidRPr="006D6D0D">
        <w:t xml:space="preserve">where </w:t>
      </w:r>
      <w:r w:rsidR="005D1779" w:rsidRPr="002429B0">
        <w:rPr>
          <w:position w:val="-6"/>
        </w:rPr>
        <w:object w:dxaOrig="220" w:dyaOrig="220" w14:anchorId="0123BC7F">
          <v:shape id="_x0000_i1317" type="#_x0000_t75" style="width:11.3pt;height:11.3pt" o:ole="">
            <v:imagedata r:id="rId616" o:title=""/>
          </v:shape>
          <o:OLEObject Type="Embed" ProgID="Equation.DSMT4" ShapeID="_x0000_i1317" DrawAspect="Content" ObjectID="_1526412471" r:id="rId617"/>
        </w:object>
      </w:r>
      <w:r w:rsidRPr="006D6D0D">
        <w:t xml:space="preserve"> is the osmotic pressure, given by</w:t>
      </w:r>
    </w:p>
    <w:p w14:paraId="622CF4AB" w14:textId="59247DA8" w:rsidR="00C34F8D" w:rsidRPr="006D6D0D" w:rsidRDefault="00C34F8D" w:rsidP="00C34F8D">
      <w:pPr>
        <w:pStyle w:val="MTDisplayEquation"/>
      </w:pPr>
      <w:r w:rsidRPr="006D6D0D">
        <w:tab/>
      </w:r>
      <w:r w:rsidR="005D1779" w:rsidRPr="002429B0">
        <w:rPr>
          <w:position w:val="-32"/>
        </w:rPr>
        <w:object w:dxaOrig="2079" w:dyaOrig="760" w14:anchorId="0DDF01DA">
          <v:shape id="_x0000_i1318" type="#_x0000_t75" style="width:104.25pt;height:38.7pt" o:ole="">
            <v:imagedata r:id="rId618" o:title=""/>
          </v:shape>
          <o:OLEObject Type="Embed" ProgID="Equation.DSMT4" ShapeID="_x0000_i1318" DrawAspect="Content" ObjectID="_1526412472" r:id="rId619"/>
        </w:object>
      </w:r>
      <w:r>
        <w:t>,</w:t>
      </w:r>
    </w:p>
    <w:p w14:paraId="71B3206E" w14:textId="44AF5A3A" w:rsidR="00C34F8D" w:rsidRPr="006D6D0D" w:rsidRDefault="00C34F8D" w:rsidP="00C34F8D">
      <w:r w:rsidRPr="006D6D0D">
        <w:t xml:space="preserve">where </w:t>
      </w:r>
      <w:r w:rsidR="005D1779" w:rsidRPr="002429B0">
        <w:rPr>
          <w:position w:val="-6"/>
        </w:rPr>
        <w:object w:dxaOrig="940" w:dyaOrig="279" w14:anchorId="754EE7B5">
          <v:shape id="_x0000_i1319" type="#_x0000_t75" style="width:47.3pt;height:14.5pt" o:ole="">
            <v:imagedata r:id="rId620" o:title=""/>
          </v:shape>
          <o:OLEObject Type="Embed" ProgID="Equation.DSMT4" ShapeID="_x0000_i1319" DrawAspect="Content" ObjectID="_1526412473" r:id="rId621"/>
        </w:object>
      </w:r>
      <w:r w:rsidRPr="006D6D0D">
        <w:t xml:space="preserve"> is the relative volume.  The values of the universal gas constant </w:t>
      </w:r>
      <w:r w:rsidR="005D1779" w:rsidRPr="00025957">
        <w:rPr>
          <w:position w:val="-4"/>
        </w:rPr>
        <w:object w:dxaOrig="240" w:dyaOrig="260" w14:anchorId="1AA2E28B">
          <v:shape id="_x0000_i1320" type="#_x0000_t75" style="width:12.35pt;height:12.9pt" o:ole="">
            <v:imagedata r:id="rId622" o:title=""/>
          </v:shape>
          <o:OLEObject Type="Embed" ProgID="Equation.DSMT4" ShapeID="_x0000_i1320" DrawAspect="Content" ObjectID="_1526412474" r:id="rId623"/>
        </w:object>
      </w:r>
      <w:r w:rsidRPr="006D6D0D">
        <w:t xml:space="preserve"> and absolute temperature </w:t>
      </w:r>
      <w:r w:rsidR="005D1779" w:rsidRPr="00025957">
        <w:rPr>
          <w:position w:val="-4"/>
        </w:rPr>
        <w:object w:dxaOrig="220" w:dyaOrig="260" w14:anchorId="264688C3">
          <v:shape id="_x0000_i1321" type="#_x0000_t75" style="width:11.3pt;height:12.9pt" o:ole="">
            <v:imagedata r:id="rId624" o:title=""/>
          </v:shape>
          <o:OLEObject Type="Embed" ProgID="Equation.DSMT4" ShapeID="_x0000_i1321" DrawAspect="Content" ObjectID="_1526412475" r:id="rId625"/>
        </w:object>
      </w:r>
      <w:r w:rsidRPr="006D6D0D">
        <w:t xml:space="preserve"> must be specified as global constants.</w:t>
      </w:r>
    </w:p>
    <w:p w14:paraId="7FF013C5" w14:textId="77777777" w:rsidR="00C34F8D" w:rsidRDefault="00C34F8D" w:rsidP="00C34F8D"/>
    <w:p w14:paraId="3833577D" w14:textId="79383654" w:rsidR="0050318E" w:rsidRPr="006D6D0D" w:rsidRDefault="0050318E" w:rsidP="00C34F8D">
      <w:r>
        <w:t xml:space="preserve">Cell growth may be modeled by simply increasing the mass of the intracellular solid matrix and membrane-impermeant solute.  This is achieved by allowing the parameters </w:t>
      </w:r>
      <w:r w:rsidR="005D1779" w:rsidRPr="002429B0">
        <w:rPr>
          <w:position w:val="-12"/>
        </w:rPr>
        <w:object w:dxaOrig="300" w:dyaOrig="380" w14:anchorId="69F446E9">
          <v:shape id="_x0000_i1322" type="#_x0000_t75" style="width:15.05pt;height:18.8pt" o:ole="">
            <v:imagedata r:id="rId626" o:title=""/>
          </v:shape>
          <o:OLEObject Type="Embed" ProgID="Equation.DSMT4" ShapeID="_x0000_i1322" DrawAspect="Content" ObjectID="_1526412476" r:id="rId627"/>
        </w:object>
      </w:r>
      <w:r>
        <w:t xml:space="preserve"> and </w:t>
      </w:r>
      <w:r w:rsidR="005D1779" w:rsidRPr="002429B0">
        <w:rPr>
          <w:position w:val="-12"/>
        </w:rPr>
        <w:object w:dxaOrig="240" w:dyaOrig="360" w14:anchorId="27788B6A">
          <v:shape id="_x0000_i1323" type="#_x0000_t75" style="width:12.35pt;height:18.8pt" o:ole="">
            <v:imagedata r:id="rId628" o:title=""/>
          </v:shape>
          <o:OLEObject Type="Embed" ProgID="Equation.DSMT4" ShapeID="_x0000_i1323" DrawAspect="Content" ObjectID="_1526412477" r:id="rId629"/>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5D1779" w:rsidRPr="002429B0">
        <w:rPr>
          <w:position w:val="-12"/>
        </w:rPr>
        <w:object w:dxaOrig="300" w:dyaOrig="380" w14:anchorId="57775765">
          <v:shape id="_x0000_i1324" type="#_x0000_t75" style="width:15.05pt;height:18.8pt" o:ole="">
            <v:imagedata r:id="rId630" o:title=""/>
          </v:shape>
          <o:OLEObject Type="Embed" ProgID="Equation.DSMT4" ShapeID="_x0000_i1324" DrawAspect="Content" ObjectID="_1526412478" r:id="rId631"/>
        </w:object>
      </w:r>
      <w:r>
        <w:t xml:space="preserve"> and </w:t>
      </w:r>
      <w:r w:rsidR="005D1779" w:rsidRPr="002429B0">
        <w:rPr>
          <w:position w:val="-12"/>
        </w:rPr>
        <w:object w:dxaOrig="240" w:dyaOrig="360" w14:anchorId="69BB7318">
          <v:shape id="_x0000_i1325" type="#_x0000_t75" style="width:12.35pt;height:18.8pt" o:ole="">
            <v:imagedata r:id="rId632" o:title=""/>
          </v:shape>
          <o:OLEObject Type="Embed" ProgID="Equation.DSMT4" ShapeID="_x0000_i1325" DrawAspect="Content" ObjectID="_1526412479" r:id="rId633"/>
        </w:object>
      </w:r>
      <w:r>
        <w:t xml:space="preserve"> increase proportionally, though this is not an obligatory relationship.  To ensure that the initial configuration is a stress-free reference configuration, let </w:t>
      </w:r>
      <w:r w:rsidR="005D1779" w:rsidRPr="002429B0">
        <w:rPr>
          <w:position w:val="-16"/>
        </w:rPr>
        <w:object w:dxaOrig="1400" w:dyaOrig="440" w14:anchorId="6215DFB6">
          <v:shape id="_x0000_i1326" type="#_x0000_t75" style="width:69.85pt;height:22.05pt" o:ole="">
            <v:imagedata r:id="rId634" o:title=""/>
          </v:shape>
          <o:OLEObject Type="Embed" ProgID="Equation.DSMT4" ShapeID="_x0000_i1326" DrawAspect="Content" ObjectID="_1526412480" r:id="rId635"/>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376EBB80" w14:textId="77777777" w:rsidR="00B63126" w:rsidRDefault="00B63126" w:rsidP="00B63126">
      <w:pPr>
        <w:pStyle w:val="Heading4"/>
      </w:pPr>
      <w:bookmarkStart w:id="2324" w:name="_Ref167527013"/>
      <w:bookmarkStart w:id="2325" w:name="_Toc452646649"/>
      <w:r>
        <w:lastRenderedPageBreak/>
        <w:t>Cubic CLE</w:t>
      </w:r>
      <w:bookmarkEnd w:id="2325"/>
    </w:p>
    <w:p w14:paraId="2E1BF983" w14:textId="77777777" w:rsidR="00B63126" w:rsidRDefault="00B63126" w:rsidP="00B63126">
      <w:r>
        <w:t xml:space="preserve">The material type for a conewise linear elastic (CLE) material with cubic symmetry is </w:t>
      </w:r>
      <w:r>
        <w:rPr>
          <w:i/>
        </w:rPr>
        <w:t>cubic CLE</w:t>
      </w:r>
      <w:r>
        <w:t>. The following parameters must be defined:</w:t>
      </w:r>
    </w:p>
    <w:p w14:paraId="023FF288" w14:textId="77777777" w:rsidR="00B63126" w:rsidRDefault="00B63126" w:rsidP="00B6312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88"/>
        <w:gridCol w:w="523"/>
      </w:tblGrid>
      <w:tr w:rsidR="00B63126" w14:paraId="020DE123" w14:textId="77777777" w:rsidTr="00050662">
        <w:tc>
          <w:tcPr>
            <w:tcW w:w="0" w:type="auto"/>
            <w:shd w:val="clear" w:color="auto" w:fill="auto"/>
          </w:tcPr>
          <w:p w14:paraId="6A47FA02" w14:textId="77777777" w:rsidR="00B63126" w:rsidRDefault="00B63126" w:rsidP="00050662">
            <w:pPr>
              <w:pStyle w:val="code"/>
            </w:pPr>
            <w:r>
              <w:t>&lt;lp1&gt;</w:t>
            </w:r>
          </w:p>
        </w:tc>
        <w:tc>
          <w:tcPr>
            <w:tcW w:w="0" w:type="auto"/>
            <w:shd w:val="clear" w:color="auto" w:fill="auto"/>
          </w:tcPr>
          <w:p w14:paraId="664F1E2E" w14:textId="1EFCF2C0" w:rsidR="00B63126" w:rsidRDefault="00B63126" w:rsidP="005D1779">
            <w:r w:rsidRPr="00BE60FB">
              <w:t>Tensile diagonal first Lamé coefficient</w:t>
            </w:r>
            <w:r>
              <w:t xml:space="preserve"> </w:t>
            </w:r>
            <w:r w:rsidR="005D1779" w:rsidRPr="002429B0">
              <w:rPr>
                <w:position w:val="-12"/>
              </w:rPr>
              <w:object w:dxaOrig="340" w:dyaOrig="360" w14:anchorId="63F863C1">
                <v:shape id="_x0000_i1327" type="#_x0000_t75" style="width:16.65pt;height:18.8pt" o:ole="">
                  <v:imagedata r:id="rId636" o:title=""/>
                </v:shape>
                <o:OLEObject Type="Embed" ProgID="Equation.DSMT4" ShapeID="_x0000_i1327" DrawAspect="Content" ObjectID="_1526412481" r:id="rId637"/>
              </w:object>
            </w:r>
          </w:p>
        </w:tc>
        <w:tc>
          <w:tcPr>
            <w:tcW w:w="0" w:type="auto"/>
          </w:tcPr>
          <w:p w14:paraId="0445BA6F" w14:textId="77777777" w:rsidR="00B63126" w:rsidRDefault="00B63126" w:rsidP="00050662">
            <w:r>
              <w:t>[</w:t>
            </w:r>
            <w:r>
              <w:rPr>
                <w:b/>
              </w:rPr>
              <w:t>P</w:t>
            </w:r>
            <w:r>
              <w:t>]</w:t>
            </w:r>
          </w:p>
        </w:tc>
      </w:tr>
      <w:tr w:rsidR="00B63126" w14:paraId="3399A085" w14:textId="77777777" w:rsidTr="00050662">
        <w:tc>
          <w:tcPr>
            <w:tcW w:w="0" w:type="auto"/>
            <w:shd w:val="clear" w:color="auto" w:fill="auto"/>
          </w:tcPr>
          <w:p w14:paraId="6982A0A7" w14:textId="77777777" w:rsidR="00B63126" w:rsidRDefault="00B63126" w:rsidP="00050662">
            <w:pPr>
              <w:pStyle w:val="code"/>
            </w:pPr>
            <w:r>
              <w:t>&lt;lm1&gt;</w:t>
            </w:r>
          </w:p>
        </w:tc>
        <w:tc>
          <w:tcPr>
            <w:tcW w:w="0" w:type="auto"/>
            <w:shd w:val="clear" w:color="auto" w:fill="auto"/>
          </w:tcPr>
          <w:p w14:paraId="535A1590" w14:textId="75421622" w:rsidR="00B63126" w:rsidRDefault="00B63126" w:rsidP="005D1779">
            <w:r>
              <w:t>Compressive</w:t>
            </w:r>
            <w:r w:rsidRPr="00BE60FB">
              <w:t xml:space="preserve"> diagonal first Lamé coefficient</w:t>
            </w:r>
            <w:r>
              <w:t xml:space="preserve"> </w:t>
            </w:r>
            <w:r w:rsidR="005D1779" w:rsidRPr="002429B0">
              <w:rPr>
                <w:position w:val="-12"/>
              </w:rPr>
              <w:object w:dxaOrig="340" w:dyaOrig="360" w14:anchorId="280E0750">
                <v:shape id="_x0000_i1328" type="#_x0000_t75" style="width:16.65pt;height:18.8pt" o:ole="">
                  <v:imagedata r:id="rId638" o:title=""/>
                </v:shape>
                <o:OLEObject Type="Embed" ProgID="Equation.DSMT4" ShapeID="_x0000_i1328" DrawAspect="Content" ObjectID="_1526412482" r:id="rId639"/>
              </w:object>
            </w:r>
          </w:p>
        </w:tc>
        <w:tc>
          <w:tcPr>
            <w:tcW w:w="0" w:type="auto"/>
          </w:tcPr>
          <w:p w14:paraId="41FA1F90" w14:textId="77777777" w:rsidR="00B63126" w:rsidRDefault="00B63126" w:rsidP="00050662">
            <w:r>
              <w:t>[</w:t>
            </w:r>
            <w:r>
              <w:rPr>
                <w:b/>
              </w:rPr>
              <w:t>P</w:t>
            </w:r>
            <w:r>
              <w:t>]</w:t>
            </w:r>
          </w:p>
        </w:tc>
      </w:tr>
      <w:tr w:rsidR="00B63126" w14:paraId="37F9DC9F" w14:textId="77777777" w:rsidTr="00050662">
        <w:tc>
          <w:tcPr>
            <w:tcW w:w="0" w:type="auto"/>
            <w:shd w:val="clear" w:color="auto" w:fill="auto"/>
          </w:tcPr>
          <w:p w14:paraId="27AFD38D" w14:textId="77777777" w:rsidR="00B63126" w:rsidRDefault="00B63126" w:rsidP="00050662">
            <w:pPr>
              <w:pStyle w:val="code"/>
            </w:pPr>
            <w:r>
              <w:t>&lt;l2&gt;</w:t>
            </w:r>
          </w:p>
        </w:tc>
        <w:tc>
          <w:tcPr>
            <w:tcW w:w="0" w:type="auto"/>
            <w:shd w:val="clear" w:color="auto" w:fill="auto"/>
          </w:tcPr>
          <w:p w14:paraId="1F539BC5" w14:textId="00C62D51" w:rsidR="00B63126" w:rsidRPr="00F86419" w:rsidRDefault="00B63126" w:rsidP="005D1779">
            <w:r w:rsidRPr="00BE60FB">
              <w:t>Off-diagonal first Lamé coefficient</w:t>
            </w:r>
            <w:r>
              <w:t xml:space="preserve"> </w:t>
            </w:r>
            <w:r w:rsidR="005D1779" w:rsidRPr="002429B0">
              <w:rPr>
                <w:position w:val="-12"/>
              </w:rPr>
              <w:object w:dxaOrig="279" w:dyaOrig="360" w14:anchorId="59A8BDE1">
                <v:shape id="_x0000_i1329" type="#_x0000_t75" style="width:14.5pt;height:18.8pt" o:ole="">
                  <v:imagedata r:id="rId640" o:title=""/>
                </v:shape>
                <o:OLEObject Type="Embed" ProgID="Equation.DSMT4" ShapeID="_x0000_i1329" DrawAspect="Content" ObjectID="_1526412483" r:id="rId641"/>
              </w:object>
            </w:r>
          </w:p>
        </w:tc>
        <w:tc>
          <w:tcPr>
            <w:tcW w:w="0" w:type="auto"/>
          </w:tcPr>
          <w:p w14:paraId="658B9C59" w14:textId="77777777" w:rsidR="00B63126" w:rsidRDefault="00B63126" w:rsidP="00050662">
            <w:r>
              <w:t>[</w:t>
            </w:r>
            <w:r w:rsidRPr="001304ED">
              <w:rPr>
                <w:b/>
              </w:rPr>
              <w:t>P</w:t>
            </w:r>
            <w:r>
              <w:t>]</w:t>
            </w:r>
          </w:p>
        </w:tc>
      </w:tr>
      <w:tr w:rsidR="00B63126" w14:paraId="3E2BCEFC" w14:textId="77777777" w:rsidTr="00050662">
        <w:tc>
          <w:tcPr>
            <w:tcW w:w="0" w:type="auto"/>
            <w:shd w:val="clear" w:color="auto" w:fill="auto"/>
          </w:tcPr>
          <w:p w14:paraId="079194E2" w14:textId="77777777" w:rsidR="00B63126" w:rsidRDefault="00B63126" w:rsidP="00050662">
            <w:pPr>
              <w:pStyle w:val="code"/>
            </w:pPr>
            <w:r>
              <w:t>&lt;mu&gt;</w:t>
            </w:r>
          </w:p>
        </w:tc>
        <w:tc>
          <w:tcPr>
            <w:tcW w:w="0" w:type="auto"/>
            <w:shd w:val="clear" w:color="auto" w:fill="auto"/>
          </w:tcPr>
          <w:p w14:paraId="770962C3" w14:textId="446B562C" w:rsidR="00B63126" w:rsidRPr="00F86419" w:rsidRDefault="00B63126" w:rsidP="005D1779">
            <w:r w:rsidRPr="00BE60FB">
              <w:t>Second Lamé coefficient</w:t>
            </w:r>
            <w:r>
              <w:t xml:space="preserve"> </w:t>
            </w:r>
            <w:r w:rsidR="005D1779" w:rsidRPr="002429B0">
              <w:rPr>
                <w:position w:val="-10"/>
              </w:rPr>
              <w:object w:dxaOrig="240" w:dyaOrig="260" w14:anchorId="071AF8CA">
                <v:shape id="_x0000_i1330" type="#_x0000_t75" style="width:12.35pt;height:12.9pt" o:ole="">
                  <v:imagedata r:id="rId642" o:title=""/>
                </v:shape>
                <o:OLEObject Type="Embed" ProgID="Equation.DSMT4" ShapeID="_x0000_i1330" DrawAspect="Content" ObjectID="_1526412484" r:id="rId643"/>
              </w:object>
            </w:r>
          </w:p>
        </w:tc>
        <w:tc>
          <w:tcPr>
            <w:tcW w:w="0" w:type="auto"/>
          </w:tcPr>
          <w:p w14:paraId="3E1EC9AD" w14:textId="77777777" w:rsidR="00B63126" w:rsidRDefault="00B63126" w:rsidP="00050662">
            <w:r>
              <w:t>[</w:t>
            </w:r>
            <w:r w:rsidRPr="001304ED">
              <w:rPr>
                <w:b/>
              </w:rPr>
              <w:t>P</w:t>
            </w:r>
            <w:r>
              <w:t>]</w:t>
            </w:r>
          </w:p>
        </w:tc>
      </w:tr>
    </w:tbl>
    <w:p w14:paraId="31B06AEC" w14:textId="77777777" w:rsidR="00B63126" w:rsidRDefault="00B63126" w:rsidP="00B63126"/>
    <w:p w14:paraId="58029D40" w14:textId="4125EDB5" w:rsidR="00B63126" w:rsidRDefault="00B63126" w:rsidP="00B63126">
      <w:pPr>
        <w:pStyle w:val="MTDisplayEquation"/>
      </w:pPr>
      <w:r>
        <w:t xml:space="preserve">This bimodular elastic material is specialized from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6" w:tooltip="Curnier, 1995 #52" w:history="1">
        <w:r w:rsidR="00554341">
          <w:rPr>
            <w:noProof/>
          </w:rPr>
          <w:t>26</w:t>
        </w:r>
      </w:hyperlink>
      <w:r>
        <w:rPr>
          <w:noProof/>
        </w:rPr>
        <w:t>]</w:t>
      </w:r>
      <w:r>
        <w:fldChar w:fldCharType="end"/>
      </w:r>
      <w:r>
        <w:t>, to the case of cubic symmetry.  It is derived from the following hyperelastic strain-energy function:</w:t>
      </w:r>
    </w:p>
    <w:p w14:paraId="77577EF5" w14:textId="76613E03" w:rsidR="00B63126" w:rsidRDefault="00B63126" w:rsidP="00B63126">
      <w:pPr>
        <w:pStyle w:val="MTDisplayEquation"/>
      </w:pPr>
      <w:r>
        <w:tab/>
      </w:r>
      <w:r w:rsidR="005D1779" w:rsidRPr="002429B0">
        <w:rPr>
          <w:position w:val="-62"/>
        </w:rPr>
        <w:object w:dxaOrig="6360" w:dyaOrig="1020" w14:anchorId="1C023AA8">
          <v:shape id="_x0000_i1331" type="#_x0000_t75" style="width:318.1pt;height:50.5pt" o:ole="">
            <v:imagedata r:id="rId644" o:title=""/>
          </v:shape>
          <o:OLEObject Type="Embed" ProgID="Equation.DSMT4" ShapeID="_x0000_i1331" DrawAspect="Content" ObjectID="_1526412485" r:id="rId645"/>
        </w:object>
      </w:r>
    </w:p>
    <w:p w14:paraId="72AE6D9E" w14:textId="77777777" w:rsidR="00B63126" w:rsidRDefault="00B63126" w:rsidP="00B63126">
      <w:r>
        <w:t>where</w:t>
      </w:r>
    </w:p>
    <w:p w14:paraId="28B046E7" w14:textId="0BF21D39" w:rsidR="00B63126" w:rsidRPr="00552D09" w:rsidRDefault="00B63126" w:rsidP="00B63126">
      <w:pPr>
        <w:pStyle w:val="MTDisplayEquation"/>
      </w:pPr>
      <w:r>
        <w:tab/>
      </w:r>
      <w:r w:rsidR="005D1779" w:rsidRPr="002429B0">
        <w:rPr>
          <w:position w:val="-70"/>
        </w:rPr>
        <w:object w:dxaOrig="2920" w:dyaOrig="980" w14:anchorId="53E81DE4">
          <v:shape id="_x0000_i1332" type="#_x0000_t75" style="width:145.6pt;height:49.45pt" o:ole="">
            <v:imagedata r:id="rId646" o:title=""/>
          </v:shape>
          <o:OLEObject Type="Embed" ProgID="Equation.DSMT4" ShapeID="_x0000_i1332" DrawAspect="Content" ObjectID="_1526412486" r:id="rId647"/>
        </w:object>
      </w:r>
      <w:r>
        <w:t xml:space="preserve"> </w:t>
      </w:r>
    </w:p>
    <w:p w14:paraId="0D9CD32E" w14:textId="15B90070" w:rsidR="00B63126" w:rsidRDefault="00B63126" w:rsidP="00B63126">
      <w:pPr>
        <w:pStyle w:val="MTDisplayEquation"/>
      </w:pPr>
      <w:r>
        <w:t xml:space="preserve">Here, </w:t>
      </w:r>
      <w:r w:rsidR="005D1779" w:rsidRPr="00025957">
        <w:rPr>
          <w:position w:val="-4"/>
        </w:rPr>
        <w:object w:dxaOrig="240" w:dyaOrig="260" w14:anchorId="23C40CA1">
          <v:shape id="_x0000_i1333" type="#_x0000_t75" style="width:12.35pt;height:12.9pt" o:ole="">
            <v:imagedata r:id="rId648" o:title=""/>
          </v:shape>
          <o:OLEObject Type="Embed" ProgID="Equation.DSMT4" ShapeID="_x0000_i1333" DrawAspect="Content" ObjectID="_1526412487" r:id="rId649"/>
        </w:object>
      </w:r>
      <w:r>
        <w:t xml:space="preserve"> is the Lagrangian strain tensor and </w:t>
      </w:r>
      <w:r w:rsidR="005D1779" w:rsidRPr="002429B0">
        <w:rPr>
          <w:position w:val="-12"/>
        </w:rPr>
        <w:object w:dxaOrig="1280" w:dyaOrig="380" w14:anchorId="0D1EA7BB">
          <v:shape id="_x0000_i1334" type="#_x0000_t75" style="width:63.95pt;height:18.8pt" o:ole="">
            <v:imagedata r:id="rId650" o:title=""/>
          </v:shape>
          <o:OLEObject Type="Embed" ProgID="Equation.DSMT4" ShapeID="_x0000_i1334" DrawAspect="Content" ObjectID="_1526412488" r:id="rId651"/>
        </w:object>
      </w:r>
      <w:r>
        <w:t xml:space="preserve">, where </w:t>
      </w:r>
      <w:r w:rsidR="005D1779" w:rsidRPr="002429B0">
        <w:rPr>
          <w:position w:val="-12"/>
        </w:rPr>
        <w:object w:dxaOrig="279" w:dyaOrig="380" w14:anchorId="547AFF3F">
          <v:shape id="_x0000_i1335" type="#_x0000_t75" style="width:14.5pt;height:18.8pt" o:ole="">
            <v:imagedata r:id="rId652" o:title=""/>
          </v:shape>
          <o:OLEObject Type="Embed" ProgID="Equation.DSMT4" ShapeID="_x0000_i1335" DrawAspect="Content" ObjectID="_1526412489" r:id="rId653"/>
        </w:object>
      </w:r>
      <w:r>
        <w:t xml:space="preserve"> (</w:t>
      </w:r>
      <w:r w:rsidR="005D1779" w:rsidRPr="002429B0">
        <w:rPr>
          <w:position w:val="-10"/>
        </w:rPr>
        <w:object w:dxaOrig="920" w:dyaOrig="320" w14:anchorId="4A08567B">
          <v:shape id="_x0000_i1336" type="#_x0000_t75" style="width:45.65pt;height:16.65pt" o:ole="">
            <v:imagedata r:id="rId654" o:title=""/>
          </v:shape>
          <o:OLEObject Type="Embed" ProgID="Equation.DSMT4" ShapeID="_x0000_i1336" DrawAspect="Content" ObjectID="_1526412490" r:id="rId655"/>
        </w:object>
      </w:r>
      <w:r>
        <w:t xml:space="preserve"> ) are orthonormal vectors aligned with the material axes.  This material response was originally formulated for infinitesimal strain analyses; its behavior under finite strains may not be physically realistic.</w:t>
      </w:r>
    </w:p>
    <w:p w14:paraId="545E3538" w14:textId="77777777" w:rsidR="00B63126" w:rsidRPr="008234BB" w:rsidRDefault="00B63126" w:rsidP="00B63126"/>
    <w:p w14:paraId="3D2C974F" w14:textId="77777777" w:rsidR="00B63126" w:rsidRDefault="00B63126" w:rsidP="00B63126">
      <w:pPr>
        <w:rPr>
          <w:i/>
        </w:rPr>
      </w:pPr>
      <w:r>
        <w:rPr>
          <w:i/>
        </w:rPr>
        <w:t>Example:</w:t>
      </w:r>
    </w:p>
    <w:p w14:paraId="72B5961A" w14:textId="77777777" w:rsidR="00B63126" w:rsidRDefault="00B63126" w:rsidP="00B63126">
      <w:pPr>
        <w:pStyle w:val="Code0"/>
      </w:pPr>
      <w:r>
        <w:t>&lt;material id="1" type="cubic CLE"&gt;</w:t>
      </w:r>
    </w:p>
    <w:p w14:paraId="3B4C4C92" w14:textId="77777777" w:rsidR="00B63126" w:rsidRDefault="00B63126" w:rsidP="00B63126">
      <w:pPr>
        <w:pStyle w:val="Code0"/>
      </w:pPr>
      <w:r>
        <w:tab/>
        <w:t>&lt;density&gt;1&lt;/density&gt;</w:t>
      </w:r>
    </w:p>
    <w:p w14:paraId="792250E1" w14:textId="77777777" w:rsidR="00B63126" w:rsidRDefault="00B63126" w:rsidP="00B63126">
      <w:pPr>
        <w:pStyle w:val="Code0"/>
      </w:pPr>
      <w:r>
        <w:tab/>
        <w:t>&lt;lp1&gt;13.01&lt;/lp1&gt;</w:t>
      </w:r>
    </w:p>
    <w:p w14:paraId="3485D1C2" w14:textId="77777777" w:rsidR="00B63126" w:rsidRDefault="00B63126" w:rsidP="00B63126">
      <w:pPr>
        <w:pStyle w:val="Code0"/>
      </w:pPr>
      <w:r>
        <w:tab/>
        <w:t>&lt;lm1&gt;0.49&lt;/lm1&gt;</w:t>
      </w:r>
    </w:p>
    <w:p w14:paraId="0CCCC96F" w14:textId="77777777" w:rsidR="00B63126" w:rsidRDefault="00B63126" w:rsidP="00B63126">
      <w:pPr>
        <w:pStyle w:val="Code0"/>
      </w:pPr>
      <w:r>
        <w:tab/>
        <w:t>&lt;l2&gt;0.66&lt;/l2&gt;</w:t>
      </w:r>
    </w:p>
    <w:p w14:paraId="27586584" w14:textId="77777777" w:rsidR="00B63126" w:rsidRDefault="00B63126" w:rsidP="00B63126">
      <w:pPr>
        <w:pStyle w:val="Code0"/>
      </w:pPr>
      <w:r>
        <w:tab/>
        <w:t>&lt;mu&gt;0.16&lt;/mu&gt;</w:t>
      </w:r>
    </w:p>
    <w:p w14:paraId="053B49A8" w14:textId="77777777" w:rsidR="00B63126" w:rsidRDefault="00B63126" w:rsidP="00B63126">
      <w:pPr>
        <w:pStyle w:val="Code0"/>
      </w:pPr>
      <w:r>
        <w:t>&lt;/material&gt;</w:t>
      </w:r>
    </w:p>
    <w:p w14:paraId="6C6EF699" w14:textId="77777777" w:rsidR="00B63126" w:rsidRDefault="00B63126">
      <w:pPr>
        <w:jc w:val="left"/>
        <w:rPr>
          <w:b/>
          <w:bCs/>
          <w:sz w:val="28"/>
          <w:szCs w:val="28"/>
        </w:rPr>
      </w:pPr>
      <w:r>
        <w:br w:type="page"/>
      </w:r>
    </w:p>
    <w:p w14:paraId="249CB134" w14:textId="4E855732" w:rsidR="006A0BC1" w:rsidRPr="0097532C" w:rsidRDefault="006A0BC1" w:rsidP="006A0BC1">
      <w:pPr>
        <w:pStyle w:val="Heading4"/>
      </w:pPr>
      <w:bookmarkStart w:id="2326" w:name="_Toc452646650"/>
      <w:r w:rsidRPr="0097532C">
        <w:lastRenderedPageBreak/>
        <w:t>Donnan Equilibrium Swelling</w:t>
      </w:r>
      <w:bookmarkEnd w:id="2324"/>
      <w:bookmarkEnd w:id="2326"/>
    </w:p>
    <w:p w14:paraId="2A46DA6E" w14:textId="4C7AABB3"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 </w:instrText>
      </w:r>
      <w:r w:rsidR="00182A67">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DATA </w:instrText>
      </w:r>
      <w:r w:rsidR="00182A67">
        <w:fldChar w:fldCharType="end"/>
      </w:r>
      <w:r w:rsidR="001B7C6D">
        <w:fldChar w:fldCharType="separate"/>
      </w:r>
      <w:r w:rsidR="00182A67">
        <w:rPr>
          <w:noProof/>
        </w:rPr>
        <w:t>[</w:t>
      </w:r>
      <w:hyperlink w:anchor="_ENREF_27" w:tooltip="Overbeek, 1956 #67" w:history="1">
        <w:r w:rsidR="00554341">
          <w:rPr>
            <w:noProof/>
          </w:rPr>
          <w:t>27</w:t>
        </w:r>
      </w:hyperlink>
      <w:r w:rsidR="00182A67">
        <w:rPr>
          <w:noProof/>
        </w:rPr>
        <w:t xml:space="preserve">, </w:t>
      </w:r>
      <w:hyperlink w:anchor="_ENREF_28" w:tooltip="Lai, 1991 #66" w:history="1">
        <w:r w:rsidR="00554341">
          <w:rPr>
            <w:noProof/>
          </w:rPr>
          <w:t>28</w:t>
        </w:r>
      </w:hyperlink>
      <w:r w:rsidR="00182A67">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FC7827">
        <w:t xml:space="preserve">4.1.3.21.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25050AFF" w:rsidR="00C7478A" w:rsidRDefault="00C7478A" w:rsidP="005D1779">
            <w:r>
              <w:t xml:space="preserve">gel porosity (fluid volume fraction) in reference (strain-free) configuration, </w:t>
            </w:r>
            <w:r w:rsidR="005D1779" w:rsidRPr="002429B0">
              <w:rPr>
                <w:position w:val="-12"/>
              </w:rPr>
              <w:object w:dxaOrig="320" w:dyaOrig="380" w14:anchorId="0D4992BB">
                <v:shape id="_x0000_i1337" type="#_x0000_t75" style="width:16.65pt;height:18.8pt" o:ole="">
                  <v:imagedata r:id="rId656" o:title=""/>
                </v:shape>
                <o:OLEObject Type="Embed" ProgID="Equation.DSMT4" ShapeID="_x0000_i1337" DrawAspect="Content" ObjectID="_1526412491" r:id="rId657"/>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2466AD06" w:rsidR="00C7478A" w:rsidRDefault="00C7478A" w:rsidP="005D1779">
            <w:r>
              <w:t xml:space="preserve">fixed-charge density in reference (strain-free) configuration, </w:t>
            </w:r>
            <w:r w:rsidR="005D1779" w:rsidRPr="002429B0">
              <w:rPr>
                <w:position w:val="-12"/>
              </w:rPr>
              <w:object w:dxaOrig="300" w:dyaOrig="380" w14:anchorId="12852783">
                <v:shape id="_x0000_i1338" type="#_x0000_t75" style="width:15.05pt;height:18.8pt" o:ole="">
                  <v:imagedata r:id="rId658" o:title=""/>
                </v:shape>
                <o:OLEObject Type="Embed" ProgID="Equation.DSMT4" ShapeID="_x0000_i1338" DrawAspect="Content" ObjectID="_1526412492" r:id="rId659"/>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181E11F1" w:rsidR="00C7478A" w:rsidRDefault="00C7478A" w:rsidP="005D1779">
            <w:r>
              <w:t xml:space="preserve">external bath osmolarity, </w:t>
            </w:r>
            <w:r w:rsidR="005D1779" w:rsidRPr="002429B0">
              <w:rPr>
                <w:position w:val="-6"/>
              </w:rPr>
              <w:object w:dxaOrig="279" w:dyaOrig="320" w14:anchorId="1F828974">
                <v:shape id="_x0000_i1339" type="#_x0000_t75" style="width:14.5pt;height:16.65pt" o:ole="">
                  <v:imagedata r:id="rId660" o:title=""/>
                </v:shape>
                <o:OLEObject Type="Embed" ProgID="Equation.DSMT4" ShapeID="_x0000_i1339" DrawAspect="Content" ObjectID="_1526412493" r:id="rId661"/>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3700AD16" w:rsidR="006A0BC1" w:rsidRDefault="006A0BC1" w:rsidP="006A0BC1">
      <w:r>
        <w:t xml:space="preserve">The Cauchy stress for this material is the stress from the Donnan equilibrium response </w:t>
      </w:r>
      <w:r>
        <w:fldChar w:fldCharType="begin"/>
      </w:r>
      <w:r w:rsidR="00546831">
        <w:instrText xml:space="preserve"> ADDIN EN.CITE &lt;EndNote&gt;&lt;Cite&gt;&lt;Author&gt;Ateshian&lt;/Author&gt;&lt;Year&gt;2009&lt;/Year&gt;&lt;RecNum&gt;46&lt;/RecNum&gt;&lt;DisplayText&gt;[8]&lt;/DisplayText&gt;&lt;record&gt;&lt;rec-number&gt;46&lt;/rec-number&gt;&lt;foreign-keys&gt;&lt;key app="EN" db-id="r5wf5rzd9s599yezes8xwx5r29wwtfetp0e5"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554341">
          <w:rPr>
            <w:noProof/>
          </w:rPr>
          <w:t>8</w:t>
        </w:r>
      </w:hyperlink>
      <w:r w:rsidR="00031F52">
        <w:rPr>
          <w:noProof/>
        </w:rPr>
        <w:t>]</w:t>
      </w:r>
      <w:r>
        <w:fldChar w:fldCharType="end"/>
      </w:r>
      <w:r>
        <w:t>:</w:t>
      </w:r>
    </w:p>
    <w:p w14:paraId="1D868759" w14:textId="26ACB299" w:rsidR="006A0BC1" w:rsidRDefault="006A0BC1" w:rsidP="006A0BC1">
      <w:pPr>
        <w:pStyle w:val="MTDisplayEquation"/>
      </w:pPr>
      <w:r>
        <w:tab/>
      </w:r>
      <w:r w:rsidR="005D1779" w:rsidRPr="002429B0">
        <w:rPr>
          <w:position w:val="-6"/>
        </w:rPr>
        <w:object w:dxaOrig="859" w:dyaOrig="279" w14:anchorId="5D5E0035">
          <v:shape id="_x0000_i1340" type="#_x0000_t75" style="width:43pt;height:14.5pt" o:ole="">
            <v:imagedata r:id="rId662" o:title=""/>
          </v:shape>
          <o:OLEObject Type="Embed" ProgID="Equation.DSMT4" ShapeID="_x0000_i1340" DrawAspect="Content" ObjectID="_1526412494" r:id="rId663"/>
        </w:object>
      </w:r>
      <w:r w:rsidR="005F45C7">
        <w:t>,</w:t>
      </w:r>
    </w:p>
    <w:p w14:paraId="4D032584" w14:textId="61823622" w:rsidR="006A0BC1" w:rsidRPr="006D6D0D" w:rsidRDefault="006A0BC1" w:rsidP="006A0BC1">
      <w:r w:rsidRPr="006D6D0D">
        <w:t xml:space="preserve">where </w:t>
      </w:r>
      <w:r w:rsidR="005D1779" w:rsidRPr="002429B0">
        <w:rPr>
          <w:position w:val="-6"/>
        </w:rPr>
        <w:object w:dxaOrig="220" w:dyaOrig="220" w14:anchorId="637820A7">
          <v:shape id="_x0000_i1341" type="#_x0000_t75" style="width:11.3pt;height:11.3pt" o:ole="">
            <v:imagedata r:id="rId664" o:title=""/>
          </v:shape>
          <o:OLEObject Type="Embed" ProgID="Equation.DSMT4" ShapeID="_x0000_i1341" DrawAspect="Content" ObjectID="_1526412495" r:id="rId665"/>
        </w:object>
      </w:r>
      <w:r w:rsidRPr="006D6D0D">
        <w:t xml:space="preserve"> is the osmotic pressure, given by</w:t>
      </w:r>
    </w:p>
    <w:p w14:paraId="0CC31E09" w14:textId="45447CB3" w:rsidR="006A0BC1" w:rsidRPr="006D6D0D" w:rsidRDefault="006A0BC1" w:rsidP="006A0BC1">
      <w:pPr>
        <w:pStyle w:val="MTDisplayEquation"/>
      </w:pPr>
      <w:r w:rsidRPr="006D6D0D">
        <w:tab/>
      </w:r>
      <w:r w:rsidR="005D1779" w:rsidRPr="002429B0">
        <w:rPr>
          <w:position w:val="-28"/>
        </w:rPr>
        <w:object w:dxaOrig="2920" w:dyaOrig="680" w14:anchorId="4B7F9347">
          <v:shape id="_x0000_i1342" type="#_x0000_t75" style="width:145.6pt;height:34.4pt" o:ole="">
            <v:imagedata r:id="rId666" o:title=""/>
          </v:shape>
          <o:OLEObject Type="Embed" ProgID="Equation.DSMT4" ShapeID="_x0000_i1342" DrawAspect="Content" ObjectID="_1526412496" r:id="rId667"/>
        </w:object>
      </w:r>
      <w:r w:rsidR="005F45C7">
        <w:t>,</w:t>
      </w:r>
    </w:p>
    <w:p w14:paraId="3463F405" w14:textId="34EEA9B4" w:rsidR="006A0BC1" w:rsidRPr="006D6D0D" w:rsidRDefault="006A0BC1" w:rsidP="006A0BC1">
      <w:r w:rsidRPr="006D6D0D">
        <w:t xml:space="preserve">and </w:t>
      </w:r>
      <w:r w:rsidR="005D1779" w:rsidRPr="002429B0">
        <w:rPr>
          <w:position w:val="-6"/>
        </w:rPr>
        <w:object w:dxaOrig="300" w:dyaOrig="320" w14:anchorId="03201259">
          <v:shape id="_x0000_i1343" type="#_x0000_t75" style="width:15.05pt;height:16.65pt" o:ole="">
            <v:imagedata r:id="rId668" o:title=""/>
          </v:shape>
          <o:OLEObject Type="Embed" ProgID="Equation.DSMT4" ShapeID="_x0000_i1343" DrawAspect="Content" ObjectID="_1526412497" r:id="rId669"/>
        </w:object>
      </w:r>
      <w:r w:rsidRPr="006D6D0D">
        <w:t xml:space="preserve"> is the fixed-charge density in the current configuration, related to the reference configuration via</w:t>
      </w:r>
    </w:p>
    <w:p w14:paraId="799538DB" w14:textId="743349D6" w:rsidR="006A0BC1" w:rsidRPr="006D6D0D" w:rsidRDefault="006A0BC1" w:rsidP="006A0BC1">
      <w:pPr>
        <w:pStyle w:val="MTDisplayEquation"/>
      </w:pPr>
      <w:r w:rsidRPr="006D6D0D">
        <w:tab/>
      </w:r>
      <w:r w:rsidR="005D1779" w:rsidRPr="002429B0">
        <w:rPr>
          <w:position w:val="-30"/>
        </w:rPr>
        <w:object w:dxaOrig="1780" w:dyaOrig="720" w14:anchorId="64723E38">
          <v:shape id="_x0000_i1344" type="#_x0000_t75" style="width:88.1pt;height:36.55pt" o:ole="">
            <v:imagedata r:id="rId670" o:title=""/>
          </v:shape>
          <o:OLEObject Type="Embed" ProgID="Equation.DSMT4" ShapeID="_x0000_i1344" DrawAspect="Content" ObjectID="_1526412498" r:id="rId671"/>
        </w:object>
      </w:r>
      <w:r w:rsidR="005F45C7">
        <w:t>,</w:t>
      </w:r>
    </w:p>
    <w:p w14:paraId="6CB32FFA" w14:textId="179ED20C" w:rsidR="006A0BC1" w:rsidRPr="006D6D0D" w:rsidRDefault="006A0BC1" w:rsidP="006A0BC1">
      <w:r w:rsidRPr="006D6D0D">
        <w:t xml:space="preserve">where </w:t>
      </w:r>
      <w:r w:rsidR="005D1779" w:rsidRPr="002429B0">
        <w:rPr>
          <w:position w:val="-6"/>
        </w:rPr>
        <w:object w:dxaOrig="940" w:dyaOrig="279" w14:anchorId="2A5C1534">
          <v:shape id="_x0000_i1345" type="#_x0000_t75" style="width:47.3pt;height:14.5pt" o:ole="">
            <v:imagedata r:id="rId672" o:title=""/>
          </v:shape>
          <o:OLEObject Type="Embed" ProgID="Equation.DSMT4" ShapeID="_x0000_i1345" DrawAspect="Content" ObjectID="_1526412499" r:id="rId673"/>
        </w:object>
      </w:r>
      <w:r w:rsidRPr="006D6D0D">
        <w:t xml:space="preserve"> is the relative volume.  The values of the universal gas constant </w:t>
      </w:r>
      <w:r w:rsidR="005D1779" w:rsidRPr="00025957">
        <w:rPr>
          <w:position w:val="-4"/>
        </w:rPr>
        <w:object w:dxaOrig="240" w:dyaOrig="260" w14:anchorId="06B01A07">
          <v:shape id="_x0000_i1346" type="#_x0000_t75" style="width:12.35pt;height:12.9pt" o:ole="">
            <v:imagedata r:id="rId674" o:title=""/>
          </v:shape>
          <o:OLEObject Type="Embed" ProgID="Equation.DSMT4" ShapeID="_x0000_i1346" DrawAspect="Content" ObjectID="_1526412500" r:id="rId675"/>
        </w:object>
      </w:r>
      <w:r w:rsidRPr="006D6D0D">
        <w:t xml:space="preserve"> and absolute temperature </w:t>
      </w:r>
      <w:r w:rsidR="005D1779" w:rsidRPr="00025957">
        <w:rPr>
          <w:position w:val="-4"/>
        </w:rPr>
        <w:object w:dxaOrig="220" w:dyaOrig="260" w14:anchorId="14701CDF">
          <v:shape id="_x0000_i1347" type="#_x0000_t75" style="width:11.3pt;height:12.9pt" o:ole="">
            <v:imagedata r:id="rId676" o:title=""/>
          </v:shape>
          <o:OLEObject Type="Embed" ProgID="Equation.DSMT4" ShapeID="_x0000_i1347" DrawAspect="Content" ObjectID="_1526412501" r:id="rId677"/>
        </w:object>
      </w:r>
      <w:r w:rsidRPr="006D6D0D">
        <w:t xml:space="preserve"> must be specified as global constants.</w:t>
      </w:r>
    </w:p>
    <w:p w14:paraId="314484EE" w14:textId="77777777" w:rsidR="006A0BC1" w:rsidRPr="006D6D0D" w:rsidRDefault="006A0BC1" w:rsidP="006A0BC1"/>
    <w:p w14:paraId="2CAC62B9" w14:textId="0D88981A" w:rsidR="006A0BC1" w:rsidRPr="006D6D0D" w:rsidRDefault="006A0BC1" w:rsidP="006A0BC1">
      <w:r w:rsidRPr="006D6D0D">
        <w:t xml:space="preserve">Note that </w:t>
      </w:r>
      <w:r w:rsidR="005D1779" w:rsidRPr="002429B0">
        <w:rPr>
          <w:position w:val="-12"/>
        </w:rPr>
        <w:object w:dxaOrig="300" w:dyaOrig="380" w14:anchorId="2B8570FD">
          <v:shape id="_x0000_i1348" type="#_x0000_t75" style="width:15.05pt;height:18.8pt" o:ole="">
            <v:imagedata r:id="rId678" o:title=""/>
          </v:shape>
          <o:OLEObject Type="Embed" ProgID="Equation.DSMT4" ShapeID="_x0000_i1348" DrawAspect="Content" ObjectID="_1526412502" r:id="rId679"/>
        </w:object>
      </w:r>
      <w:r w:rsidRPr="006D6D0D">
        <w:t xml:space="preserve"> may be negative or positive; the gel porosity is unitless and must be in the range </w:t>
      </w:r>
      <w:r w:rsidR="005D1779" w:rsidRPr="002429B0">
        <w:rPr>
          <w:position w:val="-12"/>
        </w:rPr>
        <w:object w:dxaOrig="1020" w:dyaOrig="380" w14:anchorId="3DED877D">
          <v:shape id="_x0000_i1349" type="#_x0000_t75" style="width:50.5pt;height:18.8pt" o:ole="">
            <v:imagedata r:id="rId680" o:title=""/>
          </v:shape>
          <o:OLEObject Type="Embed" ProgID="Equation.DSMT4" ShapeID="_x0000_i1349" DrawAspect="Content" ObjectID="_1526412503" r:id="rId681"/>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7"/>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4E3CD631" w:rsidR="006A0BC1" w:rsidRPr="006D6D0D" w:rsidRDefault="005D1779" w:rsidP="005D1779">
            <w:r w:rsidRPr="00025957">
              <w:rPr>
                <w:position w:val="-4"/>
              </w:rPr>
              <w:object w:dxaOrig="240" w:dyaOrig="260" w14:anchorId="323398DA">
                <v:shape id="_x0000_i1350" type="#_x0000_t75" style="width:12.35pt;height:12.9pt" o:ole="">
                  <v:imagedata r:id="rId682" o:title=""/>
                </v:shape>
                <o:OLEObject Type="Embed" ProgID="Equation.DSMT4" ShapeID="_x0000_i1350" DrawAspect="Content" ObjectID="_1526412504" r:id="rId683"/>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1068B3FD" w:rsidR="006A0BC1" w:rsidRPr="006D6D0D" w:rsidRDefault="005D1779" w:rsidP="005D1779">
            <w:r w:rsidRPr="00025957">
              <w:rPr>
                <w:position w:val="-4"/>
              </w:rPr>
              <w:object w:dxaOrig="220" w:dyaOrig="260" w14:anchorId="0BA9F45F">
                <v:shape id="_x0000_i1351" type="#_x0000_t75" style="width:11.3pt;height:12.9pt" o:ole="">
                  <v:imagedata r:id="rId684" o:title=""/>
                </v:shape>
                <o:OLEObject Type="Embed" ProgID="Equation.DSMT4" ShapeID="_x0000_i1351" DrawAspect="Content" ObjectID="_1526412505" r:id="rId685"/>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1E7DD9F1" w:rsidR="006A0BC1" w:rsidRPr="006D6D0D" w:rsidRDefault="005D1779" w:rsidP="005D1779">
            <w:r w:rsidRPr="002429B0">
              <w:rPr>
                <w:position w:val="-12"/>
              </w:rPr>
              <w:object w:dxaOrig="300" w:dyaOrig="380" w14:anchorId="5283E9A2">
                <v:shape id="_x0000_i1352" type="#_x0000_t75" style="width:15.05pt;height:18.8pt" o:ole="">
                  <v:imagedata r:id="rId686" o:title=""/>
                </v:shape>
                <o:OLEObject Type="Embed" ProgID="Equation.DSMT4" ShapeID="_x0000_i1352" DrawAspect="Content" ObjectID="_1526412506" r:id="rId687"/>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2F0FC9DC" w:rsidR="006A0BC1" w:rsidRPr="006D6D0D" w:rsidRDefault="005D1779" w:rsidP="005D1779">
            <w:r w:rsidRPr="002429B0">
              <w:rPr>
                <w:position w:val="-6"/>
              </w:rPr>
              <w:object w:dxaOrig="279" w:dyaOrig="320" w14:anchorId="17703BAB">
                <v:shape id="_x0000_i1353" type="#_x0000_t75" style="width:14.5pt;height:16.65pt" o:ole="">
                  <v:imagedata r:id="rId688" o:title=""/>
                </v:shape>
                <o:OLEObject Type="Embed" ProgID="Equation.DSMT4" ShapeID="_x0000_i1353" DrawAspect="Content" ObjectID="_1526412507" r:id="rId689"/>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6BF98A2F" w:rsidR="006A0BC1" w:rsidRPr="006D6D0D" w:rsidRDefault="005D1779" w:rsidP="005D1779">
            <w:r w:rsidRPr="002429B0">
              <w:rPr>
                <w:position w:val="-12"/>
              </w:rPr>
              <w:object w:dxaOrig="240" w:dyaOrig="360" w14:anchorId="072F6D4A">
                <v:shape id="_x0000_i1354" type="#_x0000_t75" style="width:12.35pt;height:18.8pt" o:ole="">
                  <v:imagedata r:id="rId690" o:title=""/>
                </v:shape>
                <o:OLEObject Type="Embed" ProgID="Equation.DSMT4" ShapeID="_x0000_i1354" DrawAspect="Content" ObjectID="_1526412508" r:id="rId691"/>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1C286C28" w:rsidR="006A0BC1" w:rsidRPr="006D6D0D" w:rsidRDefault="005D1779" w:rsidP="005D1779">
            <w:r w:rsidRPr="002429B0">
              <w:rPr>
                <w:position w:val="-6"/>
              </w:rPr>
              <w:object w:dxaOrig="220" w:dyaOrig="220" w14:anchorId="2FF510C1">
                <v:shape id="_x0000_i1355" type="#_x0000_t75" style="width:11.3pt;height:11.3pt" o:ole="">
                  <v:imagedata r:id="rId692" o:title=""/>
                </v:shape>
                <o:OLEObject Type="Embed" ProgID="Equation.DSMT4" ShapeID="_x0000_i1355" DrawAspect="Content" ObjectID="_1526412509" r:id="rId693"/>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1919C19B"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FC7827">
        <w:t>4.7</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63076779" w:rsidR="006A0BC1" w:rsidRDefault="006A0BC1" w:rsidP="006A0BC1">
      <w:r>
        <w:lastRenderedPageBreak/>
        <w:t xml:space="preserve">Donnan osmotic swelling reduces to zero when either </w:t>
      </w:r>
      <w:r w:rsidR="005D1779" w:rsidRPr="002429B0">
        <w:rPr>
          <w:position w:val="-12"/>
        </w:rPr>
        <w:object w:dxaOrig="680" w:dyaOrig="380" w14:anchorId="79597C4C">
          <v:shape id="_x0000_i1356" type="#_x0000_t75" style="width:34.4pt;height:18.8pt" o:ole="">
            <v:imagedata r:id="rId694" o:title=""/>
          </v:shape>
          <o:OLEObject Type="Embed" ProgID="Equation.DSMT4" ShapeID="_x0000_i1356" DrawAspect="Content" ObjectID="_1526412510" r:id="rId695"/>
        </w:object>
      </w:r>
      <w:r>
        <w:t xml:space="preserve"> or </w:t>
      </w:r>
      <w:r w:rsidR="005D1779" w:rsidRPr="002429B0">
        <w:rPr>
          <w:position w:val="-6"/>
        </w:rPr>
        <w:object w:dxaOrig="800" w:dyaOrig="320" w14:anchorId="39BF8C44">
          <v:shape id="_x0000_i1357" type="#_x0000_t75" style="width:40.85pt;height:16.65pt" o:ole="">
            <v:imagedata r:id="rId696" o:title=""/>
          </v:shape>
          <o:OLEObject Type="Embed" ProgID="Equation.DSMT4" ShapeID="_x0000_i1357" DrawAspect="Content" ObjectID="_1526412511" r:id="rId697"/>
        </w:object>
      </w:r>
      <w:r>
        <w:t xml:space="preserve">.  Therefore, entering any other values for </w:t>
      </w:r>
      <w:r w:rsidR="005D1779" w:rsidRPr="002429B0">
        <w:rPr>
          <w:position w:val="-12"/>
        </w:rPr>
        <w:object w:dxaOrig="300" w:dyaOrig="380" w14:anchorId="3CC70DEF">
          <v:shape id="_x0000_i1358" type="#_x0000_t75" style="width:15.05pt;height:18.8pt" o:ole="">
            <v:imagedata r:id="rId698" o:title=""/>
          </v:shape>
          <o:OLEObject Type="Embed" ProgID="Equation.DSMT4" ShapeID="_x0000_i1358" DrawAspect="Content" ObjectID="_1526412512" r:id="rId699"/>
        </w:object>
      </w:r>
      <w:r>
        <w:t xml:space="preserve"> and </w:t>
      </w:r>
      <w:r w:rsidR="005D1779" w:rsidRPr="002429B0">
        <w:rPr>
          <w:position w:val="-6"/>
        </w:rPr>
        <w:object w:dxaOrig="279" w:dyaOrig="320" w14:anchorId="1DC25BA0">
          <v:shape id="_x0000_i1359" type="#_x0000_t75" style="width:14.5pt;height:16.65pt" o:ole="">
            <v:imagedata r:id="rId700" o:title=""/>
          </v:shape>
          <o:OLEObject Type="Embed" ProgID="Equation.DSMT4" ShapeID="_x0000_i1359" DrawAspect="Content" ObjectID="_1526412513" r:id="rId701"/>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2327" w:name="_Ref167525631"/>
      <w:bookmarkStart w:id="2328" w:name="_Toc452646651"/>
      <w:r w:rsidRPr="0097532C">
        <w:lastRenderedPageBreak/>
        <w:t>Ellipsoidal Fiber Distribution</w:t>
      </w:r>
      <w:bookmarkEnd w:id="2327"/>
      <w:bookmarkEnd w:id="2328"/>
    </w:p>
    <w:p w14:paraId="11AC4484" w14:textId="0C25070B"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FC7827">
        <w:t xml:space="preserve">4.1.3.21. </w:t>
      </w:r>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4C8126B4" w:rsidR="00C7478A" w:rsidRDefault="00C7478A" w:rsidP="005D1779">
            <w:r>
              <w:t xml:space="preserve">parameters </w:t>
            </w:r>
            <w:r w:rsidR="005D1779" w:rsidRPr="002429B0">
              <w:rPr>
                <w:position w:val="-14"/>
              </w:rPr>
              <w:object w:dxaOrig="1120" w:dyaOrig="400" w14:anchorId="62D18A49">
                <v:shape id="_x0000_i1360" type="#_x0000_t75" style="width:55.35pt;height:19.9pt" o:ole="">
                  <v:imagedata r:id="rId702" o:title=""/>
                </v:shape>
                <o:OLEObject Type="Embed" ProgID="Equation.DSMT4" ShapeID="_x0000_i1360" DrawAspect="Content" ObjectID="_1526412514" r:id="rId703"/>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70600D07" w:rsidR="00C7478A" w:rsidRDefault="00C7478A" w:rsidP="005D1779">
            <w:r>
              <w:t xml:space="preserve">parameters </w:t>
            </w:r>
            <w:r w:rsidR="005D1779" w:rsidRPr="002429B0">
              <w:rPr>
                <w:position w:val="-14"/>
              </w:rPr>
              <w:object w:dxaOrig="1020" w:dyaOrig="400" w14:anchorId="732F04F5">
                <v:shape id="_x0000_i1361" type="#_x0000_t75" style="width:50.5pt;height:19.9pt" o:ole="">
                  <v:imagedata r:id="rId704" o:title=""/>
                </v:shape>
                <o:OLEObject Type="Embed" ProgID="Equation.DSMT4" ShapeID="_x0000_i1361" DrawAspect="Content" ObjectID="_1526412515" r:id="rId705"/>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405D8FE0"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77D37CA5" w14:textId="2490CEBC" w:rsidR="006A0BC1" w:rsidRDefault="006A0BC1" w:rsidP="006A0BC1">
      <w:pPr>
        <w:pStyle w:val="MTDisplayEquation"/>
      </w:pPr>
      <w:r>
        <w:tab/>
      </w:r>
      <w:r w:rsidR="005D1779" w:rsidRPr="002429B0">
        <w:rPr>
          <w:position w:val="-18"/>
        </w:rPr>
        <w:object w:dxaOrig="3620" w:dyaOrig="520" w14:anchorId="11E11BFF">
          <v:shape id="_x0000_i1362" type="#_x0000_t75" style="width:181.05pt;height:26.35pt" o:ole="">
            <v:imagedata r:id="rId706" o:title=""/>
          </v:shape>
          <o:OLEObject Type="Embed" ProgID="Equation.DSMT4" ShapeID="_x0000_i1362" DrawAspect="Content" ObjectID="_1526412516" r:id="rId707"/>
        </w:object>
      </w:r>
      <w:r>
        <w:t>.</w:t>
      </w:r>
    </w:p>
    <w:p w14:paraId="0761CC84" w14:textId="3DAABC99" w:rsidR="006A0BC1" w:rsidRDefault="006A0BC1" w:rsidP="006A0BC1">
      <w:r>
        <w:t xml:space="preserve">Here, </w:t>
      </w:r>
      <w:r w:rsidR="005D1779" w:rsidRPr="002429B0">
        <w:rPr>
          <w:position w:val="-12"/>
        </w:rPr>
        <w:object w:dxaOrig="1760" w:dyaOrig="380" w14:anchorId="2AC80957">
          <v:shape id="_x0000_i1363" type="#_x0000_t75" style="width:88.65pt;height:18.8pt" o:ole="">
            <v:imagedata r:id="rId708" o:title=""/>
          </v:shape>
          <o:OLEObject Type="Embed" ProgID="Equation.DSMT4" ShapeID="_x0000_i1363" DrawAspect="Content" ObjectID="_1526412517" r:id="rId709"/>
        </w:object>
      </w:r>
      <w:r>
        <w:t xml:space="preserve"> is the square of the fiber stretch </w:t>
      </w:r>
      <w:r w:rsidR="005D1779" w:rsidRPr="002429B0">
        <w:rPr>
          <w:position w:val="-12"/>
        </w:rPr>
        <w:object w:dxaOrig="279" w:dyaOrig="360" w14:anchorId="09D239AE">
          <v:shape id="_x0000_i1364" type="#_x0000_t75" style="width:14.5pt;height:18.8pt" o:ole="">
            <v:imagedata r:id="rId710" o:title=""/>
          </v:shape>
          <o:OLEObject Type="Embed" ProgID="Equation.DSMT4" ShapeID="_x0000_i1364" DrawAspect="Content" ObjectID="_1526412518" r:id="rId711"/>
        </w:object>
      </w:r>
      <w:r>
        <w:t xml:space="preserve">, </w:t>
      </w:r>
      <w:r w:rsidR="005D1779" w:rsidRPr="002429B0">
        <w:rPr>
          <w:position w:val="-6"/>
        </w:rPr>
        <w:object w:dxaOrig="260" w:dyaOrig="279" w14:anchorId="23F92E52">
          <v:shape id="_x0000_i1365" type="#_x0000_t75" style="width:12.9pt;height:14.5pt" o:ole="">
            <v:imagedata r:id="rId712" o:title=""/>
          </v:shape>
          <o:OLEObject Type="Embed" ProgID="Equation.DSMT4" ShapeID="_x0000_i1365" DrawAspect="Content" ObjectID="_1526412519" r:id="rId713"/>
        </w:object>
      </w:r>
      <w:r>
        <w:rPr>
          <w:b/>
        </w:rPr>
        <w:t xml:space="preserve"> </w:t>
      </w:r>
      <w:r>
        <w:t xml:space="preserve">is the unit vector along the fiber direction, in the reference configuration, which in spherical angles is directed along </w:t>
      </w:r>
      <w:r w:rsidR="005D1779" w:rsidRPr="002429B0">
        <w:rPr>
          <w:position w:val="-14"/>
        </w:rPr>
        <w:object w:dxaOrig="620" w:dyaOrig="400" w14:anchorId="5F7CB4FC">
          <v:shape id="_x0000_i1366" type="#_x0000_t75" style="width:31.15pt;height:19.9pt" o:ole="">
            <v:imagedata r:id="rId714" o:title=""/>
          </v:shape>
          <o:OLEObject Type="Embed" ProgID="Equation.DSMT4" ShapeID="_x0000_i1366" DrawAspect="Content" ObjectID="_1526412520" r:id="rId715"/>
        </w:object>
      </w:r>
      <w:r>
        <w:t xml:space="preserve">, </w:t>
      </w:r>
      <w:r w:rsidR="005D1779" w:rsidRPr="002429B0">
        <w:rPr>
          <w:position w:val="-12"/>
        </w:rPr>
        <w:object w:dxaOrig="1200" w:dyaOrig="360" w14:anchorId="43E5D11D">
          <v:shape id="_x0000_i1367" type="#_x0000_t75" style="width:59.65pt;height:18.8pt" o:ole="">
            <v:imagedata r:id="rId716" o:title=""/>
          </v:shape>
          <o:OLEObject Type="Embed" ProgID="Equation.DSMT4" ShapeID="_x0000_i1367" DrawAspect="Content" ObjectID="_1526412521" r:id="rId717"/>
        </w:object>
      </w:r>
      <w:r>
        <w:t xml:space="preserve">, and </w:t>
      </w:r>
      <w:r w:rsidR="005D1779" w:rsidRPr="002429B0">
        <w:rPr>
          <w:position w:val="-14"/>
        </w:rPr>
        <w:object w:dxaOrig="540" w:dyaOrig="400" w14:anchorId="75F0BCBB">
          <v:shape id="_x0000_i1368" type="#_x0000_t75" style="width:26.85pt;height:19.9pt" o:ole="">
            <v:imagedata r:id="rId718" o:title=""/>
          </v:shape>
          <o:OLEObject Type="Embed" ProgID="Equation.DSMT4" ShapeID="_x0000_i1368" DrawAspect="Content" ObjectID="_1526412522" r:id="rId719"/>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F1AF753" w:rsidR="006A0BC1" w:rsidRDefault="006A0BC1" w:rsidP="006A0BC1">
      <w:pPr>
        <w:pStyle w:val="MTDisplayEquation"/>
      </w:pPr>
      <w:r>
        <w:tab/>
      </w:r>
      <w:r w:rsidR="005D1779" w:rsidRPr="002429B0">
        <w:rPr>
          <w:position w:val="-30"/>
        </w:rPr>
        <w:object w:dxaOrig="1860" w:dyaOrig="680" w14:anchorId="58CFE1CF">
          <v:shape id="_x0000_i1369" type="#_x0000_t75" style="width:93.5pt;height:34.4pt" o:ole="">
            <v:imagedata r:id="rId720" o:title=""/>
          </v:shape>
          <o:OLEObject Type="Embed" ProgID="Equation.DSMT4" ShapeID="_x0000_i1369" DrawAspect="Content" ObjectID="_1526412523" r:id="rId721"/>
        </w:object>
      </w:r>
      <w:r>
        <w:t>,</w:t>
      </w:r>
    </w:p>
    <w:p w14:paraId="00677859" w14:textId="77777777" w:rsidR="006A0BC1" w:rsidRDefault="006A0BC1" w:rsidP="006A0BC1">
      <w:r>
        <w:t>where in this material,</w:t>
      </w:r>
    </w:p>
    <w:p w14:paraId="1C80A82E" w14:textId="3582FDEB" w:rsidR="006A0BC1" w:rsidRDefault="006A0BC1" w:rsidP="006A0BC1">
      <w:pPr>
        <w:pStyle w:val="MTDisplayEquation"/>
      </w:pPr>
      <w:r>
        <w:tab/>
      </w:r>
      <w:r w:rsidR="005D1779" w:rsidRPr="002429B0">
        <w:rPr>
          <w:position w:val="-14"/>
        </w:rPr>
        <w:object w:dxaOrig="2620" w:dyaOrig="440" w14:anchorId="3867254A">
          <v:shape id="_x0000_i1370" type="#_x0000_t75" style="width:131.1pt;height:22.05pt" o:ole="">
            <v:imagedata r:id="rId722" o:title=""/>
          </v:shape>
          <o:OLEObject Type="Embed" ProgID="Equation.DSMT4" ShapeID="_x0000_i1370" DrawAspect="Content" ObjectID="_1526412524" r:id="rId723"/>
        </w:object>
      </w:r>
      <w:r>
        <w:t>.</w:t>
      </w:r>
    </w:p>
    <w:p w14:paraId="0EC0BFE1" w14:textId="10DF8F93" w:rsidR="006A0BC1" w:rsidRDefault="006A0BC1" w:rsidP="006A0BC1">
      <w:r>
        <w:t xml:space="preserve">The materials parameters </w:t>
      </w:r>
      <w:r w:rsidR="005D1779" w:rsidRPr="002429B0">
        <w:rPr>
          <w:position w:val="-10"/>
        </w:rPr>
        <w:object w:dxaOrig="240" w:dyaOrig="320" w14:anchorId="2098CFEE">
          <v:shape id="_x0000_i1371" type="#_x0000_t75" style="width:12.35pt;height:16.65pt" o:ole="">
            <v:imagedata r:id="rId724" o:title=""/>
          </v:shape>
          <o:OLEObject Type="Embed" ProgID="Equation.DSMT4" ShapeID="_x0000_i1371" DrawAspect="Content" ObjectID="_1526412525" r:id="rId725"/>
        </w:object>
      </w:r>
      <w:r>
        <w:t xml:space="preserve">and </w:t>
      </w:r>
      <w:r w:rsidR="005D1779" w:rsidRPr="002429B0">
        <w:rPr>
          <w:position w:val="-10"/>
        </w:rPr>
        <w:object w:dxaOrig="200" w:dyaOrig="320" w14:anchorId="20B21A86">
          <v:shape id="_x0000_i1372" type="#_x0000_t75" style="width:10.2pt;height:16.65pt" o:ole="">
            <v:imagedata r:id="rId726" o:title=""/>
          </v:shape>
          <o:OLEObject Type="Embed" ProgID="Equation.DSMT4" ShapeID="_x0000_i1372" DrawAspect="Content" ObjectID="_1526412526" r:id="rId727"/>
        </w:object>
      </w:r>
      <w:r>
        <w:t xml:space="preserve">are assumed to vary ellipsoidally with </w:t>
      </w:r>
      <w:r w:rsidR="005D1779" w:rsidRPr="00025957">
        <w:rPr>
          <w:position w:val="-4"/>
        </w:rPr>
        <w:object w:dxaOrig="200" w:dyaOrig="200" w14:anchorId="45AC25DC">
          <v:shape id="_x0000_i1373" type="#_x0000_t75" style="width:10.2pt;height:10.2pt" o:ole="">
            <v:imagedata r:id="rId728" o:title=""/>
          </v:shape>
          <o:OLEObject Type="Embed" ProgID="Equation.DSMT4" ShapeID="_x0000_i1373" DrawAspect="Content" ObjectID="_1526412527" r:id="rId729"/>
        </w:object>
      </w:r>
      <w:r>
        <w:t>, according to</w:t>
      </w:r>
    </w:p>
    <w:p w14:paraId="138DD5C9" w14:textId="1971FB64" w:rsidR="006A0BC1" w:rsidRDefault="006A0BC1" w:rsidP="006A0BC1">
      <w:pPr>
        <w:pStyle w:val="MTDisplayEquation"/>
      </w:pPr>
      <w:r>
        <w:tab/>
      </w:r>
      <w:r w:rsidR="005D1779" w:rsidRPr="002429B0">
        <w:rPr>
          <w:position w:val="-76"/>
        </w:rPr>
        <w:object w:dxaOrig="4800" w:dyaOrig="1640" w14:anchorId="4128EA59">
          <v:shape id="_x0000_i1374" type="#_x0000_t75" style="width:239.65pt;height:82.2pt" o:ole="">
            <v:imagedata r:id="rId730" o:title=""/>
          </v:shape>
          <o:OLEObject Type="Embed" ProgID="Equation.DSMT4" ShapeID="_x0000_i1374" DrawAspect="Content" ObjectID="_1526412528" r:id="rId731"/>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FC7827">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2329" w:name="_Toc452646652"/>
      <w:r>
        <w:lastRenderedPageBreak/>
        <w:t>Ellipsoidal Fiber Distribution Neo-Hookean</w:t>
      </w:r>
      <w:bookmarkEnd w:id="2329"/>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49AAB7C0" w:rsidR="00C7478A" w:rsidRDefault="00C7478A" w:rsidP="005D1779">
            <w:r>
              <w:t xml:space="preserve">parameters </w:t>
            </w:r>
            <w:r w:rsidR="005D1779" w:rsidRPr="002429B0">
              <w:rPr>
                <w:position w:val="-14"/>
              </w:rPr>
              <w:object w:dxaOrig="1120" w:dyaOrig="400" w14:anchorId="293AA139">
                <v:shape id="_x0000_i1375" type="#_x0000_t75" style="width:55.35pt;height:19.9pt" o:ole="">
                  <v:imagedata r:id="rId732" o:title=""/>
                </v:shape>
                <o:OLEObject Type="Embed" ProgID="Equation.DSMT4" ShapeID="_x0000_i1375" DrawAspect="Content" ObjectID="_1526412529" r:id="rId733"/>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20921F0E" w:rsidR="00C7478A" w:rsidRDefault="00C7478A" w:rsidP="005D1779">
            <w:r>
              <w:t xml:space="preserve">parameters </w:t>
            </w:r>
            <w:r w:rsidR="005D1779" w:rsidRPr="002429B0">
              <w:rPr>
                <w:position w:val="-14"/>
              </w:rPr>
              <w:object w:dxaOrig="1020" w:dyaOrig="400" w14:anchorId="5B3584C8">
                <v:shape id="_x0000_i1376" type="#_x0000_t75" style="width:50.5pt;height:19.9pt" o:ole="">
                  <v:imagedata r:id="rId734" o:title=""/>
                </v:shape>
                <o:OLEObject Type="Embed" ProgID="Equation.DSMT4" ShapeID="_x0000_i1376" DrawAspect="Content" ObjectID="_1526412530" r:id="rId735"/>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6C020415" w:rsidR="006A0BC1" w:rsidRDefault="006A0BC1" w:rsidP="006A0BC1">
      <w:pPr>
        <w:pStyle w:val="MTDisplayEquation"/>
      </w:pPr>
      <w:r>
        <w:tab/>
      </w:r>
      <w:r w:rsidR="005D1779" w:rsidRPr="002429B0">
        <w:rPr>
          <w:position w:val="-14"/>
        </w:rPr>
        <w:object w:dxaOrig="1340" w:dyaOrig="380" w14:anchorId="118811F8">
          <v:shape id="_x0000_i1377" type="#_x0000_t75" style="width:67.15pt;height:18.8pt" o:ole="">
            <v:imagedata r:id="rId736" o:title=""/>
          </v:shape>
          <o:OLEObject Type="Embed" ProgID="Equation.DSMT4" ShapeID="_x0000_i1377" DrawAspect="Content" ObjectID="_1526412531" r:id="rId737"/>
        </w:object>
      </w:r>
      <w:r>
        <w:t>.</w:t>
      </w:r>
    </w:p>
    <w:p w14:paraId="46E8E554" w14:textId="35B04066" w:rsidR="006A0BC1" w:rsidRDefault="006A0BC1" w:rsidP="006A0BC1">
      <w:r>
        <w:t xml:space="preserve">Here, </w:t>
      </w:r>
      <w:r w:rsidR="005D1779" w:rsidRPr="002429B0">
        <w:rPr>
          <w:position w:val="-12"/>
        </w:rPr>
        <w:object w:dxaOrig="460" w:dyaOrig="360" w14:anchorId="7C14ECB0">
          <v:shape id="_x0000_i1378" type="#_x0000_t75" style="width:22.55pt;height:18.8pt" o:ole="">
            <v:imagedata r:id="rId738" o:title=""/>
          </v:shape>
          <o:OLEObject Type="Embed" ProgID="Equation.DSMT4" ShapeID="_x0000_i1378" DrawAspect="Content" ObjectID="_1526412532" r:id="rId739"/>
        </w:object>
      </w:r>
      <w:r>
        <w:t xml:space="preserve"> is the stress from the Neo-Hookean basis (Section </w:t>
      </w:r>
      <w:r>
        <w:fldChar w:fldCharType="begin"/>
      </w:r>
      <w:r>
        <w:instrText xml:space="preserve"> REF _Ref167525595 \r \h </w:instrText>
      </w:r>
      <w:r>
        <w:fldChar w:fldCharType="separate"/>
      </w:r>
      <w:r w:rsidR="00FC7827">
        <w:t xml:space="preserve">4.1.3.14. </w:t>
      </w:r>
      <w:r>
        <w:fldChar w:fldCharType="end"/>
      </w:r>
      <w:r>
        <w:t xml:space="preserve">), and </w:t>
      </w:r>
      <w:r w:rsidR="005D1779" w:rsidRPr="002429B0">
        <w:rPr>
          <w:position w:val="-14"/>
        </w:rPr>
        <w:object w:dxaOrig="340" w:dyaOrig="380" w14:anchorId="1C289194">
          <v:shape id="_x0000_i1379" type="#_x0000_t75" style="width:16.65pt;height:18.8pt" o:ole="">
            <v:imagedata r:id="rId740" o:title=""/>
          </v:shape>
          <o:OLEObject Type="Embed" ProgID="Equation.DSMT4" ShapeID="_x0000_i1379" DrawAspect="Content" ObjectID="_1526412533" r:id="rId741"/>
        </w:object>
      </w:r>
      <w:r w:rsidR="00630A21">
        <w:t xml:space="preserve"> </w:t>
      </w:r>
      <w:r>
        <w:t>is the stress contribution from the fibers (Section </w:t>
      </w:r>
      <w:r>
        <w:fldChar w:fldCharType="begin"/>
      </w:r>
      <w:r>
        <w:instrText xml:space="preserve"> REF _Ref167525631 \r \h </w:instrText>
      </w:r>
      <w:r>
        <w:fldChar w:fldCharType="separate"/>
      </w:r>
      <w:r w:rsidR="00FC7827">
        <w:t xml:space="preserve">4.1.3.5.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2330" w:name="_Toc452646653"/>
      <w:r>
        <w:lastRenderedPageBreak/>
        <w:t>Ellipsoidal Fiber Distribution with Donnan Equilibrium Swelling</w:t>
      </w:r>
      <w:bookmarkEnd w:id="2330"/>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7F840F82" w:rsidR="00C7478A" w:rsidRDefault="00C7478A" w:rsidP="005D1779">
            <w:r>
              <w:t xml:space="preserve">gel porosity (fluid volume fraction) in reference (strain-free) configuration, </w:t>
            </w:r>
            <w:r w:rsidR="005D1779" w:rsidRPr="002429B0">
              <w:rPr>
                <w:position w:val="-12"/>
              </w:rPr>
              <w:object w:dxaOrig="320" w:dyaOrig="380" w14:anchorId="2E81F300">
                <v:shape id="_x0000_i1380" type="#_x0000_t75" style="width:16.65pt;height:18.8pt" o:ole="">
                  <v:imagedata r:id="rId742" o:title=""/>
                </v:shape>
                <o:OLEObject Type="Embed" ProgID="Equation.DSMT4" ShapeID="_x0000_i1380" DrawAspect="Content" ObjectID="_1526412534" r:id="rId743"/>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10D3E7CB" w:rsidR="00C7478A" w:rsidRDefault="00C7478A" w:rsidP="005D1779">
            <w:r>
              <w:t xml:space="preserve">fixed-charge density in reference (strain-free) configuration, </w:t>
            </w:r>
            <w:r w:rsidR="005D1779" w:rsidRPr="002429B0">
              <w:rPr>
                <w:position w:val="-12"/>
              </w:rPr>
              <w:object w:dxaOrig="300" w:dyaOrig="380" w14:anchorId="55ABF96E">
                <v:shape id="_x0000_i1381" type="#_x0000_t75" style="width:15.05pt;height:18.8pt" o:ole="">
                  <v:imagedata r:id="rId744" o:title=""/>
                </v:shape>
                <o:OLEObject Type="Embed" ProgID="Equation.DSMT4" ShapeID="_x0000_i1381" DrawAspect="Content" ObjectID="_1526412535" r:id="rId745"/>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5E826051" w:rsidR="00C7478A" w:rsidRDefault="00C7478A" w:rsidP="005D1779">
            <w:r>
              <w:t xml:space="preserve">external bath osmolarity, </w:t>
            </w:r>
            <w:r w:rsidR="005D1779" w:rsidRPr="002429B0">
              <w:rPr>
                <w:position w:val="-6"/>
              </w:rPr>
              <w:object w:dxaOrig="279" w:dyaOrig="320" w14:anchorId="0200C57F">
                <v:shape id="_x0000_i1382" type="#_x0000_t75" style="width:14.5pt;height:16.65pt" o:ole="">
                  <v:imagedata r:id="rId746" o:title=""/>
                </v:shape>
                <o:OLEObject Type="Embed" ProgID="Equation.DSMT4" ShapeID="_x0000_i1382" DrawAspect="Content" ObjectID="_1526412536" r:id="rId747"/>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17E79EEA" w:rsidR="00C7478A" w:rsidRDefault="00C7478A" w:rsidP="005D1779">
            <w:r>
              <w:t xml:space="preserve">parameters </w:t>
            </w:r>
            <w:r w:rsidR="005D1779" w:rsidRPr="002429B0">
              <w:rPr>
                <w:position w:val="-14"/>
              </w:rPr>
              <w:object w:dxaOrig="1120" w:dyaOrig="400" w14:anchorId="0F14F053">
                <v:shape id="_x0000_i1383" type="#_x0000_t75" style="width:55.35pt;height:19.9pt" o:ole="">
                  <v:imagedata r:id="rId748" o:title=""/>
                </v:shape>
                <o:OLEObject Type="Embed" ProgID="Equation.DSMT4" ShapeID="_x0000_i1383" DrawAspect="Content" ObjectID="_1526412537" r:id="rId749"/>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513C4A5C" w:rsidR="00C7478A" w:rsidRDefault="00C7478A" w:rsidP="005D1779">
            <w:r>
              <w:t xml:space="preserve">parameters </w:t>
            </w:r>
            <w:r w:rsidR="005D1779" w:rsidRPr="002429B0">
              <w:rPr>
                <w:position w:val="-14"/>
              </w:rPr>
              <w:object w:dxaOrig="1020" w:dyaOrig="400" w14:anchorId="5112BEE4">
                <v:shape id="_x0000_i1384" type="#_x0000_t75" style="width:50.5pt;height:19.9pt" o:ole="">
                  <v:imagedata r:id="rId750" o:title=""/>
                </v:shape>
                <o:OLEObject Type="Embed" ProgID="Equation.DSMT4" ShapeID="_x0000_i1384" DrawAspect="Content" ObjectID="_1526412538" r:id="rId751"/>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04293E48" w:rsidR="006A0BC1" w:rsidRDefault="006A0BC1" w:rsidP="006A0BC1">
      <w:pPr>
        <w:pStyle w:val="MTDisplayEquation"/>
      </w:pPr>
      <w:r>
        <w:tab/>
      </w:r>
      <w:r w:rsidR="005D1779" w:rsidRPr="002429B0">
        <w:rPr>
          <w:position w:val="-14"/>
        </w:rPr>
        <w:object w:dxaOrig="1320" w:dyaOrig="380" w14:anchorId="6964A0CC">
          <v:shape id="_x0000_i1385" type="#_x0000_t75" style="width:65.55pt;height:18.8pt" o:ole="">
            <v:imagedata r:id="rId752" o:title=""/>
          </v:shape>
          <o:OLEObject Type="Embed" ProgID="Equation.DSMT4" ShapeID="_x0000_i1385" DrawAspect="Content" ObjectID="_1526412539" r:id="rId753"/>
        </w:object>
      </w:r>
      <w:r>
        <w:t>.</w:t>
      </w:r>
    </w:p>
    <w:p w14:paraId="770D789D" w14:textId="35311C61" w:rsidR="006A0BC1" w:rsidRDefault="005D1779" w:rsidP="006A0BC1">
      <w:r w:rsidRPr="002429B0">
        <w:rPr>
          <w:position w:val="-14"/>
        </w:rPr>
        <w:object w:dxaOrig="340" w:dyaOrig="380" w14:anchorId="403285C2">
          <v:shape id="_x0000_i1386" type="#_x0000_t75" style="width:16.65pt;height:18.8pt" o:ole="">
            <v:imagedata r:id="rId754" o:title=""/>
          </v:shape>
          <o:OLEObject Type="Embed" ProgID="Equation.DSMT4" ShapeID="_x0000_i1386" DrawAspect="Content" ObjectID="_1526412540" r:id="rId755"/>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FC7827">
        <w:t>4.1.1</w:t>
      </w:r>
      <w:r w:rsidR="006A0BC1">
        <w:fldChar w:fldCharType="end"/>
      </w:r>
      <w:r w:rsidR="006A0BC1">
        <w:t xml:space="preserve">.  </w:t>
      </w:r>
      <w:r w:rsidRPr="002429B0">
        <w:rPr>
          <w:position w:val="-12"/>
        </w:rPr>
        <w:object w:dxaOrig="440" w:dyaOrig="360" w14:anchorId="2DC39242">
          <v:shape id="_x0000_i1387" type="#_x0000_t75" style="width:22.05pt;height:18.8pt" o:ole="">
            <v:imagedata r:id="rId756" o:title=""/>
          </v:shape>
          <o:OLEObject Type="Embed" ProgID="Equation.DSMT4" ShapeID="_x0000_i1387" DrawAspect="Content" ObjectID="_1526412541" r:id="rId757"/>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FC7827">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2331" w:name="_Toc452646654"/>
      <w:r>
        <w:lastRenderedPageBreak/>
        <w:t>Fiber with Exponential-Power Law</w:t>
      </w:r>
      <w:bookmarkEnd w:id="2331"/>
    </w:p>
    <w:p w14:paraId="0A2495E4" w14:textId="2716BB29"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FC7827">
        <w:t xml:space="preserve">4.1.3.21.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4"/>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3F021502" w:rsidR="00632EDA" w:rsidRDefault="005D1779" w:rsidP="005D1779">
            <w:r w:rsidRPr="002429B0">
              <w:rPr>
                <w:position w:val="-10"/>
              </w:rPr>
              <w:object w:dxaOrig="200" w:dyaOrig="320" w14:anchorId="7521DF75">
                <v:shape id="_x0000_i1388" type="#_x0000_t75" style="width:10.2pt;height:16.65pt" o:ole="">
                  <v:imagedata r:id="rId758" o:title=""/>
                </v:shape>
                <o:OLEObject Type="Embed" ProgID="Equation.DSMT4" ShapeID="_x0000_i1388" DrawAspect="Content" ObjectID="_1526412542" r:id="rId759"/>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2834D81D" w:rsidR="00632EDA" w:rsidRDefault="005D1779" w:rsidP="005D1779">
            <w:r w:rsidRPr="005D1779">
              <w:rPr>
                <w:position w:val="-6"/>
              </w:rPr>
              <w:object w:dxaOrig="240" w:dyaOrig="220" w14:anchorId="0BBD03EE">
                <v:shape id="_x0000_i1389" type="#_x0000_t75" style="width:11.8pt;height:10.75pt" o:ole="">
                  <v:imagedata r:id="rId760" o:title=""/>
                </v:shape>
                <o:OLEObject Type="Embed" ProgID="Equation.DSMT4" ShapeID="_x0000_i1389" DrawAspect="Content" ObjectID="_1526412543" r:id="rId761"/>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607B161F" w:rsidR="00632EDA" w:rsidRDefault="005D1779" w:rsidP="005D1779">
            <w:r w:rsidRPr="002429B0">
              <w:rPr>
                <w:position w:val="-10"/>
              </w:rPr>
              <w:object w:dxaOrig="240" w:dyaOrig="320" w14:anchorId="378F1D6D">
                <v:shape id="_x0000_i1390" type="#_x0000_t75" style="width:12.35pt;height:16.65pt" o:ole="">
                  <v:imagedata r:id="rId762" o:title=""/>
                </v:shape>
                <o:OLEObject Type="Embed" ProgID="Equation.DSMT4" ShapeID="_x0000_i1390" DrawAspect="Content" ObjectID="_1526412544" r:id="rId763"/>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5BAC1A73" w:rsidR="00632EDA" w:rsidRDefault="005D1779" w:rsidP="005D1779">
            <w:r w:rsidRPr="002429B0">
              <w:rPr>
                <w:position w:val="-6"/>
              </w:rPr>
              <w:object w:dxaOrig="200" w:dyaOrig="279" w14:anchorId="3A2CC07E">
                <v:shape id="_x0000_i1391" type="#_x0000_t75" style="width:10.2pt;height:14.5pt" o:ole="">
                  <v:imagedata r:id="rId764" o:title=""/>
                </v:shape>
                <o:OLEObject Type="Embed" ProgID="Equation.DSMT4" ShapeID="_x0000_i1391" DrawAspect="Content" ObjectID="_1526412545" r:id="rId765"/>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6BC60E3A" w:rsidR="00632EDA" w:rsidRDefault="005D1779" w:rsidP="005D1779">
            <w:r w:rsidRPr="002429B0">
              <w:rPr>
                <w:position w:val="-10"/>
              </w:rPr>
              <w:object w:dxaOrig="220" w:dyaOrig="260" w14:anchorId="2935E6C9">
                <v:shape id="_x0000_i1392" type="#_x0000_t75" style="width:11.3pt;height:12.9pt" o:ole="">
                  <v:imagedata r:id="rId766" o:title=""/>
                </v:shape>
                <o:OLEObject Type="Embed" ProgID="Equation.DSMT4" ShapeID="_x0000_i1392" DrawAspect="Content" ObjectID="_1526412546" r:id="rId767"/>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rsidP="007949F9">
      <w:pPr>
        <w:jc w:val="center"/>
      </w:pPr>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12">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4A43F465" w14:textId="77777777" w:rsidR="006A0BC1" w:rsidRDefault="006A0BC1" w:rsidP="006A0BC1">
      <w:r>
        <w:t>The fiber is oriented along</w:t>
      </w:r>
    </w:p>
    <w:p w14:paraId="2C039EBC" w14:textId="3A170AB8" w:rsidR="006A0BC1" w:rsidRDefault="006A0BC1" w:rsidP="006A0BC1">
      <w:pPr>
        <w:pStyle w:val="MTDisplayEquation"/>
      </w:pPr>
      <w:r>
        <w:tab/>
      </w:r>
      <w:r w:rsidR="005D1779" w:rsidRPr="002429B0">
        <w:rPr>
          <w:position w:val="-12"/>
        </w:rPr>
        <w:object w:dxaOrig="6420" w:dyaOrig="360" w14:anchorId="40900B3A">
          <v:shape id="_x0000_i1393" type="#_x0000_t75" style="width:322.4pt;height:18.8pt" o:ole="">
            <v:imagedata r:id="rId768" o:title=""/>
          </v:shape>
          <o:OLEObject Type="Embed" ProgID="Equation.DSMT4" ShapeID="_x0000_i1393" DrawAspect="Content" ObjectID="_1526412547" r:id="rId769"/>
        </w:object>
      </w:r>
      <w:r>
        <w:t>,</w:t>
      </w:r>
    </w:p>
    <w:p w14:paraId="21ED562F" w14:textId="58A5E252" w:rsidR="006A0BC1" w:rsidRDefault="006A0BC1" w:rsidP="006A0BC1">
      <w:r w:rsidRPr="000230DC">
        <w:t xml:space="preserve">where </w:t>
      </w:r>
      <w:r w:rsidR="005D1779" w:rsidRPr="002429B0">
        <w:rPr>
          <w:position w:val="-14"/>
        </w:rPr>
        <w:object w:dxaOrig="999" w:dyaOrig="400" w14:anchorId="160F2D3A">
          <v:shape id="_x0000_i1394" type="#_x0000_t75" style="width:49.95pt;height:19.9pt" o:ole="">
            <v:imagedata r:id="rId770" o:title=""/>
          </v:shape>
          <o:OLEObject Type="Embed" ProgID="Equation.DSMT4" ShapeID="_x0000_i1394" DrawAspect="Content" ObjectID="_1526412548" r:id="rId771"/>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FC7827">
        <w:t>4.1.1</w:t>
      </w:r>
      <w:r w:rsidRPr="000230DC">
        <w:fldChar w:fldCharType="end"/>
      </w:r>
      <w:r w:rsidRPr="000230DC">
        <w:t xml:space="preserve">).  </w:t>
      </w:r>
      <w:r w:rsidR="0099145F">
        <w:t xml:space="preserve">The parameters &lt;theta&gt; and &lt;phi&gt; are optional, with default values of </w:t>
      </w:r>
      <w:r w:rsidR="005D1779" w:rsidRPr="002429B0">
        <w:rPr>
          <w:position w:val="-6"/>
        </w:rPr>
        <w:object w:dxaOrig="400" w:dyaOrig="279" w14:anchorId="3C3F3FF1">
          <v:shape id="_x0000_i1395" type="#_x0000_t75" style="width:19.9pt;height:14.5pt" o:ole="">
            <v:imagedata r:id="rId772" o:title=""/>
          </v:shape>
          <o:OLEObject Type="Embed" ProgID="Equation.DSMT4" ShapeID="_x0000_i1395" DrawAspect="Content" ObjectID="_1526412549" r:id="rId773"/>
        </w:object>
      </w:r>
      <w:r w:rsidR="0099145F">
        <w:t xml:space="preserve">0° and </w:t>
      </w:r>
      <w:r w:rsidR="005D1779" w:rsidRPr="005D1779">
        <w:rPr>
          <w:position w:val="-10"/>
        </w:rPr>
        <w:object w:dxaOrig="400" w:dyaOrig="260" w14:anchorId="2756426E">
          <v:shape id="_x0000_i1396" type="#_x0000_t75" style="width:19.9pt;height:12.9pt" o:ole="">
            <v:imagedata r:id="rId774" o:title=""/>
          </v:shape>
          <o:OLEObject Type="Embed" ProgID="Equation.DSMT4" ShapeID="_x0000_i1396" DrawAspect="Content" ObjectID="_1526412550" r:id="rId775"/>
        </w:object>
      </w:r>
      <w:r w:rsidR="0099145F">
        <w:t xml:space="preserve">90°, such that </w:t>
      </w:r>
      <w:r w:rsidR="005D1779" w:rsidRPr="002429B0">
        <w:rPr>
          <w:position w:val="-12"/>
        </w:rPr>
        <w:object w:dxaOrig="639" w:dyaOrig="360" w14:anchorId="798F3B5E">
          <v:shape id="_x0000_i1397" type="#_x0000_t75" style="width:31.15pt;height:18.8pt" o:ole="">
            <v:imagedata r:id="rId776" o:title=""/>
          </v:shape>
          <o:OLEObject Type="Embed" ProgID="Equation.DSMT4" ShapeID="_x0000_i1397" DrawAspect="Content" ObjectID="_1526412551" r:id="rId777"/>
        </w:object>
      </w:r>
      <w:r w:rsidR="0099145F">
        <w:t xml:space="preserve">.  </w:t>
      </w:r>
      <w:r>
        <w:t>The Cauchy stress for this fibrous material is given by</w:t>
      </w:r>
    </w:p>
    <w:p w14:paraId="29101248" w14:textId="717AE18F" w:rsidR="006A0BC1" w:rsidRDefault="006A0BC1" w:rsidP="006A0BC1">
      <w:pPr>
        <w:pStyle w:val="MTDisplayEquation"/>
      </w:pPr>
      <w:r>
        <w:tab/>
      </w:r>
      <w:r w:rsidR="005D1779" w:rsidRPr="002429B0">
        <w:rPr>
          <w:position w:val="-30"/>
        </w:rPr>
        <w:object w:dxaOrig="2700" w:dyaOrig="680" w14:anchorId="3090F9BC">
          <v:shape id="_x0000_i1398" type="#_x0000_t75" style="width:135.4pt;height:34.4pt" o:ole="">
            <v:imagedata r:id="rId778" o:title=""/>
          </v:shape>
          <o:OLEObject Type="Embed" ProgID="Equation.DSMT4" ShapeID="_x0000_i1398" DrawAspect="Content" ObjectID="_1526412552" r:id="rId779"/>
        </w:object>
      </w:r>
      <w:r>
        <w:t>,</w:t>
      </w:r>
    </w:p>
    <w:p w14:paraId="689A1963" w14:textId="3F32AD4D" w:rsidR="006A0BC1" w:rsidRDefault="006A0BC1" w:rsidP="006A0BC1">
      <w:r>
        <w:t xml:space="preserve">where </w:t>
      </w:r>
      <w:r w:rsidR="005D1779" w:rsidRPr="002429B0">
        <w:rPr>
          <w:position w:val="-12"/>
        </w:rPr>
        <w:object w:dxaOrig="1760" w:dyaOrig="380" w14:anchorId="1F3C9B1B">
          <v:shape id="_x0000_i1399" type="#_x0000_t75" style="width:88.65pt;height:18.8pt" o:ole="">
            <v:imagedata r:id="rId780" o:title=""/>
          </v:shape>
          <o:OLEObject Type="Embed" ProgID="Equation.DSMT4" ShapeID="_x0000_i1399" DrawAspect="Content" ObjectID="_1526412553" r:id="rId781"/>
        </w:object>
      </w:r>
      <w:r>
        <w:t xml:space="preserve"> is the square of the fiber stretch, </w:t>
      </w:r>
      <w:r w:rsidR="005D1779" w:rsidRPr="002429B0">
        <w:rPr>
          <w:position w:val="-12"/>
        </w:rPr>
        <w:object w:dxaOrig="1200" w:dyaOrig="360" w14:anchorId="19DECF3B">
          <v:shape id="_x0000_i1400" type="#_x0000_t75" style="width:59.65pt;height:18.8pt" o:ole="">
            <v:imagedata r:id="rId782" o:title=""/>
          </v:shape>
          <o:OLEObject Type="Embed" ProgID="Equation.DSMT4" ShapeID="_x0000_i1400" DrawAspect="Content" ObjectID="_1526412554" r:id="rId783"/>
        </w:object>
      </w:r>
      <w:r>
        <w:t xml:space="preserve">, and </w:t>
      </w:r>
      <w:r w:rsidR="005D1779" w:rsidRPr="002429B0">
        <w:rPr>
          <w:position w:val="-14"/>
        </w:rPr>
        <w:object w:dxaOrig="540" w:dyaOrig="400" w14:anchorId="4644F12C">
          <v:shape id="_x0000_i1401" type="#_x0000_t75" style="width:26.85pt;height:19.9pt" o:ole="">
            <v:imagedata r:id="rId784" o:title=""/>
          </v:shape>
          <o:OLEObject Type="Embed" ProgID="Equation.DSMT4" ShapeID="_x0000_i1401" DrawAspect="Content" ObjectID="_1526412555" r:id="rId785"/>
        </w:object>
      </w:r>
      <w:r>
        <w:t xml:space="preserve"> is the unit step function that enforces the tension-only contribution.  The fiber strain energy density is given by</w:t>
      </w:r>
    </w:p>
    <w:p w14:paraId="362DC9BA" w14:textId="7A4D3766" w:rsidR="00154C40" w:rsidRDefault="00154C40" w:rsidP="00154C40">
      <w:pPr>
        <w:pStyle w:val="MTDisplayEquation"/>
      </w:pPr>
      <w:r>
        <w:tab/>
      </w:r>
      <w:r w:rsidR="005D1779" w:rsidRPr="002429B0">
        <w:rPr>
          <w:position w:val="-28"/>
        </w:rPr>
        <w:object w:dxaOrig="2940" w:dyaOrig="660" w14:anchorId="09424C3A">
          <v:shape id="_x0000_i1402" type="#_x0000_t75" style="width:146.7pt;height:33.3pt" o:ole="">
            <v:imagedata r:id="rId786" o:title=""/>
          </v:shape>
          <o:OLEObject Type="Embed" ProgID="Equation.DSMT4" ShapeID="_x0000_i1402" DrawAspect="Content" ObjectID="_1526412556" r:id="rId787"/>
        </w:object>
      </w:r>
    </w:p>
    <w:p w14:paraId="7ACCE4DF" w14:textId="1437A7D1" w:rsidR="006A0BC1" w:rsidRDefault="006A0BC1" w:rsidP="006A0BC1">
      <w:pPr>
        <w:pStyle w:val="MTDisplayEquation"/>
      </w:pPr>
      <w:r>
        <w:tab/>
        <w:t>,</w:t>
      </w:r>
    </w:p>
    <w:p w14:paraId="21752D29" w14:textId="024BBD16" w:rsidR="006A0BC1" w:rsidRPr="000230DC" w:rsidRDefault="006A0BC1" w:rsidP="006A0BC1">
      <w:r w:rsidRPr="000230DC">
        <w:t xml:space="preserve">where </w:t>
      </w:r>
      <w:r w:rsidR="005D1779" w:rsidRPr="002429B0">
        <w:rPr>
          <w:position w:val="-10"/>
        </w:rPr>
        <w:object w:dxaOrig="560" w:dyaOrig="320" w14:anchorId="06AE5D06">
          <v:shape id="_x0000_i1403" type="#_x0000_t75" style="width:27.95pt;height:16.65pt" o:ole="">
            <v:imagedata r:id="rId788" o:title=""/>
          </v:shape>
          <o:OLEObject Type="Embed" ProgID="Equation.DSMT4" ShapeID="_x0000_i1403" DrawAspect="Content" ObjectID="_1526412557" r:id="rId789"/>
        </w:object>
      </w:r>
      <w:r w:rsidRPr="000230DC">
        <w:t xml:space="preserve">, </w:t>
      </w:r>
      <w:r w:rsidR="005D1779" w:rsidRPr="002429B0">
        <w:rPr>
          <w:position w:val="-6"/>
        </w:rPr>
        <w:object w:dxaOrig="580" w:dyaOrig="279" w14:anchorId="419D94CF">
          <v:shape id="_x0000_i1404" type="#_x0000_t75" style="width:29pt;height:14.5pt" o:ole="">
            <v:imagedata r:id="rId790" o:title=""/>
          </v:shape>
          <o:OLEObject Type="Embed" ProgID="Equation.DSMT4" ShapeID="_x0000_i1404" DrawAspect="Content" ObjectID="_1526412558" r:id="rId791"/>
        </w:object>
      </w:r>
      <w:r w:rsidRPr="000230DC">
        <w:t xml:space="preserve">, and </w:t>
      </w:r>
      <w:r w:rsidR="005D1779" w:rsidRPr="002429B0">
        <w:rPr>
          <w:position w:val="-10"/>
        </w:rPr>
        <w:object w:dxaOrig="600" w:dyaOrig="320" w14:anchorId="747BAAC3">
          <v:shape id="_x0000_i1405" type="#_x0000_t75" style="width:30.1pt;height:16.65pt" o:ole="">
            <v:imagedata r:id="rId792" o:title=""/>
          </v:shape>
          <o:OLEObject Type="Embed" ProgID="Equation.DSMT4" ShapeID="_x0000_i1405" DrawAspect="Content" ObjectID="_1526412559" r:id="rId793"/>
        </w:object>
      </w:r>
      <w:r w:rsidRPr="000230DC">
        <w:t>.</w:t>
      </w:r>
    </w:p>
    <w:p w14:paraId="275231F9" w14:textId="77777777" w:rsidR="006A0BC1" w:rsidRPr="000230DC" w:rsidRDefault="006A0BC1" w:rsidP="006A0BC1"/>
    <w:p w14:paraId="1753DA27" w14:textId="50E9F790" w:rsidR="006A0BC1" w:rsidRDefault="006A0BC1" w:rsidP="006A0BC1">
      <w:r>
        <w:t xml:space="preserve">Note: In the limit when </w:t>
      </w:r>
      <w:r w:rsidR="005D1779" w:rsidRPr="002429B0">
        <w:rPr>
          <w:position w:val="-6"/>
        </w:rPr>
        <w:object w:dxaOrig="680" w:dyaOrig="279" w14:anchorId="1DB6724E">
          <v:shape id="_x0000_i1406" type="#_x0000_t75" style="width:34.4pt;height:14.5pt" o:ole="">
            <v:imagedata r:id="rId794" o:title=""/>
          </v:shape>
          <o:OLEObject Type="Embed" ProgID="Equation.DSMT4" ShapeID="_x0000_i1406" DrawAspect="Content" ObjectID="_1526412560" r:id="rId795"/>
        </w:object>
      </w:r>
      <w:r>
        <w:t>, this expressions produces a power law,</w:t>
      </w:r>
    </w:p>
    <w:p w14:paraId="06E4C298" w14:textId="6DE52E3F" w:rsidR="006A0BC1" w:rsidRDefault="006A0BC1" w:rsidP="00154C40">
      <w:pPr>
        <w:pStyle w:val="MTDisplayEquation"/>
      </w:pPr>
      <w:r>
        <w:tab/>
      </w:r>
      <w:r w:rsidR="005D1779" w:rsidRPr="005D1779">
        <w:rPr>
          <w:position w:val="-28"/>
        </w:rPr>
        <w:object w:dxaOrig="1880" w:dyaOrig="660" w14:anchorId="0E5252F1">
          <v:shape id="_x0000_i1407" type="#_x0000_t75" style="width:94.05pt;height:32.8pt" o:ole="">
            <v:imagedata r:id="rId796" o:title=""/>
          </v:shape>
          <o:OLEObject Type="Embed" ProgID="Equation.DSMT4" ShapeID="_x0000_i1407" DrawAspect="Content" ObjectID="_1526412561" r:id="rId797"/>
        </w:object>
      </w:r>
    </w:p>
    <w:p w14:paraId="1109EC15" w14:textId="7887557F" w:rsidR="006A0BC1" w:rsidRPr="0097532C" w:rsidRDefault="006A0BC1" w:rsidP="006A0BC1">
      <w:r w:rsidRPr="0097532C">
        <w:t xml:space="preserve">Note: When </w:t>
      </w:r>
      <w:r w:rsidR="005D1779" w:rsidRPr="002429B0">
        <w:rPr>
          <w:position w:val="-10"/>
        </w:rPr>
        <w:object w:dxaOrig="600" w:dyaOrig="320" w14:anchorId="3882D4CB">
          <v:shape id="_x0000_i1408" type="#_x0000_t75" style="width:30.1pt;height:16.65pt" o:ole="">
            <v:imagedata r:id="rId798" o:title=""/>
          </v:shape>
          <o:OLEObject Type="Embed" ProgID="Equation.DSMT4" ShapeID="_x0000_i1408" DrawAspect="Content" ObjectID="_1526412562" r:id="rId799"/>
        </w:object>
      </w:r>
      <w:r w:rsidRPr="0097532C">
        <w:t>, the fiber modulus is zero at the strain origin (</w:t>
      </w:r>
      <w:r w:rsidR="005D1779" w:rsidRPr="002429B0">
        <w:rPr>
          <w:position w:val="-12"/>
        </w:rPr>
        <w:object w:dxaOrig="600" w:dyaOrig="360" w14:anchorId="13E33422">
          <v:shape id="_x0000_i1409" type="#_x0000_t75" style="width:30.1pt;height:18.8pt" o:ole="">
            <v:imagedata r:id="rId800" o:title=""/>
          </v:shape>
          <o:OLEObject Type="Embed" ProgID="Equation.DSMT4" ShapeID="_x0000_i1409" DrawAspect="Content" ObjectID="_1526412563" r:id="rId801"/>
        </w:object>
      </w:r>
      <w:r w:rsidRPr="0097532C">
        <w:t xml:space="preserve">).  Therefore, use </w:t>
      </w:r>
      <w:r w:rsidR="005D1779" w:rsidRPr="002429B0">
        <w:rPr>
          <w:position w:val="-10"/>
        </w:rPr>
        <w:object w:dxaOrig="600" w:dyaOrig="320" w14:anchorId="1CBAAABB">
          <v:shape id="_x0000_i1410" type="#_x0000_t75" style="width:30.1pt;height:16.65pt" o:ole="">
            <v:imagedata r:id="rId802" o:title=""/>
          </v:shape>
          <o:OLEObject Type="Embed" ProgID="Equation.DSMT4" ShapeID="_x0000_i1410" DrawAspect="Content" ObjectID="_1526412564" r:id="rId803"/>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69B763BB" w:rsidR="006A0BC1" w:rsidRDefault="006A0BC1" w:rsidP="006A0BC1">
      <w:r>
        <w:t xml:space="preserve">Single fiber oriented along </w:t>
      </w:r>
      <w:r w:rsidR="005D1779" w:rsidRPr="002429B0">
        <w:rPr>
          <w:position w:val="-12"/>
        </w:rPr>
        <w:object w:dxaOrig="220" w:dyaOrig="360" w14:anchorId="0DF676F6">
          <v:shape id="_x0000_i1411" type="#_x0000_t75" style="width:11.3pt;height:18.8pt" o:ole="">
            <v:imagedata r:id="rId804" o:title=""/>
          </v:shape>
          <o:OLEObject Type="Embed" ProgID="Equation.DSMT4" ShapeID="_x0000_i1411" DrawAspect="Content" ObjectID="_1526412565" r:id="rId805"/>
        </w:object>
      </w:r>
      <w:r>
        <w:t>, embedded in a neo-Hookean ground matrix.</w:t>
      </w:r>
    </w:p>
    <w:p w14:paraId="2FE7F296" w14:textId="27C30BD7" w:rsidR="006A0BC1" w:rsidRDefault="006A0BC1" w:rsidP="00A62945">
      <w:pPr>
        <w:pStyle w:val="code"/>
      </w:pPr>
      <w:r>
        <w:lastRenderedPageBreak/>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19540E40" w:rsidR="006A0BC1" w:rsidRDefault="006A0BC1" w:rsidP="006A0BC1">
      <w:r>
        <w:t xml:space="preserve">Two fibers in the plane orthogonal to </w:t>
      </w:r>
      <w:r w:rsidR="005D1779" w:rsidRPr="002429B0">
        <w:rPr>
          <w:position w:val="-12"/>
        </w:rPr>
        <w:object w:dxaOrig="220" w:dyaOrig="360" w14:anchorId="67412A64">
          <v:shape id="_x0000_i1412" type="#_x0000_t75" style="width:11.3pt;height:18.8pt" o:ole="">
            <v:imagedata r:id="rId806" o:title=""/>
          </v:shape>
          <o:OLEObject Type="Embed" ProgID="Equation.DSMT4" ShapeID="_x0000_i1412" DrawAspect="Content" ObjectID="_1526412566" r:id="rId807"/>
        </w:object>
      </w:r>
      <w:r>
        <w:t xml:space="preserve">, oriented at ±25 degrees relative to </w:t>
      </w:r>
      <w:r w:rsidR="005D1779" w:rsidRPr="002429B0">
        <w:rPr>
          <w:position w:val="-12"/>
        </w:rPr>
        <w:object w:dxaOrig="240" w:dyaOrig="360" w14:anchorId="4699EFCA">
          <v:shape id="_x0000_i1413" type="#_x0000_t75" style="width:12.35pt;height:18.8pt" o:ole="">
            <v:imagedata r:id="rId808" o:title=""/>
          </v:shape>
          <o:OLEObject Type="Embed" ProgID="Equation.DSMT4" ShapeID="_x0000_i1413" DrawAspect="Content" ObjectID="_1526412567" r:id="rId809"/>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6A556865" w14:textId="77777777" w:rsidR="008613FC" w:rsidRDefault="008613FC" w:rsidP="008613FC">
      <w:pPr>
        <w:jc w:val="left"/>
      </w:pPr>
      <w:r>
        <w:br w:type="page"/>
      </w:r>
    </w:p>
    <w:p w14:paraId="6992C80D" w14:textId="77777777" w:rsidR="008613FC" w:rsidRDefault="008613FC" w:rsidP="008613FC">
      <w:pPr>
        <w:pStyle w:val="Heading4"/>
      </w:pPr>
      <w:bookmarkStart w:id="2332" w:name="_Toc452646655"/>
      <w:r>
        <w:lastRenderedPageBreak/>
        <w:t>Fiber with Toe-Linear Response</w:t>
      </w:r>
      <w:bookmarkEnd w:id="2332"/>
    </w:p>
    <w:p w14:paraId="3F118100" w14:textId="34CA124F" w:rsidR="008613FC" w:rsidRDefault="008613FC" w:rsidP="008613FC">
      <w:r>
        <w:t>This material type is “</w:t>
      </w:r>
      <w:r w:rsidRPr="00E27E43">
        <w:rPr>
          <w:i/>
        </w:rPr>
        <w:t>fiber-</w:t>
      </w:r>
      <w:r>
        <w:rPr>
          <w:i/>
        </w:rPr>
        <w:t>pow-linear</w:t>
      </w:r>
      <w:r>
        <w:t>”.  The following material parameters need to be defined:</w:t>
      </w:r>
    </w:p>
    <w:p w14:paraId="1D8EB485" w14:textId="77777777" w:rsidR="008613FC" w:rsidRDefault="008613FC" w:rsidP="008613F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39"/>
        <w:gridCol w:w="523"/>
      </w:tblGrid>
      <w:tr w:rsidR="008613FC" w14:paraId="4E4E00C9" w14:textId="77777777" w:rsidTr="00DA4325">
        <w:tc>
          <w:tcPr>
            <w:tcW w:w="0" w:type="auto"/>
            <w:shd w:val="clear" w:color="auto" w:fill="auto"/>
          </w:tcPr>
          <w:p w14:paraId="06B00BCA" w14:textId="77777777" w:rsidR="008613FC" w:rsidRDefault="008613FC" w:rsidP="00DA4325">
            <w:pPr>
              <w:pStyle w:val="code"/>
            </w:pPr>
            <w:r>
              <w:t>&lt;E&gt;</w:t>
            </w:r>
          </w:p>
        </w:tc>
        <w:tc>
          <w:tcPr>
            <w:tcW w:w="0" w:type="auto"/>
            <w:shd w:val="clear" w:color="auto" w:fill="auto"/>
          </w:tcPr>
          <w:p w14:paraId="2AC10413" w14:textId="4ED55D45" w:rsidR="008613FC" w:rsidRDefault="005D1779" w:rsidP="005D1779">
            <w:r w:rsidRPr="00025957">
              <w:rPr>
                <w:position w:val="-4"/>
              </w:rPr>
              <w:object w:dxaOrig="240" w:dyaOrig="260" w14:anchorId="55ADE112">
                <v:shape id="_x0000_i1414" type="#_x0000_t75" style="width:12.35pt;height:12.9pt" o:ole="">
                  <v:imagedata r:id="rId810" o:title=""/>
                </v:shape>
                <o:OLEObject Type="Embed" ProgID="Equation.DSMT4" ShapeID="_x0000_i1414" DrawAspect="Content" ObjectID="_1526412568" r:id="rId811"/>
              </w:object>
            </w:r>
            <w:r w:rsidR="008613FC">
              <w:t>, the fiber modulus in the linear range (</w:t>
            </w:r>
            <w:r w:rsidRPr="002429B0">
              <w:rPr>
                <w:position w:val="-6"/>
              </w:rPr>
              <w:object w:dxaOrig="600" w:dyaOrig="279" w14:anchorId="6655E03C">
                <v:shape id="_x0000_i1415" type="#_x0000_t75" style="width:30.1pt;height:14.5pt" o:ole="">
                  <v:imagedata r:id="rId812" o:title=""/>
                </v:shape>
                <o:OLEObject Type="Embed" ProgID="Equation.DSMT4" ShapeID="_x0000_i1415" DrawAspect="Content" ObjectID="_1526412569" r:id="rId813"/>
              </w:object>
            </w:r>
            <w:r w:rsidR="008613FC">
              <w:t>)</w:t>
            </w:r>
          </w:p>
        </w:tc>
        <w:tc>
          <w:tcPr>
            <w:tcW w:w="0" w:type="auto"/>
          </w:tcPr>
          <w:p w14:paraId="49C60F83" w14:textId="77777777" w:rsidR="008613FC" w:rsidRPr="00AF2221" w:rsidRDefault="008613FC" w:rsidP="00DA4325">
            <w:pPr>
              <w:rPr>
                <w:position w:val="-10"/>
              </w:rPr>
            </w:pPr>
            <w:r>
              <w:rPr>
                <w:position w:val="-10"/>
              </w:rPr>
              <w:t>[</w:t>
            </w:r>
            <w:r>
              <w:rPr>
                <w:b/>
                <w:position w:val="-10"/>
              </w:rPr>
              <w:t>P</w:t>
            </w:r>
            <w:r>
              <w:rPr>
                <w:position w:val="-10"/>
              </w:rPr>
              <w:t>]</w:t>
            </w:r>
          </w:p>
        </w:tc>
      </w:tr>
      <w:tr w:rsidR="008613FC" w14:paraId="159055FC" w14:textId="77777777" w:rsidTr="00DA4325">
        <w:tc>
          <w:tcPr>
            <w:tcW w:w="0" w:type="auto"/>
            <w:shd w:val="clear" w:color="auto" w:fill="auto"/>
          </w:tcPr>
          <w:p w14:paraId="218103F3" w14:textId="77777777" w:rsidR="008613FC" w:rsidRDefault="008613FC" w:rsidP="00DA4325">
            <w:pPr>
              <w:pStyle w:val="code"/>
            </w:pPr>
            <w:r>
              <w:t>&lt;beta&gt;</w:t>
            </w:r>
          </w:p>
        </w:tc>
        <w:tc>
          <w:tcPr>
            <w:tcW w:w="0" w:type="auto"/>
            <w:shd w:val="clear" w:color="auto" w:fill="auto"/>
          </w:tcPr>
          <w:p w14:paraId="6D814E73" w14:textId="66FE47BB" w:rsidR="008613FC" w:rsidRPr="00315B5A" w:rsidRDefault="005D1779" w:rsidP="005D1779">
            <w:r w:rsidRPr="002429B0">
              <w:rPr>
                <w:position w:val="-10"/>
              </w:rPr>
              <w:object w:dxaOrig="240" w:dyaOrig="320" w14:anchorId="6F85CA8C">
                <v:shape id="_x0000_i1416" type="#_x0000_t75" style="width:12.35pt;height:16.65pt" o:ole="">
                  <v:imagedata r:id="rId814" o:title=""/>
                </v:shape>
                <o:OLEObject Type="Embed" ProgID="Equation.DSMT4" ShapeID="_x0000_i1416" DrawAspect="Content" ObjectID="_1526412570" r:id="rId815"/>
              </w:object>
            </w:r>
            <w:r w:rsidR="008613FC">
              <w:t>, the power-law exponent in the toe region (</w:t>
            </w:r>
            <w:r w:rsidRPr="002429B0">
              <w:rPr>
                <w:position w:val="-10"/>
              </w:rPr>
              <w:object w:dxaOrig="600" w:dyaOrig="320" w14:anchorId="3E4435EA">
                <v:shape id="_x0000_i1417" type="#_x0000_t75" style="width:30.1pt;height:16.65pt" o:ole="">
                  <v:imagedata r:id="rId816" o:title=""/>
                </v:shape>
                <o:OLEObject Type="Embed" ProgID="Equation.DSMT4" ShapeID="_x0000_i1417" DrawAspect="Content" ObjectID="_1526412571" r:id="rId817"/>
              </w:object>
            </w:r>
            <w:r w:rsidR="008613FC">
              <w:t>)</w:t>
            </w:r>
          </w:p>
        </w:tc>
        <w:tc>
          <w:tcPr>
            <w:tcW w:w="0" w:type="auto"/>
          </w:tcPr>
          <w:p w14:paraId="14AB956E" w14:textId="77777777" w:rsidR="008613FC" w:rsidRDefault="008613FC" w:rsidP="00DA4325">
            <w:pPr>
              <w:rPr>
                <w:position w:val="-10"/>
              </w:rPr>
            </w:pPr>
            <w:r>
              <w:rPr>
                <w:position w:val="-10"/>
              </w:rPr>
              <w:t>[ ]</w:t>
            </w:r>
          </w:p>
        </w:tc>
      </w:tr>
      <w:tr w:rsidR="008613FC" w14:paraId="7C014B70" w14:textId="77777777" w:rsidTr="00DA4325">
        <w:tc>
          <w:tcPr>
            <w:tcW w:w="0" w:type="auto"/>
            <w:shd w:val="clear" w:color="auto" w:fill="auto"/>
          </w:tcPr>
          <w:p w14:paraId="5D3F60CA" w14:textId="77777777" w:rsidR="008613FC" w:rsidRDefault="008613FC" w:rsidP="00DA4325">
            <w:pPr>
              <w:pStyle w:val="code"/>
            </w:pPr>
            <w:r>
              <w:t>&lt;lam0&gt;</w:t>
            </w:r>
          </w:p>
        </w:tc>
        <w:tc>
          <w:tcPr>
            <w:tcW w:w="0" w:type="auto"/>
            <w:shd w:val="clear" w:color="auto" w:fill="auto"/>
          </w:tcPr>
          <w:p w14:paraId="637100B8" w14:textId="05F5DF31" w:rsidR="008613FC" w:rsidRPr="00315B5A" w:rsidRDefault="005D1779" w:rsidP="005D1779">
            <w:r w:rsidRPr="002429B0">
              <w:rPr>
                <w:position w:val="-12"/>
              </w:rPr>
              <w:object w:dxaOrig="279" w:dyaOrig="360" w14:anchorId="5E3E72C4">
                <v:shape id="_x0000_i1418" type="#_x0000_t75" style="width:14.5pt;height:18.8pt" o:ole="">
                  <v:imagedata r:id="rId818" o:title=""/>
                </v:shape>
                <o:OLEObject Type="Embed" ProgID="Equation.DSMT4" ShapeID="_x0000_i1418" DrawAspect="Content" ObjectID="_1526412572" r:id="rId819"/>
              </w:object>
            </w:r>
            <w:r w:rsidR="008613FC">
              <w:t>, the stretch ratio when the toe region transitions to the linear region (</w:t>
            </w:r>
            <w:r w:rsidRPr="002429B0">
              <w:rPr>
                <w:position w:val="-12"/>
              </w:rPr>
              <w:object w:dxaOrig="600" w:dyaOrig="360" w14:anchorId="5FD26D7E">
                <v:shape id="_x0000_i1419" type="#_x0000_t75" style="width:30.1pt;height:18.8pt" o:ole="">
                  <v:imagedata r:id="rId820" o:title=""/>
                </v:shape>
                <o:OLEObject Type="Embed" ProgID="Equation.DSMT4" ShapeID="_x0000_i1419" DrawAspect="Content" ObjectID="_1526412573" r:id="rId821"/>
              </w:object>
            </w:r>
            <w:r w:rsidR="008613FC">
              <w:t>)</w:t>
            </w:r>
          </w:p>
        </w:tc>
        <w:tc>
          <w:tcPr>
            <w:tcW w:w="0" w:type="auto"/>
          </w:tcPr>
          <w:p w14:paraId="01357CCC" w14:textId="77777777" w:rsidR="008613FC" w:rsidRDefault="008613FC" w:rsidP="00DA4325">
            <w:pPr>
              <w:rPr>
                <w:position w:val="-10"/>
              </w:rPr>
            </w:pPr>
            <w:r>
              <w:rPr>
                <w:position w:val="-10"/>
              </w:rPr>
              <w:t>[ ]</w:t>
            </w:r>
          </w:p>
        </w:tc>
      </w:tr>
    </w:tbl>
    <w:p w14:paraId="58B803C5" w14:textId="77777777" w:rsidR="008613FC" w:rsidRDefault="008613FC" w:rsidP="008613FC"/>
    <w:p w14:paraId="26757A27" w14:textId="77777777" w:rsidR="008613FC" w:rsidRDefault="008613FC" w:rsidP="008613FC">
      <w:r>
        <w:t>The fiber strain energy density is given by</w:t>
      </w:r>
    </w:p>
    <w:p w14:paraId="03DBFEFE" w14:textId="7E96DF28" w:rsidR="008613FC" w:rsidRDefault="008613FC" w:rsidP="008613FC">
      <w:pPr>
        <w:pStyle w:val="MTDisplayEquation"/>
      </w:pPr>
      <w:r>
        <w:tab/>
      </w:r>
      <w:r w:rsidR="005D1779" w:rsidRPr="002429B0">
        <w:rPr>
          <w:position w:val="-76"/>
        </w:rPr>
        <w:object w:dxaOrig="5280" w:dyaOrig="1640" w14:anchorId="78E3378B">
          <v:shape id="_x0000_i1420" type="#_x0000_t75" style="width:264.35pt;height:82.2pt" o:ole="">
            <v:imagedata r:id="rId822" o:title=""/>
          </v:shape>
          <o:OLEObject Type="Embed" ProgID="Equation.DSMT4" ShapeID="_x0000_i1420" DrawAspect="Content" ObjectID="_1526412574" r:id="rId823"/>
        </w:object>
      </w:r>
      <w:r>
        <w:t xml:space="preserve"> ,</w:t>
      </w:r>
    </w:p>
    <w:p w14:paraId="29D1FB11" w14:textId="11956D6C" w:rsidR="008613FC" w:rsidRDefault="008613FC" w:rsidP="008613FC">
      <w:r w:rsidRPr="000230DC">
        <w:t>where</w:t>
      </w:r>
      <w:r>
        <w:t xml:space="preserve"> </w:t>
      </w:r>
      <w:r w:rsidR="005D1779" w:rsidRPr="002429B0">
        <w:rPr>
          <w:position w:val="-12"/>
        </w:rPr>
        <w:object w:dxaOrig="740" w:dyaOrig="380" w14:anchorId="2DB371AD">
          <v:shape id="_x0000_i1421" type="#_x0000_t75" style="width:37.05pt;height:18.8pt" o:ole="">
            <v:imagedata r:id="rId824" o:title=""/>
          </v:shape>
          <o:OLEObject Type="Embed" ProgID="Equation.DSMT4" ShapeID="_x0000_i1421" DrawAspect="Content" ObjectID="_1526412575" r:id="rId825"/>
        </w:object>
      </w:r>
      <w:r>
        <w:t xml:space="preserve">, </w:t>
      </w:r>
    </w:p>
    <w:p w14:paraId="779975C4" w14:textId="07248F2F" w:rsidR="008613FC" w:rsidRDefault="008613FC" w:rsidP="008613FC">
      <w:pPr>
        <w:pStyle w:val="MTDisplayEquation"/>
      </w:pPr>
      <w:r>
        <w:tab/>
      </w:r>
      <w:r w:rsidR="005D1779" w:rsidRPr="002429B0">
        <w:rPr>
          <w:position w:val="-34"/>
        </w:rPr>
        <w:object w:dxaOrig="6240" w:dyaOrig="800" w14:anchorId="53114D41">
          <v:shape id="_x0000_i1422" type="#_x0000_t75" style="width:311.65pt;height:40.85pt" o:ole="">
            <v:imagedata r:id="rId826" o:title=""/>
          </v:shape>
          <o:OLEObject Type="Embed" ProgID="Equation.DSMT4" ShapeID="_x0000_i1422" DrawAspect="Content" ObjectID="_1526412576" r:id="rId827"/>
        </w:object>
      </w:r>
      <w:r>
        <w:t xml:space="preserve"> </w:t>
      </w:r>
    </w:p>
    <w:p w14:paraId="5547E20E" w14:textId="77777777" w:rsidR="008613FC" w:rsidRDefault="008613FC" w:rsidP="008613FC"/>
    <w:p w14:paraId="41B804AF" w14:textId="77777777" w:rsidR="008613FC" w:rsidRDefault="008613FC" w:rsidP="008613FC">
      <w:r>
        <w:rPr>
          <w:i/>
        </w:rPr>
        <w:t>Example</w:t>
      </w:r>
      <w:r>
        <w:t>:</w:t>
      </w:r>
    </w:p>
    <w:p w14:paraId="4B987FFF" w14:textId="2926801B"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 xml:space="preserve"> type="fiber-</w:t>
      </w:r>
      <w:r>
        <w:rPr>
          <w:rFonts w:ascii="Courier New" w:hAnsi="Courier New"/>
          <w:sz w:val="22"/>
        </w:rPr>
        <w:t>power-linear</w:t>
      </w:r>
      <w:r w:rsidRPr="008A39E7">
        <w:rPr>
          <w:rFonts w:ascii="Courier New" w:hAnsi="Courier New"/>
          <w:sz w:val="22"/>
        </w:rPr>
        <w:t>"&gt;</w:t>
      </w:r>
    </w:p>
    <w:p w14:paraId="58F1A997" w14:textId="77777777" w:rsidR="008613FC" w:rsidRDefault="008613FC" w:rsidP="008613FC">
      <w:pPr>
        <w:pStyle w:val="code"/>
      </w:pPr>
      <w:r>
        <w:tab/>
        <w:t>&lt;fiber type="angles"&gt;</w:t>
      </w:r>
    </w:p>
    <w:p w14:paraId="4A03E7DD" w14:textId="77777777" w:rsidR="008613FC" w:rsidRDefault="008613FC" w:rsidP="008613FC">
      <w:pPr>
        <w:pStyle w:val="code"/>
      </w:pPr>
      <w:r>
        <w:tab/>
      </w:r>
      <w:r>
        <w:tab/>
        <w:t>&lt;theta&gt;20&lt;/center&gt;</w:t>
      </w:r>
    </w:p>
    <w:p w14:paraId="12E2D33E" w14:textId="77777777" w:rsidR="008613FC" w:rsidRDefault="008613FC" w:rsidP="008613FC">
      <w:pPr>
        <w:pStyle w:val="code"/>
      </w:pPr>
      <w:r>
        <w:tab/>
      </w:r>
      <w:r>
        <w:tab/>
        <w:t>&lt;phi&gt;90&lt;/phi&gt;</w:t>
      </w:r>
    </w:p>
    <w:p w14:paraId="22CEAFB7" w14:textId="77777777" w:rsidR="008613FC" w:rsidRDefault="008613FC" w:rsidP="008613FC">
      <w:pPr>
        <w:pStyle w:val="code"/>
      </w:pPr>
      <w:r>
        <w:tab/>
        <w:t>&lt;/fiber&gt;</w:t>
      </w:r>
    </w:p>
    <w:p w14:paraId="34732BFC" w14:textId="77777777" w:rsidR="008613FC" w:rsidRDefault="008613FC" w:rsidP="008613FC">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p>
    <w:p w14:paraId="416B2DED" w14:textId="77777777" w:rsidR="008613FC" w:rsidRDefault="008613FC" w:rsidP="008613FC">
      <w:pPr>
        <w:rPr>
          <w:rFonts w:ascii="Courier New" w:hAnsi="Courier New"/>
          <w:sz w:val="22"/>
        </w:rPr>
      </w:pPr>
      <w:r>
        <w:rPr>
          <w:rFonts w:ascii="Courier New" w:hAnsi="Courier New"/>
          <w:sz w:val="22"/>
        </w:rPr>
        <w:tab/>
        <w:t>&lt;beta&gt;2.5&lt;/beta&gt;</w:t>
      </w:r>
    </w:p>
    <w:p w14:paraId="47CDAC99" w14:textId="77777777" w:rsidR="008613FC" w:rsidRPr="008A39E7" w:rsidRDefault="008613FC" w:rsidP="008613FC">
      <w:pPr>
        <w:rPr>
          <w:rFonts w:ascii="Courier New" w:hAnsi="Courier New"/>
          <w:sz w:val="22"/>
        </w:rPr>
      </w:pPr>
      <w:r>
        <w:rPr>
          <w:rFonts w:ascii="Courier New" w:hAnsi="Courier New"/>
          <w:sz w:val="22"/>
        </w:rPr>
        <w:tab/>
        <w:t>&lt;lam0&gt;1.06&lt;/lam0&gt;</w:t>
      </w:r>
    </w:p>
    <w:p w14:paraId="386338B5" w14:textId="2AD107B5"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gt;</w:t>
      </w:r>
    </w:p>
    <w:p w14:paraId="51834A66" w14:textId="77777777" w:rsidR="008613FC" w:rsidRDefault="008613FC" w:rsidP="008613FC"/>
    <w:p w14:paraId="00111833" w14:textId="77777777" w:rsidR="006A0BC1" w:rsidRPr="0097532C" w:rsidRDefault="006A0BC1" w:rsidP="006A0BC1">
      <w:r w:rsidRPr="0097532C">
        <w:br w:type="page"/>
      </w:r>
    </w:p>
    <w:p w14:paraId="233A9184" w14:textId="65B91372" w:rsidR="00F11BA7" w:rsidRDefault="00F11BA7" w:rsidP="00F11BA7">
      <w:bookmarkStart w:id="2333" w:name="_Ref173929189"/>
    </w:p>
    <w:p w14:paraId="18ED4B7F" w14:textId="20D59176" w:rsidR="00F11BA7" w:rsidRDefault="00F11BA7" w:rsidP="00F11BA7">
      <w:pPr>
        <w:pStyle w:val="Heading4"/>
      </w:pPr>
      <w:bookmarkStart w:id="2334" w:name="_Toc452646656"/>
      <w:r>
        <w:t>Fung Orthotropic Compressible</w:t>
      </w:r>
      <w:bookmarkEnd w:id="2334"/>
    </w:p>
    <w:p w14:paraId="67AE1612" w14:textId="5F9AA6C8" w:rsidR="00F11BA7" w:rsidRDefault="00F11BA7" w:rsidP="00F11BA7">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 </w:instrText>
      </w:r>
      <w:r w:rsidR="00546831">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DATA </w:instrText>
      </w:r>
      <w:r w:rsidR="00546831">
        <w:fldChar w:fldCharType="end"/>
      </w:r>
      <w:r>
        <w:fldChar w:fldCharType="separate"/>
      </w:r>
      <w:r>
        <w:rPr>
          <w:noProof/>
        </w:rPr>
        <w:t>[</w:t>
      </w:r>
      <w:hyperlink w:anchor="_ENREF_10" w:tooltip="Fung, 1993 #44" w:history="1">
        <w:r w:rsidR="00554341">
          <w:rPr>
            <w:noProof/>
          </w:rPr>
          <w:t>10</w:t>
        </w:r>
      </w:hyperlink>
      <w:r>
        <w:rPr>
          <w:noProof/>
        </w:rPr>
        <w:t xml:space="preserve">, </w:t>
      </w:r>
      <w:hyperlink w:anchor="_ENREF_11" w:tooltip="Fung, 1979 #43" w:history="1">
        <w:r w:rsidR="00554341">
          <w:rPr>
            <w:noProof/>
          </w:rPr>
          <w:t>11</w:t>
        </w:r>
      </w:hyperlink>
      <w:r>
        <w:rPr>
          <w:noProof/>
        </w:rPr>
        <w:t>]</w:t>
      </w:r>
      <w:r>
        <w:fldChar w:fldCharType="end"/>
      </w:r>
      <w:r>
        <w:t xml:space="preserve"> is “</w:t>
      </w:r>
      <w:r>
        <w:rPr>
          <w:i/>
        </w:rPr>
        <w:t>Fung-ortho-compressibl</w:t>
      </w:r>
      <w:r w:rsidR="006D6355">
        <w:rPr>
          <w:i/>
        </w:rPr>
        <w:t>e</w:t>
      </w:r>
      <w:r>
        <w:rPr>
          <w:i/>
        </w:rPr>
        <w:t>”</w:t>
      </w:r>
      <w:r>
        <w:t>. The following material parameters must be defined:</w:t>
      </w:r>
    </w:p>
    <w:p w14:paraId="1CC1822C" w14:textId="77777777" w:rsidR="006D6355" w:rsidRDefault="006D6355" w:rsidP="006D6355"/>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c>
          <w:tcPr>
            <w:tcW w:w="1497" w:type="pct"/>
            <w:shd w:val="clear" w:color="auto" w:fill="auto"/>
          </w:tcPr>
          <w:p w14:paraId="46AB9B0A" w14:textId="77777777" w:rsidR="006D6355" w:rsidRDefault="006D6355" w:rsidP="006D6355">
            <w:pPr>
              <w:pStyle w:val="code"/>
            </w:pPr>
            <w:r>
              <w:t>&lt;E1&gt;</w:t>
            </w:r>
          </w:p>
        </w:tc>
        <w:tc>
          <w:tcPr>
            <w:tcW w:w="2611" w:type="pct"/>
            <w:shd w:val="clear" w:color="auto" w:fill="auto"/>
          </w:tcPr>
          <w:p w14:paraId="4067AC4B" w14:textId="5B0F6812" w:rsidR="006D6355" w:rsidRDefault="005D1779" w:rsidP="005D1779">
            <w:r w:rsidRPr="002429B0">
              <w:rPr>
                <w:position w:val="-12"/>
              </w:rPr>
              <w:object w:dxaOrig="279" w:dyaOrig="360" w14:anchorId="231BB309">
                <v:shape id="_x0000_i1423" type="#_x0000_t75" style="width:14.5pt;height:18.8pt" o:ole="">
                  <v:imagedata r:id="rId828" o:title=""/>
                </v:shape>
                <o:OLEObject Type="Embed" ProgID="Equation.DSMT4" ShapeID="_x0000_i1423" DrawAspect="Content" ObjectID="_1526412577" r:id="rId829"/>
              </w:object>
            </w:r>
            <w:r w:rsidR="006D6355">
              <w:t xml:space="preserve"> </w:t>
            </w:r>
            <w:r w:rsidR="00DE34C0">
              <w:t xml:space="preserve">Young’s </w:t>
            </w:r>
            <w:r w:rsidR="006D6355">
              <w:t>modulus</w:t>
            </w:r>
          </w:p>
        </w:tc>
        <w:tc>
          <w:tcPr>
            <w:tcW w:w="892" w:type="pct"/>
          </w:tcPr>
          <w:p w14:paraId="64499508" w14:textId="77777777" w:rsidR="006D6355" w:rsidRPr="00AF2221" w:rsidRDefault="006D6355" w:rsidP="006D6355">
            <w:pPr>
              <w:rPr>
                <w:position w:val="-12"/>
              </w:rPr>
            </w:pPr>
            <w:r>
              <w:t>[</w:t>
            </w:r>
            <w:r>
              <w:rPr>
                <w:b/>
              </w:rPr>
              <w:t>P</w:t>
            </w:r>
            <w:r>
              <w:t>]</w:t>
            </w:r>
          </w:p>
        </w:tc>
      </w:tr>
      <w:tr w:rsidR="006D6355" w14:paraId="151A7DD5" w14:textId="77777777" w:rsidTr="006D6355">
        <w:tc>
          <w:tcPr>
            <w:tcW w:w="1497" w:type="pct"/>
            <w:shd w:val="clear" w:color="auto" w:fill="auto"/>
          </w:tcPr>
          <w:p w14:paraId="43C1084E" w14:textId="77777777" w:rsidR="006D6355" w:rsidRDefault="006D6355" w:rsidP="006D6355">
            <w:pPr>
              <w:pStyle w:val="code"/>
            </w:pPr>
            <w:r>
              <w:t>&lt;E2&gt;</w:t>
            </w:r>
          </w:p>
        </w:tc>
        <w:tc>
          <w:tcPr>
            <w:tcW w:w="2611" w:type="pct"/>
            <w:shd w:val="clear" w:color="auto" w:fill="auto"/>
          </w:tcPr>
          <w:p w14:paraId="5F687060" w14:textId="23921698" w:rsidR="006D6355" w:rsidRDefault="005D1779" w:rsidP="005D1779">
            <w:r w:rsidRPr="002429B0">
              <w:rPr>
                <w:position w:val="-12"/>
              </w:rPr>
              <w:object w:dxaOrig="300" w:dyaOrig="360" w14:anchorId="2BAC872D">
                <v:shape id="_x0000_i1424" type="#_x0000_t75" style="width:15.05pt;height:18.8pt" o:ole="">
                  <v:imagedata r:id="rId830" o:title=""/>
                </v:shape>
                <o:OLEObject Type="Embed" ProgID="Equation.DSMT4" ShapeID="_x0000_i1424" DrawAspect="Content" ObjectID="_1526412578" r:id="rId831"/>
              </w:object>
            </w:r>
            <w:r w:rsidR="006D6355">
              <w:t xml:space="preserve"> </w:t>
            </w:r>
            <w:r w:rsidR="00DE34C0">
              <w:t xml:space="preserve">Young’s </w:t>
            </w:r>
            <w:r w:rsidR="006D6355">
              <w:t>modulus</w:t>
            </w:r>
          </w:p>
        </w:tc>
        <w:tc>
          <w:tcPr>
            <w:tcW w:w="892" w:type="pct"/>
          </w:tcPr>
          <w:p w14:paraId="44ABFD20" w14:textId="77777777" w:rsidR="006D6355" w:rsidRPr="00AF2221" w:rsidRDefault="006D6355" w:rsidP="006D6355">
            <w:pPr>
              <w:rPr>
                <w:position w:val="-12"/>
              </w:rPr>
            </w:pPr>
            <w:r>
              <w:t>[</w:t>
            </w:r>
            <w:r>
              <w:rPr>
                <w:b/>
              </w:rPr>
              <w:t>P</w:t>
            </w:r>
            <w:r>
              <w:t>]</w:t>
            </w:r>
          </w:p>
        </w:tc>
      </w:tr>
      <w:tr w:rsidR="006D6355" w14:paraId="7D39BB14" w14:textId="77777777" w:rsidTr="006D6355">
        <w:tc>
          <w:tcPr>
            <w:tcW w:w="1497" w:type="pct"/>
            <w:shd w:val="clear" w:color="auto" w:fill="auto"/>
          </w:tcPr>
          <w:p w14:paraId="345A199D" w14:textId="77777777" w:rsidR="006D6355" w:rsidRDefault="006D6355" w:rsidP="006D6355">
            <w:pPr>
              <w:pStyle w:val="code"/>
            </w:pPr>
            <w:r>
              <w:t>&lt;E3&gt;</w:t>
            </w:r>
          </w:p>
        </w:tc>
        <w:tc>
          <w:tcPr>
            <w:tcW w:w="2611" w:type="pct"/>
            <w:shd w:val="clear" w:color="auto" w:fill="auto"/>
          </w:tcPr>
          <w:p w14:paraId="7F956F94" w14:textId="058A78C9" w:rsidR="006D6355" w:rsidRDefault="005D1779" w:rsidP="005D1779">
            <w:r w:rsidRPr="002429B0">
              <w:rPr>
                <w:position w:val="-12"/>
              </w:rPr>
              <w:object w:dxaOrig="300" w:dyaOrig="360" w14:anchorId="084863F9">
                <v:shape id="_x0000_i1425" type="#_x0000_t75" style="width:15.05pt;height:18.8pt" o:ole="">
                  <v:imagedata r:id="rId832" o:title=""/>
                </v:shape>
                <o:OLEObject Type="Embed" ProgID="Equation.DSMT4" ShapeID="_x0000_i1425" DrawAspect="Content" ObjectID="_1526412579" r:id="rId833"/>
              </w:object>
            </w:r>
            <w:r w:rsidR="006D6355">
              <w:t xml:space="preserve"> </w:t>
            </w:r>
            <w:r w:rsidR="00DE34C0">
              <w:t xml:space="preserve">Young’s </w:t>
            </w:r>
            <w:r w:rsidR="006D6355">
              <w:t>modulus</w:t>
            </w:r>
          </w:p>
        </w:tc>
        <w:tc>
          <w:tcPr>
            <w:tcW w:w="892" w:type="pct"/>
          </w:tcPr>
          <w:p w14:paraId="22E66EEA" w14:textId="77777777" w:rsidR="006D6355" w:rsidRPr="00AF2221" w:rsidRDefault="006D6355" w:rsidP="006D6355">
            <w:pPr>
              <w:rPr>
                <w:position w:val="-12"/>
              </w:rPr>
            </w:pPr>
            <w:r>
              <w:t>[</w:t>
            </w:r>
            <w:r>
              <w:rPr>
                <w:b/>
              </w:rPr>
              <w:t>P</w:t>
            </w:r>
            <w:r>
              <w:t>]</w:t>
            </w:r>
          </w:p>
        </w:tc>
      </w:tr>
      <w:tr w:rsidR="006D6355" w14:paraId="559100AA" w14:textId="77777777" w:rsidTr="006D6355">
        <w:tc>
          <w:tcPr>
            <w:tcW w:w="1497" w:type="pct"/>
            <w:shd w:val="clear" w:color="auto" w:fill="auto"/>
          </w:tcPr>
          <w:p w14:paraId="2ACAF7B0" w14:textId="77777777" w:rsidR="006D6355" w:rsidRDefault="006D6355" w:rsidP="006D6355">
            <w:pPr>
              <w:pStyle w:val="code"/>
            </w:pPr>
            <w:r>
              <w:t>&lt;G12&gt;</w:t>
            </w:r>
          </w:p>
        </w:tc>
        <w:tc>
          <w:tcPr>
            <w:tcW w:w="2611" w:type="pct"/>
            <w:shd w:val="clear" w:color="auto" w:fill="auto"/>
          </w:tcPr>
          <w:p w14:paraId="478CD382" w14:textId="611D9B1F" w:rsidR="006D6355" w:rsidRDefault="005D1779" w:rsidP="005D1779">
            <w:r w:rsidRPr="002429B0">
              <w:rPr>
                <w:position w:val="-12"/>
              </w:rPr>
              <w:object w:dxaOrig="360" w:dyaOrig="360" w14:anchorId="298A0049">
                <v:shape id="_x0000_i1426" type="#_x0000_t75" style="width:18.8pt;height:18.8pt" o:ole="">
                  <v:imagedata r:id="rId834" o:title=""/>
                </v:shape>
                <o:OLEObject Type="Embed" ProgID="Equation.DSMT4" ShapeID="_x0000_i1426" DrawAspect="Content" ObjectID="_1526412580" r:id="rId835"/>
              </w:object>
            </w:r>
            <w:r w:rsidR="006D6355">
              <w:t xml:space="preserve"> </w:t>
            </w:r>
            <w:r w:rsidR="00DE34C0">
              <w:t xml:space="preserve">shear </w:t>
            </w:r>
            <w:r w:rsidR="006D6355">
              <w:t>modulus</w:t>
            </w:r>
          </w:p>
        </w:tc>
        <w:tc>
          <w:tcPr>
            <w:tcW w:w="892" w:type="pct"/>
          </w:tcPr>
          <w:p w14:paraId="009B0164" w14:textId="77777777" w:rsidR="006D6355" w:rsidRPr="00AF2221" w:rsidRDefault="006D6355" w:rsidP="006D6355">
            <w:pPr>
              <w:rPr>
                <w:position w:val="-12"/>
              </w:rPr>
            </w:pPr>
            <w:r>
              <w:t>[</w:t>
            </w:r>
            <w:r>
              <w:rPr>
                <w:b/>
              </w:rPr>
              <w:t>P</w:t>
            </w:r>
            <w:r>
              <w:t>]</w:t>
            </w:r>
          </w:p>
        </w:tc>
      </w:tr>
      <w:tr w:rsidR="006D6355" w14:paraId="5EF3A45F" w14:textId="77777777" w:rsidTr="006D6355">
        <w:tc>
          <w:tcPr>
            <w:tcW w:w="1497" w:type="pct"/>
            <w:shd w:val="clear" w:color="auto" w:fill="auto"/>
          </w:tcPr>
          <w:p w14:paraId="36D36176" w14:textId="77777777" w:rsidR="006D6355" w:rsidRDefault="006D6355" w:rsidP="006D6355">
            <w:pPr>
              <w:pStyle w:val="code"/>
            </w:pPr>
            <w:r>
              <w:t>&lt;G23&gt;</w:t>
            </w:r>
          </w:p>
        </w:tc>
        <w:tc>
          <w:tcPr>
            <w:tcW w:w="2611" w:type="pct"/>
            <w:shd w:val="clear" w:color="auto" w:fill="auto"/>
          </w:tcPr>
          <w:p w14:paraId="664EB9CA" w14:textId="27EDDB85" w:rsidR="006D6355" w:rsidRDefault="005D1779" w:rsidP="005D1779">
            <w:r w:rsidRPr="002429B0">
              <w:rPr>
                <w:position w:val="-12"/>
              </w:rPr>
              <w:object w:dxaOrig="380" w:dyaOrig="360" w14:anchorId="506BE65B">
                <v:shape id="_x0000_i1427" type="#_x0000_t75" style="width:18.8pt;height:18.8pt" o:ole="">
                  <v:imagedata r:id="rId836" o:title=""/>
                </v:shape>
                <o:OLEObject Type="Embed" ProgID="Equation.DSMT4" ShapeID="_x0000_i1427" DrawAspect="Content" ObjectID="_1526412581" r:id="rId837"/>
              </w:object>
            </w:r>
            <w:r w:rsidR="006D6355">
              <w:t xml:space="preserve"> </w:t>
            </w:r>
            <w:r w:rsidR="00DE34C0">
              <w:t xml:space="preserve">shear </w:t>
            </w:r>
            <w:r w:rsidR="006D6355">
              <w:t>modulus</w:t>
            </w:r>
          </w:p>
        </w:tc>
        <w:tc>
          <w:tcPr>
            <w:tcW w:w="892" w:type="pct"/>
          </w:tcPr>
          <w:p w14:paraId="753A76FC" w14:textId="77777777" w:rsidR="006D6355" w:rsidRPr="00AF2221" w:rsidRDefault="006D6355" w:rsidP="006D6355">
            <w:pPr>
              <w:rPr>
                <w:position w:val="-12"/>
              </w:rPr>
            </w:pPr>
            <w:r>
              <w:t>[</w:t>
            </w:r>
            <w:r>
              <w:rPr>
                <w:b/>
              </w:rPr>
              <w:t>P</w:t>
            </w:r>
            <w:r>
              <w:t>]</w:t>
            </w:r>
          </w:p>
        </w:tc>
      </w:tr>
      <w:tr w:rsidR="006D6355" w14:paraId="31E5AEC5" w14:textId="77777777" w:rsidTr="006D6355">
        <w:tc>
          <w:tcPr>
            <w:tcW w:w="1497" w:type="pct"/>
            <w:shd w:val="clear" w:color="auto" w:fill="auto"/>
          </w:tcPr>
          <w:p w14:paraId="43F5B00C" w14:textId="77777777" w:rsidR="006D6355" w:rsidRDefault="006D6355" w:rsidP="006D6355">
            <w:pPr>
              <w:pStyle w:val="code"/>
            </w:pPr>
            <w:r>
              <w:t>&lt;G13&gt;</w:t>
            </w:r>
          </w:p>
        </w:tc>
        <w:tc>
          <w:tcPr>
            <w:tcW w:w="2611" w:type="pct"/>
            <w:shd w:val="clear" w:color="auto" w:fill="auto"/>
          </w:tcPr>
          <w:p w14:paraId="436F868A" w14:textId="1F56D290" w:rsidR="006D6355" w:rsidRDefault="005D1779" w:rsidP="005D1779">
            <w:r w:rsidRPr="002429B0">
              <w:rPr>
                <w:position w:val="-12"/>
              </w:rPr>
              <w:object w:dxaOrig="360" w:dyaOrig="360" w14:anchorId="10C00B2B">
                <v:shape id="_x0000_i1428" type="#_x0000_t75" style="width:18.8pt;height:18.8pt" o:ole="">
                  <v:imagedata r:id="rId838" o:title=""/>
                </v:shape>
                <o:OLEObject Type="Embed" ProgID="Equation.DSMT4" ShapeID="_x0000_i1428" DrawAspect="Content" ObjectID="_1526412582" r:id="rId839"/>
              </w:object>
            </w:r>
            <w:r w:rsidR="006D6355">
              <w:t xml:space="preserve"> </w:t>
            </w:r>
            <w:r w:rsidR="00DE34C0">
              <w:t xml:space="preserve">shear </w:t>
            </w:r>
            <w:r w:rsidR="006D6355">
              <w:t>modulus</w:t>
            </w:r>
          </w:p>
        </w:tc>
        <w:tc>
          <w:tcPr>
            <w:tcW w:w="892" w:type="pct"/>
          </w:tcPr>
          <w:p w14:paraId="28892F3B" w14:textId="77777777" w:rsidR="006D6355" w:rsidRPr="00AF2221" w:rsidRDefault="006D6355" w:rsidP="006D6355">
            <w:pPr>
              <w:rPr>
                <w:position w:val="-12"/>
              </w:rPr>
            </w:pPr>
            <w:r>
              <w:t>[</w:t>
            </w:r>
            <w:r>
              <w:rPr>
                <w:b/>
              </w:rPr>
              <w:t>P</w:t>
            </w:r>
            <w:r>
              <w:t>]</w:t>
            </w:r>
          </w:p>
        </w:tc>
      </w:tr>
      <w:tr w:rsidR="006D6355" w14:paraId="1C5042F2" w14:textId="77777777" w:rsidTr="006D6355">
        <w:tc>
          <w:tcPr>
            <w:tcW w:w="1497" w:type="pct"/>
            <w:shd w:val="clear" w:color="auto" w:fill="auto"/>
          </w:tcPr>
          <w:p w14:paraId="536E8838" w14:textId="77777777" w:rsidR="006D6355" w:rsidRDefault="006D6355" w:rsidP="006D6355">
            <w:pPr>
              <w:pStyle w:val="code"/>
            </w:pPr>
            <w:r>
              <w:t>&lt;v12&gt;</w:t>
            </w:r>
          </w:p>
        </w:tc>
        <w:tc>
          <w:tcPr>
            <w:tcW w:w="2611" w:type="pct"/>
            <w:shd w:val="clear" w:color="auto" w:fill="auto"/>
          </w:tcPr>
          <w:p w14:paraId="526C9F37" w14:textId="023B8A76" w:rsidR="006D6355" w:rsidRDefault="005D1779" w:rsidP="005D1779">
            <w:r w:rsidRPr="002429B0">
              <w:rPr>
                <w:position w:val="-12"/>
              </w:rPr>
              <w:object w:dxaOrig="320" w:dyaOrig="360" w14:anchorId="1B058A9F">
                <v:shape id="_x0000_i1429" type="#_x0000_t75" style="width:16.65pt;height:18.8pt" o:ole="">
                  <v:imagedata r:id="rId840" o:title=""/>
                </v:shape>
                <o:OLEObject Type="Embed" ProgID="Equation.DSMT4" ShapeID="_x0000_i1429" DrawAspect="Content" ObjectID="_1526412583" r:id="rId841"/>
              </w:object>
            </w:r>
            <w:r w:rsidR="006D6355">
              <w:t xml:space="preserve"> </w:t>
            </w:r>
            <w:r w:rsidR="00DE34C0">
              <w:t>Poisson’s ratio</w:t>
            </w:r>
          </w:p>
        </w:tc>
        <w:tc>
          <w:tcPr>
            <w:tcW w:w="892" w:type="pct"/>
          </w:tcPr>
          <w:p w14:paraId="2C24D6C6" w14:textId="1BCB8E6B" w:rsidR="006D6355" w:rsidRPr="00AF2221" w:rsidRDefault="006D6355" w:rsidP="00DE34C0">
            <w:pPr>
              <w:rPr>
                <w:position w:val="-12"/>
              </w:rPr>
            </w:pPr>
            <w:r>
              <w:t>[</w:t>
            </w:r>
            <w:r w:rsidR="00DE34C0">
              <w:rPr>
                <w:b/>
              </w:rPr>
              <w:t xml:space="preserve"> </w:t>
            </w:r>
            <w:r>
              <w:t>]</w:t>
            </w:r>
          </w:p>
        </w:tc>
      </w:tr>
      <w:tr w:rsidR="006D6355" w14:paraId="1356A48D" w14:textId="77777777" w:rsidTr="006D6355">
        <w:tc>
          <w:tcPr>
            <w:tcW w:w="1497" w:type="pct"/>
            <w:shd w:val="clear" w:color="auto" w:fill="auto"/>
          </w:tcPr>
          <w:p w14:paraId="4E250FA9" w14:textId="77777777" w:rsidR="006D6355" w:rsidRDefault="006D6355" w:rsidP="006D6355">
            <w:pPr>
              <w:pStyle w:val="code"/>
            </w:pPr>
            <w:r>
              <w:t>&lt;v23&gt;</w:t>
            </w:r>
          </w:p>
        </w:tc>
        <w:tc>
          <w:tcPr>
            <w:tcW w:w="2611" w:type="pct"/>
            <w:shd w:val="clear" w:color="auto" w:fill="auto"/>
          </w:tcPr>
          <w:p w14:paraId="7ED6A6C0" w14:textId="34EF5FA2" w:rsidR="006D6355" w:rsidRDefault="005D1779" w:rsidP="005D1779">
            <w:r w:rsidRPr="002429B0">
              <w:rPr>
                <w:position w:val="-12"/>
              </w:rPr>
              <w:object w:dxaOrig="320" w:dyaOrig="360" w14:anchorId="436533CD">
                <v:shape id="_x0000_i1430" type="#_x0000_t75" style="width:16.65pt;height:18.8pt" o:ole="">
                  <v:imagedata r:id="rId842" o:title=""/>
                </v:shape>
                <o:OLEObject Type="Embed" ProgID="Equation.DSMT4" ShapeID="_x0000_i1430" DrawAspect="Content" ObjectID="_1526412584" r:id="rId843"/>
              </w:object>
            </w:r>
            <w:r w:rsidR="006D6355">
              <w:t xml:space="preserve"> </w:t>
            </w:r>
            <w:r w:rsidR="00DE34C0">
              <w:t>Poisson’s ratio</w:t>
            </w:r>
          </w:p>
        </w:tc>
        <w:tc>
          <w:tcPr>
            <w:tcW w:w="892" w:type="pct"/>
          </w:tcPr>
          <w:p w14:paraId="0BC80439" w14:textId="467F61F8" w:rsidR="006D6355" w:rsidRPr="00AF2221" w:rsidRDefault="006D6355" w:rsidP="00DE34C0">
            <w:pPr>
              <w:rPr>
                <w:position w:val="-12"/>
              </w:rPr>
            </w:pPr>
            <w:r>
              <w:t>[</w:t>
            </w:r>
            <w:r w:rsidR="00DE34C0">
              <w:rPr>
                <w:b/>
              </w:rPr>
              <w:t xml:space="preserve"> </w:t>
            </w:r>
            <w:r>
              <w:t>]</w:t>
            </w:r>
          </w:p>
        </w:tc>
      </w:tr>
      <w:tr w:rsidR="006D6355" w14:paraId="5AD672DB" w14:textId="77777777" w:rsidTr="006D6355">
        <w:tc>
          <w:tcPr>
            <w:tcW w:w="1497" w:type="pct"/>
            <w:shd w:val="clear" w:color="auto" w:fill="auto"/>
          </w:tcPr>
          <w:p w14:paraId="7DF35E48" w14:textId="77777777" w:rsidR="006D6355" w:rsidRDefault="006D6355" w:rsidP="006D6355">
            <w:pPr>
              <w:pStyle w:val="code"/>
            </w:pPr>
            <w:r>
              <w:t>&lt;v31&gt;</w:t>
            </w:r>
          </w:p>
        </w:tc>
        <w:tc>
          <w:tcPr>
            <w:tcW w:w="2611" w:type="pct"/>
            <w:shd w:val="clear" w:color="auto" w:fill="auto"/>
          </w:tcPr>
          <w:p w14:paraId="7C74DEAC" w14:textId="5930DBE2" w:rsidR="006D6355" w:rsidRDefault="005D1779" w:rsidP="005D1779">
            <w:r w:rsidRPr="002429B0">
              <w:rPr>
                <w:position w:val="-12"/>
              </w:rPr>
              <w:object w:dxaOrig="320" w:dyaOrig="360" w14:anchorId="50136ECA">
                <v:shape id="_x0000_i1431" type="#_x0000_t75" style="width:16.65pt;height:18.8pt" o:ole="">
                  <v:imagedata r:id="rId844" o:title=""/>
                </v:shape>
                <o:OLEObject Type="Embed" ProgID="Equation.DSMT4" ShapeID="_x0000_i1431" DrawAspect="Content" ObjectID="_1526412585" r:id="rId845"/>
              </w:object>
            </w:r>
            <w:r w:rsidR="006D6355">
              <w:t xml:space="preserve"> </w:t>
            </w:r>
            <w:r w:rsidR="00DE34C0">
              <w:t>Poisson’s ratio</w:t>
            </w:r>
          </w:p>
        </w:tc>
        <w:tc>
          <w:tcPr>
            <w:tcW w:w="892" w:type="pct"/>
          </w:tcPr>
          <w:p w14:paraId="2A8F69B1" w14:textId="2A8AF839" w:rsidR="006D6355" w:rsidRPr="00AF2221" w:rsidRDefault="006D6355" w:rsidP="00DE34C0">
            <w:pPr>
              <w:rPr>
                <w:position w:val="-12"/>
              </w:rPr>
            </w:pPr>
            <w:r>
              <w:t>[</w:t>
            </w:r>
            <w:r w:rsidR="00DE34C0">
              <w:rPr>
                <w:b/>
              </w:rPr>
              <w:t xml:space="preserve"> </w:t>
            </w:r>
            <w:r>
              <w:t>]</w:t>
            </w:r>
          </w:p>
        </w:tc>
      </w:tr>
      <w:tr w:rsidR="006D6355" w14:paraId="5E3E16FF" w14:textId="77777777" w:rsidTr="006D6355">
        <w:tc>
          <w:tcPr>
            <w:tcW w:w="1497" w:type="pct"/>
            <w:shd w:val="clear" w:color="auto" w:fill="auto"/>
          </w:tcPr>
          <w:p w14:paraId="7001274E" w14:textId="77777777" w:rsidR="006D6355" w:rsidRDefault="006D6355" w:rsidP="006D6355">
            <w:pPr>
              <w:pStyle w:val="code"/>
            </w:pPr>
            <w:r>
              <w:t>&lt;c&gt;</w:t>
            </w:r>
          </w:p>
        </w:tc>
        <w:tc>
          <w:tcPr>
            <w:tcW w:w="2611" w:type="pct"/>
            <w:shd w:val="clear" w:color="auto" w:fill="auto"/>
          </w:tcPr>
          <w:p w14:paraId="774DBCD1" w14:textId="20C8AE89" w:rsidR="006D6355" w:rsidRDefault="005D1779" w:rsidP="005D1779">
            <w:r w:rsidRPr="002429B0">
              <w:rPr>
                <w:position w:val="-6"/>
              </w:rPr>
              <w:object w:dxaOrig="180" w:dyaOrig="220" w14:anchorId="1FAC658D">
                <v:shape id="_x0000_i1432" type="#_x0000_t75" style="width:8.6pt;height:11.3pt" o:ole="">
                  <v:imagedata r:id="rId846" o:title=""/>
                </v:shape>
                <o:OLEObject Type="Embed" ProgID="Equation.DSMT4" ShapeID="_x0000_i1432" DrawAspect="Content" ObjectID="_1526412586" r:id="rId847"/>
              </w:object>
            </w:r>
            <w:r w:rsidR="006D6355">
              <w:t xml:space="preserve"> coefficient</w:t>
            </w:r>
          </w:p>
        </w:tc>
        <w:tc>
          <w:tcPr>
            <w:tcW w:w="892" w:type="pct"/>
          </w:tcPr>
          <w:p w14:paraId="7C5183E6" w14:textId="77777777" w:rsidR="006D6355" w:rsidRPr="00AF2221" w:rsidRDefault="006D6355" w:rsidP="006D6355">
            <w:pPr>
              <w:rPr>
                <w:position w:val="-6"/>
              </w:rPr>
            </w:pPr>
            <w:r>
              <w:t>[</w:t>
            </w:r>
            <w:r>
              <w:rPr>
                <w:b/>
              </w:rPr>
              <w:t>P</w:t>
            </w:r>
            <w:r>
              <w:t>]</w:t>
            </w:r>
          </w:p>
        </w:tc>
      </w:tr>
      <w:tr w:rsidR="006D6355" w14:paraId="4E9743DF" w14:textId="77777777" w:rsidTr="006D6355">
        <w:tc>
          <w:tcPr>
            <w:tcW w:w="1497" w:type="pct"/>
            <w:shd w:val="clear" w:color="auto" w:fill="auto"/>
          </w:tcPr>
          <w:p w14:paraId="0F052C00" w14:textId="77777777" w:rsidR="006D6355" w:rsidRDefault="006D6355" w:rsidP="006D6355">
            <w:pPr>
              <w:pStyle w:val="code"/>
            </w:pPr>
            <w:r>
              <w:t>&lt;k&gt;</w:t>
            </w:r>
          </w:p>
        </w:tc>
        <w:tc>
          <w:tcPr>
            <w:tcW w:w="2611" w:type="pct"/>
            <w:shd w:val="clear" w:color="auto" w:fill="auto"/>
          </w:tcPr>
          <w:p w14:paraId="5475BD09" w14:textId="28812106" w:rsidR="006D6355" w:rsidRDefault="005D1779" w:rsidP="005D1779">
            <w:r w:rsidRPr="00025957">
              <w:rPr>
                <w:position w:val="-4"/>
              </w:rPr>
              <w:object w:dxaOrig="220" w:dyaOrig="200" w14:anchorId="413A116E">
                <v:shape id="_x0000_i1433" type="#_x0000_t75" style="width:11.3pt;height:10.2pt" o:ole="">
                  <v:imagedata r:id="rId848" o:title=""/>
                </v:shape>
                <o:OLEObject Type="Embed" ProgID="Equation.DSMT4" ShapeID="_x0000_i1433" DrawAspect="Content" ObjectID="_1526412587" r:id="rId849"/>
              </w:object>
            </w:r>
            <w:r w:rsidR="00DE34C0">
              <w:t xml:space="preserve"> </w:t>
            </w:r>
            <w:r w:rsidR="006D6355">
              <w:t>bulk modulus</w:t>
            </w:r>
          </w:p>
        </w:tc>
        <w:tc>
          <w:tcPr>
            <w:tcW w:w="892" w:type="pct"/>
          </w:tcPr>
          <w:p w14:paraId="43E1F596" w14:textId="77777777" w:rsidR="006D6355" w:rsidRDefault="006D6355" w:rsidP="006D6355">
            <w:r>
              <w:t>[</w:t>
            </w:r>
            <w:r>
              <w:rPr>
                <w:b/>
              </w:rPr>
              <w:t>P</w:t>
            </w:r>
            <w:r>
              <w:t>]</w:t>
            </w:r>
          </w:p>
        </w:tc>
      </w:tr>
    </w:tbl>
    <w:p w14:paraId="1C13ADB0" w14:textId="77777777" w:rsidR="006D6355" w:rsidRDefault="006D6355" w:rsidP="006D6355"/>
    <w:p w14:paraId="39FAED17" w14:textId="73368437" w:rsidR="006D6355" w:rsidRDefault="006D6355" w:rsidP="006D6355">
      <w:r>
        <w:t xml:space="preserve">The hyperelastic strain energy function is given by </w:t>
      </w:r>
      <w:r>
        <w:fldChar w:fldCharType="begin"/>
      </w:r>
      <w:r w:rsidR="00546831">
        <w:instrText xml:space="preserve"> ADDIN EN.CITE &lt;EndNote&gt;&lt;Cite&gt;&lt;Author&gt;Ateshian&lt;/Author&gt;&lt;Year&gt;2009&lt;/Year&gt;&lt;RecNum&gt;45&lt;/RecNum&gt;&lt;DisplayText&gt;[12]&lt;/DisplayText&gt;&lt;record&gt;&lt;rec-number&gt;45&lt;/rec-number&gt;&lt;foreign-keys&gt;&lt;key app="EN" db-id="r5wf5rzd9s599yezes8xwx5r29wwtfetp0e5" timestamp="0"&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eriodical&gt;&lt;full-title&gt;J Biomech&lt;/full-title&gt;&lt;/periodical&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Pr>
          <w:noProof/>
        </w:rPr>
        <w:t>[</w:t>
      </w:r>
      <w:hyperlink w:anchor="_ENREF_12" w:tooltip="Ateshian, 2009 #45" w:history="1">
        <w:r w:rsidR="00554341">
          <w:rPr>
            <w:noProof/>
          </w:rPr>
          <w:t>12</w:t>
        </w:r>
      </w:hyperlink>
      <w:r>
        <w:rPr>
          <w:noProof/>
        </w:rPr>
        <w:t>]</w:t>
      </w:r>
      <w:r>
        <w:fldChar w:fldCharType="end"/>
      </w:r>
      <w:r>
        <w:t>,</w:t>
      </w:r>
    </w:p>
    <w:p w14:paraId="6A664F03" w14:textId="2B197962" w:rsidR="006D6355" w:rsidRDefault="006D6355" w:rsidP="006D6355">
      <w:pPr>
        <w:pStyle w:val="MTDisplayEquation"/>
      </w:pPr>
      <w:r>
        <w:tab/>
      </w:r>
      <w:r w:rsidR="005D1779" w:rsidRPr="002429B0">
        <w:rPr>
          <w:position w:val="-24"/>
        </w:rPr>
        <w:object w:dxaOrig="2299" w:dyaOrig="620" w14:anchorId="5B8FE1FF">
          <v:shape id="_x0000_i1434" type="#_x0000_t75" style="width:115pt;height:31.15pt" o:ole="">
            <v:imagedata r:id="rId850" o:title=""/>
          </v:shape>
          <o:OLEObject Type="Embed" ProgID="Equation.DSMT4" ShapeID="_x0000_i1434" DrawAspect="Content" ObjectID="_1526412588" r:id="rId851"/>
        </w:object>
      </w:r>
      <w:r>
        <w:t>,</w:t>
      </w:r>
      <w:r>
        <w:tab/>
      </w:r>
    </w:p>
    <w:p w14:paraId="71F2271D" w14:textId="77777777" w:rsidR="006D6355" w:rsidRDefault="006D6355" w:rsidP="006D6355">
      <w:r>
        <w:t>where,</w:t>
      </w:r>
    </w:p>
    <w:p w14:paraId="71D37B7E" w14:textId="20B109F9" w:rsidR="006D6355" w:rsidRDefault="006D6355" w:rsidP="006D6355">
      <w:pPr>
        <w:pStyle w:val="MTDisplayEquation"/>
      </w:pPr>
      <w:r>
        <w:tab/>
      </w:r>
      <w:r w:rsidR="005D1779" w:rsidRPr="002429B0">
        <w:rPr>
          <w:position w:val="-30"/>
        </w:rPr>
        <w:object w:dxaOrig="4840" w:dyaOrig="720" w14:anchorId="71BB0049">
          <v:shape id="_x0000_i1435" type="#_x0000_t75" style="width:242.35pt;height:36.55pt" o:ole="">
            <v:imagedata r:id="rId852" o:title=""/>
          </v:shape>
          <o:OLEObject Type="Embed" ProgID="Equation.DSMT4" ShapeID="_x0000_i1435" DrawAspect="Content" ObjectID="_1526412589" r:id="rId853"/>
        </w:object>
      </w:r>
      <w:r w:rsidR="00DE34C0">
        <w:t>,</w:t>
      </w:r>
    </w:p>
    <w:p w14:paraId="13A460D6" w14:textId="77777777" w:rsidR="00DE34C0" w:rsidRDefault="00DE34C0" w:rsidP="006D6355">
      <w:r>
        <w:t>and</w:t>
      </w:r>
    </w:p>
    <w:p w14:paraId="0694865F" w14:textId="5DC78C8F" w:rsidR="00DE34C0" w:rsidRDefault="00DE34C0" w:rsidP="007949F9">
      <w:pPr>
        <w:pStyle w:val="MTDisplayEquation"/>
      </w:pPr>
      <w:r>
        <w:tab/>
      </w:r>
      <w:r w:rsidR="005D1779" w:rsidRPr="002429B0">
        <w:rPr>
          <w:position w:val="-24"/>
        </w:rPr>
        <w:object w:dxaOrig="1719" w:dyaOrig="620" w14:anchorId="11CD930A">
          <v:shape id="_x0000_i1436" type="#_x0000_t75" style="width:85.95pt;height:31.15pt" o:ole="">
            <v:imagedata r:id="rId854" o:title=""/>
          </v:shape>
          <o:OLEObject Type="Embed" ProgID="Equation.DSMT4" ShapeID="_x0000_i1436" DrawAspect="Content" ObjectID="_1526412590" r:id="rId855"/>
        </w:object>
      </w:r>
      <w:r>
        <w:t xml:space="preserve"> .</w:t>
      </w:r>
    </w:p>
    <w:p w14:paraId="593589A2" w14:textId="7835AE51" w:rsidR="006D6355" w:rsidRDefault="006D6355" w:rsidP="006D6355">
      <w:r>
        <w:t xml:space="preserve">Here, </w:t>
      </w:r>
      <w:r w:rsidR="005D1779" w:rsidRPr="002429B0">
        <w:rPr>
          <w:position w:val="-14"/>
        </w:rPr>
        <w:object w:dxaOrig="1359" w:dyaOrig="400" w14:anchorId="77B88833">
          <v:shape id="_x0000_i1437" type="#_x0000_t75" style="width:68.25pt;height:19.9pt" o:ole="">
            <v:imagedata r:id="rId856" o:title=""/>
          </v:shape>
          <o:OLEObject Type="Embed" ProgID="Equation.DSMT4" ShapeID="_x0000_i1437" DrawAspect="Content" ObjectID="_1526412591" r:id="rId857"/>
        </w:object>
      </w:r>
      <w:r>
        <w:t xml:space="preserve"> and </w:t>
      </w:r>
      <w:r w:rsidR="005D1779" w:rsidRPr="002429B0">
        <w:rPr>
          <w:position w:val="-12"/>
        </w:rPr>
        <w:object w:dxaOrig="1400" w:dyaOrig="360" w14:anchorId="77D90B8E">
          <v:shape id="_x0000_i1438" type="#_x0000_t75" style="width:69.85pt;height:18.8pt" o:ole="">
            <v:imagedata r:id="rId858" o:title=""/>
          </v:shape>
          <o:OLEObject Type="Embed" ProgID="Equation.DSMT4" ShapeID="_x0000_i1438" DrawAspect="Content" ObjectID="_1526412592" r:id="rId859"/>
        </w:object>
      </w:r>
      <w:r>
        <w:t xml:space="preserve">where </w:t>
      </w:r>
      <w:r w:rsidR="005D1779" w:rsidRPr="002429B0">
        <w:rPr>
          <w:position w:val="-12"/>
        </w:rPr>
        <w:object w:dxaOrig="320" w:dyaOrig="360" w14:anchorId="11924362">
          <v:shape id="_x0000_i1439" type="#_x0000_t75" style="width:16.65pt;height:18.8pt" o:ole="">
            <v:imagedata r:id="rId860" o:title=""/>
          </v:shape>
          <o:OLEObject Type="Embed" ProgID="Equation.DSMT4" ShapeID="_x0000_i1439" DrawAspect="Content" ObjectID="_1526412593" r:id="rId861"/>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FC7827">
        <w:t xml:space="preserve">4.1.1.2. </w:t>
      </w:r>
      <w:r>
        <w:fldChar w:fldCharType="end"/>
      </w:r>
      <w:r>
        <w:t xml:space="preserve">on how to define the material axes for orthotropic materials. The Lamé constants </w:t>
      </w:r>
      <w:r w:rsidR="005D1779" w:rsidRPr="002429B0">
        <w:rPr>
          <w:position w:val="-12"/>
        </w:rPr>
        <w:object w:dxaOrig="300" w:dyaOrig="360" w14:anchorId="45824DF4">
          <v:shape id="_x0000_i1440" type="#_x0000_t75" style="width:15.05pt;height:18.8pt" o:ole="">
            <v:imagedata r:id="rId862" o:title=""/>
          </v:shape>
          <o:OLEObject Type="Embed" ProgID="Equation.DSMT4" ShapeID="_x0000_i1440" DrawAspect="Content" ObjectID="_1526412594" r:id="rId863"/>
        </w:object>
      </w:r>
      <w:r>
        <w:t xml:space="preserve"> (</w:t>
      </w:r>
      <w:r w:rsidR="005D1779" w:rsidRPr="002429B0">
        <w:rPr>
          <w:position w:val="-10"/>
        </w:rPr>
        <w:object w:dxaOrig="920" w:dyaOrig="320" w14:anchorId="4ED27E44">
          <v:shape id="_x0000_i1441" type="#_x0000_t75" style="width:45.65pt;height:16.65pt" o:ole="">
            <v:imagedata r:id="rId864" o:title=""/>
          </v:shape>
          <o:OLEObject Type="Embed" ProgID="Equation.DSMT4" ShapeID="_x0000_i1441" DrawAspect="Content" ObjectID="_1526412595" r:id="rId865"/>
        </w:object>
      </w:r>
      <w:r>
        <w:t xml:space="preserve">) and </w:t>
      </w:r>
      <w:r w:rsidR="005D1779" w:rsidRPr="002429B0">
        <w:rPr>
          <w:position w:val="-12"/>
        </w:rPr>
        <w:object w:dxaOrig="340" w:dyaOrig="360" w14:anchorId="04A7E9C3">
          <v:shape id="_x0000_i1442" type="#_x0000_t75" style="width:16.65pt;height:18.8pt" o:ole="">
            <v:imagedata r:id="rId866" o:title=""/>
          </v:shape>
          <o:OLEObject Type="Embed" ProgID="Equation.DSMT4" ShapeID="_x0000_i1442" DrawAspect="Content" ObjectID="_1526412596" r:id="rId867"/>
        </w:object>
      </w:r>
      <w:r>
        <w:t xml:space="preserve"> (</w:t>
      </w:r>
      <w:r w:rsidR="005D1779" w:rsidRPr="002429B0">
        <w:rPr>
          <w:position w:val="-10"/>
        </w:rPr>
        <w:object w:dxaOrig="1120" w:dyaOrig="320" w14:anchorId="5576055A">
          <v:shape id="_x0000_i1443" type="#_x0000_t75" style="width:55.35pt;height:16.65pt" o:ole="">
            <v:imagedata r:id="rId868" o:title=""/>
          </v:shape>
          <o:OLEObject Type="Embed" ProgID="Equation.DSMT4" ShapeID="_x0000_i1443" DrawAspect="Content" ObjectID="_1526412597" r:id="rId869"/>
        </w:object>
      </w:r>
      <w:r>
        <w:t xml:space="preserve">, </w:t>
      </w:r>
      <w:r w:rsidR="005D1779" w:rsidRPr="002429B0">
        <w:rPr>
          <w:position w:val="-12"/>
        </w:rPr>
        <w:object w:dxaOrig="880" w:dyaOrig="360" w14:anchorId="00BB5B84">
          <v:shape id="_x0000_i1444" type="#_x0000_t75" style="width:44.05pt;height:18.8pt" o:ole="">
            <v:imagedata r:id="rId870" o:title=""/>
          </v:shape>
          <o:OLEObject Type="Embed" ProgID="Equation.DSMT4" ShapeID="_x0000_i1444" DrawAspect="Content" ObjectID="_1526412598" r:id="rId871"/>
        </w:object>
      </w:r>
      <w:r>
        <w:t xml:space="preserve">) are related to Young’s moduli </w:t>
      </w:r>
      <w:r w:rsidR="005D1779" w:rsidRPr="002429B0">
        <w:rPr>
          <w:position w:val="-12"/>
        </w:rPr>
        <w:object w:dxaOrig="300" w:dyaOrig="360" w14:anchorId="4DF68B50">
          <v:shape id="_x0000_i1445" type="#_x0000_t75" style="width:15.05pt;height:18.8pt" o:ole="">
            <v:imagedata r:id="rId872" o:title=""/>
          </v:shape>
          <o:OLEObject Type="Embed" ProgID="Equation.DSMT4" ShapeID="_x0000_i1445" DrawAspect="Content" ObjectID="_1526412599" r:id="rId873"/>
        </w:object>
      </w:r>
      <w:r>
        <w:t xml:space="preserve">, shear moduli </w:t>
      </w:r>
      <w:r w:rsidR="005D1779" w:rsidRPr="002429B0">
        <w:rPr>
          <w:position w:val="-12"/>
        </w:rPr>
        <w:object w:dxaOrig="380" w:dyaOrig="360" w14:anchorId="159E09A9">
          <v:shape id="_x0000_i1446" type="#_x0000_t75" style="width:18.8pt;height:18.8pt" o:ole="">
            <v:imagedata r:id="rId874" o:title=""/>
          </v:shape>
          <o:OLEObject Type="Embed" ProgID="Equation.DSMT4" ShapeID="_x0000_i1446" DrawAspect="Content" ObjectID="_1526412600" r:id="rId875"/>
        </w:object>
      </w:r>
      <w:r>
        <w:t xml:space="preserve"> and Poisson’s ratios </w:t>
      </w:r>
      <w:r w:rsidR="005D1779" w:rsidRPr="005D1779">
        <w:rPr>
          <w:position w:val="-12"/>
        </w:rPr>
        <w:object w:dxaOrig="340" w:dyaOrig="360" w14:anchorId="54B558F8">
          <v:shape id="_x0000_i1447" type="#_x0000_t75" style="width:17.2pt;height:18.25pt" o:ole="">
            <v:imagedata r:id="rId876" o:title=""/>
          </v:shape>
          <o:OLEObject Type="Embed" ProgID="Equation.DSMT4" ShapeID="_x0000_i1447" DrawAspect="Content" ObjectID="_1526412601" r:id="rId877"/>
        </w:object>
      </w:r>
      <w:r>
        <w:t xml:space="preserve"> via</w:t>
      </w:r>
    </w:p>
    <w:p w14:paraId="75EDE53D" w14:textId="4188663E" w:rsidR="006D6355" w:rsidRDefault="006D6355" w:rsidP="006D6355">
      <w:pPr>
        <w:pStyle w:val="MTDisplayEquation"/>
      </w:pPr>
      <w:r>
        <w:lastRenderedPageBreak/>
        <w:tab/>
      </w:r>
      <w:r w:rsidR="005D1779" w:rsidRPr="002429B0">
        <w:rPr>
          <w:position w:val="-124"/>
        </w:rPr>
        <w:object w:dxaOrig="7260" w:dyaOrig="7720" w14:anchorId="2770702B">
          <v:shape id="_x0000_i1448" type="#_x0000_t75" style="width:363.75pt;height:386.35pt" o:ole="">
            <v:imagedata r:id="rId878" o:title=""/>
          </v:shape>
          <o:OLEObject Type="Embed" ProgID="Equation.DSMT4" ShapeID="_x0000_i1448" DrawAspect="Content" ObjectID="_1526412602" r:id="rId879"/>
        </w:object>
      </w:r>
      <w:r>
        <w:t xml:space="preserve"> </w:t>
      </w:r>
    </w:p>
    <w:p w14:paraId="428049C0" w14:textId="77777777" w:rsidR="006D6355" w:rsidRDefault="006D6355" w:rsidP="006D6355"/>
    <w:p w14:paraId="4E9A1680" w14:textId="77777777" w:rsidR="006D6355" w:rsidRPr="000230DC" w:rsidRDefault="006D6355" w:rsidP="006D6355">
      <w:r w:rsidRPr="00CF3918">
        <w:t>The</w:t>
      </w:r>
      <w:r>
        <w:t xml:space="preserve"> orthotropic Lamé parameters should produce a positive definite stiffness matrix.</w:t>
      </w:r>
    </w:p>
    <w:p w14:paraId="085E1ED8" w14:textId="77777777" w:rsidR="006D6355" w:rsidRPr="00D5058C" w:rsidRDefault="006D6355" w:rsidP="006D6355"/>
    <w:p w14:paraId="1DD1FEFD" w14:textId="77777777" w:rsidR="006D6355" w:rsidRDefault="006D6355" w:rsidP="006D6355">
      <w:r>
        <w:rPr>
          <w:i/>
        </w:rPr>
        <w:t>Example</w:t>
      </w:r>
      <w:r>
        <w:t>:</w:t>
      </w:r>
    </w:p>
    <w:p w14:paraId="1C30046F" w14:textId="0F4AF88E" w:rsidR="006D6355" w:rsidRDefault="006D6355" w:rsidP="006D6355">
      <w:pPr>
        <w:pStyle w:val="code"/>
      </w:pPr>
      <w:r>
        <w:t>&lt;material id="3" type="Fung</w:t>
      </w:r>
      <w:r w:rsidR="00BC58C7">
        <w:t>-</w:t>
      </w:r>
      <w:r>
        <w:t>ortho</w:t>
      </w:r>
      <w:r w:rsidR="00BC58C7">
        <w:t>-compressible</w:t>
      </w:r>
      <w:r>
        <w:t>"&gt;</w:t>
      </w:r>
    </w:p>
    <w:p w14:paraId="7926C59A" w14:textId="77777777" w:rsidR="006D6355" w:rsidRDefault="006D6355" w:rsidP="006D6355">
      <w:pPr>
        <w:pStyle w:val="code"/>
      </w:pPr>
      <w:r>
        <w:tab/>
        <w:t>&lt;E1&gt;124&lt;/E1&gt;</w:t>
      </w:r>
    </w:p>
    <w:p w14:paraId="5F779663" w14:textId="77777777" w:rsidR="006D6355" w:rsidRDefault="006D6355" w:rsidP="006D6355">
      <w:pPr>
        <w:pStyle w:val="code"/>
      </w:pPr>
      <w:r>
        <w:tab/>
        <w:t>&lt;E2&gt;124&lt;/E2&gt;</w:t>
      </w:r>
    </w:p>
    <w:p w14:paraId="09D12E1B" w14:textId="77777777" w:rsidR="006D6355" w:rsidRDefault="006D6355" w:rsidP="006D6355">
      <w:pPr>
        <w:pStyle w:val="code"/>
      </w:pPr>
      <w:r>
        <w:tab/>
        <w:t>&lt;E3&gt;36&lt;/E3&gt;</w:t>
      </w:r>
    </w:p>
    <w:p w14:paraId="38E288FE" w14:textId="77777777" w:rsidR="006D6355" w:rsidRDefault="006D6355" w:rsidP="006D6355">
      <w:pPr>
        <w:pStyle w:val="code"/>
      </w:pPr>
      <w:r>
        <w:tab/>
        <w:t>&lt;G12&gt;67&lt;/G12&gt;</w:t>
      </w:r>
    </w:p>
    <w:p w14:paraId="65AE412D" w14:textId="77777777" w:rsidR="006D6355" w:rsidRDefault="006D6355" w:rsidP="006D6355">
      <w:pPr>
        <w:pStyle w:val="code"/>
      </w:pPr>
      <w:r>
        <w:tab/>
        <w:t>&lt;G23&gt;40&lt;/G23&gt;</w:t>
      </w:r>
    </w:p>
    <w:p w14:paraId="6907516F" w14:textId="77777777" w:rsidR="006D6355" w:rsidRDefault="006D6355" w:rsidP="006D6355">
      <w:pPr>
        <w:pStyle w:val="code"/>
      </w:pPr>
      <w:r>
        <w:tab/>
        <w:t>&lt;G13&gt;40&lt;/G13&gt;</w:t>
      </w:r>
    </w:p>
    <w:p w14:paraId="58CBF35A" w14:textId="77777777" w:rsidR="006D6355" w:rsidRDefault="006D6355" w:rsidP="006D6355">
      <w:pPr>
        <w:pStyle w:val="code"/>
      </w:pPr>
      <w:r>
        <w:tab/>
        <w:t>&lt;v12&gt;-0.075&lt;/v12&gt;</w:t>
      </w:r>
    </w:p>
    <w:p w14:paraId="2343B058" w14:textId="77777777" w:rsidR="006D6355" w:rsidRDefault="006D6355" w:rsidP="006D6355">
      <w:pPr>
        <w:pStyle w:val="code"/>
      </w:pPr>
      <w:r>
        <w:tab/>
        <w:t>&lt;v23&gt;0.87&lt;/v23&gt;</w:t>
      </w:r>
    </w:p>
    <w:p w14:paraId="76D0E1FA" w14:textId="77777777" w:rsidR="006D6355" w:rsidRDefault="006D6355" w:rsidP="006D6355">
      <w:pPr>
        <w:pStyle w:val="code"/>
      </w:pPr>
      <w:r>
        <w:tab/>
        <w:t>&lt;v31&gt;0.26&lt;/v31&gt;</w:t>
      </w:r>
    </w:p>
    <w:p w14:paraId="467A34FF" w14:textId="77777777" w:rsidR="006D6355" w:rsidRDefault="006D6355" w:rsidP="006D6355">
      <w:pPr>
        <w:pStyle w:val="code"/>
      </w:pPr>
      <w:r>
        <w:tab/>
        <w:t>&lt;c&gt;1&lt;/c&gt;</w:t>
      </w:r>
    </w:p>
    <w:p w14:paraId="594FFA2B" w14:textId="0E16701E" w:rsidR="006D6355" w:rsidRDefault="006D6355" w:rsidP="006D6355">
      <w:pPr>
        <w:pStyle w:val="code"/>
      </w:pPr>
      <w:r>
        <w:tab/>
        <w:t>&lt;</w:t>
      </w:r>
      <w:r w:rsidR="005B234F">
        <w:t>k</w:t>
      </w:r>
      <w:r>
        <w:t>&gt;120&lt;/</w:t>
      </w:r>
      <w:r w:rsidR="005B234F">
        <w:t>k</w:t>
      </w:r>
      <w:r>
        <w:t>&gt;</w:t>
      </w:r>
    </w:p>
    <w:p w14:paraId="6C3D3429" w14:textId="77777777" w:rsidR="006D6355" w:rsidRDefault="006D6355" w:rsidP="006D6355">
      <w:pPr>
        <w:pStyle w:val="code"/>
      </w:pPr>
      <w:r>
        <w:t>&lt;/material&gt;</w:t>
      </w:r>
    </w:p>
    <w:p w14:paraId="2ADA06DD" w14:textId="77777777" w:rsidR="006A0BC1" w:rsidRDefault="006A0BC1" w:rsidP="006A0BC1">
      <w:pPr>
        <w:pStyle w:val="Heading4"/>
      </w:pPr>
      <w:bookmarkStart w:id="2335" w:name="_Ref271791198"/>
      <w:bookmarkStart w:id="2336" w:name="_Toc452646657"/>
      <w:r>
        <w:lastRenderedPageBreak/>
        <w:t>Holmes-Mow</w:t>
      </w:r>
      <w:bookmarkEnd w:id="2333"/>
      <w:bookmarkEnd w:id="2335"/>
      <w:bookmarkEnd w:id="2336"/>
    </w:p>
    <w:p w14:paraId="094617D1" w14:textId="4C644FA4" w:rsidR="006A0BC1" w:rsidRDefault="006A0BC1" w:rsidP="006A0BC1">
      <w:r>
        <w:t xml:space="preserve">The material type for the Holmes-Mow material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554341">
          <w:rPr>
            <w:noProof/>
          </w:rPr>
          <w:t>29</w:t>
        </w:r>
      </w:hyperlink>
      <w:r w:rsidR="00182A67">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gdGltZXN0YW1w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</w:fldData>
        </w:fldChar>
      </w:r>
      <w:r w:rsidR="00546831">
        <w:instrText xml:space="preserve"> ADDIN EN.CITE </w:instrText>
      </w:r>
      <w:r w:rsidR="00546831">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gdGltZXN0YW1w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</w:fldData>
        </w:fldChar>
      </w:r>
      <w:r w:rsidR="00546831">
        <w:instrText xml:space="preserve"> ADDIN EN.CITE.DATA </w:instrText>
      </w:r>
      <w:r w:rsidR="00546831">
        <w:fldChar w:fldCharType="end"/>
      </w:r>
      <w:r>
        <w:fldChar w:fldCharType="separate"/>
      </w:r>
      <w:r w:rsidR="00182A67">
        <w:rPr>
          <w:noProof/>
        </w:rPr>
        <w:t>[</w:t>
      </w:r>
      <w:hyperlink w:anchor="_ENREF_29" w:tooltip="Holmes, 1990 #41" w:history="1">
        <w:r w:rsidR="00554341">
          <w:rPr>
            <w:noProof/>
          </w:rPr>
          <w:t>29</w:t>
        </w:r>
      </w:hyperlink>
      <w:r w:rsidR="00182A67">
        <w:rPr>
          <w:noProof/>
        </w:rPr>
        <w:t xml:space="preserve">, </w:t>
      </w:r>
      <w:hyperlink w:anchor="_ENREF_30" w:tooltip="Ateshian, 1997 #40" w:history="1">
        <w:r w:rsidR="00554341">
          <w:rPr>
            <w:noProof/>
          </w:rPr>
          <w:t>30</w:t>
        </w:r>
      </w:hyperlink>
      <w:r w:rsidR="00182A67">
        <w:rPr>
          <w:noProof/>
        </w:rPr>
        <w:t>]</w:t>
      </w:r>
      <w:r>
        <w:fldChar w:fldCharType="end"/>
      </w:r>
      <w:r>
        <w:t xml:space="preserve"> and intervertebral disc </w:t>
      </w:r>
      <w:r>
        <w:fldChar w:fldCharType="begin">
          <w:fldData xml:space="preserve">PEVuZE5vdGU+PENpdGU+PEF1dGhvcj5JYXRyaWRpczwvQXV0aG9yPjxZZWFyPjE5OTg8L1llYXI+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</w:fldData>
        </w:fldChar>
      </w:r>
      <w:r w:rsidR="00546831">
        <w:instrText xml:space="preserve"> ADDIN EN.CITE </w:instrText>
      </w:r>
      <w:r w:rsidR="00546831">
        <w:fldChar w:fldCharType="begin">
          <w:fldData xml:space="preserve">PEVuZE5vdGU+PENpdGU+PEF1dGhvcj5JYXRyaWRpczwvQXV0aG9yPjxZZWFyPjE5OTg8L1llYXI+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</w:fldData>
        </w:fldChar>
      </w:r>
      <w:r w:rsidR="00546831">
        <w:instrText xml:space="preserve"> ADDIN EN.CITE.DATA </w:instrText>
      </w:r>
      <w:r w:rsidR="00546831">
        <w:fldChar w:fldCharType="end"/>
      </w:r>
      <w:r>
        <w:fldChar w:fldCharType="separate"/>
      </w:r>
      <w:r w:rsidR="00182A67">
        <w:rPr>
          <w:noProof/>
        </w:rPr>
        <w:t>[</w:t>
      </w:r>
      <w:hyperlink w:anchor="_ENREF_31" w:tooltip="Iatridis, 1998 #42" w:history="1">
        <w:r w:rsidR="00554341">
          <w:rPr>
            <w:noProof/>
          </w:rPr>
          <w:t>31</w:t>
        </w:r>
      </w:hyperlink>
      <w:r w:rsidR="00182A67">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2D1860BE" w:rsidR="006A0BC1" w:rsidRDefault="006A0BC1" w:rsidP="006A0BC1">
      <w:r>
        <w:t xml:space="preserve">The coupled hyperelastic strain-energy function for this material is given by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554341">
          <w:rPr>
            <w:noProof/>
          </w:rPr>
          <w:t>29</w:t>
        </w:r>
      </w:hyperlink>
      <w:r w:rsidR="00182A67">
        <w:rPr>
          <w:noProof/>
        </w:rPr>
        <w:t>]</w:t>
      </w:r>
      <w:r>
        <w:fldChar w:fldCharType="end"/>
      </w:r>
      <w:r>
        <w:t>:</w:t>
      </w:r>
    </w:p>
    <w:p w14:paraId="37AF535D" w14:textId="01732C58" w:rsidR="006A0BC1" w:rsidRDefault="006A0BC1" w:rsidP="006A0BC1">
      <w:pPr>
        <w:pStyle w:val="MTDisplayEquation"/>
      </w:pPr>
      <w:r>
        <w:tab/>
      </w:r>
      <w:r w:rsidR="005D1779" w:rsidRPr="002429B0">
        <w:rPr>
          <w:position w:val="-24"/>
        </w:rPr>
        <w:object w:dxaOrig="2460" w:dyaOrig="620" w14:anchorId="055B141D">
          <v:shape id="_x0000_i1449" type="#_x0000_t75" style="width:122.5pt;height:31.15pt" o:ole="">
            <v:imagedata r:id="rId880" o:title=""/>
          </v:shape>
          <o:OLEObject Type="Embed" ProgID="Equation.DSMT4" ShapeID="_x0000_i1449" DrawAspect="Content" ObjectID="_1526412603" r:id="rId881"/>
        </w:object>
      </w:r>
      <w:r>
        <w:t>,</w:t>
      </w:r>
    </w:p>
    <w:p w14:paraId="5C1DFA10" w14:textId="0B01868C" w:rsidR="006A0BC1" w:rsidRPr="00050F11" w:rsidRDefault="006A0BC1" w:rsidP="006A0BC1">
      <w:r>
        <w:t xml:space="preserve">where </w:t>
      </w:r>
      <w:r w:rsidR="005D1779" w:rsidRPr="002429B0">
        <w:rPr>
          <w:position w:val="-12"/>
        </w:rPr>
        <w:object w:dxaOrig="220" w:dyaOrig="360" w14:anchorId="4C99EF6A">
          <v:shape id="_x0000_i1450" type="#_x0000_t75" style="width:11.3pt;height:18.8pt" o:ole="">
            <v:imagedata r:id="rId882" o:title=""/>
          </v:shape>
          <o:OLEObject Type="Embed" ProgID="Equation.DSMT4" ShapeID="_x0000_i1450" DrawAspect="Content" ObjectID="_1526412604" r:id="rId883"/>
        </w:object>
      </w:r>
      <w:r w:rsidR="00A62945">
        <w:t xml:space="preserve"> </w:t>
      </w:r>
      <w:r>
        <w:t xml:space="preserve">and </w:t>
      </w:r>
      <w:r w:rsidR="005D1779" w:rsidRPr="002429B0">
        <w:rPr>
          <w:position w:val="-12"/>
        </w:rPr>
        <w:object w:dxaOrig="240" w:dyaOrig="360" w14:anchorId="5E590DCF">
          <v:shape id="_x0000_i1451" type="#_x0000_t75" style="width:12.35pt;height:18.8pt" o:ole="">
            <v:imagedata r:id="rId884" o:title=""/>
          </v:shape>
          <o:OLEObject Type="Embed" ProgID="Equation.DSMT4" ShapeID="_x0000_i1451" DrawAspect="Content" ObjectID="_1526412605" r:id="rId885"/>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63BC65DC" w:rsidR="006A0BC1" w:rsidRDefault="006A0BC1" w:rsidP="006A0BC1">
      <w:pPr>
        <w:pStyle w:val="MTDisplayEquation"/>
      </w:pPr>
      <w:r>
        <w:tab/>
      </w:r>
      <w:r w:rsidR="005D1779" w:rsidRPr="002429B0">
        <w:rPr>
          <w:position w:val="-62"/>
        </w:rPr>
        <w:object w:dxaOrig="5560" w:dyaOrig="1359" w14:anchorId="10C4C960">
          <v:shape id="_x0000_i1452" type="#_x0000_t75" style="width:277.8pt;height:68.25pt" o:ole="">
            <v:imagedata r:id="rId886" o:title=""/>
          </v:shape>
          <o:OLEObject Type="Embed" ProgID="Equation.DSMT4" ShapeID="_x0000_i1452" DrawAspect="Content" ObjectID="_1526412606" r:id="rId887"/>
        </w:object>
      </w:r>
      <w:r>
        <w:t>,</w:t>
      </w:r>
    </w:p>
    <w:p w14:paraId="3204B8B9" w14:textId="1C9B1191" w:rsidR="006A0BC1" w:rsidRDefault="006A0BC1" w:rsidP="006A0BC1">
      <w:r>
        <w:t xml:space="preserve">and </w:t>
      </w:r>
      <w:r w:rsidR="005D1779" w:rsidRPr="002429B0">
        <w:rPr>
          <w:position w:val="-6"/>
        </w:rPr>
        <w:object w:dxaOrig="220" w:dyaOrig="279" w14:anchorId="5B059540">
          <v:shape id="_x0000_i1453" type="#_x0000_t75" style="width:11.3pt;height:14.5pt" o:ole="">
            <v:imagedata r:id="rId888" o:title=""/>
          </v:shape>
          <o:OLEObject Type="Embed" ProgID="Equation.DSMT4" ShapeID="_x0000_i1453" DrawAspect="Content" ObjectID="_1526412607" r:id="rId889"/>
        </w:object>
      </w:r>
      <w:r w:rsidR="00A62945">
        <w:t xml:space="preserve"> </w:t>
      </w:r>
      <w:r>
        <w:t xml:space="preserve">and </w:t>
      </w:r>
      <w:r w:rsidR="005D1779" w:rsidRPr="002429B0">
        <w:rPr>
          <w:position w:val="-10"/>
        </w:rPr>
        <w:object w:dxaOrig="240" w:dyaOrig="260" w14:anchorId="4ADF6A87">
          <v:shape id="_x0000_i1454" type="#_x0000_t75" style="width:12.35pt;height:12.9pt" o:ole="">
            <v:imagedata r:id="rId890" o:title=""/>
          </v:shape>
          <o:OLEObject Type="Embed" ProgID="Equation.DSMT4" ShapeID="_x0000_i1454" DrawAspect="Content" ObjectID="_1526412608" r:id="rId891"/>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3507B309" w:rsidR="006A0BC1" w:rsidRPr="009F4E39" w:rsidRDefault="006A0BC1" w:rsidP="006A0BC1">
      <w:pPr>
        <w:pStyle w:val="MTDisplayEquation"/>
      </w:pPr>
      <w:r>
        <w:tab/>
      </w:r>
      <w:r w:rsidR="005D1779" w:rsidRPr="002429B0">
        <w:rPr>
          <w:position w:val="-66"/>
        </w:rPr>
        <w:object w:dxaOrig="1840" w:dyaOrig="1440" w14:anchorId="29F3B866">
          <v:shape id="_x0000_i1455" type="#_x0000_t75" style="width:91.9pt;height:1in" o:ole="">
            <v:imagedata r:id="rId892" o:title=""/>
          </v:shape>
          <o:OLEObject Type="Embed" ProgID="Equation.DSMT4" ShapeID="_x0000_i1455" DrawAspect="Content" ObjectID="_1526412609" r:id="rId893"/>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2337" w:name="_Toc452646658"/>
      <w:r>
        <w:lastRenderedPageBreak/>
        <w:t>Isotropic Elastic</w:t>
      </w:r>
      <w:bookmarkEnd w:id="2337"/>
    </w:p>
    <w:p w14:paraId="3590C1A3" w14:textId="77777777" w:rsidR="006A0BC1" w:rsidRDefault="006A0BC1" w:rsidP="006A0BC1">
      <w:r>
        <w:t xml:space="preserve">The material type for isotropic elasticity is </w:t>
      </w:r>
      <w:r>
        <w:rPr>
          <w:i/>
        </w:rPr>
        <w:t>isotropic elastic</w:t>
      </w:r>
      <w:r>
        <w:rPr>
          <w:rStyle w:val="FootnoteReference"/>
        </w:rPr>
        <w:footnoteReference w:id="10"/>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77101E38" w:rsidR="006A0BC1" w:rsidRDefault="005D1779" w:rsidP="006A0BC1">
      <w:pPr>
        <w:jc w:val="center"/>
      </w:pPr>
      <w:r w:rsidRPr="002429B0">
        <w:rPr>
          <w:position w:val="-24"/>
        </w:rPr>
        <w:object w:dxaOrig="2360" w:dyaOrig="620" w14:anchorId="73849C8F">
          <v:shape id="_x0000_i1456" type="#_x0000_t75" style="width:117.65pt;height:31.15pt" o:ole="">
            <v:imagedata r:id="rId894" o:title=""/>
          </v:shape>
          <o:OLEObject Type="Embed" ProgID="Equation.DSMT4" ShapeID="_x0000_i1456" DrawAspect="Content" ObjectID="_1526412610" r:id="rId895"/>
        </w:object>
      </w:r>
      <w:r w:rsidR="006A0BC1">
        <w:t>.</w:t>
      </w:r>
    </w:p>
    <w:p w14:paraId="7A97EEEC" w14:textId="0179B73C" w:rsidR="006A0BC1" w:rsidRDefault="006A0BC1" w:rsidP="006A0BC1">
      <w:r>
        <w:t xml:space="preserve">Here, </w:t>
      </w:r>
      <w:r>
        <w:rPr>
          <w:b/>
        </w:rPr>
        <w:t>E</w:t>
      </w:r>
      <w:r>
        <w:t xml:space="preserve"> is the Euler-Lagrange strain tensor and </w:t>
      </w:r>
      <w:r w:rsidR="005D1779" w:rsidRPr="002429B0">
        <w:rPr>
          <w:position w:val="-6"/>
        </w:rPr>
        <w:object w:dxaOrig="220" w:dyaOrig="279" w14:anchorId="4B463A25">
          <v:shape id="_x0000_i1457" type="#_x0000_t75" style="width:11.3pt;height:14.5pt" o:ole="">
            <v:imagedata r:id="rId896" o:title=""/>
          </v:shape>
          <o:OLEObject Type="Embed" ProgID="Equation.DSMT4" ShapeID="_x0000_i1457" DrawAspect="Content" ObjectID="_1526412611" r:id="rId897"/>
        </w:object>
      </w:r>
      <w:r>
        <w:t xml:space="preserve">and </w:t>
      </w:r>
      <w:r w:rsidR="005D1779" w:rsidRPr="002429B0">
        <w:rPr>
          <w:position w:val="-10"/>
        </w:rPr>
        <w:object w:dxaOrig="240" w:dyaOrig="260" w14:anchorId="25A66733">
          <v:shape id="_x0000_i1458" type="#_x0000_t75" style="width:12.35pt;height:12.9pt" o:ole="">
            <v:imagedata r:id="rId898" o:title=""/>
          </v:shape>
          <o:OLEObject Type="Embed" ProgID="Equation.DSMT4" ShapeID="_x0000_i1458" DrawAspect="Content" ObjectID="_1526412612" r:id="rId899"/>
        </w:object>
      </w:r>
      <w:r>
        <w:t xml:space="preserve">are the Lamé parameters, which are related to the more familiar Young’s modulus </w:t>
      </w:r>
      <w:r>
        <w:rPr>
          <w:i/>
        </w:rPr>
        <w:t xml:space="preserve">E </w:t>
      </w:r>
      <w:r>
        <w:t xml:space="preserve">and Poisson’s ratio </w:t>
      </w:r>
      <w:r w:rsidR="005D1779" w:rsidRPr="002429B0">
        <w:rPr>
          <w:position w:val="-6"/>
        </w:rPr>
        <w:object w:dxaOrig="200" w:dyaOrig="220" w14:anchorId="006340D6">
          <v:shape id="_x0000_i1459" type="#_x0000_t75" style="width:10.2pt;height:11.3pt" o:ole="">
            <v:imagedata r:id="rId900" o:title=""/>
          </v:shape>
          <o:OLEObject Type="Embed" ProgID="Equation.DSMT4" ShapeID="_x0000_i1459" DrawAspect="Content" ObjectID="_1526412613" r:id="rId901"/>
        </w:object>
      </w:r>
      <w:r>
        <w:t>as follows:</w:t>
      </w:r>
    </w:p>
    <w:p w14:paraId="31B5DCEE" w14:textId="67491E10" w:rsidR="006A0BC1" w:rsidRDefault="005D1779" w:rsidP="006A0BC1">
      <w:pPr>
        <w:jc w:val="center"/>
      </w:pPr>
      <w:r w:rsidRPr="002429B0">
        <w:rPr>
          <w:position w:val="-32"/>
        </w:rPr>
        <w:object w:dxaOrig="3440" w:dyaOrig="700" w14:anchorId="14401C9B">
          <v:shape id="_x0000_i1460" type="#_x0000_t75" style="width:171.95pt;height:34.95pt" o:ole="">
            <v:imagedata r:id="rId902" o:title=""/>
          </v:shape>
          <o:OLEObject Type="Embed" ProgID="Equation.DSMT4" ShapeID="_x0000_i1460" DrawAspect="Content" ObjectID="_1526412614" r:id="rId903"/>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72173C41" w:rsidR="006A0BC1" w:rsidRDefault="005D1779" w:rsidP="006A0BC1">
      <w:pPr>
        <w:jc w:val="center"/>
      </w:pPr>
      <w:r w:rsidRPr="002429B0">
        <w:rPr>
          <w:position w:val="-24"/>
        </w:rPr>
        <w:object w:dxaOrig="2760" w:dyaOrig="620" w14:anchorId="23A7AA78">
          <v:shape id="_x0000_i1461" type="#_x0000_t75" style="width:137.55pt;height:31.15pt" o:ole="">
            <v:imagedata r:id="rId904" o:title=""/>
          </v:shape>
          <o:OLEObject Type="Embed" ProgID="Equation.DSMT4" ShapeID="_x0000_i1461" DrawAspect="Content" ObjectID="_1526412615" r:id="rId905"/>
        </w:object>
      </w:r>
      <w:r w:rsidR="006A0BC1">
        <w:t>.</w:t>
      </w:r>
    </w:p>
    <w:p w14:paraId="72BD2A1D" w14:textId="77777777" w:rsidR="006A0BC1" w:rsidRDefault="006A0BC1" w:rsidP="006A0BC1"/>
    <w:p w14:paraId="5E059E55" w14:textId="4FA0FBAE"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F52C0">
        <w:fldChar w:fldCharType="begin"/>
      </w:r>
      <w:r w:rsidR="00EF52C0">
        <w:instrText xml:space="preserve"> REF _Ref271791198 \r \h </w:instrText>
      </w:r>
      <w:r w:rsidR="00EF52C0">
        <w:fldChar w:fldCharType="separate"/>
      </w:r>
      <w:r w:rsidR="00FC7827">
        <w:t xml:space="preserve">4.1.3.11. </w:t>
      </w:r>
      <w:r w:rsidR="00EF52C0">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FC7827">
        <w:t xml:space="preserve">4.1.3.14. </w:t>
      </w:r>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r w:rsidR="00FC7827">
        <w:t xml:space="preserve">4.1.3.19.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2338" w:name="_Toc452646659"/>
      <w:r>
        <w:lastRenderedPageBreak/>
        <w:t>Orthotropic</w:t>
      </w:r>
      <w:r w:rsidR="00D51B77">
        <w:t xml:space="preserve"> Elastic</w:t>
      </w:r>
      <w:bookmarkEnd w:id="2338"/>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6EFA95C0" w:rsidR="00195038" w:rsidRDefault="00195038" w:rsidP="00195038">
      <w:pPr>
        <w:pStyle w:val="MTDisplayEquation"/>
      </w:pPr>
      <w:r>
        <w:tab/>
      </w:r>
      <w:r w:rsidR="005D1779" w:rsidRPr="002429B0">
        <w:rPr>
          <w:position w:val="-212"/>
        </w:rPr>
        <w:object w:dxaOrig="6560" w:dyaOrig="2380" w14:anchorId="7E25A7B3">
          <v:shape id="_x0000_i1462" type="#_x0000_t75" style="width:327.75pt;height:118.75pt" o:ole="">
            <v:imagedata r:id="rId906" o:title=""/>
          </v:shape>
          <o:OLEObject Type="Embed" ProgID="Equation.DSMT4" ShapeID="_x0000_i1462" DrawAspect="Content" ObjectID="_1526412616" r:id="rId907"/>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FC7827">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0E1937AB" w14:textId="77777777" w:rsidR="00277EE6" w:rsidRDefault="00277EE6" w:rsidP="00277EE6">
      <w:pPr>
        <w:pStyle w:val="Heading4"/>
      </w:pPr>
      <w:bookmarkStart w:id="2339" w:name="_Ref167525595"/>
      <w:bookmarkStart w:id="2340" w:name="_Toc452646660"/>
      <w:r>
        <w:lastRenderedPageBreak/>
        <w:t>Orthotropic CLE</w:t>
      </w:r>
      <w:bookmarkEnd w:id="2340"/>
    </w:p>
    <w:p w14:paraId="78794CF2" w14:textId="77777777" w:rsidR="00277EE6" w:rsidRDefault="00277EE6" w:rsidP="00277EE6">
      <w:r>
        <w:t xml:space="preserve">The material type for a conewise linear elastic (CLE) material with orthtropic symmetry is </w:t>
      </w:r>
      <w:r>
        <w:rPr>
          <w:i/>
        </w:rPr>
        <w:t>orthotropic CLE</w:t>
      </w:r>
      <w:r>
        <w:t>. The following parameters must be defined:</w:t>
      </w:r>
    </w:p>
    <w:p w14:paraId="6089D81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6671"/>
        <w:gridCol w:w="523"/>
      </w:tblGrid>
      <w:tr w:rsidR="00277EE6" w14:paraId="079654B6" w14:textId="77777777" w:rsidTr="00050662">
        <w:tc>
          <w:tcPr>
            <w:tcW w:w="0" w:type="auto"/>
            <w:shd w:val="clear" w:color="auto" w:fill="auto"/>
          </w:tcPr>
          <w:p w14:paraId="23341E69" w14:textId="77777777" w:rsidR="00277EE6" w:rsidRDefault="00277EE6" w:rsidP="00050662">
            <w:pPr>
              <w:pStyle w:val="code"/>
            </w:pPr>
            <w:r>
              <w:t>&lt;lp11&gt;</w:t>
            </w:r>
          </w:p>
        </w:tc>
        <w:tc>
          <w:tcPr>
            <w:tcW w:w="0" w:type="auto"/>
            <w:shd w:val="clear" w:color="auto" w:fill="auto"/>
          </w:tcPr>
          <w:p w14:paraId="217F6821" w14:textId="25F64CBA" w:rsidR="00277EE6" w:rsidRDefault="00277EE6" w:rsidP="005D1779">
            <w:r w:rsidRPr="00BE60FB">
              <w:t>Tensile diagonal first Lamé coefficient</w:t>
            </w:r>
            <w:r>
              <w:t xml:space="preserve"> along direction 1 </w:t>
            </w:r>
            <w:r w:rsidR="005D1779" w:rsidRPr="002429B0">
              <w:rPr>
                <w:position w:val="-12"/>
              </w:rPr>
              <w:object w:dxaOrig="400" w:dyaOrig="360" w14:anchorId="5E2E4B73">
                <v:shape id="_x0000_i1463" type="#_x0000_t75" style="width:19.9pt;height:18.8pt" o:ole="">
                  <v:imagedata r:id="rId908" o:title=""/>
                </v:shape>
                <o:OLEObject Type="Embed" ProgID="Equation.DSMT4" ShapeID="_x0000_i1463" DrawAspect="Content" ObjectID="_1526412617" r:id="rId909"/>
              </w:object>
            </w:r>
          </w:p>
        </w:tc>
        <w:tc>
          <w:tcPr>
            <w:tcW w:w="0" w:type="auto"/>
          </w:tcPr>
          <w:p w14:paraId="2FCA867E" w14:textId="77777777" w:rsidR="00277EE6" w:rsidRDefault="00277EE6" w:rsidP="00050662">
            <w:r>
              <w:t>[</w:t>
            </w:r>
            <w:r>
              <w:rPr>
                <w:b/>
              </w:rPr>
              <w:t>P</w:t>
            </w:r>
            <w:r>
              <w:t>]</w:t>
            </w:r>
          </w:p>
        </w:tc>
      </w:tr>
      <w:tr w:rsidR="00277EE6" w14:paraId="5773FAEC" w14:textId="77777777" w:rsidTr="00050662">
        <w:tc>
          <w:tcPr>
            <w:tcW w:w="0" w:type="auto"/>
            <w:shd w:val="clear" w:color="auto" w:fill="auto"/>
          </w:tcPr>
          <w:p w14:paraId="2D3C81CA" w14:textId="77777777" w:rsidR="00277EE6" w:rsidRDefault="00277EE6" w:rsidP="00050662">
            <w:pPr>
              <w:pStyle w:val="code"/>
            </w:pPr>
            <w:r>
              <w:t>&lt;lp22&gt;</w:t>
            </w:r>
          </w:p>
        </w:tc>
        <w:tc>
          <w:tcPr>
            <w:tcW w:w="0" w:type="auto"/>
            <w:shd w:val="clear" w:color="auto" w:fill="auto"/>
          </w:tcPr>
          <w:p w14:paraId="054BFAA7" w14:textId="5636E4C6" w:rsidR="00277EE6" w:rsidRDefault="00277EE6" w:rsidP="005D1779">
            <w:r w:rsidRPr="00BE60FB">
              <w:t>Tensile diagonal first Lamé coefficient</w:t>
            </w:r>
            <w:r>
              <w:t xml:space="preserve"> along direction 2 </w:t>
            </w:r>
            <w:r w:rsidR="005D1779" w:rsidRPr="002429B0">
              <w:rPr>
                <w:position w:val="-12"/>
              </w:rPr>
              <w:object w:dxaOrig="420" w:dyaOrig="360" w14:anchorId="1A1B27BB">
                <v:shape id="_x0000_i1464" type="#_x0000_t75" style="width:21.5pt;height:18.8pt" o:ole="">
                  <v:imagedata r:id="rId910" o:title=""/>
                </v:shape>
                <o:OLEObject Type="Embed" ProgID="Equation.DSMT4" ShapeID="_x0000_i1464" DrawAspect="Content" ObjectID="_1526412618" r:id="rId911"/>
              </w:object>
            </w:r>
          </w:p>
        </w:tc>
        <w:tc>
          <w:tcPr>
            <w:tcW w:w="0" w:type="auto"/>
          </w:tcPr>
          <w:p w14:paraId="4EDB8B18" w14:textId="77777777" w:rsidR="00277EE6" w:rsidRDefault="00277EE6" w:rsidP="00050662">
            <w:r>
              <w:t>[</w:t>
            </w:r>
            <w:r>
              <w:rPr>
                <w:b/>
              </w:rPr>
              <w:t>P</w:t>
            </w:r>
            <w:r>
              <w:t>]</w:t>
            </w:r>
          </w:p>
        </w:tc>
      </w:tr>
      <w:tr w:rsidR="00277EE6" w14:paraId="4A1636A5" w14:textId="77777777" w:rsidTr="00050662">
        <w:tc>
          <w:tcPr>
            <w:tcW w:w="0" w:type="auto"/>
            <w:shd w:val="clear" w:color="auto" w:fill="auto"/>
          </w:tcPr>
          <w:p w14:paraId="176E1C75" w14:textId="77777777" w:rsidR="00277EE6" w:rsidRDefault="00277EE6" w:rsidP="00050662">
            <w:pPr>
              <w:pStyle w:val="code"/>
            </w:pPr>
            <w:r>
              <w:t>&lt;lp11&gt;</w:t>
            </w:r>
          </w:p>
        </w:tc>
        <w:tc>
          <w:tcPr>
            <w:tcW w:w="0" w:type="auto"/>
            <w:shd w:val="clear" w:color="auto" w:fill="auto"/>
          </w:tcPr>
          <w:p w14:paraId="76467D7B" w14:textId="2AD6E6DC" w:rsidR="00277EE6" w:rsidRDefault="00277EE6" w:rsidP="005D1779">
            <w:r w:rsidRPr="00BE60FB">
              <w:t>Tensile diagonal first Lamé coefficient</w:t>
            </w:r>
            <w:r>
              <w:t xml:space="preserve"> along direction 3 </w:t>
            </w:r>
            <w:r w:rsidR="005D1779" w:rsidRPr="002429B0">
              <w:rPr>
                <w:position w:val="-12"/>
              </w:rPr>
              <w:object w:dxaOrig="420" w:dyaOrig="360" w14:anchorId="037D210D">
                <v:shape id="_x0000_i1465" type="#_x0000_t75" style="width:21.5pt;height:18.8pt" o:ole="">
                  <v:imagedata r:id="rId912" o:title=""/>
                </v:shape>
                <o:OLEObject Type="Embed" ProgID="Equation.DSMT4" ShapeID="_x0000_i1465" DrawAspect="Content" ObjectID="_1526412619" r:id="rId913"/>
              </w:object>
            </w:r>
          </w:p>
        </w:tc>
        <w:tc>
          <w:tcPr>
            <w:tcW w:w="0" w:type="auto"/>
          </w:tcPr>
          <w:p w14:paraId="0948D4BE" w14:textId="77777777" w:rsidR="00277EE6" w:rsidRDefault="00277EE6" w:rsidP="00050662">
            <w:r>
              <w:t>[</w:t>
            </w:r>
            <w:r>
              <w:rPr>
                <w:b/>
              </w:rPr>
              <w:t>P</w:t>
            </w:r>
            <w:r>
              <w:t>]</w:t>
            </w:r>
          </w:p>
        </w:tc>
      </w:tr>
      <w:tr w:rsidR="00277EE6" w14:paraId="797A6374" w14:textId="77777777" w:rsidTr="00050662">
        <w:tc>
          <w:tcPr>
            <w:tcW w:w="0" w:type="auto"/>
            <w:shd w:val="clear" w:color="auto" w:fill="auto"/>
          </w:tcPr>
          <w:p w14:paraId="513B2591" w14:textId="77777777" w:rsidR="00277EE6" w:rsidRDefault="00277EE6" w:rsidP="00050662">
            <w:pPr>
              <w:pStyle w:val="code"/>
            </w:pPr>
            <w:r>
              <w:t>&lt;lm11&gt;</w:t>
            </w:r>
          </w:p>
        </w:tc>
        <w:tc>
          <w:tcPr>
            <w:tcW w:w="0" w:type="auto"/>
            <w:shd w:val="clear" w:color="auto" w:fill="auto"/>
          </w:tcPr>
          <w:p w14:paraId="651D0C68" w14:textId="64EFBB6B" w:rsidR="00277EE6" w:rsidRDefault="00277EE6" w:rsidP="005D1779">
            <w:r>
              <w:t>Compressive</w:t>
            </w:r>
            <w:r w:rsidRPr="00BE60FB">
              <w:t xml:space="preserve"> diagonal first Lamé coefficient</w:t>
            </w:r>
            <w:r>
              <w:t xml:space="preserve"> along direction 1 </w:t>
            </w:r>
            <w:r w:rsidR="005D1779" w:rsidRPr="002429B0">
              <w:rPr>
                <w:position w:val="-12"/>
              </w:rPr>
              <w:object w:dxaOrig="400" w:dyaOrig="360" w14:anchorId="771B7709">
                <v:shape id="_x0000_i1466" type="#_x0000_t75" style="width:19.9pt;height:18.8pt" o:ole="">
                  <v:imagedata r:id="rId914" o:title=""/>
                </v:shape>
                <o:OLEObject Type="Embed" ProgID="Equation.DSMT4" ShapeID="_x0000_i1466" DrawAspect="Content" ObjectID="_1526412620" r:id="rId915"/>
              </w:object>
            </w:r>
          </w:p>
        </w:tc>
        <w:tc>
          <w:tcPr>
            <w:tcW w:w="0" w:type="auto"/>
          </w:tcPr>
          <w:p w14:paraId="2671DEBB" w14:textId="77777777" w:rsidR="00277EE6" w:rsidRDefault="00277EE6" w:rsidP="00050662">
            <w:r>
              <w:t>[</w:t>
            </w:r>
            <w:r>
              <w:rPr>
                <w:b/>
              </w:rPr>
              <w:t>P</w:t>
            </w:r>
            <w:r>
              <w:t>]</w:t>
            </w:r>
          </w:p>
        </w:tc>
      </w:tr>
      <w:tr w:rsidR="00277EE6" w14:paraId="692CE058" w14:textId="77777777" w:rsidTr="00050662">
        <w:tc>
          <w:tcPr>
            <w:tcW w:w="0" w:type="auto"/>
            <w:shd w:val="clear" w:color="auto" w:fill="auto"/>
          </w:tcPr>
          <w:p w14:paraId="674649D5" w14:textId="77777777" w:rsidR="00277EE6" w:rsidRDefault="00277EE6" w:rsidP="00050662">
            <w:pPr>
              <w:pStyle w:val="code"/>
            </w:pPr>
            <w:r>
              <w:t>&lt;lm22&gt;</w:t>
            </w:r>
          </w:p>
        </w:tc>
        <w:tc>
          <w:tcPr>
            <w:tcW w:w="0" w:type="auto"/>
            <w:shd w:val="clear" w:color="auto" w:fill="auto"/>
          </w:tcPr>
          <w:p w14:paraId="0E8B516A" w14:textId="289AF2F6" w:rsidR="00277EE6" w:rsidRDefault="00277EE6" w:rsidP="005D1779">
            <w:r>
              <w:t>Compressive</w:t>
            </w:r>
            <w:r w:rsidRPr="00BE60FB">
              <w:t xml:space="preserve"> diagonal first Lamé coefficient</w:t>
            </w:r>
            <w:r>
              <w:t xml:space="preserve"> along direction 2 </w:t>
            </w:r>
            <w:r w:rsidR="005D1779" w:rsidRPr="002429B0">
              <w:rPr>
                <w:position w:val="-12"/>
              </w:rPr>
              <w:object w:dxaOrig="420" w:dyaOrig="360" w14:anchorId="09E904D9">
                <v:shape id="_x0000_i1467" type="#_x0000_t75" style="width:21.5pt;height:18.8pt" o:ole="">
                  <v:imagedata r:id="rId916" o:title=""/>
                </v:shape>
                <o:OLEObject Type="Embed" ProgID="Equation.DSMT4" ShapeID="_x0000_i1467" DrawAspect="Content" ObjectID="_1526412621" r:id="rId917"/>
              </w:object>
            </w:r>
          </w:p>
        </w:tc>
        <w:tc>
          <w:tcPr>
            <w:tcW w:w="0" w:type="auto"/>
          </w:tcPr>
          <w:p w14:paraId="11BF0B9A" w14:textId="77777777" w:rsidR="00277EE6" w:rsidRDefault="00277EE6" w:rsidP="00050662">
            <w:r>
              <w:t>[</w:t>
            </w:r>
            <w:r>
              <w:rPr>
                <w:b/>
              </w:rPr>
              <w:t>P</w:t>
            </w:r>
            <w:r>
              <w:t>]</w:t>
            </w:r>
          </w:p>
        </w:tc>
      </w:tr>
      <w:tr w:rsidR="00277EE6" w14:paraId="1A9DB66A" w14:textId="77777777" w:rsidTr="00050662">
        <w:tc>
          <w:tcPr>
            <w:tcW w:w="0" w:type="auto"/>
            <w:shd w:val="clear" w:color="auto" w:fill="auto"/>
          </w:tcPr>
          <w:p w14:paraId="79A78228" w14:textId="77777777" w:rsidR="00277EE6" w:rsidRDefault="00277EE6" w:rsidP="00050662">
            <w:pPr>
              <w:pStyle w:val="code"/>
            </w:pPr>
            <w:r>
              <w:t>&lt;lm33&gt;</w:t>
            </w:r>
          </w:p>
        </w:tc>
        <w:tc>
          <w:tcPr>
            <w:tcW w:w="0" w:type="auto"/>
            <w:shd w:val="clear" w:color="auto" w:fill="auto"/>
          </w:tcPr>
          <w:p w14:paraId="2A3931D8" w14:textId="5056E6DF" w:rsidR="00277EE6" w:rsidRDefault="00277EE6" w:rsidP="005D1779">
            <w:r>
              <w:t>Compressive</w:t>
            </w:r>
            <w:r w:rsidRPr="00BE60FB">
              <w:t xml:space="preserve"> diagonal first Lamé coefficient</w:t>
            </w:r>
            <w:r>
              <w:t xml:space="preserve"> along direction 3 </w:t>
            </w:r>
            <w:r w:rsidR="005D1779" w:rsidRPr="002429B0">
              <w:rPr>
                <w:position w:val="-12"/>
              </w:rPr>
              <w:object w:dxaOrig="420" w:dyaOrig="360" w14:anchorId="256BA994">
                <v:shape id="_x0000_i1468" type="#_x0000_t75" style="width:21.5pt;height:18.8pt" o:ole="">
                  <v:imagedata r:id="rId918" o:title=""/>
                </v:shape>
                <o:OLEObject Type="Embed" ProgID="Equation.DSMT4" ShapeID="_x0000_i1468" DrawAspect="Content" ObjectID="_1526412622" r:id="rId919"/>
              </w:object>
            </w:r>
          </w:p>
        </w:tc>
        <w:tc>
          <w:tcPr>
            <w:tcW w:w="0" w:type="auto"/>
          </w:tcPr>
          <w:p w14:paraId="6F39E1F0" w14:textId="77777777" w:rsidR="00277EE6" w:rsidRDefault="00277EE6" w:rsidP="00050662">
            <w:r>
              <w:t>[</w:t>
            </w:r>
            <w:r>
              <w:rPr>
                <w:b/>
              </w:rPr>
              <w:t>P</w:t>
            </w:r>
            <w:r>
              <w:t>]</w:t>
            </w:r>
          </w:p>
        </w:tc>
      </w:tr>
      <w:tr w:rsidR="00277EE6" w14:paraId="26B827B5" w14:textId="77777777" w:rsidTr="00050662">
        <w:tc>
          <w:tcPr>
            <w:tcW w:w="0" w:type="auto"/>
            <w:shd w:val="clear" w:color="auto" w:fill="auto"/>
          </w:tcPr>
          <w:p w14:paraId="2F6BCEA9" w14:textId="77777777" w:rsidR="00277EE6" w:rsidRDefault="00277EE6" w:rsidP="00050662">
            <w:pPr>
              <w:pStyle w:val="code"/>
            </w:pPr>
            <w:r>
              <w:t>&lt;l12&gt;</w:t>
            </w:r>
          </w:p>
        </w:tc>
        <w:tc>
          <w:tcPr>
            <w:tcW w:w="0" w:type="auto"/>
            <w:shd w:val="clear" w:color="auto" w:fill="auto"/>
          </w:tcPr>
          <w:p w14:paraId="55E3EE2D" w14:textId="5A0DA0CF" w:rsidR="00277EE6" w:rsidRPr="00F86419" w:rsidRDefault="00277EE6" w:rsidP="005D1779">
            <w:r w:rsidRPr="00BE60FB">
              <w:t>Off-diagonal first Lamé coefficient</w:t>
            </w:r>
            <w:r>
              <w:t xml:space="preserve"> in 1-2 plane </w:t>
            </w:r>
            <w:r w:rsidR="005D1779" w:rsidRPr="002429B0">
              <w:rPr>
                <w:position w:val="-12"/>
              </w:rPr>
              <w:object w:dxaOrig="320" w:dyaOrig="360" w14:anchorId="54997D41">
                <v:shape id="_x0000_i1469" type="#_x0000_t75" style="width:16.65pt;height:18.8pt" o:ole="">
                  <v:imagedata r:id="rId920" o:title=""/>
                </v:shape>
                <o:OLEObject Type="Embed" ProgID="Equation.DSMT4" ShapeID="_x0000_i1469" DrawAspect="Content" ObjectID="_1526412623" r:id="rId921"/>
              </w:object>
            </w:r>
          </w:p>
        </w:tc>
        <w:tc>
          <w:tcPr>
            <w:tcW w:w="0" w:type="auto"/>
          </w:tcPr>
          <w:p w14:paraId="24352AD0" w14:textId="77777777" w:rsidR="00277EE6" w:rsidRDefault="00277EE6" w:rsidP="00050662">
            <w:r>
              <w:t>[</w:t>
            </w:r>
            <w:r w:rsidRPr="00782091">
              <w:rPr>
                <w:b/>
              </w:rPr>
              <w:t>P</w:t>
            </w:r>
            <w:r>
              <w:t>]</w:t>
            </w:r>
          </w:p>
        </w:tc>
      </w:tr>
      <w:tr w:rsidR="00277EE6" w14:paraId="361D44B5" w14:textId="77777777" w:rsidTr="00050662">
        <w:tc>
          <w:tcPr>
            <w:tcW w:w="0" w:type="auto"/>
            <w:shd w:val="clear" w:color="auto" w:fill="auto"/>
          </w:tcPr>
          <w:p w14:paraId="01D822CC" w14:textId="77777777" w:rsidR="00277EE6" w:rsidRDefault="00277EE6" w:rsidP="00050662">
            <w:pPr>
              <w:pStyle w:val="code"/>
            </w:pPr>
            <w:r>
              <w:t>&lt;l23&gt;</w:t>
            </w:r>
          </w:p>
        </w:tc>
        <w:tc>
          <w:tcPr>
            <w:tcW w:w="0" w:type="auto"/>
            <w:shd w:val="clear" w:color="auto" w:fill="auto"/>
          </w:tcPr>
          <w:p w14:paraId="5BBBAFFE" w14:textId="55AB03D8" w:rsidR="00277EE6" w:rsidRPr="00F86419" w:rsidRDefault="00277EE6" w:rsidP="005D1779">
            <w:r w:rsidRPr="00BE60FB">
              <w:t>Off-diagonal first Lamé coefficient</w:t>
            </w:r>
            <w:r>
              <w:t xml:space="preserve"> in 2-3 plane </w:t>
            </w:r>
            <w:r w:rsidR="005D1779" w:rsidRPr="002429B0">
              <w:rPr>
                <w:position w:val="-12"/>
              </w:rPr>
              <w:object w:dxaOrig="340" w:dyaOrig="360" w14:anchorId="55A93B54">
                <v:shape id="_x0000_i1470" type="#_x0000_t75" style="width:16.65pt;height:18.8pt" o:ole="">
                  <v:imagedata r:id="rId922" o:title=""/>
                </v:shape>
                <o:OLEObject Type="Embed" ProgID="Equation.DSMT4" ShapeID="_x0000_i1470" DrawAspect="Content" ObjectID="_1526412624" r:id="rId923"/>
              </w:object>
            </w:r>
          </w:p>
        </w:tc>
        <w:tc>
          <w:tcPr>
            <w:tcW w:w="0" w:type="auto"/>
          </w:tcPr>
          <w:p w14:paraId="4A5B92D8" w14:textId="77777777" w:rsidR="00277EE6" w:rsidRDefault="00277EE6" w:rsidP="00050662">
            <w:r>
              <w:t>[</w:t>
            </w:r>
            <w:r w:rsidRPr="00782091">
              <w:rPr>
                <w:b/>
              </w:rPr>
              <w:t>P</w:t>
            </w:r>
            <w:r>
              <w:t>]</w:t>
            </w:r>
          </w:p>
        </w:tc>
      </w:tr>
      <w:tr w:rsidR="00277EE6" w14:paraId="41602601" w14:textId="77777777" w:rsidTr="00050662">
        <w:tc>
          <w:tcPr>
            <w:tcW w:w="0" w:type="auto"/>
            <w:shd w:val="clear" w:color="auto" w:fill="auto"/>
          </w:tcPr>
          <w:p w14:paraId="1BE19E3C" w14:textId="77777777" w:rsidR="00277EE6" w:rsidRDefault="00277EE6" w:rsidP="00050662">
            <w:pPr>
              <w:pStyle w:val="code"/>
            </w:pPr>
            <w:r>
              <w:t>&lt;l31&gt;</w:t>
            </w:r>
          </w:p>
        </w:tc>
        <w:tc>
          <w:tcPr>
            <w:tcW w:w="0" w:type="auto"/>
            <w:shd w:val="clear" w:color="auto" w:fill="auto"/>
          </w:tcPr>
          <w:p w14:paraId="39802C67" w14:textId="0A3BFA87" w:rsidR="00277EE6" w:rsidRPr="00F86419" w:rsidRDefault="00277EE6" w:rsidP="005D1779">
            <w:r w:rsidRPr="00BE60FB">
              <w:t>Off-diagonal first Lamé coefficient</w:t>
            </w:r>
            <w:r>
              <w:t xml:space="preserve"> in 3-1 plane </w:t>
            </w:r>
            <w:r w:rsidR="005D1779" w:rsidRPr="002429B0">
              <w:rPr>
                <w:position w:val="-12"/>
              </w:rPr>
              <w:object w:dxaOrig="320" w:dyaOrig="360" w14:anchorId="5ECFE77C">
                <v:shape id="_x0000_i1471" type="#_x0000_t75" style="width:16.65pt;height:18.8pt" o:ole="">
                  <v:imagedata r:id="rId924" o:title=""/>
                </v:shape>
                <o:OLEObject Type="Embed" ProgID="Equation.DSMT4" ShapeID="_x0000_i1471" DrawAspect="Content" ObjectID="_1526412625" r:id="rId925"/>
              </w:object>
            </w:r>
          </w:p>
        </w:tc>
        <w:tc>
          <w:tcPr>
            <w:tcW w:w="0" w:type="auto"/>
          </w:tcPr>
          <w:p w14:paraId="053445A3" w14:textId="77777777" w:rsidR="00277EE6" w:rsidRDefault="00277EE6" w:rsidP="00050662">
            <w:r>
              <w:t>[</w:t>
            </w:r>
            <w:r w:rsidRPr="00782091">
              <w:rPr>
                <w:b/>
              </w:rPr>
              <w:t>P</w:t>
            </w:r>
            <w:r>
              <w:t>]</w:t>
            </w:r>
          </w:p>
        </w:tc>
      </w:tr>
      <w:tr w:rsidR="00277EE6" w14:paraId="5077D9A3" w14:textId="77777777" w:rsidTr="00050662">
        <w:tc>
          <w:tcPr>
            <w:tcW w:w="0" w:type="auto"/>
            <w:shd w:val="clear" w:color="auto" w:fill="auto"/>
          </w:tcPr>
          <w:p w14:paraId="209EB926" w14:textId="77777777" w:rsidR="00277EE6" w:rsidRDefault="00277EE6" w:rsidP="00050662">
            <w:pPr>
              <w:pStyle w:val="code"/>
            </w:pPr>
            <w:r>
              <w:t>&lt;mu1&gt;</w:t>
            </w:r>
          </w:p>
        </w:tc>
        <w:tc>
          <w:tcPr>
            <w:tcW w:w="0" w:type="auto"/>
            <w:shd w:val="clear" w:color="auto" w:fill="auto"/>
          </w:tcPr>
          <w:p w14:paraId="0431B6E8" w14:textId="3522A704" w:rsidR="00277EE6" w:rsidRPr="00F86419" w:rsidRDefault="00277EE6" w:rsidP="005D1779">
            <w:r w:rsidRPr="00BE60FB">
              <w:t>Second Lamé coefficient</w:t>
            </w:r>
            <w:r>
              <w:t xml:space="preserve"> along direction 1 </w:t>
            </w:r>
            <w:r w:rsidR="005D1779" w:rsidRPr="002429B0">
              <w:rPr>
                <w:position w:val="-12"/>
              </w:rPr>
              <w:object w:dxaOrig="279" w:dyaOrig="360" w14:anchorId="48788E89">
                <v:shape id="_x0000_i1472" type="#_x0000_t75" style="width:14.5pt;height:18.8pt" o:ole="">
                  <v:imagedata r:id="rId926" o:title=""/>
                </v:shape>
                <o:OLEObject Type="Embed" ProgID="Equation.DSMT4" ShapeID="_x0000_i1472" DrawAspect="Content" ObjectID="_1526412626" r:id="rId927"/>
              </w:object>
            </w:r>
          </w:p>
        </w:tc>
        <w:tc>
          <w:tcPr>
            <w:tcW w:w="0" w:type="auto"/>
          </w:tcPr>
          <w:p w14:paraId="02429C6E" w14:textId="77777777" w:rsidR="00277EE6" w:rsidRDefault="00277EE6" w:rsidP="00050662">
            <w:r>
              <w:t>[</w:t>
            </w:r>
            <w:r w:rsidRPr="00782091">
              <w:rPr>
                <w:b/>
              </w:rPr>
              <w:t>P</w:t>
            </w:r>
            <w:r>
              <w:t>]</w:t>
            </w:r>
          </w:p>
        </w:tc>
      </w:tr>
      <w:tr w:rsidR="00277EE6" w14:paraId="50D550B6" w14:textId="77777777" w:rsidTr="00050662">
        <w:tc>
          <w:tcPr>
            <w:tcW w:w="0" w:type="auto"/>
            <w:shd w:val="clear" w:color="auto" w:fill="auto"/>
          </w:tcPr>
          <w:p w14:paraId="20E52C78" w14:textId="77777777" w:rsidR="00277EE6" w:rsidRDefault="00277EE6" w:rsidP="00050662">
            <w:pPr>
              <w:pStyle w:val="code"/>
            </w:pPr>
            <w:r>
              <w:t>&lt;mu2&gt;</w:t>
            </w:r>
          </w:p>
        </w:tc>
        <w:tc>
          <w:tcPr>
            <w:tcW w:w="0" w:type="auto"/>
            <w:shd w:val="clear" w:color="auto" w:fill="auto"/>
          </w:tcPr>
          <w:p w14:paraId="12E7B171" w14:textId="5ADB1AEC" w:rsidR="00277EE6" w:rsidRPr="00F86419" w:rsidRDefault="00277EE6" w:rsidP="005D1779">
            <w:r w:rsidRPr="00BE60FB">
              <w:t>Second Lamé coefficient</w:t>
            </w:r>
            <w:r>
              <w:t xml:space="preserve"> along direction 2 </w:t>
            </w:r>
            <w:r w:rsidR="005D1779" w:rsidRPr="002429B0">
              <w:rPr>
                <w:position w:val="-12"/>
              </w:rPr>
              <w:object w:dxaOrig="300" w:dyaOrig="360" w14:anchorId="6D81FA59">
                <v:shape id="_x0000_i1473" type="#_x0000_t75" style="width:15.05pt;height:18.8pt" o:ole="">
                  <v:imagedata r:id="rId928" o:title=""/>
                </v:shape>
                <o:OLEObject Type="Embed" ProgID="Equation.DSMT4" ShapeID="_x0000_i1473" DrawAspect="Content" ObjectID="_1526412627" r:id="rId929"/>
              </w:object>
            </w:r>
          </w:p>
        </w:tc>
        <w:tc>
          <w:tcPr>
            <w:tcW w:w="0" w:type="auto"/>
          </w:tcPr>
          <w:p w14:paraId="5D8EF837" w14:textId="77777777" w:rsidR="00277EE6" w:rsidRDefault="00277EE6" w:rsidP="00050662">
            <w:r>
              <w:t>[</w:t>
            </w:r>
            <w:r w:rsidRPr="00782091">
              <w:rPr>
                <w:b/>
              </w:rPr>
              <w:t>P</w:t>
            </w:r>
            <w:r>
              <w:t>]</w:t>
            </w:r>
          </w:p>
        </w:tc>
      </w:tr>
      <w:tr w:rsidR="00277EE6" w14:paraId="55AF2A22" w14:textId="77777777" w:rsidTr="00050662">
        <w:tc>
          <w:tcPr>
            <w:tcW w:w="0" w:type="auto"/>
            <w:shd w:val="clear" w:color="auto" w:fill="auto"/>
          </w:tcPr>
          <w:p w14:paraId="22864430" w14:textId="77777777" w:rsidR="00277EE6" w:rsidRDefault="00277EE6" w:rsidP="00050662">
            <w:pPr>
              <w:pStyle w:val="code"/>
            </w:pPr>
            <w:r>
              <w:t>&lt;mu3&gt;</w:t>
            </w:r>
          </w:p>
        </w:tc>
        <w:tc>
          <w:tcPr>
            <w:tcW w:w="0" w:type="auto"/>
            <w:shd w:val="clear" w:color="auto" w:fill="auto"/>
          </w:tcPr>
          <w:p w14:paraId="13F2B8C3" w14:textId="55291E44" w:rsidR="00277EE6" w:rsidRPr="00F86419" w:rsidRDefault="00277EE6" w:rsidP="005D1779">
            <w:r w:rsidRPr="00BE60FB">
              <w:t>Second Lamé coefficient</w:t>
            </w:r>
            <w:r>
              <w:t xml:space="preserve"> along direction 3 </w:t>
            </w:r>
            <w:r w:rsidR="005D1779" w:rsidRPr="002429B0">
              <w:rPr>
                <w:position w:val="-12"/>
              </w:rPr>
              <w:object w:dxaOrig="279" w:dyaOrig="360" w14:anchorId="1715A9A1">
                <v:shape id="_x0000_i1474" type="#_x0000_t75" style="width:14.5pt;height:18.8pt" o:ole="">
                  <v:imagedata r:id="rId930" o:title=""/>
                </v:shape>
                <o:OLEObject Type="Embed" ProgID="Equation.DSMT4" ShapeID="_x0000_i1474" DrawAspect="Content" ObjectID="_1526412628" r:id="rId931"/>
              </w:object>
            </w:r>
          </w:p>
        </w:tc>
        <w:tc>
          <w:tcPr>
            <w:tcW w:w="0" w:type="auto"/>
          </w:tcPr>
          <w:p w14:paraId="61A6C3B7" w14:textId="77777777" w:rsidR="00277EE6" w:rsidRDefault="00277EE6" w:rsidP="00050662">
            <w:r>
              <w:t>[</w:t>
            </w:r>
            <w:r w:rsidRPr="00782091">
              <w:rPr>
                <w:b/>
              </w:rPr>
              <w:t>P</w:t>
            </w:r>
            <w:r>
              <w:t>]</w:t>
            </w:r>
          </w:p>
        </w:tc>
      </w:tr>
    </w:tbl>
    <w:p w14:paraId="3BF02E59" w14:textId="77777777" w:rsidR="00277EE6" w:rsidRDefault="00277EE6" w:rsidP="00277EE6"/>
    <w:p w14:paraId="082ED790" w14:textId="204D2593" w:rsidR="00277EE6" w:rsidRDefault="00277EE6" w:rsidP="00277EE6">
      <w:pPr>
        <w:pStyle w:val="MTDisplayEquation"/>
      </w:pPr>
      <w:r>
        <w:t xml:space="preserve">This bimodular elastic material is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6" w:tooltip="Curnier, 1995 #52" w:history="1">
        <w:r w:rsidR="00554341">
          <w:rPr>
            <w:noProof/>
          </w:rPr>
          <w:t>26</w:t>
        </w:r>
      </w:hyperlink>
      <w:r>
        <w:rPr>
          <w:noProof/>
        </w:rPr>
        <w:t>]</w:t>
      </w:r>
      <w:r>
        <w:fldChar w:fldCharType="end"/>
      </w:r>
      <w:r>
        <w:t>.  It is derived from the following hyperelastic strain-energy function:</w:t>
      </w:r>
    </w:p>
    <w:p w14:paraId="081070E1" w14:textId="7088508B" w:rsidR="00277EE6" w:rsidRDefault="00277EE6" w:rsidP="00277EE6">
      <w:pPr>
        <w:pStyle w:val="MTDisplayEquation"/>
      </w:pPr>
      <w:r>
        <w:tab/>
      </w:r>
      <w:r w:rsidR="005D1779" w:rsidRPr="002429B0">
        <w:rPr>
          <w:position w:val="-62"/>
        </w:rPr>
        <w:object w:dxaOrig="6820" w:dyaOrig="1020" w14:anchorId="314E0FE2">
          <v:shape id="_x0000_i1475" type="#_x0000_t75" style="width:341.2pt;height:50.5pt" o:ole="">
            <v:imagedata r:id="rId932" o:title=""/>
          </v:shape>
          <o:OLEObject Type="Embed" ProgID="Equation.DSMT4" ShapeID="_x0000_i1475" DrawAspect="Content" ObjectID="_1526412629" r:id="rId933"/>
        </w:object>
      </w:r>
    </w:p>
    <w:p w14:paraId="79C718BD" w14:textId="2DE7506F" w:rsidR="00277EE6" w:rsidRDefault="00277EE6" w:rsidP="00277EE6">
      <w:r>
        <w:t xml:space="preserve">where </w:t>
      </w:r>
      <w:r w:rsidR="005D1779" w:rsidRPr="002429B0">
        <w:rPr>
          <w:position w:val="-12"/>
        </w:rPr>
        <w:object w:dxaOrig="880" w:dyaOrig="360" w14:anchorId="0992FB2B">
          <v:shape id="_x0000_i1476" type="#_x0000_t75" style="width:44.05pt;height:18.8pt" o:ole="">
            <v:imagedata r:id="rId934" o:title=""/>
          </v:shape>
          <o:OLEObject Type="Embed" ProgID="Equation.DSMT4" ShapeID="_x0000_i1476" DrawAspect="Content" ObjectID="_1526412630" r:id="rId935"/>
        </w:object>
      </w:r>
      <w:r>
        <w:t xml:space="preserve"> and</w:t>
      </w:r>
    </w:p>
    <w:p w14:paraId="660D02EB" w14:textId="321B751B" w:rsidR="00277EE6" w:rsidRPr="00552D09" w:rsidRDefault="00277EE6" w:rsidP="00277EE6">
      <w:pPr>
        <w:pStyle w:val="MTDisplayEquation"/>
      </w:pPr>
      <w:r>
        <w:tab/>
      </w:r>
      <w:r w:rsidR="005D1779" w:rsidRPr="002429B0">
        <w:rPr>
          <w:position w:val="-70"/>
        </w:rPr>
        <w:object w:dxaOrig="4260" w:dyaOrig="980" w14:anchorId="42E3AA4F">
          <v:shape id="_x0000_i1477" type="#_x0000_t75" style="width:212.25pt;height:49.45pt" o:ole="">
            <v:imagedata r:id="rId936" o:title=""/>
          </v:shape>
          <o:OLEObject Type="Embed" ProgID="Equation.DSMT4" ShapeID="_x0000_i1477" DrawAspect="Content" ObjectID="_1526412631" r:id="rId937"/>
        </w:object>
      </w:r>
      <w:r>
        <w:t xml:space="preserve"> </w:t>
      </w:r>
    </w:p>
    <w:p w14:paraId="1C35DFBE" w14:textId="193D57E8" w:rsidR="00277EE6" w:rsidRDefault="00277EE6" w:rsidP="00277EE6">
      <w:pPr>
        <w:pStyle w:val="MTDisplayEquation"/>
      </w:pPr>
      <w:r>
        <w:t xml:space="preserve">Here, </w:t>
      </w:r>
      <w:r w:rsidR="005D1779" w:rsidRPr="00025957">
        <w:rPr>
          <w:position w:val="-4"/>
        </w:rPr>
        <w:object w:dxaOrig="240" w:dyaOrig="260" w14:anchorId="04B4C9B8">
          <v:shape id="_x0000_i1478" type="#_x0000_t75" style="width:12.35pt;height:12.9pt" o:ole="">
            <v:imagedata r:id="rId938" o:title=""/>
          </v:shape>
          <o:OLEObject Type="Embed" ProgID="Equation.DSMT4" ShapeID="_x0000_i1478" DrawAspect="Content" ObjectID="_1526412632" r:id="rId939"/>
        </w:object>
      </w:r>
      <w:r>
        <w:t xml:space="preserve"> is the Lagrangian strain tensor and </w:t>
      </w:r>
      <w:r w:rsidR="005D1779" w:rsidRPr="002429B0">
        <w:rPr>
          <w:position w:val="-12"/>
        </w:rPr>
        <w:object w:dxaOrig="1280" w:dyaOrig="380" w14:anchorId="64D4C0D1">
          <v:shape id="_x0000_i1479" type="#_x0000_t75" style="width:63.95pt;height:18.8pt" o:ole="">
            <v:imagedata r:id="rId940" o:title=""/>
          </v:shape>
          <o:OLEObject Type="Embed" ProgID="Equation.DSMT4" ShapeID="_x0000_i1479" DrawAspect="Content" ObjectID="_1526412633" r:id="rId941"/>
        </w:object>
      </w:r>
      <w:r>
        <w:t xml:space="preserve">, where </w:t>
      </w:r>
      <w:r w:rsidR="005D1779" w:rsidRPr="002429B0">
        <w:rPr>
          <w:position w:val="-12"/>
        </w:rPr>
        <w:object w:dxaOrig="279" w:dyaOrig="380" w14:anchorId="4FD09F43">
          <v:shape id="_x0000_i1480" type="#_x0000_t75" style="width:14.5pt;height:18.8pt" o:ole="">
            <v:imagedata r:id="rId942" o:title=""/>
          </v:shape>
          <o:OLEObject Type="Embed" ProgID="Equation.DSMT4" ShapeID="_x0000_i1480" DrawAspect="Content" ObjectID="_1526412634" r:id="rId943"/>
        </w:object>
      </w:r>
      <w:r>
        <w:t xml:space="preserve"> (</w:t>
      </w:r>
      <w:r w:rsidR="005D1779" w:rsidRPr="002429B0">
        <w:rPr>
          <w:position w:val="-10"/>
        </w:rPr>
        <w:object w:dxaOrig="920" w:dyaOrig="320" w14:anchorId="48921B50">
          <v:shape id="_x0000_i1481" type="#_x0000_t75" style="width:45.65pt;height:16.65pt" o:ole="">
            <v:imagedata r:id="rId944" o:title=""/>
          </v:shape>
          <o:OLEObject Type="Embed" ProgID="Equation.DSMT4" ShapeID="_x0000_i1481" DrawAspect="Content" ObjectID="_1526412635" r:id="rId945"/>
        </w:object>
      </w:r>
      <w:r>
        <w:t>) are orthonormal vectors aligned with the material axes.  This material response was originally formulated for infinitesimal strain analyses; its behavior under finite strains may not be physically realistic.</w:t>
      </w:r>
    </w:p>
    <w:p w14:paraId="59D544DA" w14:textId="77777777" w:rsidR="00277EE6" w:rsidRPr="008234BB" w:rsidRDefault="00277EE6" w:rsidP="00277EE6"/>
    <w:p w14:paraId="65BF4E50" w14:textId="77777777" w:rsidR="00277EE6" w:rsidRDefault="00277EE6" w:rsidP="00277EE6">
      <w:pPr>
        <w:rPr>
          <w:i/>
        </w:rPr>
      </w:pPr>
      <w:r>
        <w:rPr>
          <w:i/>
        </w:rPr>
        <w:t>Example:</w:t>
      </w:r>
    </w:p>
    <w:p w14:paraId="772C3B36" w14:textId="77777777" w:rsidR="00277EE6" w:rsidRDefault="00277EE6" w:rsidP="00277EE6">
      <w:pPr>
        <w:pStyle w:val="Code0"/>
      </w:pPr>
      <w:r>
        <w:t>&lt;material id="1" type="</w:t>
      </w:r>
      <w:r w:rsidRPr="00A1221F">
        <w:t xml:space="preserve"> orthotropic </w:t>
      </w:r>
      <w:r>
        <w:t>CLE"&gt;</w:t>
      </w:r>
    </w:p>
    <w:p w14:paraId="76E872E3"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density&gt;1&lt;/density&gt;</w:t>
      </w:r>
    </w:p>
    <w:p w14:paraId="4E8C5A70"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11&gt;13.01&lt;/lp11&gt;</w:t>
      </w:r>
    </w:p>
    <w:p w14:paraId="79764AC8"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22&gt;13.01&lt;/lp22&gt;</w:t>
      </w:r>
    </w:p>
    <w:p w14:paraId="4A1FE187"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33&gt;13.01&lt;/lp33&gt;</w:t>
      </w:r>
    </w:p>
    <w:p w14:paraId="441BD015"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11&gt;0.49&lt;/lm11&gt;</w:t>
      </w:r>
    </w:p>
    <w:p w14:paraId="7A0A9FE0"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22&gt;0.49&lt;/lm22&gt;</w:t>
      </w:r>
    </w:p>
    <w:p w14:paraId="04A443F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33&gt;0.49&lt;/lm33&gt;</w:t>
      </w:r>
    </w:p>
    <w:p w14:paraId="2CCF603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12&gt;0.66&lt;/l12&gt;</w:t>
      </w:r>
    </w:p>
    <w:p w14:paraId="2AAB4539" w14:textId="77777777" w:rsidR="00277EE6" w:rsidRPr="00A1221F" w:rsidRDefault="00277EE6" w:rsidP="00277EE6">
      <w:pPr>
        <w:rPr>
          <w:rFonts w:ascii="Courier New" w:hAnsi="Courier New"/>
          <w:sz w:val="22"/>
        </w:rPr>
      </w:pPr>
      <w:r>
        <w:rPr>
          <w:rFonts w:ascii="Courier New" w:hAnsi="Courier New"/>
          <w:sz w:val="22"/>
        </w:rPr>
        <w:lastRenderedPageBreak/>
        <w:tab/>
      </w:r>
      <w:r w:rsidRPr="00A1221F">
        <w:rPr>
          <w:rFonts w:ascii="Courier New" w:hAnsi="Courier New"/>
          <w:sz w:val="22"/>
        </w:rPr>
        <w:t>&lt;l23&gt;0.66&lt;/l23&gt;</w:t>
      </w:r>
    </w:p>
    <w:p w14:paraId="078B5F5F"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31&gt;0.66&lt;/l31&gt;</w:t>
      </w:r>
    </w:p>
    <w:p w14:paraId="08D673D1"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1&gt;0.16&lt;/mu1&gt;</w:t>
      </w:r>
    </w:p>
    <w:p w14:paraId="2625C42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2&gt;0.16&lt;/mu2&gt;</w:t>
      </w:r>
    </w:p>
    <w:p w14:paraId="11E32B5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3&gt;0.16&lt;/mu3&gt;</w:t>
      </w:r>
    </w:p>
    <w:p w14:paraId="530194C5" w14:textId="77777777" w:rsidR="00277EE6" w:rsidRPr="00A1221F" w:rsidRDefault="00277EE6" w:rsidP="00277EE6">
      <w:pPr>
        <w:rPr>
          <w:rFonts w:ascii="Courier New" w:hAnsi="Courier New"/>
          <w:sz w:val="22"/>
        </w:rPr>
      </w:pPr>
      <w:r w:rsidRPr="00A1221F">
        <w:rPr>
          <w:rFonts w:ascii="Courier New" w:hAnsi="Courier New"/>
          <w:sz w:val="22"/>
        </w:rPr>
        <w:t>&lt;/</w:t>
      </w:r>
      <w:r>
        <w:rPr>
          <w:rFonts w:ascii="Courier New" w:hAnsi="Courier New"/>
          <w:sz w:val="22"/>
        </w:rPr>
        <w:t>material</w:t>
      </w:r>
      <w:r w:rsidRPr="00A1221F">
        <w:rPr>
          <w:rFonts w:ascii="Courier New" w:hAnsi="Courier New"/>
          <w:sz w:val="22"/>
        </w:rPr>
        <w:t>&gt;</w:t>
      </w:r>
    </w:p>
    <w:p w14:paraId="7EB53B4E" w14:textId="77777777" w:rsidR="00277EE6" w:rsidRPr="0097532C" w:rsidRDefault="00277EE6" w:rsidP="00277EE6">
      <w:r>
        <w:br w:type="page"/>
      </w:r>
    </w:p>
    <w:p w14:paraId="5218FA83" w14:textId="77777777" w:rsidR="00277EE6" w:rsidRPr="0097532C" w:rsidRDefault="00277EE6" w:rsidP="00277EE6">
      <w:pPr>
        <w:pStyle w:val="Heading4"/>
      </w:pPr>
      <w:bookmarkStart w:id="2341" w:name="_Toc410636361"/>
      <w:bookmarkStart w:id="2342" w:name="_Toc452646661"/>
      <w:r>
        <w:lastRenderedPageBreak/>
        <w:t>Osmotic Pressure from Virial Expansion</w:t>
      </w:r>
      <w:bookmarkEnd w:id="2341"/>
      <w:bookmarkEnd w:id="2342"/>
    </w:p>
    <w:p w14:paraId="234F4676" w14:textId="77777777" w:rsidR="00277EE6" w:rsidRDefault="00277EE6" w:rsidP="00277EE6">
      <w:r>
        <w:t>The material type for osmotic pressure from virial expansion is “</w:t>
      </w:r>
      <w:r>
        <w:rPr>
          <w:i/>
        </w:rPr>
        <w:t>osmotic virial expansion</w:t>
      </w:r>
      <w:r>
        <w:t>”. The following material parameters need to be defined:</w:t>
      </w:r>
    </w:p>
    <w:p w14:paraId="334EF2A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1"/>
        <w:gridCol w:w="7247"/>
        <w:gridCol w:w="1188"/>
      </w:tblGrid>
      <w:tr w:rsidR="00277EE6" w14:paraId="0C43FD6A" w14:textId="77777777" w:rsidTr="00050662">
        <w:tc>
          <w:tcPr>
            <w:tcW w:w="1141" w:type="dxa"/>
            <w:shd w:val="clear" w:color="auto" w:fill="auto"/>
          </w:tcPr>
          <w:p w14:paraId="76C01668" w14:textId="77777777" w:rsidR="00277EE6" w:rsidRDefault="00277EE6" w:rsidP="00050662">
            <w:pPr>
              <w:pStyle w:val="code"/>
            </w:pPr>
            <w:r>
              <w:t>&lt;phiw0&gt;</w:t>
            </w:r>
          </w:p>
        </w:tc>
        <w:tc>
          <w:tcPr>
            <w:tcW w:w="7247" w:type="dxa"/>
            <w:shd w:val="clear" w:color="auto" w:fill="auto"/>
          </w:tcPr>
          <w:p w14:paraId="42288BE4" w14:textId="496B0103" w:rsidR="00277EE6" w:rsidRDefault="00277EE6" w:rsidP="005D1779">
            <w:r>
              <w:t xml:space="preserve">Fluid volume fraction in reference (strain-free) configuration, </w:t>
            </w:r>
            <w:r w:rsidR="005D1779" w:rsidRPr="002429B0">
              <w:rPr>
                <w:position w:val="-12"/>
              </w:rPr>
              <w:object w:dxaOrig="320" w:dyaOrig="380" w14:anchorId="742FD1C8">
                <v:shape id="_x0000_i1482" type="#_x0000_t75" style="width:16.65pt;height:18.8pt" o:ole="">
                  <v:imagedata r:id="rId946" o:title=""/>
                </v:shape>
                <o:OLEObject Type="Embed" ProgID="Equation.DSMT4" ShapeID="_x0000_i1482" DrawAspect="Content" ObjectID="_1526412636" r:id="rId947"/>
              </w:object>
            </w:r>
            <w:r>
              <w:t xml:space="preserve"> </w:t>
            </w:r>
          </w:p>
        </w:tc>
        <w:tc>
          <w:tcPr>
            <w:tcW w:w="1188" w:type="dxa"/>
          </w:tcPr>
          <w:p w14:paraId="288B8A43" w14:textId="77777777" w:rsidR="00277EE6" w:rsidRDefault="00277EE6" w:rsidP="00050662">
            <w:r>
              <w:t>[ ]</w:t>
            </w:r>
          </w:p>
        </w:tc>
      </w:tr>
      <w:tr w:rsidR="00277EE6" w14:paraId="27976E15" w14:textId="77777777" w:rsidTr="00050662">
        <w:tc>
          <w:tcPr>
            <w:tcW w:w="1141" w:type="dxa"/>
            <w:shd w:val="clear" w:color="auto" w:fill="auto"/>
          </w:tcPr>
          <w:p w14:paraId="275D9384" w14:textId="77777777" w:rsidR="00277EE6" w:rsidRDefault="00277EE6" w:rsidP="00050662">
            <w:pPr>
              <w:pStyle w:val="code"/>
            </w:pPr>
            <w:r>
              <w:t>&lt;cr&gt;</w:t>
            </w:r>
          </w:p>
        </w:tc>
        <w:tc>
          <w:tcPr>
            <w:tcW w:w="7247" w:type="dxa"/>
            <w:shd w:val="clear" w:color="auto" w:fill="auto"/>
          </w:tcPr>
          <w:p w14:paraId="4BF0F7C8" w14:textId="4FF62387" w:rsidR="00277EE6" w:rsidRDefault="00277EE6" w:rsidP="005D1779">
            <w:r>
              <w:t xml:space="preserve">Concentration of interstitial solute causing the osmotic pressure (moles per volume of the mixture in the reference configuration), </w:t>
            </w:r>
            <w:r w:rsidR="005D1779" w:rsidRPr="002429B0">
              <w:rPr>
                <w:position w:val="-12"/>
              </w:rPr>
              <w:object w:dxaOrig="240" w:dyaOrig="360" w14:anchorId="2FD36846">
                <v:shape id="_x0000_i1483" type="#_x0000_t75" style="width:12.35pt;height:18.8pt" o:ole="">
                  <v:imagedata r:id="rId948" o:title=""/>
                </v:shape>
                <o:OLEObject Type="Embed" ProgID="Equation.DSMT4" ShapeID="_x0000_i1483" DrawAspect="Content" ObjectID="_1526412637" r:id="rId949"/>
              </w:object>
            </w:r>
            <w:r>
              <w:t xml:space="preserve">  </w:t>
            </w:r>
          </w:p>
        </w:tc>
        <w:tc>
          <w:tcPr>
            <w:tcW w:w="1188" w:type="dxa"/>
          </w:tcPr>
          <w:p w14:paraId="765EA2C6" w14:textId="77777777" w:rsidR="00277EE6" w:rsidRDefault="00277EE6" w:rsidP="00050662">
            <w:r>
              <w:t>[</w:t>
            </w:r>
            <w:r w:rsidRPr="008C20E4">
              <w:rPr>
                <w:b/>
              </w:rPr>
              <w:t>n</w:t>
            </w:r>
            <w:r>
              <w:t>/</w:t>
            </w:r>
            <w:r w:rsidRPr="008C20E4">
              <w:rPr>
                <w:b/>
              </w:rPr>
              <w:t>L</w:t>
            </w:r>
            <w:r w:rsidRPr="008C20E4">
              <w:rPr>
                <w:vertAlign w:val="superscript"/>
              </w:rPr>
              <w:t>3</w:t>
            </w:r>
            <w:r>
              <w:t>]</w:t>
            </w:r>
          </w:p>
        </w:tc>
      </w:tr>
      <w:tr w:rsidR="00277EE6" w14:paraId="2630D128" w14:textId="77777777" w:rsidTr="00050662">
        <w:tc>
          <w:tcPr>
            <w:tcW w:w="1141" w:type="dxa"/>
            <w:shd w:val="clear" w:color="auto" w:fill="auto"/>
          </w:tcPr>
          <w:p w14:paraId="7766E1AF" w14:textId="77777777" w:rsidR="00277EE6" w:rsidRDefault="00277EE6" w:rsidP="00050662">
            <w:pPr>
              <w:pStyle w:val="code"/>
            </w:pPr>
            <w:r>
              <w:t>&lt;c1&gt;</w:t>
            </w:r>
          </w:p>
        </w:tc>
        <w:tc>
          <w:tcPr>
            <w:tcW w:w="7247" w:type="dxa"/>
            <w:shd w:val="clear" w:color="auto" w:fill="auto"/>
          </w:tcPr>
          <w:p w14:paraId="40ECF068" w14:textId="14333082" w:rsidR="00277EE6" w:rsidRDefault="00277EE6" w:rsidP="005D1779">
            <w:r>
              <w:t xml:space="preserve">First virial coefficient </w:t>
            </w:r>
            <w:r w:rsidR="005D1779" w:rsidRPr="002429B0">
              <w:rPr>
                <w:position w:val="-12"/>
              </w:rPr>
              <w:object w:dxaOrig="220" w:dyaOrig="360" w14:anchorId="01BEFD99">
                <v:shape id="_x0000_i1484" type="#_x0000_t75" style="width:11.3pt;height:18.8pt" o:ole="">
                  <v:imagedata r:id="rId950" o:title=""/>
                </v:shape>
                <o:OLEObject Type="Embed" ProgID="Equation.DSMT4" ShapeID="_x0000_i1484" DrawAspect="Content" ObjectID="_1526412638" r:id="rId951"/>
              </w:object>
            </w:r>
            <w:r>
              <w:t xml:space="preserve"> </w:t>
            </w:r>
          </w:p>
        </w:tc>
        <w:tc>
          <w:tcPr>
            <w:tcW w:w="1188" w:type="dxa"/>
          </w:tcPr>
          <w:p w14:paraId="5CCFAD1B" w14:textId="77777777" w:rsidR="00277EE6" w:rsidRDefault="00277EE6" w:rsidP="00050662">
            <w:r>
              <w:t>[</w:t>
            </w:r>
            <w:r>
              <w:rPr>
                <w:b/>
              </w:rPr>
              <w:t>F</w:t>
            </w:r>
            <w:r>
              <w:rPr>
                <w:b/>
              </w:rPr>
              <w:sym w:font="Symbol" w:char="F0D7"/>
            </w:r>
            <w:r w:rsidRPr="002A36CF">
              <w:rPr>
                <w:b/>
              </w:rPr>
              <w:t>L</w:t>
            </w:r>
            <w:r w:rsidRPr="001304ED">
              <w:t>/</w:t>
            </w:r>
            <w:r w:rsidRPr="001304ED">
              <w:rPr>
                <w:b/>
              </w:rPr>
              <w:t>n</w:t>
            </w:r>
            <w:r>
              <w:t>]</w:t>
            </w:r>
          </w:p>
        </w:tc>
      </w:tr>
      <w:tr w:rsidR="00277EE6" w14:paraId="07C48A5E" w14:textId="77777777" w:rsidTr="00050662">
        <w:tc>
          <w:tcPr>
            <w:tcW w:w="1141" w:type="dxa"/>
            <w:shd w:val="clear" w:color="auto" w:fill="auto"/>
          </w:tcPr>
          <w:p w14:paraId="39D4B809" w14:textId="77777777" w:rsidR="00277EE6" w:rsidRDefault="00277EE6" w:rsidP="00050662">
            <w:pPr>
              <w:pStyle w:val="code"/>
            </w:pPr>
            <w:r>
              <w:t>&lt;c2&gt;</w:t>
            </w:r>
          </w:p>
        </w:tc>
        <w:tc>
          <w:tcPr>
            <w:tcW w:w="7247" w:type="dxa"/>
            <w:shd w:val="clear" w:color="auto" w:fill="auto"/>
          </w:tcPr>
          <w:p w14:paraId="30A4F634" w14:textId="09282A92" w:rsidR="00277EE6" w:rsidRDefault="00277EE6" w:rsidP="005D1779">
            <w:r>
              <w:t xml:space="preserve">Second virial coefficient </w:t>
            </w:r>
            <w:r w:rsidR="005D1779" w:rsidRPr="002429B0">
              <w:rPr>
                <w:position w:val="-12"/>
              </w:rPr>
              <w:object w:dxaOrig="240" w:dyaOrig="360" w14:anchorId="181A17A2">
                <v:shape id="_x0000_i1485" type="#_x0000_t75" style="width:12.35pt;height:18.8pt" o:ole="">
                  <v:imagedata r:id="rId952" o:title=""/>
                </v:shape>
                <o:OLEObject Type="Embed" ProgID="Equation.DSMT4" ShapeID="_x0000_i1485" DrawAspect="Content" ObjectID="_1526412639" r:id="rId953"/>
              </w:object>
            </w:r>
            <w:r>
              <w:t xml:space="preserve"> </w:t>
            </w:r>
          </w:p>
        </w:tc>
        <w:tc>
          <w:tcPr>
            <w:tcW w:w="1188" w:type="dxa"/>
          </w:tcPr>
          <w:p w14:paraId="438606ED" w14:textId="77777777" w:rsidR="00277EE6" w:rsidRPr="00A003AC" w:rsidRDefault="00277EE6" w:rsidP="00050662">
            <w:r>
              <w:t>[</w:t>
            </w:r>
            <w:r>
              <w:rPr>
                <w:b/>
              </w:rPr>
              <w:t>F</w:t>
            </w:r>
            <w:r>
              <w:rPr>
                <w:b/>
              </w:rPr>
              <w:sym w:font="Symbol" w:char="F0D7"/>
            </w:r>
            <w:r w:rsidRPr="002A36CF">
              <w:rPr>
                <w:b/>
              </w:rPr>
              <w:t>L</w:t>
            </w:r>
            <w:r w:rsidRPr="001304ED">
              <w:rPr>
                <w:vertAlign w:val="superscript"/>
              </w:rPr>
              <w:t>4</w:t>
            </w:r>
            <w:r w:rsidRPr="008523BC">
              <w:t>/</w:t>
            </w:r>
            <w:r w:rsidRPr="008523BC">
              <w:rPr>
                <w:b/>
              </w:rPr>
              <w:t>n</w:t>
            </w:r>
            <w:r w:rsidRPr="001304ED">
              <w:rPr>
                <w:vertAlign w:val="superscript"/>
              </w:rPr>
              <w:t>2</w:t>
            </w:r>
            <w:r>
              <w:t>]</w:t>
            </w:r>
          </w:p>
        </w:tc>
      </w:tr>
      <w:tr w:rsidR="00277EE6" w14:paraId="76E672E2" w14:textId="77777777" w:rsidTr="00050662">
        <w:tc>
          <w:tcPr>
            <w:tcW w:w="1141" w:type="dxa"/>
            <w:shd w:val="clear" w:color="auto" w:fill="auto"/>
          </w:tcPr>
          <w:p w14:paraId="19FCEA94" w14:textId="77777777" w:rsidR="00277EE6" w:rsidRDefault="00277EE6" w:rsidP="00050662">
            <w:pPr>
              <w:pStyle w:val="code"/>
            </w:pPr>
            <w:r>
              <w:t>&lt;c3&gt;</w:t>
            </w:r>
          </w:p>
        </w:tc>
        <w:tc>
          <w:tcPr>
            <w:tcW w:w="7247" w:type="dxa"/>
            <w:shd w:val="clear" w:color="auto" w:fill="auto"/>
          </w:tcPr>
          <w:p w14:paraId="16BFEC9C" w14:textId="286D656C" w:rsidR="00277EE6" w:rsidRDefault="00277EE6" w:rsidP="005D1779">
            <w:r>
              <w:t xml:space="preserve">Third virial coefficient </w:t>
            </w:r>
            <w:r w:rsidR="005D1779" w:rsidRPr="002429B0">
              <w:rPr>
                <w:position w:val="-12"/>
              </w:rPr>
              <w:object w:dxaOrig="240" w:dyaOrig="360" w14:anchorId="25B10ADE">
                <v:shape id="_x0000_i1486" type="#_x0000_t75" style="width:12.35pt;height:18.8pt" o:ole="">
                  <v:imagedata r:id="rId954" o:title=""/>
                </v:shape>
                <o:OLEObject Type="Embed" ProgID="Equation.DSMT4" ShapeID="_x0000_i1486" DrawAspect="Content" ObjectID="_1526412640" r:id="rId955"/>
              </w:object>
            </w:r>
            <w:r>
              <w:t xml:space="preserve"> </w:t>
            </w:r>
          </w:p>
        </w:tc>
        <w:tc>
          <w:tcPr>
            <w:tcW w:w="1188" w:type="dxa"/>
          </w:tcPr>
          <w:p w14:paraId="5BE4E307" w14:textId="77777777" w:rsidR="00277EE6" w:rsidRDefault="00277EE6" w:rsidP="00050662">
            <w:r>
              <w:t>[</w:t>
            </w:r>
            <w:r>
              <w:rPr>
                <w:b/>
              </w:rPr>
              <w:t>F</w:t>
            </w:r>
            <w:r>
              <w:rPr>
                <w:b/>
              </w:rPr>
              <w:sym w:font="Symbol" w:char="F0D7"/>
            </w:r>
            <w:r w:rsidRPr="002A36CF">
              <w:rPr>
                <w:b/>
              </w:rPr>
              <w:t>L</w:t>
            </w:r>
            <w:r>
              <w:rPr>
                <w:vertAlign w:val="superscript"/>
              </w:rPr>
              <w:t>7</w:t>
            </w:r>
            <w:r w:rsidRPr="008523BC">
              <w:t>/</w:t>
            </w:r>
            <w:r w:rsidRPr="008523BC">
              <w:rPr>
                <w:b/>
              </w:rPr>
              <w:t>n</w:t>
            </w:r>
            <w:r>
              <w:rPr>
                <w:vertAlign w:val="superscript"/>
              </w:rPr>
              <w:t>3</w:t>
            </w:r>
            <w:r>
              <w:t>]</w:t>
            </w:r>
          </w:p>
        </w:tc>
      </w:tr>
    </w:tbl>
    <w:p w14:paraId="01D24529" w14:textId="77777777" w:rsidR="00277EE6" w:rsidRDefault="00277EE6" w:rsidP="00277EE6"/>
    <w:p w14:paraId="7AB3EF83" w14:textId="77777777" w:rsidR="00277EE6" w:rsidRDefault="00277EE6" w:rsidP="00277EE6">
      <w:r>
        <w:t>The Cauchy stress for this material is</w:t>
      </w:r>
    </w:p>
    <w:p w14:paraId="63F86894" w14:textId="78F1471F" w:rsidR="00277EE6" w:rsidRDefault="00277EE6" w:rsidP="00277EE6">
      <w:pPr>
        <w:pStyle w:val="MTDisplayEquation"/>
      </w:pPr>
      <w:r>
        <w:tab/>
      </w:r>
      <w:r w:rsidR="005D1779" w:rsidRPr="002429B0">
        <w:rPr>
          <w:position w:val="-6"/>
        </w:rPr>
        <w:object w:dxaOrig="900" w:dyaOrig="279" w14:anchorId="3162E358">
          <v:shape id="_x0000_i1487" type="#_x0000_t75" style="width:45.15pt;height:14.5pt" o:ole="">
            <v:imagedata r:id="rId956" o:title=""/>
          </v:shape>
          <o:OLEObject Type="Embed" ProgID="Equation.DSMT4" ShapeID="_x0000_i1487" DrawAspect="Content" ObjectID="_1526412641" r:id="rId957"/>
        </w:object>
      </w:r>
      <w:r>
        <w:t>,</w:t>
      </w:r>
    </w:p>
    <w:p w14:paraId="4BD0ED93" w14:textId="1BC68D5B" w:rsidR="00277EE6" w:rsidRDefault="00277EE6" w:rsidP="00277EE6">
      <w:r w:rsidRPr="006D6D0D">
        <w:t xml:space="preserve">where </w:t>
      </w:r>
      <w:r w:rsidR="005D1779" w:rsidRPr="002429B0">
        <w:rPr>
          <w:position w:val="-6"/>
        </w:rPr>
        <w:object w:dxaOrig="220" w:dyaOrig="220" w14:anchorId="687E9B50">
          <v:shape id="_x0000_i1488" type="#_x0000_t75" style="width:11.3pt;height:11.3pt" o:ole="">
            <v:imagedata r:id="rId958" o:title=""/>
          </v:shape>
          <o:OLEObject Type="Embed" ProgID="Equation.DSMT4" ShapeID="_x0000_i1488" DrawAspect="Content" ObjectID="_1526412642" r:id="rId959"/>
        </w:object>
      </w:r>
      <w:r w:rsidRPr="006D6D0D">
        <w:t xml:space="preserve"> is the osmotic pressure, given by</w:t>
      </w:r>
    </w:p>
    <w:p w14:paraId="29370B40" w14:textId="151F817A" w:rsidR="00277EE6" w:rsidRDefault="00277EE6" w:rsidP="00277EE6">
      <w:pPr>
        <w:pStyle w:val="MTDisplayEquation"/>
      </w:pPr>
      <w:r>
        <w:tab/>
      </w:r>
      <w:r w:rsidR="005D1779" w:rsidRPr="002429B0">
        <w:rPr>
          <w:position w:val="-30"/>
        </w:rPr>
        <w:object w:dxaOrig="3519" w:dyaOrig="720" w14:anchorId="53F89B8A">
          <v:shape id="_x0000_i1489" type="#_x0000_t75" style="width:176.25pt;height:36.55pt" o:ole="">
            <v:imagedata r:id="rId960" o:title=""/>
          </v:shape>
          <o:OLEObject Type="Embed" ProgID="Equation.DSMT4" ShapeID="_x0000_i1489" DrawAspect="Content" ObjectID="_1526412643" r:id="rId961"/>
        </w:object>
      </w:r>
      <w:r>
        <w:t xml:space="preserve"> ,</w:t>
      </w:r>
    </w:p>
    <w:p w14:paraId="3FB770D7" w14:textId="3A8D5978" w:rsidR="00277EE6" w:rsidRPr="006D6D0D" w:rsidRDefault="005D1779" w:rsidP="00277EE6">
      <w:r w:rsidRPr="002429B0">
        <w:rPr>
          <w:position w:val="-6"/>
        </w:rPr>
        <w:object w:dxaOrig="180" w:dyaOrig="220" w14:anchorId="3720D451">
          <v:shape id="_x0000_i1490" type="#_x0000_t75" style="width:8.6pt;height:11.3pt" o:ole="">
            <v:imagedata r:id="rId962" o:title=""/>
          </v:shape>
          <o:OLEObject Type="Embed" ProgID="Equation.DSMT4" ShapeID="_x0000_i1490" DrawAspect="Content" ObjectID="_1526412644" r:id="rId963"/>
        </w:object>
      </w:r>
      <w:r w:rsidR="00277EE6">
        <w:t xml:space="preserve"> is the solute concentration in the current configuration, and </w:t>
      </w:r>
      <w:r w:rsidRPr="002429B0">
        <w:rPr>
          <w:position w:val="-6"/>
        </w:rPr>
        <w:object w:dxaOrig="940" w:dyaOrig="279" w14:anchorId="2640E974">
          <v:shape id="_x0000_i1491" type="#_x0000_t75" style="width:47.3pt;height:14.5pt" o:ole="">
            <v:imagedata r:id="rId964" o:title=""/>
          </v:shape>
          <o:OLEObject Type="Embed" ProgID="Equation.DSMT4" ShapeID="_x0000_i1491" DrawAspect="Content" ObjectID="_1526412645" r:id="rId965"/>
        </w:object>
      </w:r>
      <w:r w:rsidR="00277EE6" w:rsidRPr="006D6D0D">
        <w:t xml:space="preserve"> is the relative volume.</w:t>
      </w:r>
    </w:p>
    <w:p w14:paraId="7B70B2BB" w14:textId="77777777" w:rsidR="00277EE6" w:rsidRDefault="00277EE6" w:rsidP="00277EE6"/>
    <w:p w14:paraId="2D85ACD7" w14:textId="77777777" w:rsidR="00277EE6" w:rsidRPr="006D6D0D" w:rsidRDefault="00277EE6" w:rsidP="00277EE6">
      <w:r>
        <w:t>This osmotic swelling pressure in the interstitial fluid of a porous material represents an entropic mechanism whose magnitude is independent of the external bath osmolarity.  Typically, this material should be used in a solid mixture where the swelling pressure is resisted by a solid matrix in tension.</w:t>
      </w:r>
    </w:p>
    <w:p w14:paraId="7C448626" w14:textId="77777777" w:rsidR="00277EE6" w:rsidRPr="00242103" w:rsidRDefault="00277EE6" w:rsidP="00277EE6"/>
    <w:p w14:paraId="6BDB5C09" w14:textId="77777777" w:rsidR="00277EE6" w:rsidRDefault="00277EE6" w:rsidP="00277EE6">
      <w:r>
        <w:rPr>
          <w:i/>
        </w:rPr>
        <w:t>Example</w:t>
      </w:r>
      <w:r>
        <w:t>:</w:t>
      </w:r>
    </w:p>
    <w:p w14:paraId="5966A567" w14:textId="77777777" w:rsidR="00277EE6" w:rsidRDefault="00277EE6" w:rsidP="00277EE6">
      <w:pPr>
        <w:pStyle w:val="code"/>
      </w:pPr>
      <w:r>
        <w:t>&lt;Material&gt;</w:t>
      </w:r>
    </w:p>
    <w:p w14:paraId="51E43C0E" w14:textId="77777777" w:rsidR="00277EE6" w:rsidRDefault="00277EE6" w:rsidP="00277EE6">
      <w:pPr>
        <w:pStyle w:val="code"/>
      </w:pPr>
      <w:r>
        <w:tab/>
        <w:t>&lt;material id="1" type="solid mixture"&gt;</w:t>
      </w:r>
    </w:p>
    <w:p w14:paraId="3BE0C48C" w14:textId="77777777" w:rsidR="00277EE6" w:rsidRDefault="00277EE6" w:rsidP="00277EE6">
      <w:pPr>
        <w:pStyle w:val="code"/>
      </w:pPr>
      <w:r>
        <w:tab/>
      </w:r>
      <w:r>
        <w:tab/>
        <w:t>&lt;solid type="osmotic virial expansion"&gt;</w:t>
      </w:r>
    </w:p>
    <w:p w14:paraId="38E0F212" w14:textId="77777777" w:rsidR="00277EE6" w:rsidRDefault="00277EE6" w:rsidP="00277EE6">
      <w:pPr>
        <w:pStyle w:val="code"/>
      </w:pPr>
      <w:r>
        <w:tab/>
      </w:r>
      <w:r>
        <w:tab/>
      </w:r>
      <w:r>
        <w:tab/>
        <w:t>&lt;phiw0&gt;0.8&lt;/phiw0&gt;</w:t>
      </w:r>
    </w:p>
    <w:p w14:paraId="28B373C2" w14:textId="77777777" w:rsidR="00277EE6" w:rsidRDefault="00277EE6" w:rsidP="00277EE6">
      <w:pPr>
        <w:pStyle w:val="code"/>
      </w:pPr>
      <w:r>
        <w:tab/>
      </w:r>
      <w:r>
        <w:tab/>
      </w:r>
      <w:r>
        <w:tab/>
        <w:t>&lt;cr lc="1"&gt;100&lt;/cr&gt;</w:t>
      </w:r>
    </w:p>
    <w:p w14:paraId="076C9D71" w14:textId="77777777" w:rsidR="00277EE6" w:rsidRDefault="00277EE6" w:rsidP="00277EE6">
      <w:pPr>
        <w:pStyle w:val="code"/>
      </w:pPr>
      <w:r>
        <w:tab/>
      </w:r>
      <w:r>
        <w:tab/>
      </w:r>
      <w:r>
        <w:tab/>
        <w:t>&lt;c1&gt;2.436e-6&lt;/c1&gt;</w:t>
      </w:r>
    </w:p>
    <w:p w14:paraId="6CE0A1DC" w14:textId="77777777" w:rsidR="00277EE6" w:rsidRDefault="00277EE6" w:rsidP="00277EE6">
      <w:pPr>
        <w:pStyle w:val="code"/>
      </w:pPr>
      <w:r>
        <w:tab/>
      </w:r>
      <w:r>
        <w:tab/>
      </w:r>
      <w:r>
        <w:tab/>
        <w:t>&lt;c2&gt;0&lt;/c2&gt;</w:t>
      </w:r>
    </w:p>
    <w:p w14:paraId="00AE5C67" w14:textId="77777777" w:rsidR="00277EE6" w:rsidRDefault="00277EE6" w:rsidP="00277EE6">
      <w:pPr>
        <w:pStyle w:val="code"/>
      </w:pPr>
      <w:r>
        <w:tab/>
      </w:r>
      <w:r>
        <w:tab/>
      </w:r>
      <w:r>
        <w:tab/>
        <w:t>&lt;c3&gt;0&lt;/c3&gt;</w:t>
      </w:r>
    </w:p>
    <w:p w14:paraId="3C1B890D" w14:textId="77777777" w:rsidR="00277EE6" w:rsidRDefault="00277EE6" w:rsidP="00277EE6">
      <w:pPr>
        <w:pStyle w:val="code"/>
      </w:pPr>
      <w:r>
        <w:tab/>
      </w:r>
      <w:r>
        <w:tab/>
        <w:t>&lt;/solid&gt;</w:t>
      </w:r>
    </w:p>
    <w:p w14:paraId="076582F5" w14:textId="77777777" w:rsidR="00277EE6" w:rsidRDefault="00277EE6" w:rsidP="00277EE6">
      <w:pPr>
        <w:pStyle w:val="code"/>
      </w:pPr>
      <w:r>
        <w:tab/>
      </w:r>
      <w:r>
        <w:tab/>
        <w:t>&lt;solid type="spherical fiber distribution"/&gt;</w:t>
      </w:r>
    </w:p>
    <w:p w14:paraId="5C5D97AA" w14:textId="77777777" w:rsidR="00277EE6" w:rsidRDefault="00277EE6" w:rsidP="00277EE6">
      <w:pPr>
        <w:pStyle w:val="code"/>
      </w:pPr>
      <w:r>
        <w:tab/>
        <w:t>&lt;/material&gt;</w:t>
      </w:r>
    </w:p>
    <w:p w14:paraId="0D904A79" w14:textId="77777777" w:rsidR="00277EE6" w:rsidRDefault="00277EE6" w:rsidP="00277EE6">
      <w:pPr>
        <w:pStyle w:val="code"/>
      </w:pPr>
      <w:r>
        <w:t>&lt;/Material&gt;</w:t>
      </w:r>
    </w:p>
    <w:p w14:paraId="7385C524" w14:textId="77777777" w:rsidR="00277EE6" w:rsidRDefault="00277EE6" w:rsidP="00277EE6">
      <w:pPr>
        <w:pStyle w:val="code"/>
      </w:pPr>
      <w:r>
        <w:t>&lt;LoadData&gt;</w:t>
      </w:r>
    </w:p>
    <w:p w14:paraId="6DE8F754" w14:textId="77777777" w:rsidR="00277EE6" w:rsidRDefault="00277EE6" w:rsidP="00277EE6">
      <w:pPr>
        <w:pStyle w:val="code"/>
      </w:pPr>
      <w:r>
        <w:tab/>
        <w:t>&lt;loadcurve id="1" type="smooth"&gt;</w:t>
      </w:r>
    </w:p>
    <w:p w14:paraId="1D653818" w14:textId="77777777" w:rsidR="00277EE6" w:rsidRDefault="00277EE6" w:rsidP="00277EE6">
      <w:pPr>
        <w:pStyle w:val="code"/>
      </w:pPr>
      <w:r>
        <w:tab/>
      </w:r>
      <w:r>
        <w:tab/>
        <w:t>&lt;loadpoint&gt;0,0&lt;/loadpoint&gt;</w:t>
      </w:r>
    </w:p>
    <w:p w14:paraId="4F25BDD2" w14:textId="77777777" w:rsidR="00277EE6" w:rsidRDefault="00277EE6" w:rsidP="00277EE6">
      <w:pPr>
        <w:pStyle w:val="code"/>
      </w:pPr>
      <w:r>
        <w:tab/>
      </w:r>
      <w:r>
        <w:tab/>
        <w:t>&lt;loadpoint&gt;1,1&lt;/loadpoint&gt;</w:t>
      </w:r>
    </w:p>
    <w:p w14:paraId="75EFF79A" w14:textId="77777777" w:rsidR="00277EE6" w:rsidRDefault="00277EE6" w:rsidP="00277EE6">
      <w:pPr>
        <w:pStyle w:val="code"/>
      </w:pPr>
      <w:r>
        <w:tab/>
        <w:t>&lt;/loadcurve&gt;</w:t>
      </w:r>
    </w:p>
    <w:p w14:paraId="11FAD8BE" w14:textId="77777777" w:rsidR="00277EE6" w:rsidRDefault="00277EE6" w:rsidP="00277EE6">
      <w:pPr>
        <w:pStyle w:val="code"/>
      </w:pPr>
      <w:r>
        <w:t>&lt;/LoadData&gt;</w:t>
      </w:r>
    </w:p>
    <w:p w14:paraId="2628C091" w14:textId="5F59A5FF" w:rsidR="006A0BC1" w:rsidRDefault="00277EE6" w:rsidP="00277EE6">
      <w:pPr>
        <w:pStyle w:val="Heading4"/>
      </w:pPr>
      <w:r w:rsidRPr="0097532C">
        <w:br w:type="page"/>
      </w:r>
      <w:bookmarkStart w:id="2343" w:name="_Toc452646662"/>
      <w:r w:rsidR="006A0BC1" w:rsidRPr="008A7ED7">
        <w:lastRenderedPageBreak/>
        <w:t>Neo</w:t>
      </w:r>
      <w:r w:rsidR="006A0BC1">
        <w:t>-Hookean</w:t>
      </w:r>
      <w:bookmarkEnd w:id="2339"/>
      <w:bookmarkEnd w:id="2343"/>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41641C9D" w:rsidR="006A0BC1" w:rsidRDefault="006A0BC1" w:rsidP="006A0BC1">
      <w:pPr>
        <w:pStyle w:val="MTDisplayEquation"/>
      </w:pPr>
      <w:r>
        <w:t xml:space="preserve">This model describes a compressible Neo-Hookean material </w:t>
      </w:r>
      <w:r>
        <w:fldChar w:fldCharType="begin"/>
      </w:r>
      <w:r w:rsidR="00546831">
        <w:instrText xml:space="preserve"> ADDIN EN.CITE &lt;EndNote&gt;&lt;Cite&gt;&lt;Author&gt;Bonet&lt;/Author&gt;&lt;Year&gt;1997&lt;/Year&gt;&lt;RecNum&gt;21&lt;/RecNum&gt;&lt;DisplayText&gt;[23]&lt;/DisplayText&gt;&lt;record&gt;&lt;rec-number&gt;21&lt;/rec-number&gt;&lt;foreign-keys&gt;&lt;key app="EN" db-id="r5wf5rzd9s599yezes8xwx5r29wwtfetp0e5"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554341">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E1B16EB" w:rsidR="006A0BC1" w:rsidRPr="005F7781" w:rsidRDefault="005D1779" w:rsidP="006A0BC1">
      <w:pPr>
        <w:jc w:val="center"/>
      </w:pPr>
      <w:r w:rsidRPr="002429B0">
        <w:rPr>
          <w:position w:val="-24"/>
        </w:rPr>
        <w:object w:dxaOrig="3260" w:dyaOrig="620" w14:anchorId="2ED0D994">
          <v:shape id="_x0000_i1492" type="#_x0000_t75" style="width:162.25pt;height:31.15pt" o:ole="">
            <v:imagedata r:id="rId966" o:title=""/>
          </v:shape>
          <o:OLEObject Type="Embed" ProgID="Equation.DSMT4" ShapeID="_x0000_i1492" DrawAspect="Content" ObjectID="_1526412646" r:id="rId967"/>
        </w:object>
      </w:r>
      <w:r w:rsidR="006A0BC1">
        <w:t>.</w:t>
      </w:r>
    </w:p>
    <w:p w14:paraId="2618C2E7" w14:textId="62230FC7" w:rsidR="006A0BC1" w:rsidRDefault="006A0BC1" w:rsidP="006A0BC1">
      <w:pPr>
        <w:pStyle w:val="MTDisplayEquation"/>
      </w:pPr>
      <w:r>
        <w:t xml:space="preserve">Here, </w:t>
      </w:r>
      <w:r w:rsidR="005D1779" w:rsidRPr="002429B0">
        <w:rPr>
          <w:position w:val="-12"/>
        </w:rPr>
        <w:object w:dxaOrig="220" w:dyaOrig="360" w14:anchorId="301590BC">
          <v:shape id="_x0000_i1493" type="#_x0000_t75" style="width:11.3pt;height:18.8pt" o:ole="">
            <v:imagedata r:id="rId968" o:title=""/>
          </v:shape>
          <o:OLEObject Type="Embed" ProgID="Equation.DSMT4" ShapeID="_x0000_i1493" DrawAspect="Content" ObjectID="_1526412647" r:id="rId969"/>
        </w:object>
      </w:r>
      <w:r w:rsidR="00A62945">
        <w:t xml:space="preserve"> </w:t>
      </w:r>
      <w:r>
        <w:t xml:space="preserve">and </w:t>
      </w:r>
      <w:r w:rsidR="005D1779" w:rsidRPr="002429B0">
        <w:rPr>
          <w:position w:val="-12"/>
        </w:rPr>
        <w:object w:dxaOrig="240" w:dyaOrig="360" w14:anchorId="62E7512B">
          <v:shape id="_x0000_i1494" type="#_x0000_t75" style="width:12.35pt;height:18.8pt" o:ole="">
            <v:imagedata r:id="rId970" o:title=""/>
          </v:shape>
          <o:OLEObject Type="Embed" ProgID="Equation.DSMT4" ShapeID="_x0000_i1494" DrawAspect="Content" ObjectID="_1526412648" r:id="rId971"/>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6DE4300E"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FC7827">
        <w:t xml:space="preserve">4.1.2.8.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1F870A7D" w14:textId="77777777" w:rsidR="00884421" w:rsidRDefault="00884421" w:rsidP="006A0BC1">
      <w:pPr>
        <w:pStyle w:val="code"/>
      </w:pPr>
    </w:p>
    <w:p w14:paraId="773439B6" w14:textId="77777777" w:rsidR="00884421" w:rsidRDefault="00884421">
      <w:pPr>
        <w:jc w:val="left"/>
        <w:rPr>
          <w:b/>
          <w:bCs/>
          <w:sz w:val="28"/>
          <w:szCs w:val="28"/>
        </w:rPr>
      </w:pPr>
      <w:r>
        <w:br w:type="page"/>
      </w:r>
    </w:p>
    <w:p w14:paraId="1AAA2964" w14:textId="326C137C" w:rsidR="00884421" w:rsidRDefault="00884421" w:rsidP="007949F9">
      <w:pPr>
        <w:pStyle w:val="Heading4"/>
      </w:pPr>
      <w:bookmarkStart w:id="2344" w:name="_Toc452646663"/>
      <w:r>
        <w:lastRenderedPageBreak/>
        <w:t>Coupled Mooney-Rivlin</w:t>
      </w:r>
      <w:bookmarkEnd w:id="2344"/>
    </w:p>
    <w:p w14:paraId="091DC1B7" w14:textId="06F7139D" w:rsidR="00884421" w:rsidRDefault="00884421" w:rsidP="007949F9">
      <w:r>
        <w:t xml:space="preserve">The coupled Mooney-Rivlin material describes a compressible formulation of the Mooney-Rivlin material. The material type for this material is </w:t>
      </w:r>
      <w:r>
        <w:rPr>
          <w:i/>
        </w:rPr>
        <w:t>coupled Mooney-Rivlin</w:t>
      </w:r>
      <w:r>
        <w:t>. The following material parameters can be defined.</w:t>
      </w:r>
    </w:p>
    <w:p w14:paraId="150F4C84"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c>
          <w:tcPr>
            <w:tcW w:w="1000" w:type="pct"/>
            <w:shd w:val="clear" w:color="auto" w:fill="auto"/>
          </w:tcPr>
          <w:p w14:paraId="30048A64" w14:textId="732F0AC9" w:rsidR="00884421" w:rsidRDefault="00884421">
            <w:pPr>
              <w:pStyle w:val="code"/>
            </w:pPr>
            <w:r>
              <w:t>&lt;c1&gt;</w:t>
            </w:r>
          </w:p>
        </w:tc>
        <w:tc>
          <w:tcPr>
            <w:tcW w:w="3147" w:type="pct"/>
            <w:shd w:val="clear" w:color="auto" w:fill="auto"/>
          </w:tcPr>
          <w:p w14:paraId="393DEE81" w14:textId="2C661941" w:rsidR="00884421" w:rsidRDefault="00884421">
            <w:r>
              <w:t>Mooney-Rivlin c1 parameter</w:t>
            </w:r>
          </w:p>
        </w:tc>
        <w:tc>
          <w:tcPr>
            <w:tcW w:w="853" w:type="pct"/>
          </w:tcPr>
          <w:p w14:paraId="17F38BFB" w14:textId="77777777" w:rsidR="00884421" w:rsidRDefault="00884421" w:rsidP="006D6355">
            <w:r>
              <w:t>[</w:t>
            </w:r>
            <w:r>
              <w:rPr>
                <w:b/>
              </w:rPr>
              <w:t>P</w:t>
            </w:r>
            <w:r>
              <w:t>]</w:t>
            </w:r>
          </w:p>
        </w:tc>
      </w:tr>
      <w:tr w:rsidR="00884421" w14:paraId="37ABCA69" w14:textId="77777777" w:rsidTr="006D6355">
        <w:tc>
          <w:tcPr>
            <w:tcW w:w="1000" w:type="pct"/>
            <w:shd w:val="clear" w:color="auto" w:fill="auto"/>
          </w:tcPr>
          <w:p w14:paraId="44414248" w14:textId="37D13950" w:rsidR="00884421" w:rsidRDefault="00884421" w:rsidP="00884421">
            <w:pPr>
              <w:pStyle w:val="code"/>
            </w:pPr>
            <w:r>
              <w:t>&lt;c2&gt;</w:t>
            </w:r>
          </w:p>
        </w:tc>
        <w:tc>
          <w:tcPr>
            <w:tcW w:w="3147" w:type="pct"/>
            <w:shd w:val="clear" w:color="auto" w:fill="auto"/>
          </w:tcPr>
          <w:p w14:paraId="1698B048" w14:textId="3DCAE954" w:rsidR="00884421" w:rsidRDefault="00884421" w:rsidP="006D6355">
            <w:r>
              <w:t>Mooney-Rivlin c2 parameter</w:t>
            </w:r>
          </w:p>
        </w:tc>
        <w:tc>
          <w:tcPr>
            <w:tcW w:w="853" w:type="pct"/>
          </w:tcPr>
          <w:p w14:paraId="7AAF71C0" w14:textId="2BF202A4" w:rsidR="00884421" w:rsidRDefault="00884421" w:rsidP="00884421">
            <w:r>
              <w:t>[</w:t>
            </w:r>
            <w:r>
              <w:rPr>
                <w:b/>
              </w:rPr>
              <w:t>P</w:t>
            </w:r>
            <w:r>
              <w:t>]</w:t>
            </w:r>
          </w:p>
        </w:tc>
      </w:tr>
      <w:tr w:rsidR="00884421" w14:paraId="7A142A32" w14:textId="77777777" w:rsidTr="006D6355">
        <w:tc>
          <w:tcPr>
            <w:tcW w:w="1000" w:type="pct"/>
            <w:shd w:val="clear" w:color="auto" w:fill="auto"/>
          </w:tcPr>
          <w:p w14:paraId="0FA5F60A" w14:textId="72A3C562" w:rsidR="00884421" w:rsidRDefault="00884421" w:rsidP="00884421">
            <w:pPr>
              <w:pStyle w:val="code"/>
            </w:pPr>
            <w:r>
              <w:t>k</w:t>
            </w:r>
          </w:p>
        </w:tc>
        <w:tc>
          <w:tcPr>
            <w:tcW w:w="3147" w:type="pct"/>
            <w:shd w:val="clear" w:color="auto" w:fill="auto"/>
          </w:tcPr>
          <w:p w14:paraId="6CDC8CC3" w14:textId="53E795CE" w:rsidR="00884421" w:rsidRDefault="00884421" w:rsidP="006D6355">
            <w:r>
              <w:t>“Bulk-modulus”</w:t>
            </w:r>
          </w:p>
        </w:tc>
        <w:tc>
          <w:tcPr>
            <w:tcW w:w="853" w:type="pct"/>
          </w:tcPr>
          <w:p w14:paraId="6410F858" w14:textId="40234BD5" w:rsidR="00884421" w:rsidRPr="00884421" w:rsidRDefault="00884421" w:rsidP="00884421">
            <w:r>
              <w:t>[</w:t>
            </w:r>
            <w:r>
              <w:rPr>
                <w:b/>
              </w:rPr>
              <w:t>P</w:t>
            </w:r>
            <w:r>
              <w:t>]</w:t>
            </w:r>
          </w:p>
        </w:tc>
      </w:tr>
    </w:tbl>
    <w:p w14:paraId="4FB80F3A" w14:textId="77777777" w:rsidR="00884421" w:rsidRDefault="00884421" w:rsidP="007949F9"/>
    <w:p w14:paraId="2521135B" w14:textId="34800419" w:rsidR="00884421" w:rsidRDefault="00884421" w:rsidP="007949F9">
      <w:r>
        <w:t>The strain-energy function is given by the following expression.</w:t>
      </w:r>
    </w:p>
    <w:p w14:paraId="56E54474" w14:textId="77777777" w:rsidR="00884421" w:rsidRDefault="00884421" w:rsidP="007949F9"/>
    <w:p w14:paraId="0B5CEDB3" w14:textId="273843A5" w:rsidR="00884421" w:rsidRDefault="00884421" w:rsidP="007949F9">
      <w:pPr>
        <w:pStyle w:val="MTDisplayEquation"/>
      </w:pPr>
      <w:r>
        <w:tab/>
      </w:r>
      <w:r w:rsidR="005D1779" w:rsidRPr="002429B0">
        <w:rPr>
          <w:position w:val="-24"/>
        </w:rPr>
        <w:object w:dxaOrig="5240" w:dyaOrig="620" w14:anchorId="7B627A8C">
          <v:shape id="_x0000_i1495" type="#_x0000_t75" style="width:261.65pt;height:31.15pt" o:ole="">
            <v:imagedata r:id="rId972" o:title=""/>
          </v:shape>
          <o:OLEObject Type="Embed" ProgID="Equation.DSMT4" ShapeID="_x0000_i1495" DrawAspect="Content" ObjectID="_1526412649" r:id="rId973"/>
        </w:object>
      </w:r>
      <w:r>
        <w:t xml:space="preserve"> </w:t>
      </w:r>
    </w:p>
    <w:p w14:paraId="2E2A0F18" w14:textId="77777777" w:rsidR="00884421" w:rsidRPr="00884421" w:rsidRDefault="00884421" w:rsidP="007949F9"/>
    <w:p w14:paraId="0196B04D" w14:textId="79839B60" w:rsidR="00884421" w:rsidRDefault="00884421" w:rsidP="00884421">
      <w:pPr>
        <w:pStyle w:val="MTDisplayEquation"/>
      </w:pPr>
      <w:r>
        <w:t xml:space="preserve">Here, </w:t>
      </w:r>
      <w:r w:rsidR="005D1779" w:rsidRPr="002429B0">
        <w:rPr>
          <w:position w:val="-12"/>
        </w:rPr>
        <w:object w:dxaOrig="220" w:dyaOrig="360" w14:anchorId="2E59A33E">
          <v:shape id="_x0000_i1496" type="#_x0000_t75" style="width:11.3pt;height:18.8pt" o:ole="">
            <v:imagedata r:id="rId974" o:title=""/>
          </v:shape>
          <o:OLEObject Type="Embed" ProgID="Equation.DSMT4" ShapeID="_x0000_i1496" DrawAspect="Content" ObjectID="_1526412650" r:id="rId975"/>
        </w:object>
      </w:r>
      <w:r>
        <w:t xml:space="preserve"> and </w:t>
      </w:r>
      <w:r w:rsidR="005D1779" w:rsidRPr="002429B0">
        <w:rPr>
          <w:position w:val="-12"/>
        </w:rPr>
        <w:object w:dxaOrig="240" w:dyaOrig="360" w14:anchorId="42EC6640">
          <v:shape id="_x0000_i1497" type="#_x0000_t75" style="width:12.35pt;height:18.8pt" o:ole="">
            <v:imagedata r:id="rId976" o:title=""/>
          </v:shape>
          <o:OLEObject Type="Embed" ProgID="Equation.DSMT4" ShapeID="_x0000_i1497" DrawAspect="Content" ObjectID="_1526412651" r:id="rId977"/>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4F33A387" w14:textId="77777777" w:rsidR="00884421" w:rsidRDefault="00884421" w:rsidP="007949F9"/>
    <w:p w14:paraId="4DF84D26" w14:textId="66146DDD"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r>
        <w:fldChar w:fldCharType="separate"/>
      </w:r>
      <w:r w:rsidR="00FC7827">
        <w:t xml:space="preserve">4.1.2.8. </w:t>
      </w:r>
      <w:r>
        <w:fldChar w:fldCharType="end"/>
      </w:r>
    </w:p>
    <w:p w14:paraId="49B486E4" w14:textId="77777777" w:rsidR="00884421" w:rsidRPr="008234BB" w:rsidRDefault="00884421" w:rsidP="00884421"/>
    <w:p w14:paraId="2DA7BBBC" w14:textId="77777777" w:rsidR="00884421" w:rsidRDefault="00884421" w:rsidP="00884421">
      <w:r>
        <w:rPr>
          <w:i/>
        </w:rPr>
        <w:t>Example:</w:t>
      </w:r>
    </w:p>
    <w:p w14:paraId="16D9EC26" w14:textId="77777777" w:rsidR="00884421" w:rsidRDefault="00884421" w:rsidP="00884421"/>
    <w:p w14:paraId="414520E8" w14:textId="286FBA17" w:rsidR="00884421" w:rsidRDefault="00884421" w:rsidP="00884421">
      <w:pPr>
        <w:pStyle w:val="code"/>
      </w:pPr>
      <w:r>
        <w:t>&lt;material id="1" type="coupled Mooney-Rivlin"&gt;</w:t>
      </w:r>
    </w:p>
    <w:p w14:paraId="140C397A" w14:textId="18DB6EF8" w:rsidR="00884421" w:rsidRDefault="00884421" w:rsidP="00884421">
      <w:pPr>
        <w:pStyle w:val="code"/>
      </w:pPr>
      <w:r>
        <w:tab/>
        <w:t>&lt;c1&gt;10.0&lt;/c1&gt;</w:t>
      </w:r>
    </w:p>
    <w:p w14:paraId="353CCFC0" w14:textId="46B05C15" w:rsidR="00884421" w:rsidRDefault="00884421" w:rsidP="00884421">
      <w:pPr>
        <w:pStyle w:val="code"/>
      </w:pPr>
      <w:r>
        <w:tab/>
        <w:t>&lt;c2&gt;1.0&lt;/c2&gt;</w:t>
      </w:r>
    </w:p>
    <w:p w14:paraId="3405C4F4" w14:textId="57A60F12" w:rsidR="00884421" w:rsidRDefault="00884421" w:rsidP="00884421">
      <w:pPr>
        <w:pStyle w:val="code"/>
      </w:pPr>
      <w:r>
        <w:tab/>
        <w:t>&lt;k&gt;100.0&lt;/k&gt;</w:t>
      </w:r>
    </w:p>
    <w:p w14:paraId="5C6190FE" w14:textId="77777777" w:rsidR="00884421" w:rsidRDefault="00884421" w:rsidP="00884421">
      <w:pPr>
        <w:pStyle w:val="code"/>
      </w:pPr>
      <w:r>
        <w:t>&lt;/material&gt;</w:t>
      </w:r>
    </w:p>
    <w:p w14:paraId="26043DA3" w14:textId="77777777" w:rsidR="00884421" w:rsidRDefault="00884421" w:rsidP="00884421">
      <w:pPr>
        <w:pStyle w:val="code"/>
      </w:pPr>
    </w:p>
    <w:p w14:paraId="23932D85" w14:textId="77777777" w:rsidR="00884421" w:rsidRDefault="00884421">
      <w:pPr>
        <w:jc w:val="left"/>
        <w:rPr>
          <w:b/>
          <w:bCs/>
          <w:sz w:val="28"/>
          <w:szCs w:val="28"/>
        </w:rPr>
      </w:pPr>
      <w:r>
        <w:br w:type="page"/>
      </w:r>
    </w:p>
    <w:p w14:paraId="189D060D" w14:textId="66429676" w:rsidR="00884421" w:rsidRDefault="00884421" w:rsidP="007949F9">
      <w:pPr>
        <w:pStyle w:val="Heading4"/>
      </w:pPr>
      <w:bookmarkStart w:id="2345" w:name="_Toc452646664"/>
      <w:r>
        <w:lastRenderedPageBreak/>
        <w:t>Coupled Veronda-Westmann</w:t>
      </w:r>
      <w:bookmarkEnd w:id="2345"/>
    </w:p>
    <w:p w14:paraId="273CE28B" w14:textId="3B3463B6" w:rsidR="00884421" w:rsidRDefault="00884421" w:rsidP="007949F9">
      <w:r>
        <w:t xml:space="preserve">The material type for the coupled Veronda-Westmann material is </w:t>
      </w:r>
      <w:r>
        <w:rPr>
          <w:i/>
        </w:rPr>
        <w:t>coupled Veronda-Westmann</w:t>
      </w:r>
      <w:r>
        <w:t>. The following material parameters can be defined.</w:t>
      </w:r>
    </w:p>
    <w:p w14:paraId="485D37D9"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c>
          <w:tcPr>
            <w:tcW w:w="1000" w:type="pct"/>
            <w:shd w:val="clear" w:color="auto" w:fill="auto"/>
          </w:tcPr>
          <w:p w14:paraId="798E80FE" w14:textId="77777777" w:rsidR="00884421" w:rsidRDefault="00884421" w:rsidP="006D6355">
            <w:pPr>
              <w:pStyle w:val="code"/>
            </w:pPr>
            <w:r>
              <w:t>&lt;c1&gt;</w:t>
            </w:r>
          </w:p>
        </w:tc>
        <w:tc>
          <w:tcPr>
            <w:tcW w:w="3147" w:type="pct"/>
            <w:shd w:val="clear" w:color="auto" w:fill="auto"/>
          </w:tcPr>
          <w:p w14:paraId="6AF78E4D" w14:textId="534492CD" w:rsidR="00884421" w:rsidRDefault="00884421" w:rsidP="006D6355">
            <w:r>
              <w:t>Veronda-Westmann c1 parameter</w:t>
            </w:r>
          </w:p>
        </w:tc>
        <w:tc>
          <w:tcPr>
            <w:tcW w:w="853" w:type="pct"/>
          </w:tcPr>
          <w:p w14:paraId="361B0DE5" w14:textId="77777777" w:rsidR="00884421" w:rsidRDefault="00884421" w:rsidP="006D6355">
            <w:r>
              <w:t>[</w:t>
            </w:r>
            <w:r>
              <w:rPr>
                <w:b/>
              </w:rPr>
              <w:t>P</w:t>
            </w:r>
            <w:r>
              <w:t>]</w:t>
            </w:r>
          </w:p>
        </w:tc>
      </w:tr>
      <w:tr w:rsidR="00884421" w14:paraId="30D8DCDD" w14:textId="77777777" w:rsidTr="006D6355">
        <w:tc>
          <w:tcPr>
            <w:tcW w:w="1000" w:type="pct"/>
            <w:shd w:val="clear" w:color="auto" w:fill="auto"/>
          </w:tcPr>
          <w:p w14:paraId="1F5AFBC2" w14:textId="77777777" w:rsidR="00884421" w:rsidRDefault="00884421" w:rsidP="006D6355">
            <w:pPr>
              <w:pStyle w:val="code"/>
            </w:pPr>
            <w:r>
              <w:t>&lt;c2&gt;</w:t>
            </w:r>
          </w:p>
        </w:tc>
        <w:tc>
          <w:tcPr>
            <w:tcW w:w="3147" w:type="pct"/>
            <w:shd w:val="clear" w:color="auto" w:fill="auto"/>
          </w:tcPr>
          <w:p w14:paraId="0078FCE6" w14:textId="0E12410E" w:rsidR="00884421" w:rsidRDefault="00884421" w:rsidP="006D6355">
            <w:r>
              <w:t>Veronda-Westmann c2 parameter</w:t>
            </w:r>
          </w:p>
        </w:tc>
        <w:tc>
          <w:tcPr>
            <w:tcW w:w="853" w:type="pct"/>
          </w:tcPr>
          <w:p w14:paraId="3C8AB89B" w14:textId="77777777" w:rsidR="00884421" w:rsidRDefault="00884421" w:rsidP="006D6355">
            <w:r>
              <w:t>[</w:t>
            </w:r>
            <w:r>
              <w:rPr>
                <w:b/>
              </w:rPr>
              <w:t>P</w:t>
            </w:r>
            <w:r>
              <w:t>]</w:t>
            </w:r>
          </w:p>
        </w:tc>
      </w:tr>
      <w:tr w:rsidR="00884421" w14:paraId="20A0B379" w14:textId="77777777" w:rsidTr="006D6355">
        <w:tc>
          <w:tcPr>
            <w:tcW w:w="1000" w:type="pct"/>
            <w:shd w:val="clear" w:color="auto" w:fill="auto"/>
          </w:tcPr>
          <w:p w14:paraId="0A9DE554" w14:textId="77777777" w:rsidR="00884421" w:rsidRDefault="00884421" w:rsidP="006D6355">
            <w:pPr>
              <w:pStyle w:val="code"/>
            </w:pPr>
            <w:r>
              <w:t>k</w:t>
            </w:r>
          </w:p>
        </w:tc>
        <w:tc>
          <w:tcPr>
            <w:tcW w:w="3147" w:type="pct"/>
            <w:shd w:val="clear" w:color="auto" w:fill="auto"/>
          </w:tcPr>
          <w:p w14:paraId="66736F3A" w14:textId="77777777" w:rsidR="00884421" w:rsidRDefault="00884421" w:rsidP="006D6355">
            <w:r>
              <w:t>“Bulk-modulus”</w:t>
            </w:r>
          </w:p>
        </w:tc>
        <w:tc>
          <w:tcPr>
            <w:tcW w:w="853" w:type="pct"/>
          </w:tcPr>
          <w:p w14:paraId="757EE83F" w14:textId="77777777" w:rsidR="00884421" w:rsidRPr="002C52C4" w:rsidRDefault="00884421" w:rsidP="006D6355">
            <w:r>
              <w:t>[</w:t>
            </w:r>
            <w:r>
              <w:rPr>
                <w:b/>
              </w:rPr>
              <w:t>P</w:t>
            </w:r>
            <w:r>
              <w:t>]</w:t>
            </w:r>
          </w:p>
        </w:tc>
      </w:tr>
    </w:tbl>
    <w:p w14:paraId="63E21BD3" w14:textId="77777777" w:rsidR="00884421" w:rsidRPr="00884421" w:rsidRDefault="00884421" w:rsidP="007949F9"/>
    <w:p w14:paraId="0B155F5E" w14:textId="28DCF6D0" w:rsidR="00884421" w:rsidRDefault="00884421" w:rsidP="007949F9">
      <w:r>
        <w:t>The coupled Veronda-Westmann material is a compressible formulation of the Veronda-Westmann material and is defined by the following strain-energy function.</w:t>
      </w:r>
    </w:p>
    <w:p w14:paraId="6D567540" w14:textId="77777777" w:rsidR="00884421" w:rsidRDefault="00884421" w:rsidP="007949F9"/>
    <w:p w14:paraId="7888144A" w14:textId="2F224809" w:rsidR="00884421" w:rsidRPr="00884421" w:rsidRDefault="00884421">
      <w:pPr>
        <w:pStyle w:val="MTDisplayEquation"/>
      </w:pPr>
      <w:r>
        <w:tab/>
      </w:r>
      <w:r w:rsidR="005D1779" w:rsidRPr="002429B0">
        <w:rPr>
          <w:position w:val="-24"/>
        </w:rPr>
        <w:object w:dxaOrig="4220" w:dyaOrig="620" w14:anchorId="4948C670">
          <v:shape id="_x0000_i1498" type="#_x0000_t75" style="width:211.15pt;height:31.15pt" o:ole="">
            <v:imagedata r:id="rId978" o:title=""/>
          </v:shape>
          <o:OLEObject Type="Embed" ProgID="Equation.DSMT4" ShapeID="_x0000_i1498" DrawAspect="Content" ObjectID="_1526412652" r:id="rId979"/>
        </w:object>
      </w:r>
      <w:r>
        <w:t xml:space="preserve"> </w:t>
      </w:r>
    </w:p>
    <w:p w14:paraId="38B53D72" w14:textId="77777777" w:rsidR="00884421" w:rsidRDefault="00884421" w:rsidP="006A0BC1"/>
    <w:p w14:paraId="00DAB588" w14:textId="1A84C0C9" w:rsidR="00884421" w:rsidRDefault="00884421" w:rsidP="00884421">
      <w:pPr>
        <w:pStyle w:val="MTDisplayEquation"/>
      </w:pPr>
      <w:r>
        <w:t xml:space="preserve">Here, </w:t>
      </w:r>
      <w:r w:rsidR="005D1779" w:rsidRPr="002429B0">
        <w:rPr>
          <w:position w:val="-12"/>
        </w:rPr>
        <w:object w:dxaOrig="220" w:dyaOrig="360" w14:anchorId="2660F127">
          <v:shape id="_x0000_i1499" type="#_x0000_t75" style="width:11.3pt;height:18.8pt" o:ole="">
            <v:imagedata r:id="rId980" o:title=""/>
          </v:shape>
          <o:OLEObject Type="Embed" ProgID="Equation.DSMT4" ShapeID="_x0000_i1499" DrawAspect="Content" ObjectID="_1526412653" r:id="rId981"/>
        </w:object>
      </w:r>
      <w:r>
        <w:t xml:space="preserve"> and </w:t>
      </w:r>
      <w:r w:rsidR="005D1779" w:rsidRPr="002429B0">
        <w:rPr>
          <w:position w:val="-12"/>
        </w:rPr>
        <w:object w:dxaOrig="240" w:dyaOrig="360" w14:anchorId="6CD8E467">
          <v:shape id="_x0000_i1500" type="#_x0000_t75" style="width:12.35pt;height:18.8pt" o:ole="">
            <v:imagedata r:id="rId982" o:title=""/>
          </v:shape>
          <o:OLEObject Type="Embed" ProgID="Equation.DSMT4" ShapeID="_x0000_i1500" DrawAspect="Content" ObjectID="_1526412654" r:id="rId983"/>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6172DE0C" w14:textId="77777777" w:rsidR="00884421" w:rsidRDefault="00884421" w:rsidP="00884421"/>
    <w:p w14:paraId="0EBD62AE" w14:textId="38C79CF7"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r>
        <w:fldChar w:fldCharType="separate"/>
      </w:r>
      <w:r w:rsidR="00FC7827">
        <w:t xml:space="preserve">4.1.2.8. </w:t>
      </w:r>
      <w:r>
        <w:fldChar w:fldCharType="end"/>
      </w:r>
    </w:p>
    <w:p w14:paraId="127F76DE" w14:textId="77777777" w:rsidR="00884421" w:rsidRPr="008234BB" w:rsidRDefault="00884421" w:rsidP="00884421"/>
    <w:p w14:paraId="3EFFEB54" w14:textId="77777777" w:rsidR="00884421" w:rsidRDefault="00884421" w:rsidP="00884421">
      <w:r>
        <w:rPr>
          <w:i/>
        </w:rPr>
        <w:t>Example:</w:t>
      </w:r>
    </w:p>
    <w:p w14:paraId="7AF3D6B2" w14:textId="77777777" w:rsidR="00884421" w:rsidRDefault="00884421" w:rsidP="00884421"/>
    <w:p w14:paraId="77805B0E" w14:textId="2059E406" w:rsidR="00884421" w:rsidRDefault="00884421" w:rsidP="00884421">
      <w:pPr>
        <w:pStyle w:val="code"/>
      </w:pPr>
      <w:r>
        <w:t>&lt;material id="1" type="coupled Veronda-Westmann"&gt;</w:t>
      </w:r>
    </w:p>
    <w:p w14:paraId="1232139C" w14:textId="77777777" w:rsidR="00884421" w:rsidRDefault="00884421" w:rsidP="00884421">
      <w:pPr>
        <w:pStyle w:val="code"/>
      </w:pPr>
      <w:r>
        <w:tab/>
        <w:t>&lt;c1&gt;10.0&lt;/c1&gt;</w:t>
      </w:r>
    </w:p>
    <w:p w14:paraId="26271453" w14:textId="77777777" w:rsidR="00884421" w:rsidRDefault="00884421" w:rsidP="00884421">
      <w:pPr>
        <w:pStyle w:val="code"/>
      </w:pPr>
      <w:r>
        <w:tab/>
        <w:t>&lt;c2&gt;1.0&lt;/c2&gt;</w:t>
      </w:r>
    </w:p>
    <w:p w14:paraId="44438706" w14:textId="77777777" w:rsidR="00884421" w:rsidRDefault="00884421" w:rsidP="00884421">
      <w:pPr>
        <w:pStyle w:val="code"/>
      </w:pPr>
      <w:r>
        <w:tab/>
        <w:t>&lt;k&gt;100.0&lt;/k&gt;</w:t>
      </w:r>
    </w:p>
    <w:p w14:paraId="6D9FC6F8" w14:textId="77777777" w:rsidR="00884421" w:rsidRDefault="00884421" w:rsidP="00884421">
      <w:pPr>
        <w:pStyle w:val="code"/>
      </w:pPr>
      <w:r>
        <w:t>&lt;/material&gt;</w:t>
      </w:r>
    </w:p>
    <w:p w14:paraId="25A11779" w14:textId="77777777" w:rsidR="00884421" w:rsidRDefault="00884421" w:rsidP="00884421">
      <w:pPr>
        <w:pStyle w:val="code"/>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2346" w:name="_Ref173929713"/>
      <w:bookmarkStart w:id="2347" w:name="_Toc452646665"/>
      <w:r>
        <w:lastRenderedPageBreak/>
        <w:t>Ogden Unconstrained</w:t>
      </w:r>
      <w:bookmarkEnd w:id="2346"/>
      <w:bookmarkEnd w:id="2347"/>
    </w:p>
    <w:p w14:paraId="5A9BEFB4" w14:textId="2E258F7A" w:rsidR="006A0BC1" w:rsidRDefault="006A0BC1" w:rsidP="006A0BC1">
      <w:r>
        <w:t xml:space="preserve">This material describes a compressible (unconstrained) hyperelastic Ogden material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F3376A4" w:rsidR="006A0BC1" w:rsidRDefault="006A0BC1" w:rsidP="006A0BC1">
      <w:pPr>
        <w:pStyle w:val="MTDisplayEquation"/>
      </w:pPr>
      <w:r>
        <w:tab/>
      </w:r>
      <w:r w:rsidR="005D1779" w:rsidRPr="002429B0">
        <w:rPr>
          <w:position w:val="-30"/>
        </w:rPr>
        <w:object w:dxaOrig="6280" w:dyaOrig="700" w14:anchorId="1BB1B81B">
          <v:shape id="_x0000_i1501" type="#_x0000_t75" style="width:314.35pt;height:34.95pt" o:ole="">
            <v:imagedata r:id="rId984" o:title=""/>
          </v:shape>
          <o:OLEObject Type="Embed" ProgID="Equation.DSMT4" ShapeID="_x0000_i1501" DrawAspect="Content" ObjectID="_1526412655" r:id="rId985"/>
        </w:object>
      </w:r>
      <w:r>
        <w:t>.</w:t>
      </w:r>
    </w:p>
    <w:p w14:paraId="550C19E4" w14:textId="554C333A" w:rsidR="006A0BC1" w:rsidRDefault="006A0BC1" w:rsidP="006A0BC1">
      <w:r>
        <w:t xml:space="preserve">Here, </w:t>
      </w:r>
      <w:r w:rsidR="005D1779" w:rsidRPr="002429B0">
        <w:rPr>
          <w:position w:val="-12"/>
        </w:rPr>
        <w:object w:dxaOrig="300" w:dyaOrig="380" w14:anchorId="25456F06">
          <v:shape id="_x0000_i1502" type="#_x0000_t75" style="width:15.05pt;height:18.8pt" o:ole="">
            <v:imagedata r:id="rId986" o:title=""/>
          </v:shape>
          <o:OLEObject Type="Embed" ProgID="Equation.DSMT4" ShapeID="_x0000_i1502" DrawAspect="Content" ObjectID="_1526412656" r:id="rId987"/>
        </w:object>
      </w:r>
      <w:r w:rsidR="00A62945">
        <w:t xml:space="preserve"> </w:t>
      </w:r>
      <w:r>
        <w:t xml:space="preserve">are the eigenvalues of the right or left Cauchy deformation tensor, </w:t>
      </w:r>
      <w:r w:rsidR="005D1779" w:rsidRPr="002429B0">
        <w:rPr>
          <w:position w:val="-14"/>
        </w:rPr>
        <w:object w:dxaOrig="279" w:dyaOrig="380" w14:anchorId="25A35776">
          <v:shape id="_x0000_i1503" type="#_x0000_t75" style="width:14.5pt;height:18.8pt" o:ole="">
            <v:imagedata r:id="rId988" o:title=""/>
          </v:shape>
          <o:OLEObject Type="Embed" ProgID="Equation.DSMT4" ShapeID="_x0000_i1503" DrawAspect="Content" ObjectID="_1526412657" r:id="rId989"/>
        </w:object>
      </w:r>
      <w:r>
        <w:t xml:space="preserve">, </w:t>
      </w:r>
      <w:r w:rsidR="005D1779" w:rsidRPr="002429B0">
        <w:rPr>
          <w:position w:val="-12"/>
        </w:rPr>
        <w:object w:dxaOrig="220" w:dyaOrig="360" w14:anchorId="014978CE">
          <v:shape id="_x0000_i1504" type="#_x0000_t75" style="width:11.3pt;height:18.8pt" o:ole="">
            <v:imagedata r:id="rId990" o:title=""/>
          </v:shape>
          <o:OLEObject Type="Embed" ProgID="Equation.DSMT4" ShapeID="_x0000_i1504" DrawAspect="Content" ObjectID="_1526412658" r:id="rId991"/>
        </w:object>
      </w:r>
      <w:r w:rsidR="00A62945">
        <w:t xml:space="preserve"> </w:t>
      </w:r>
      <w:r>
        <w:t xml:space="preserve">and </w:t>
      </w:r>
      <w:r w:rsidR="005D1779" w:rsidRPr="002429B0">
        <w:rPr>
          <w:position w:val="-12"/>
        </w:rPr>
        <w:object w:dxaOrig="279" w:dyaOrig="360" w14:anchorId="0F30CFAF">
          <v:shape id="_x0000_i1505" type="#_x0000_t75" style="width:14.5pt;height:18.8pt" o:ole="">
            <v:imagedata r:id="rId992" o:title=""/>
          </v:shape>
          <o:OLEObject Type="Embed" ProgID="Equation.DSMT4" ShapeID="_x0000_i1505" DrawAspect="Content" ObjectID="_1526412659" r:id="rId993"/>
        </w:object>
      </w:r>
      <w:r>
        <w:t xml:space="preserve">are material coefficients and </w:t>
      </w:r>
      <w:r w:rsidR="005D1779" w:rsidRPr="002429B0">
        <w:rPr>
          <w:position w:val="-6"/>
        </w:rPr>
        <w:object w:dxaOrig="279" w:dyaOrig="279" w14:anchorId="6E89A975">
          <v:shape id="_x0000_i1506" type="#_x0000_t75" style="width:14.5pt;height:14.5pt" o:ole="">
            <v:imagedata r:id="rId994" o:title=""/>
          </v:shape>
          <o:OLEObject Type="Embed" ProgID="Equation.DSMT4" ShapeID="_x0000_i1506" DrawAspect="Content" ObjectID="_1526412660" r:id="rId995"/>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2348" w:name="_Ref167525452"/>
    </w:p>
    <w:p w14:paraId="09C7EB17" w14:textId="77777777" w:rsidR="00F304F2" w:rsidRDefault="00F304F2" w:rsidP="007E6082">
      <w:pPr>
        <w:pStyle w:val="Heading4"/>
      </w:pPr>
      <w:bookmarkStart w:id="2349" w:name="_Toc452646666"/>
      <w:r>
        <w:lastRenderedPageBreak/>
        <w:t>Perfect Osmometer Equilibrium Osmotic Pressure</w:t>
      </w:r>
      <w:bookmarkEnd w:id="2349"/>
    </w:p>
    <w:p w14:paraId="559297B6" w14:textId="77777777" w:rsidR="007E6082" w:rsidRPr="007E6082" w:rsidRDefault="007E6082" w:rsidP="007E6082"/>
    <w:p w14:paraId="73D31075" w14:textId="5CDD75DD"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FC7827">
        <w:t xml:space="preserve">4.1.3.21.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2BA4D41D" w:rsidR="00632EDA" w:rsidRDefault="00632EDA" w:rsidP="005D1779">
            <w:r>
              <w:t xml:space="preserve">gel porosity (fluid volume fraction) in reference (strain-free) configuration, </w:t>
            </w:r>
            <w:r w:rsidR="005D1779" w:rsidRPr="002429B0">
              <w:rPr>
                <w:position w:val="-12"/>
              </w:rPr>
              <w:object w:dxaOrig="320" w:dyaOrig="380" w14:anchorId="2C98B772">
                <v:shape id="_x0000_i1507" type="#_x0000_t75" style="width:16.65pt;height:18.8pt" o:ole="">
                  <v:imagedata r:id="rId996" o:title=""/>
                </v:shape>
                <o:OLEObject Type="Embed" ProgID="Equation.DSMT4" ShapeID="_x0000_i1507" DrawAspect="Content" ObjectID="_1526412661" r:id="rId997"/>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72327768" w:rsidR="00632EDA" w:rsidRDefault="00632EDA" w:rsidP="005D1779">
            <w:r>
              <w:t xml:space="preserve">interstitial fluid osmolarity in reference configuration, </w:t>
            </w:r>
            <w:r w:rsidR="005D1779" w:rsidRPr="002429B0">
              <w:rPr>
                <w:position w:val="-12"/>
              </w:rPr>
              <w:object w:dxaOrig="240" w:dyaOrig="360" w14:anchorId="72EF68C0">
                <v:shape id="_x0000_i1508" type="#_x0000_t75" style="width:12.35pt;height:18.8pt" o:ole="">
                  <v:imagedata r:id="rId998" o:title=""/>
                </v:shape>
                <o:OLEObject Type="Embed" ProgID="Equation.DSMT4" ShapeID="_x0000_i1508" DrawAspect="Content" ObjectID="_1526412662" r:id="rId999"/>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260E7831" w:rsidR="00632EDA" w:rsidRDefault="00632EDA" w:rsidP="005D1779">
            <w:r>
              <w:t xml:space="preserve">external bath osmolarity, </w:t>
            </w:r>
            <w:r w:rsidR="005D1779" w:rsidRPr="002429B0">
              <w:rPr>
                <w:position w:val="-6"/>
              </w:rPr>
              <w:object w:dxaOrig="279" w:dyaOrig="320" w14:anchorId="78B15856">
                <v:shape id="_x0000_i1509" type="#_x0000_t75" style="width:14.5pt;height:16.65pt" o:ole="">
                  <v:imagedata r:id="rId1000" o:title=""/>
                </v:shape>
                <o:OLEObject Type="Embed" ProgID="Equation.DSMT4" ShapeID="_x0000_i1509" DrawAspect="Content" ObjectID="_1526412663" r:id="rId1001"/>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43C56FBF" w:rsidR="00F304F2" w:rsidRDefault="00F304F2" w:rsidP="00F304F2">
      <w:pPr>
        <w:pStyle w:val="MTDisplayEquation"/>
      </w:pPr>
      <w:r>
        <w:tab/>
      </w:r>
      <w:r w:rsidR="005D1779" w:rsidRPr="002429B0">
        <w:rPr>
          <w:position w:val="-6"/>
        </w:rPr>
        <w:object w:dxaOrig="859" w:dyaOrig="279" w14:anchorId="0F3D407A">
          <v:shape id="_x0000_i1510" type="#_x0000_t75" style="width:43pt;height:14.5pt" o:ole="">
            <v:imagedata r:id="rId1002" o:title=""/>
          </v:shape>
          <o:OLEObject Type="Embed" ProgID="Equation.DSMT4" ShapeID="_x0000_i1510" DrawAspect="Content" ObjectID="_1526412664" r:id="rId1003"/>
        </w:object>
      </w:r>
      <w:r>
        <w:t>,</w:t>
      </w:r>
    </w:p>
    <w:p w14:paraId="4D77DB27" w14:textId="52221214" w:rsidR="00F304F2" w:rsidRDefault="00F304F2" w:rsidP="00F304F2">
      <w:r>
        <w:t xml:space="preserve">where </w:t>
      </w:r>
      <w:r w:rsidR="005D1779" w:rsidRPr="002429B0">
        <w:rPr>
          <w:position w:val="-6"/>
        </w:rPr>
        <w:object w:dxaOrig="220" w:dyaOrig="220" w14:anchorId="06BEB816">
          <v:shape id="_x0000_i1511" type="#_x0000_t75" style="width:11.3pt;height:11.3pt" o:ole="">
            <v:imagedata r:id="rId1004" o:title=""/>
          </v:shape>
          <o:OLEObject Type="Embed" ProgID="Equation.DSMT4" ShapeID="_x0000_i1511" DrawAspect="Content" ObjectID="_1526412665" r:id="rId1005"/>
        </w:object>
      </w:r>
      <w:r>
        <w:t xml:space="preserve"> is the osmotic pressure, given by</w:t>
      </w:r>
    </w:p>
    <w:p w14:paraId="0A1F4476" w14:textId="18AA16F3" w:rsidR="00F304F2" w:rsidRDefault="00F304F2" w:rsidP="00F304F2">
      <w:pPr>
        <w:pStyle w:val="MTDisplayEquation"/>
      </w:pPr>
      <w:r>
        <w:tab/>
      </w:r>
      <w:r w:rsidR="005D1779" w:rsidRPr="002429B0">
        <w:rPr>
          <w:position w:val="-16"/>
        </w:rPr>
        <w:object w:dxaOrig="1560" w:dyaOrig="440" w14:anchorId="435AC5AF">
          <v:shape id="_x0000_i1512" type="#_x0000_t75" style="width:78.45pt;height:22.05pt" o:ole="">
            <v:imagedata r:id="rId1006" o:title=""/>
          </v:shape>
          <o:OLEObject Type="Embed" ProgID="Equation.DSMT4" ShapeID="_x0000_i1512" DrawAspect="Content" ObjectID="_1526412666" r:id="rId1007"/>
        </w:object>
      </w:r>
      <w:r>
        <w:t>.</w:t>
      </w:r>
    </w:p>
    <w:p w14:paraId="6C920C73" w14:textId="105885D4" w:rsidR="00F304F2" w:rsidRDefault="005D1779" w:rsidP="00F304F2">
      <w:r w:rsidRPr="002429B0">
        <w:rPr>
          <w:position w:val="-6"/>
        </w:rPr>
        <w:object w:dxaOrig="220" w:dyaOrig="260" w14:anchorId="0A4106B0">
          <v:shape id="_x0000_i1513" type="#_x0000_t75" style="width:11.3pt;height:12.9pt" o:ole="">
            <v:imagedata r:id="rId1008" o:title=""/>
          </v:shape>
          <o:OLEObject Type="Embed" ProgID="Equation.DSMT4" ShapeID="_x0000_i1513" DrawAspect="Content" ObjectID="_1526412667" r:id="rId1009"/>
        </w:object>
      </w:r>
      <w:r w:rsidR="00F304F2">
        <w:t xml:space="preserve"> is the interstitial fluid in the current configuration, related to the reference configuration via</w:t>
      </w:r>
    </w:p>
    <w:p w14:paraId="39F490B6" w14:textId="7D8FF790" w:rsidR="00F304F2" w:rsidRDefault="00F304F2" w:rsidP="00F304F2">
      <w:pPr>
        <w:pStyle w:val="MTDisplayEquation"/>
      </w:pPr>
      <w:r>
        <w:tab/>
      </w:r>
      <w:r w:rsidR="005D1779" w:rsidRPr="002429B0">
        <w:rPr>
          <w:position w:val="-30"/>
        </w:rPr>
        <w:object w:dxaOrig="1620" w:dyaOrig="720" w14:anchorId="6C5F882C">
          <v:shape id="_x0000_i1514" type="#_x0000_t75" style="width:80.6pt;height:36.55pt" o:ole="">
            <v:imagedata r:id="rId1010" o:title=""/>
          </v:shape>
          <o:OLEObject Type="Embed" ProgID="Equation.DSMT4" ShapeID="_x0000_i1514" DrawAspect="Content" ObjectID="_1526412668" r:id="rId1011"/>
        </w:object>
      </w:r>
    </w:p>
    <w:p w14:paraId="7660768C" w14:textId="642556E4" w:rsidR="00F304F2" w:rsidRDefault="00F304F2" w:rsidP="00F304F2">
      <w:r>
        <w:t xml:space="preserve">where </w:t>
      </w:r>
      <w:r w:rsidR="005D1779" w:rsidRPr="002429B0">
        <w:rPr>
          <w:position w:val="-6"/>
        </w:rPr>
        <w:object w:dxaOrig="940" w:dyaOrig="279" w14:anchorId="427A4E3E">
          <v:shape id="_x0000_i1515" type="#_x0000_t75" style="width:47.3pt;height:14.5pt" o:ole="">
            <v:imagedata r:id="rId1012" o:title=""/>
          </v:shape>
          <o:OLEObject Type="Embed" ProgID="Equation.DSMT4" ShapeID="_x0000_i1515" DrawAspect="Content" ObjectID="_1526412669" r:id="rId1013"/>
        </w:object>
      </w:r>
      <w:r>
        <w:t xml:space="preserve"> is the relative volume.  The values of the universal gas constant </w:t>
      </w:r>
      <w:r w:rsidR="005D1779" w:rsidRPr="00025957">
        <w:rPr>
          <w:position w:val="-4"/>
        </w:rPr>
        <w:object w:dxaOrig="240" w:dyaOrig="260" w14:anchorId="220AFB47">
          <v:shape id="_x0000_i1516" type="#_x0000_t75" style="width:12.35pt;height:12.9pt" o:ole="">
            <v:imagedata r:id="rId1014" o:title=""/>
          </v:shape>
          <o:OLEObject Type="Embed" ProgID="Equation.DSMT4" ShapeID="_x0000_i1516" DrawAspect="Content" ObjectID="_1526412670" r:id="rId1015"/>
        </w:object>
      </w:r>
      <w:r>
        <w:t xml:space="preserve"> and absolute temperature </w:t>
      </w:r>
      <w:r w:rsidR="005D1779" w:rsidRPr="00025957">
        <w:rPr>
          <w:position w:val="-4"/>
        </w:rPr>
        <w:object w:dxaOrig="220" w:dyaOrig="260" w14:anchorId="703399FC">
          <v:shape id="_x0000_i1517" type="#_x0000_t75" style="width:11.3pt;height:12.9pt" o:ole="">
            <v:imagedata r:id="rId1016" o:title=""/>
          </v:shape>
          <o:OLEObject Type="Embed" ProgID="Equation.DSMT4" ShapeID="_x0000_i1517" DrawAspect="Content" ObjectID="_1526412671" r:id="rId1017"/>
        </w:object>
      </w:r>
      <w:r>
        <w:t xml:space="preserve"> must be specified as global constants.</w:t>
      </w:r>
    </w:p>
    <w:p w14:paraId="6DB0D04B" w14:textId="77777777" w:rsidR="00F304F2" w:rsidRDefault="00F304F2" w:rsidP="00F304F2"/>
    <w:p w14:paraId="3333BBC4" w14:textId="36FF79B9"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FC7827">
        <w:t>4.7</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2350" w:name="_Ref173928732"/>
      <w:bookmarkStart w:id="2351" w:name="_Ref173928733"/>
      <w:bookmarkStart w:id="2352" w:name="_Ref173928734"/>
      <w:bookmarkStart w:id="2353" w:name="_Ref173928735"/>
      <w:bookmarkStart w:id="2354" w:name="_Toc452646667"/>
      <w:r>
        <w:lastRenderedPageBreak/>
        <w:t>Solid Mixture</w:t>
      </w:r>
      <w:bookmarkEnd w:id="2348"/>
      <w:bookmarkEnd w:id="2350"/>
      <w:bookmarkEnd w:id="2351"/>
      <w:bookmarkEnd w:id="2352"/>
      <w:bookmarkEnd w:id="2353"/>
      <w:bookmarkEnd w:id="2354"/>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FC7827">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8F8BF95" w14:textId="77777777" w:rsidR="00860559" w:rsidRDefault="00860559" w:rsidP="00860559">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73463477" w14:textId="0D24D3E6" w:rsidR="00860559" w:rsidRDefault="00860559" w:rsidP="006F720E">
      <w:pPr>
        <w:pStyle w:val="code"/>
      </w:pPr>
      <w:r>
        <w:tab/>
      </w:r>
      <w:r>
        <w:tab/>
        <w:t>&lt;mat_axis type=”vector”&gt;</w:t>
      </w:r>
    </w:p>
    <w:p w14:paraId="6D6D1754" w14:textId="1D076D63" w:rsidR="00860559" w:rsidRDefault="00860559" w:rsidP="006F720E">
      <w:pPr>
        <w:pStyle w:val="code"/>
      </w:pPr>
      <w:r>
        <w:tab/>
      </w:r>
      <w:r>
        <w:tab/>
      </w:r>
      <w:r>
        <w:tab/>
        <w:t>&lt;a&gt;0.8660254, 0.5, 0&lt;/a&gt;</w:t>
      </w:r>
    </w:p>
    <w:p w14:paraId="6D1D6DBA" w14:textId="24CA8ED4" w:rsidR="00860559" w:rsidRDefault="00860559" w:rsidP="006F720E">
      <w:pPr>
        <w:pStyle w:val="code"/>
      </w:pPr>
      <w:r>
        <w:tab/>
      </w:r>
      <w:r>
        <w:tab/>
      </w:r>
      <w:r>
        <w:tab/>
        <w:t>&lt;d&gt;0,0,1&lt;/d&gt;</w:t>
      </w:r>
    </w:p>
    <w:p w14:paraId="40FC2956" w14:textId="09D6128B" w:rsidR="00860559" w:rsidRDefault="00860559" w:rsidP="006F720E">
      <w:pPr>
        <w:pStyle w:val="code"/>
      </w:pPr>
      <w:r>
        <w:tab/>
      </w:r>
      <w:r>
        <w:tab/>
        <w:t>&lt;/mat_axis&gt;</w:t>
      </w:r>
    </w:p>
    <w:p w14:paraId="587AEC9F" w14:textId="1F2F56C0" w:rsidR="006A0BC1" w:rsidRPr="002C61D2" w:rsidRDefault="006A0BC1" w:rsidP="006A0BC1">
      <w:pPr>
        <w:pStyle w:val="code"/>
        <w:rPr>
          <w:lang w:val="nl-BE"/>
        </w:rPr>
      </w:pPr>
      <w:r>
        <w:tab/>
      </w:r>
      <w:r>
        <w:tab/>
      </w:r>
      <w:r w:rsidRPr="002C61D2">
        <w:rPr>
          <w:lang w:val="nl-BE"/>
        </w:rPr>
        <w:t>&lt;ksi&gt;</w:t>
      </w:r>
      <w:r w:rsidR="00860559">
        <w:rPr>
          <w:lang w:val="nl-BE"/>
        </w:rPr>
        <w:t>5</w:t>
      </w:r>
      <w:r w:rsidRPr="002C61D2">
        <w:rPr>
          <w:lang w:val="nl-BE"/>
        </w:rPr>
        <w:t>, 1, 1&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pPr>
      <w:r>
        <w:tab/>
        <w:t>&lt;solid type="ellipsoidal fiber distribution"&gt;</w:t>
      </w:r>
    </w:p>
    <w:p w14:paraId="23A53EB9" w14:textId="77777777" w:rsidR="00860559" w:rsidRDefault="00860559" w:rsidP="00860559">
      <w:pPr>
        <w:pStyle w:val="code"/>
      </w:pPr>
      <w:r>
        <w:tab/>
      </w:r>
      <w:r>
        <w:tab/>
        <w:t>&lt;mat_axis type=”vector”&gt;</w:t>
      </w:r>
    </w:p>
    <w:p w14:paraId="15641275" w14:textId="5D568D06" w:rsidR="00860559" w:rsidRDefault="00860559" w:rsidP="00860559">
      <w:pPr>
        <w:pStyle w:val="code"/>
      </w:pPr>
      <w:r>
        <w:tab/>
      </w:r>
      <w:r>
        <w:tab/>
      </w:r>
      <w:r>
        <w:tab/>
        <w:t>&lt;a&gt;0.8660254,-0.5, 0&lt;/a&gt;</w:t>
      </w:r>
    </w:p>
    <w:p w14:paraId="3B24BE6A" w14:textId="77777777" w:rsidR="00860559" w:rsidRDefault="00860559" w:rsidP="00860559">
      <w:pPr>
        <w:pStyle w:val="code"/>
      </w:pPr>
      <w:r>
        <w:tab/>
      </w:r>
      <w:r>
        <w:tab/>
      </w:r>
      <w:r>
        <w:tab/>
        <w:t>&lt;d&gt;0,0,1&lt;/d&gt;</w:t>
      </w:r>
    </w:p>
    <w:p w14:paraId="0BA9ACEC" w14:textId="77777777" w:rsidR="00860559" w:rsidRDefault="00860559" w:rsidP="00860559">
      <w:pPr>
        <w:pStyle w:val="code"/>
      </w:pPr>
      <w:r>
        <w:tab/>
      </w:r>
      <w:r>
        <w:tab/>
        <w:t>&lt;/mat_axis&gt;</w:t>
      </w:r>
    </w:p>
    <w:p w14:paraId="77C29C35" w14:textId="1FF15C38" w:rsidR="00860559" w:rsidRPr="002C61D2" w:rsidRDefault="00860559" w:rsidP="00860559">
      <w:pPr>
        <w:pStyle w:val="code"/>
        <w:rPr>
          <w:lang w:val="nl-BE"/>
        </w:rPr>
      </w:pPr>
      <w:r>
        <w:tab/>
      </w:r>
      <w:r>
        <w:tab/>
      </w:r>
      <w:r w:rsidRPr="002C61D2">
        <w:rPr>
          <w:lang w:val="nl-BE"/>
        </w:rPr>
        <w:t>&lt;ksi&gt;</w:t>
      </w:r>
      <w:r>
        <w:rPr>
          <w:lang w:val="nl-BE"/>
        </w:rPr>
        <w:t>5</w:t>
      </w:r>
      <w:r w:rsidRPr="002C61D2">
        <w:rPr>
          <w:lang w:val="nl-BE"/>
        </w:rPr>
        <w:t>,</w:t>
      </w:r>
      <w:r>
        <w:rPr>
          <w:lang w:val="nl-BE"/>
        </w:rPr>
        <w:t xml:space="preserve"> 1, 1</w:t>
      </w:r>
      <w:r w:rsidRPr="002C61D2">
        <w:rPr>
          <w:lang w:val="nl-BE"/>
        </w:rPr>
        <w:t>&lt;/ksi&gt;</w:t>
      </w:r>
    </w:p>
    <w:p w14:paraId="7FEFA731" w14:textId="77777777" w:rsidR="00860559" w:rsidRPr="002C61D2" w:rsidRDefault="00860559" w:rsidP="00860559">
      <w:pPr>
        <w:pStyle w:val="code"/>
        <w:rPr>
          <w:lang w:val="nl-BE"/>
        </w:rPr>
      </w:pPr>
      <w:r w:rsidRPr="002C61D2">
        <w:rPr>
          <w:lang w:val="nl-BE"/>
        </w:rPr>
        <w:tab/>
      </w:r>
      <w:r w:rsidRPr="002C61D2">
        <w:rPr>
          <w:lang w:val="nl-BE"/>
        </w:rPr>
        <w:tab/>
        <w:t>&lt;beta&gt;2.5, 3, 3&lt;/beta&gt;</w:t>
      </w:r>
    </w:p>
    <w:p w14:paraId="27EE1271" w14:textId="77777777" w:rsidR="00860559" w:rsidRPr="002C61D2" w:rsidRDefault="00860559" w:rsidP="00860559">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2355" w:name="_Toc452646668"/>
      <w:r>
        <w:lastRenderedPageBreak/>
        <w:t>Spherical</w:t>
      </w:r>
      <w:r w:rsidRPr="0097532C">
        <w:t xml:space="preserve"> Fiber Distribution</w:t>
      </w:r>
      <w:bookmarkEnd w:id="2355"/>
    </w:p>
    <w:p w14:paraId="4339D7D9" w14:textId="3F34288C"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FC7827">
        <w:t xml:space="preserve">4.1.3.21. </w:t>
      </w:r>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5ABA7CD9" w:rsidR="00632EDA" w:rsidRDefault="00632EDA" w:rsidP="005D1779">
            <w:r>
              <w:t>paramete</w:t>
            </w:r>
            <w:r w:rsidRPr="000C6D02">
              <w:t xml:space="preserve">r </w:t>
            </w:r>
            <w:r w:rsidR="005D1779" w:rsidRPr="002429B0">
              <w:rPr>
                <w:position w:val="-6"/>
              </w:rPr>
              <w:object w:dxaOrig="240" w:dyaOrig="220" w14:anchorId="1530E3E1">
                <v:shape id="_x0000_i1518" type="#_x0000_t75" style="width:12.35pt;height:11.3pt" o:ole="">
                  <v:imagedata r:id="rId1018" o:title=""/>
                </v:shape>
                <o:OLEObject Type="Embed" ProgID="Equation.DSMT4" ShapeID="_x0000_i1518" DrawAspect="Content" ObjectID="_1526412672" r:id="rId1019"/>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619890DD" w:rsidR="00632EDA" w:rsidRDefault="00632EDA" w:rsidP="005D1779">
            <w:r>
              <w:t xml:space="preserve">parameter </w:t>
            </w:r>
            <w:r w:rsidR="005D1779" w:rsidRPr="005D1779">
              <w:rPr>
                <w:position w:val="-10"/>
              </w:rPr>
              <w:object w:dxaOrig="240" w:dyaOrig="320" w14:anchorId="1A212A79">
                <v:shape id="_x0000_i1519" type="#_x0000_t75" style="width:11.8pt;height:16.1pt" o:ole="">
                  <v:imagedata r:id="rId1020" o:title=""/>
                </v:shape>
                <o:OLEObject Type="Embed" ProgID="Equation.DSMT4" ShapeID="_x0000_i1519" DrawAspect="Content" ObjectID="_1526412673" r:id="rId1021"/>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342252A5" w:rsidR="00632EDA" w:rsidRDefault="00632EDA" w:rsidP="005D1779">
            <w:r>
              <w:t xml:space="preserve">parameters </w:t>
            </w:r>
            <w:r w:rsidR="005D1779" w:rsidRPr="002429B0">
              <w:rPr>
                <w:position w:val="-10"/>
              </w:rPr>
              <w:object w:dxaOrig="200" w:dyaOrig="320" w14:anchorId="30B2DFCF">
                <v:shape id="_x0000_i1520" type="#_x0000_t75" style="width:10.2pt;height:16.65pt" o:ole="">
                  <v:imagedata r:id="rId1022" o:title=""/>
                </v:shape>
                <o:OLEObject Type="Embed" ProgID="Equation.DSMT4" ShapeID="_x0000_i1520" DrawAspect="Content" ObjectID="_1526412674" r:id="rId1023"/>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6359827E"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5190653F" w14:textId="1C6B5494" w:rsidR="00F84EC6" w:rsidRDefault="00F84EC6" w:rsidP="00941062">
      <w:pPr>
        <w:pStyle w:val="MTDisplayEquation"/>
      </w:pPr>
      <w:r>
        <w:tab/>
      </w:r>
      <w:r w:rsidR="005D1779" w:rsidRPr="002429B0">
        <w:rPr>
          <w:position w:val="-18"/>
        </w:rPr>
        <w:object w:dxaOrig="3640" w:dyaOrig="520" w14:anchorId="0AC8B905">
          <v:shape id="_x0000_i1521" type="#_x0000_t75" style="width:182.7pt;height:26.35pt" o:ole="">
            <v:imagedata r:id="rId1024" o:title=""/>
          </v:shape>
          <o:OLEObject Type="Embed" ProgID="Equation.DSMT4" ShapeID="_x0000_i1521" DrawAspect="Content" ObjectID="_1526412675" r:id="rId1025"/>
        </w:object>
      </w:r>
      <w:r>
        <w:t>.</w:t>
      </w:r>
    </w:p>
    <w:p w14:paraId="2B890A0A" w14:textId="3650893D" w:rsidR="00F84EC6" w:rsidRDefault="00F84EC6" w:rsidP="00F84EC6">
      <w:r>
        <w:t xml:space="preserve">Here, </w:t>
      </w:r>
      <w:r w:rsidR="005D1779" w:rsidRPr="002429B0">
        <w:rPr>
          <w:position w:val="-12"/>
        </w:rPr>
        <w:object w:dxaOrig="1760" w:dyaOrig="380" w14:anchorId="444EE1FD">
          <v:shape id="_x0000_i1522" type="#_x0000_t75" style="width:88.65pt;height:18.8pt" o:ole="">
            <v:imagedata r:id="rId1026" o:title=""/>
          </v:shape>
          <o:OLEObject Type="Embed" ProgID="Equation.DSMT4" ShapeID="_x0000_i1522" DrawAspect="Content" ObjectID="_1526412676" r:id="rId1027"/>
        </w:object>
      </w:r>
      <w:r>
        <w:t xml:space="preserve"> is the square of the fiber stretch </w:t>
      </w:r>
      <w:r w:rsidR="005D1779" w:rsidRPr="002429B0">
        <w:rPr>
          <w:position w:val="-12"/>
        </w:rPr>
        <w:object w:dxaOrig="279" w:dyaOrig="360" w14:anchorId="5F9BB983">
          <v:shape id="_x0000_i1523" type="#_x0000_t75" style="width:14.5pt;height:18.8pt" o:ole="">
            <v:imagedata r:id="rId1028" o:title=""/>
          </v:shape>
          <o:OLEObject Type="Embed" ProgID="Equation.DSMT4" ShapeID="_x0000_i1523" DrawAspect="Content" ObjectID="_1526412677" r:id="rId1029"/>
        </w:object>
      </w:r>
      <w:r>
        <w:t xml:space="preserve">, </w:t>
      </w:r>
      <w:r w:rsidR="005D1779" w:rsidRPr="002429B0">
        <w:rPr>
          <w:position w:val="-6"/>
        </w:rPr>
        <w:object w:dxaOrig="260" w:dyaOrig="279" w14:anchorId="512B353C">
          <v:shape id="_x0000_i1524" type="#_x0000_t75" style="width:12.9pt;height:14.5pt" o:ole="">
            <v:imagedata r:id="rId1030" o:title=""/>
          </v:shape>
          <o:OLEObject Type="Embed" ProgID="Equation.DSMT4" ShapeID="_x0000_i1524" DrawAspect="Content" ObjectID="_1526412678" r:id="rId1031"/>
        </w:object>
      </w:r>
      <w:r>
        <w:rPr>
          <w:b/>
        </w:rPr>
        <w:t xml:space="preserve"> </w:t>
      </w:r>
      <w:r>
        <w:t xml:space="preserve">is the unit vector along the fiber direction, in the reference configuration, which in spherical angles is directed along </w:t>
      </w:r>
      <w:r w:rsidR="005D1779" w:rsidRPr="002429B0">
        <w:rPr>
          <w:position w:val="-14"/>
        </w:rPr>
        <w:object w:dxaOrig="620" w:dyaOrig="400" w14:anchorId="4573B760">
          <v:shape id="_x0000_i1525" type="#_x0000_t75" style="width:31.15pt;height:19.9pt" o:ole="">
            <v:imagedata r:id="rId1032" o:title=""/>
          </v:shape>
          <o:OLEObject Type="Embed" ProgID="Equation.DSMT4" ShapeID="_x0000_i1525" DrawAspect="Content" ObjectID="_1526412679" r:id="rId1033"/>
        </w:object>
      </w:r>
      <w:r>
        <w:t xml:space="preserve">, </w:t>
      </w:r>
      <w:r w:rsidR="005D1779" w:rsidRPr="002429B0">
        <w:rPr>
          <w:position w:val="-12"/>
        </w:rPr>
        <w:object w:dxaOrig="1340" w:dyaOrig="360" w14:anchorId="615920A8">
          <v:shape id="_x0000_i1526" type="#_x0000_t75" style="width:67.15pt;height:18.8pt" o:ole="">
            <v:imagedata r:id="rId1034" o:title=""/>
          </v:shape>
          <o:OLEObject Type="Embed" ProgID="Equation.DSMT4" ShapeID="_x0000_i1526" DrawAspect="Content" ObjectID="_1526412680" r:id="rId1035"/>
        </w:object>
      </w:r>
      <w:r>
        <w:t xml:space="preserve">, and </w:t>
      </w:r>
      <w:r w:rsidR="005D1779" w:rsidRPr="002429B0">
        <w:rPr>
          <w:position w:val="-14"/>
        </w:rPr>
        <w:object w:dxaOrig="540" w:dyaOrig="400" w14:anchorId="5145D0E8">
          <v:shape id="_x0000_i1527" type="#_x0000_t75" style="width:26.85pt;height:19.9pt" o:ole="">
            <v:imagedata r:id="rId1036" o:title=""/>
          </v:shape>
          <o:OLEObject Type="Embed" ProgID="Equation.DSMT4" ShapeID="_x0000_i1527" DrawAspect="Content" ObjectID="_1526412681" r:id="rId1037"/>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3F1D4DD3" w:rsidR="00941062" w:rsidRDefault="00941062" w:rsidP="00941062">
      <w:pPr>
        <w:pStyle w:val="MTDisplayEquation"/>
        <w:jc w:val="left"/>
      </w:pPr>
      <w:r>
        <w:tab/>
      </w:r>
      <w:r w:rsidR="005D1779" w:rsidRPr="002429B0">
        <w:rPr>
          <w:position w:val="-30"/>
        </w:rPr>
        <w:object w:dxaOrig="1860" w:dyaOrig="680" w14:anchorId="6F00455E">
          <v:shape id="_x0000_i1528" type="#_x0000_t75" style="width:93.5pt;height:34.4pt" o:ole="">
            <v:imagedata r:id="rId1038" o:title=""/>
          </v:shape>
          <o:OLEObject Type="Embed" ProgID="Equation.DSMT4" ShapeID="_x0000_i1528" DrawAspect="Content" ObjectID="_1526412682" r:id="rId1039"/>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3DEC6C35" w:rsidR="00376BD9" w:rsidRDefault="00376BD9" w:rsidP="000C6D02">
      <w:pPr>
        <w:pStyle w:val="MTDisplayEquation"/>
      </w:pPr>
      <w:r>
        <w:tab/>
      </w:r>
      <w:r w:rsidR="005D1779" w:rsidRPr="005D1779">
        <w:rPr>
          <w:position w:val="-24"/>
        </w:rPr>
        <w:object w:dxaOrig="2799" w:dyaOrig="620" w14:anchorId="6E859830">
          <v:shape id="_x0000_i1529" type="#_x0000_t75" style="width:139.7pt;height:31.15pt" o:ole="">
            <v:imagedata r:id="rId1040" o:title=""/>
          </v:shape>
          <o:OLEObject Type="Embed" ProgID="Equation.DSMT4" ShapeID="_x0000_i1529" DrawAspect="Content" ObjectID="_1526412683" r:id="rId1041"/>
        </w:object>
      </w:r>
    </w:p>
    <w:p w14:paraId="52BC2929" w14:textId="51BFC22B" w:rsidR="00376BD9" w:rsidRDefault="00376BD9" w:rsidP="00376BD9">
      <w:pPr>
        <w:pStyle w:val="MTDisplayEquation"/>
      </w:pPr>
      <w:r>
        <w:tab/>
        <w:t>,</w:t>
      </w:r>
    </w:p>
    <w:p w14:paraId="1783E66F" w14:textId="00331F34" w:rsidR="00376BD9" w:rsidRPr="000230DC" w:rsidRDefault="00376BD9" w:rsidP="00376BD9">
      <w:r w:rsidRPr="000230DC">
        <w:t xml:space="preserve">where </w:t>
      </w:r>
      <w:r w:rsidR="005D1779" w:rsidRPr="002429B0">
        <w:rPr>
          <w:position w:val="-10"/>
        </w:rPr>
        <w:object w:dxaOrig="560" w:dyaOrig="320" w14:anchorId="0EFCEAFF">
          <v:shape id="_x0000_i1530" type="#_x0000_t75" style="width:27.95pt;height:16.65pt" o:ole="">
            <v:imagedata r:id="rId1042" o:title=""/>
          </v:shape>
          <o:OLEObject Type="Embed" ProgID="Equation.DSMT4" ShapeID="_x0000_i1530" DrawAspect="Content" ObjectID="_1526412684" r:id="rId1043"/>
        </w:object>
      </w:r>
      <w:r w:rsidRPr="000230DC">
        <w:t xml:space="preserve">, </w:t>
      </w:r>
      <w:r w:rsidR="005D1779" w:rsidRPr="002429B0">
        <w:rPr>
          <w:position w:val="-6"/>
        </w:rPr>
        <w:object w:dxaOrig="580" w:dyaOrig="279" w14:anchorId="0FDAF201">
          <v:shape id="_x0000_i1531" type="#_x0000_t75" style="width:29pt;height:14.5pt" o:ole="">
            <v:imagedata r:id="rId1044" o:title=""/>
          </v:shape>
          <o:OLEObject Type="Embed" ProgID="Equation.DSMT4" ShapeID="_x0000_i1531" DrawAspect="Content" ObjectID="_1526412685" r:id="rId1045"/>
        </w:object>
      </w:r>
      <w:r w:rsidRPr="000230DC">
        <w:t xml:space="preserve">, and </w:t>
      </w:r>
      <w:r w:rsidR="005D1779" w:rsidRPr="002429B0">
        <w:rPr>
          <w:position w:val="-10"/>
        </w:rPr>
        <w:object w:dxaOrig="600" w:dyaOrig="320" w14:anchorId="50870D3A">
          <v:shape id="_x0000_i1532" type="#_x0000_t75" style="width:30.1pt;height:16.65pt" o:ole="">
            <v:imagedata r:id="rId1046" o:title=""/>
          </v:shape>
          <o:OLEObject Type="Embed" ProgID="Equation.DSMT4" ShapeID="_x0000_i1532" DrawAspect="Content" ObjectID="_1526412686" r:id="rId1047"/>
        </w:object>
      </w:r>
      <w:r w:rsidRPr="000230DC">
        <w:t>.</w:t>
      </w:r>
    </w:p>
    <w:p w14:paraId="3A2BF050" w14:textId="77777777" w:rsidR="00376BD9" w:rsidRPr="000230DC" w:rsidRDefault="00376BD9" w:rsidP="00376BD9"/>
    <w:p w14:paraId="42AF0B8C" w14:textId="35B597BC" w:rsidR="00376BD9" w:rsidRDefault="00376BD9" w:rsidP="00376BD9">
      <w:r>
        <w:t xml:space="preserve">Note: In the limit when </w:t>
      </w:r>
      <w:r w:rsidR="005D1779" w:rsidRPr="002429B0">
        <w:rPr>
          <w:position w:val="-6"/>
        </w:rPr>
        <w:object w:dxaOrig="680" w:dyaOrig="279" w14:anchorId="52C6A80F">
          <v:shape id="_x0000_i1533" type="#_x0000_t75" style="width:34.4pt;height:14.5pt" o:ole="">
            <v:imagedata r:id="rId1048" o:title=""/>
          </v:shape>
          <o:OLEObject Type="Embed" ProgID="Equation.DSMT4" ShapeID="_x0000_i1533" DrawAspect="Content" ObjectID="_1526412687" r:id="rId1049"/>
        </w:object>
      </w:r>
      <w:r>
        <w:t>, this expressions produces a power law,</w:t>
      </w:r>
    </w:p>
    <w:p w14:paraId="505AD592" w14:textId="50C3460A" w:rsidR="00376BD9" w:rsidRDefault="00376BD9" w:rsidP="000C6D02">
      <w:pPr>
        <w:pStyle w:val="MTDisplayEquation"/>
      </w:pPr>
      <w:r>
        <w:tab/>
      </w:r>
      <w:r w:rsidR="005D1779" w:rsidRPr="002429B0">
        <w:rPr>
          <w:position w:val="-20"/>
        </w:rPr>
        <w:object w:dxaOrig="1860" w:dyaOrig="499" w14:anchorId="7463D0BF">
          <v:shape id="_x0000_i1534" type="#_x0000_t75" style="width:93.5pt;height:24.7pt" o:ole="">
            <v:imagedata r:id="rId1050" o:title=""/>
          </v:shape>
          <o:OLEObject Type="Embed" ProgID="Equation.DSMT4" ShapeID="_x0000_i1534" DrawAspect="Content" ObjectID="_1526412688" r:id="rId1051"/>
        </w:object>
      </w:r>
    </w:p>
    <w:p w14:paraId="47C02877" w14:textId="6762680D" w:rsidR="00376BD9" w:rsidRPr="0097532C" w:rsidRDefault="00376BD9" w:rsidP="00376BD9">
      <w:r w:rsidRPr="0097532C">
        <w:t xml:space="preserve">Note: When </w:t>
      </w:r>
      <w:r w:rsidR="005D1779" w:rsidRPr="002429B0">
        <w:rPr>
          <w:position w:val="-10"/>
        </w:rPr>
        <w:object w:dxaOrig="600" w:dyaOrig="320" w14:anchorId="6AD655FA">
          <v:shape id="_x0000_i1535" type="#_x0000_t75" style="width:30.1pt;height:16.65pt" o:ole="">
            <v:imagedata r:id="rId1052" o:title=""/>
          </v:shape>
          <o:OLEObject Type="Embed" ProgID="Equation.DSMT4" ShapeID="_x0000_i1535" DrawAspect="Content" ObjectID="_1526412689" r:id="rId1053"/>
        </w:object>
      </w:r>
      <w:r w:rsidRPr="0097532C">
        <w:t>, the fiber modulus is zero at the strain origin (</w:t>
      </w:r>
      <w:r w:rsidR="005D1779" w:rsidRPr="002429B0">
        <w:rPr>
          <w:position w:val="-12"/>
        </w:rPr>
        <w:object w:dxaOrig="600" w:dyaOrig="360" w14:anchorId="26A47D67">
          <v:shape id="_x0000_i1536" type="#_x0000_t75" style="width:30.1pt;height:18.8pt" o:ole="">
            <v:imagedata r:id="rId1054" o:title=""/>
          </v:shape>
          <o:OLEObject Type="Embed" ProgID="Equation.DSMT4" ShapeID="_x0000_i1536" DrawAspect="Content" ObjectID="_1526412690" r:id="rId1055"/>
        </w:object>
      </w:r>
      <w:r w:rsidRPr="0097532C">
        <w:t xml:space="preserve">).  Therefore, use </w:t>
      </w:r>
      <w:r w:rsidR="005D1779" w:rsidRPr="002429B0">
        <w:rPr>
          <w:position w:val="-10"/>
        </w:rPr>
        <w:object w:dxaOrig="600" w:dyaOrig="320" w14:anchorId="5FC39F09">
          <v:shape id="_x0000_i1537" type="#_x0000_t75" style="width:30.1pt;height:16.65pt" o:ole="">
            <v:imagedata r:id="rId1056" o:title=""/>
          </v:shape>
          <o:OLEObject Type="Embed" ProgID="Equation.DSMT4" ShapeID="_x0000_i1537" DrawAspect="Content" ObjectID="_1526412691" r:id="rId1057"/>
        </w:object>
      </w:r>
      <w:r w:rsidRPr="0097532C">
        <w:t xml:space="preserve"> when a smooth transition in the stress is desired from compression to tension.</w:t>
      </w:r>
    </w:p>
    <w:p w14:paraId="0CD81AFD" w14:textId="053D0E5B" w:rsidR="00F84EC6" w:rsidRPr="0097532C" w:rsidRDefault="005D1779" w:rsidP="00F84EC6">
      <w:r w:rsidRPr="002429B0">
        <w:rPr>
          <w:position w:val="-14"/>
        </w:rPr>
        <w:object w:dxaOrig="2079" w:dyaOrig="440" w14:anchorId="501ACCEB">
          <v:shape id="_x0000_i1538" type="#_x0000_t75" style="width:104.25pt;height:22.05pt" o:ole="">
            <v:imagedata r:id="rId1058" o:title=""/>
          </v:shape>
          <o:OLEObject Type="Embed" ProgID="Equation.DSMT4" ShapeID="_x0000_i1538" DrawAspect="Content" ObjectID="_1526412692" r:id="rId1059"/>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lastRenderedPageBreak/>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2356" w:name="_Toc452646669"/>
      <w:r>
        <w:t>Spherical</w:t>
      </w:r>
      <w:r w:rsidRPr="0097532C">
        <w:t xml:space="preserve"> Fiber Distribution</w:t>
      </w:r>
      <w:r>
        <w:t xml:space="preserve"> from Solid-Bound Molecule</w:t>
      </w:r>
      <w:bookmarkEnd w:id="2356"/>
    </w:p>
    <w:p w14:paraId="6D3810CD" w14:textId="4F045DF9"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FC7827">
        <w:t xml:space="preserve">4.1.3.21.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14542236" w:rsidR="00632EDA" w:rsidRDefault="00632EDA" w:rsidP="005D1779">
            <w:r>
              <w:t xml:space="preserve">parameter </w:t>
            </w:r>
            <w:r w:rsidR="005D1779" w:rsidRPr="002429B0">
              <w:rPr>
                <w:position w:val="-6"/>
              </w:rPr>
              <w:object w:dxaOrig="240" w:dyaOrig="220" w14:anchorId="0DB50B9F">
                <v:shape id="_x0000_i1539" type="#_x0000_t75" style="width:12.35pt;height:11.3pt" o:ole="">
                  <v:imagedata r:id="rId1060" o:title=""/>
                </v:shape>
                <o:OLEObject Type="Embed" ProgID="Equation.DSMT4" ShapeID="_x0000_i1539" DrawAspect="Content" ObjectID="_1526412693" r:id="rId1061"/>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50AF1FDC" w:rsidR="00632EDA" w:rsidRDefault="00632EDA" w:rsidP="005D1779">
            <w:r>
              <w:t xml:space="preserve">parameter </w:t>
            </w:r>
            <w:r w:rsidR="005D1779" w:rsidRPr="002429B0">
              <w:rPr>
                <w:position w:val="-10"/>
              </w:rPr>
              <w:object w:dxaOrig="240" w:dyaOrig="320" w14:anchorId="0CDFBD82">
                <v:shape id="_x0000_i1540" type="#_x0000_t75" style="width:12.35pt;height:16.65pt" o:ole="">
                  <v:imagedata r:id="rId1062" o:title=""/>
                </v:shape>
                <o:OLEObject Type="Embed" ProgID="Equation.DSMT4" ShapeID="_x0000_i1540" DrawAspect="Content" ObjectID="_1526412694" r:id="rId1063"/>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603F81DB" w:rsidR="00632EDA" w:rsidRDefault="00632EDA" w:rsidP="005D1779">
            <w:r>
              <w:t xml:space="preserve">fiber modulus </w:t>
            </w:r>
            <w:r w:rsidR="005D1779" w:rsidRPr="002429B0">
              <w:rPr>
                <w:position w:val="-12"/>
              </w:rPr>
              <w:object w:dxaOrig="260" w:dyaOrig="360" w14:anchorId="7C64E22B">
                <v:shape id="_x0000_i1541" type="#_x0000_t75" style="width:12.9pt;height:18.8pt" o:ole="">
                  <v:imagedata r:id="rId1064" o:title=""/>
                </v:shape>
                <o:OLEObject Type="Embed" ProgID="Equation.DSMT4" ShapeID="_x0000_i1541" DrawAspect="Content" ObjectID="_1526412695" r:id="rId1065"/>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31E1AA88" w:rsidR="00632EDA" w:rsidRDefault="00632EDA" w:rsidP="005D1779">
            <w:r>
              <w:t xml:space="preserve">fiber modulus exponent </w:t>
            </w:r>
            <w:r w:rsidR="005D1779" w:rsidRPr="002429B0">
              <w:rPr>
                <w:position w:val="-10"/>
              </w:rPr>
              <w:object w:dxaOrig="200" w:dyaOrig="260" w14:anchorId="79A19B00">
                <v:shape id="_x0000_i1542" type="#_x0000_t75" style="width:10.2pt;height:12.9pt" o:ole="">
                  <v:imagedata r:id="rId1066" o:title=""/>
                </v:shape>
                <o:OLEObject Type="Embed" ProgID="Equation.DSMT4" ShapeID="_x0000_i1542" DrawAspect="Content" ObjectID="_1526412696" r:id="rId1067"/>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ECB5011" w:rsidR="00632EDA" w:rsidRDefault="00632EDA" w:rsidP="005D1779">
            <w:r>
              <w:t xml:space="preserve">fiber mass density </w:t>
            </w:r>
            <w:r w:rsidR="005D1779" w:rsidRPr="002429B0">
              <w:rPr>
                <w:position w:val="-12"/>
              </w:rPr>
              <w:object w:dxaOrig="300" w:dyaOrig="360" w14:anchorId="15B4FFAD">
                <v:shape id="_x0000_i1543" type="#_x0000_t75" style="width:15.05pt;height:18.8pt" o:ole="">
                  <v:imagedata r:id="rId1068" o:title=""/>
                </v:shape>
                <o:OLEObject Type="Embed" ProgID="Equation.DSMT4" ShapeID="_x0000_i1543" DrawAspect="Content" ObjectID="_1526412697" r:id="rId1069"/>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31458A09" w:rsidR="00632EDA" w:rsidRDefault="00632EDA" w:rsidP="005D1779">
            <w:r>
              <w:t xml:space="preserve">index of solid-bound molecule </w:t>
            </w:r>
            <w:r w:rsidR="005D1779" w:rsidRPr="002429B0">
              <w:rPr>
                <w:position w:val="-6"/>
              </w:rPr>
              <w:object w:dxaOrig="240" w:dyaOrig="220" w14:anchorId="76AA1A91">
                <v:shape id="_x0000_i1544" type="#_x0000_t75" style="width:12.35pt;height:11.3pt" o:ole="">
                  <v:imagedata r:id="rId1070" o:title=""/>
                </v:shape>
                <o:OLEObject Type="Embed" ProgID="Equation.DSMT4" ShapeID="_x0000_i1544" DrawAspect="Content" ObjectID="_1526412698" r:id="rId1071"/>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290A69E4"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29220ABE" w14:textId="56CEBF05" w:rsidR="00941062" w:rsidRDefault="00941062" w:rsidP="00941062">
      <w:pPr>
        <w:pStyle w:val="MTDisplayEquation"/>
      </w:pPr>
      <w:r>
        <w:tab/>
      </w:r>
      <w:r w:rsidR="005D1779" w:rsidRPr="002429B0">
        <w:rPr>
          <w:position w:val="-18"/>
        </w:rPr>
        <w:object w:dxaOrig="3640" w:dyaOrig="520" w14:anchorId="1DAACBCF">
          <v:shape id="_x0000_i1545" type="#_x0000_t75" style="width:182.7pt;height:26.35pt" o:ole="">
            <v:imagedata r:id="rId1072" o:title=""/>
          </v:shape>
          <o:OLEObject Type="Embed" ProgID="Equation.DSMT4" ShapeID="_x0000_i1545" DrawAspect="Content" ObjectID="_1526412699" r:id="rId1073"/>
        </w:object>
      </w:r>
      <w:r>
        <w:t>.</w:t>
      </w:r>
    </w:p>
    <w:p w14:paraId="1A02E07C" w14:textId="02314DC0" w:rsidR="00941062" w:rsidRDefault="00941062" w:rsidP="00941062">
      <w:r>
        <w:t xml:space="preserve">Here, </w:t>
      </w:r>
      <w:r w:rsidR="005D1779" w:rsidRPr="002429B0">
        <w:rPr>
          <w:position w:val="-12"/>
        </w:rPr>
        <w:object w:dxaOrig="1760" w:dyaOrig="380" w14:anchorId="2E79307F">
          <v:shape id="_x0000_i1546" type="#_x0000_t75" style="width:88.65pt;height:18.8pt" o:ole="">
            <v:imagedata r:id="rId1074" o:title=""/>
          </v:shape>
          <o:OLEObject Type="Embed" ProgID="Equation.DSMT4" ShapeID="_x0000_i1546" DrawAspect="Content" ObjectID="_1526412700" r:id="rId1075"/>
        </w:object>
      </w:r>
      <w:r>
        <w:t xml:space="preserve"> is the square of the fiber stretch </w:t>
      </w:r>
      <w:r w:rsidR="005D1779" w:rsidRPr="002429B0">
        <w:rPr>
          <w:position w:val="-12"/>
        </w:rPr>
        <w:object w:dxaOrig="279" w:dyaOrig="360" w14:anchorId="3CDF64B0">
          <v:shape id="_x0000_i1547" type="#_x0000_t75" style="width:14.5pt;height:18.8pt" o:ole="">
            <v:imagedata r:id="rId1076" o:title=""/>
          </v:shape>
          <o:OLEObject Type="Embed" ProgID="Equation.DSMT4" ShapeID="_x0000_i1547" DrawAspect="Content" ObjectID="_1526412701" r:id="rId1077"/>
        </w:object>
      </w:r>
      <w:r>
        <w:t xml:space="preserve">, </w:t>
      </w:r>
      <w:r w:rsidR="005D1779" w:rsidRPr="002429B0">
        <w:rPr>
          <w:position w:val="-6"/>
        </w:rPr>
        <w:object w:dxaOrig="260" w:dyaOrig="279" w14:anchorId="60D17EE4">
          <v:shape id="_x0000_i1548" type="#_x0000_t75" style="width:12.9pt;height:14.5pt" o:ole="">
            <v:imagedata r:id="rId1078" o:title=""/>
          </v:shape>
          <o:OLEObject Type="Embed" ProgID="Equation.DSMT4" ShapeID="_x0000_i1548" DrawAspect="Content" ObjectID="_1526412702" r:id="rId1079"/>
        </w:object>
      </w:r>
      <w:r>
        <w:rPr>
          <w:b/>
        </w:rPr>
        <w:t xml:space="preserve"> </w:t>
      </w:r>
      <w:r>
        <w:t xml:space="preserve">is the unit vector along the fiber direction, in the reference configuration, which in spherical angles is directed along </w:t>
      </w:r>
      <w:r w:rsidR="005D1779" w:rsidRPr="002429B0">
        <w:rPr>
          <w:position w:val="-14"/>
        </w:rPr>
        <w:object w:dxaOrig="620" w:dyaOrig="400" w14:anchorId="0D408E81">
          <v:shape id="_x0000_i1549" type="#_x0000_t75" style="width:31.15pt;height:19.9pt" o:ole="">
            <v:imagedata r:id="rId1080" o:title=""/>
          </v:shape>
          <o:OLEObject Type="Embed" ProgID="Equation.DSMT4" ShapeID="_x0000_i1549" DrawAspect="Content" ObjectID="_1526412703" r:id="rId1081"/>
        </w:object>
      </w:r>
      <w:r>
        <w:t xml:space="preserve">, </w:t>
      </w:r>
      <w:r w:rsidR="005D1779" w:rsidRPr="002429B0">
        <w:rPr>
          <w:position w:val="-12"/>
        </w:rPr>
        <w:object w:dxaOrig="1340" w:dyaOrig="360" w14:anchorId="292C2E02">
          <v:shape id="_x0000_i1550" type="#_x0000_t75" style="width:67.15pt;height:18.8pt" o:ole="">
            <v:imagedata r:id="rId1082" o:title=""/>
          </v:shape>
          <o:OLEObject Type="Embed" ProgID="Equation.DSMT4" ShapeID="_x0000_i1550" DrawAspect="Content" ObjectID="_1526412704" r:id="rId1083"/>
        </w:object>
      </w:r>
      <w:r>
        <w:t xml:space="preserve">, and </w:t>
      </w:r>
      <w:r w:rsidR="005D1779" w:rsidRPr="002429B0">
        <w:rPr>
          <w:position w:val="-14"/>
        </w:rPr>
        <w:object w:dxaOrig="540" w:dyaOrig="400" w14:anchorId="40D5CEAB">
          <v:shape id="_x0000_i1551" type="#_x0000_t75" style="width:26.85pt;height:19.9pt" o:ole="">
            <v:imagedata r:id="rId1084" o:title=""/>
          </v:shape>
          <o:OLEObject Type="Embed" ProgID="Equation.DSMT4" ShapeID="_x0000_i1551" DrawAspect="Content" ObjectID="_1526412705" r:id="rId1085"/>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52EB0721" w:rsidR="00941062" w:rsidRDefault="00941062" w:rsidP="00941062">
      <w:pPr>
        <w:pStyle w:val="MTDisplayEquation"/>
        <w:jc w:val="left"/>
      </w:pPr>
      <w:r>
        <w:tab/>
      </w:r>
      <w:r w:rsidR="005D1779" w:rsidRPr="002429B0">
        <w:rPr>
          <w:position w:val="-30"/>
        </w:rPr>
        <w:object w:dxaOrig="1860" w:dyaOrig="680" w14:anchorId="450E28DD">
          <v:shape id="_x0000_i1552" type="#_x0000_t75" style="width:93.5pt;height:34.4pt" o:ole="">
            <v:imagedata r:id="rId1086" o:title=""/>
          </v:shape>
          <o:OLEObject Type="Embed" ProgID="Equation.DSMT4" ShapeID="_x0000_i1552" DrawAspect="Content" ObjectID="_1526412706" r:id="rId1087"/>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5FB13714" w:rsidR="000C6D02" w:rsidRDefault="000C6D02" w:rsidP="000C6D02">
      <w:pPr>
        <w:pStyle w:val="MTDisplayEquation"/>
      </w:pPr>
      <w:r>
        <w:tab/>
      </w:r>
      <w:r w:rsidR="005D1779" w:rsidRPr="002429B0">
        <w:rPr>
          <w:position w:val="-24"/>
        </w:rPr>
        <w:object w:dxaOrig="2799" w:dyaOrig="620" w14:anchorId="518A4871">
          <v:shape id="_x0000_i1553" type="#_x0000_t75" style="width:140.8pt;height:31.15pt" o:ole="">
            <v:imagedata r:id="rId1088" o:title=""/>
          </v:shape>
          <o:OLEObject Type="Embed" ProgID="Equation.DSMT4" ShapeID="_x0000_i1553" DrawAspect="Content" ObjectID="_1526412707" r:id="rId1089"/>
        </w:object>
      </w:r>
    </w:p>
    <w:p w14:paraId="2158B416" w14:textId="77777777" w:rsidR="000C6D02" w:rsidRDefault="000C6D02" w:rsidP="000C6D02">
      <w:pPr>
        <w:pStyle w:val="MTDisplayEquation"/>
      </w:pPr>
      <w:r>
        <w:tab/>
        <w:t>,</w:t>
      </w:r>
    </w:p>
    <w:p w14:paraId="63016258" w14:textId="3E9B9008" w:rsidR="000C6D02" w:rsidRDefault="000C6D02" w:rsidP="000C6D02">
      <w:r w:rsidRPr="000230DC">
        <w:t xml:space="preserve">where </w:t>
      </w:r>
      <w:r w:rsidR="005D1779" w:rsidRPr="002429B0">
        <w:rPr>
          <w:position w:val="-10"/>
        </w:rPr>
        <w:object w:dxaOrig="560" w:dyaOrig="320" w14:anchorId="7B461BAA">
          <v:shape id="_x0000_i1554" type="#_x0000_t75" style="width:27.95pt;height:16.65pt" o:ole="">
            <v:imagedata r:id="rId1090" o:title=""/>
          </v:shape>
          <o:OLEObject Type="Embed" ProgID="Equation.DSMT4" ShapeID="_x0000_i1554" DrawAspect="Content" ObjectID="_1526412708" r:id="rId1091"/>
        </w:object>
      </w:r>
      <w:r w:rsidRPr="000230DC">
        <w:t xml:space="preserve">, </w:t>
      </w:r>
      <w:r w:rsidR="005D1779" w:rsidRPr="002429B0">
        <w:rPr>
          <w:position w:val="-6"/>
        </w:rPr>
        <w:object w:dxaOrig="580" w:dyaOrig="279" w14:anchorId="4A2676FC">
          <v:shape id="_x0000_i1555" type="#_x0000_t75" style="width:29pt;height:14.5pt" o:ole="">
            <v:imagedata r:id="rId1092" o:title=""/>
          </v:shape>
          <o:OLEObject Type="Embed" ProgID="Equation.DSMT4" ShapeID="_x0000_i1555" DrawAspect="Content" ObjectID="_1526412709" r:id="rId1093"/>
        </w:object>
      </w:r>
      <w:r w:rsidRPr="000230DC">
        <w:t xml:space="preserve">, and </w:t>
      </w:r>
      <w:r w:rsidR="005D1779" w:rsidRPr="002429B0">
        <w:rPr>
          <w:position w:val="-10"/>
        </w:rPr>
        <w:object w:dxaOrig="600" w:dyaOrig="320" w14:anchorId="0F86A4B2">
          <v:shape id="_x0000_i1556" type="#_x0000_t75" style="width:30.1pt;height:16.65pt" o:ole="">
            <v:imagedata r:id="rId1094" o:title=""/>
          </v:shape>
          <o:OLEObject Type="Embed" ProgID="Equation.DSMT4" ShapeID="_x0000_i1556" DrawAspect="Content" ObjectID="_1526412710" r:id="rId1095"/>
        </w:object>
      </w:r>
      <w:r w:rsidRPr="000230DC">
        <w:t>.</w:t>
      </w:r>
      <w:r>
        <w:t xml:space="preserve">  The fiber modulus is dependent on the solid-bound molecule referential density </w:t>
      </w:r>
      <w:r w:rsidR="005D1779" w:rsidRPr="002429B0">
        <w:rPr>
          <w:position w:val="-12"/>
        </w:rPr>
        <w:object w:dxaOrig="340" w:dyaOrig="380" w14:anchorId="08A457A0">
          <v:shape id="_x0000_i1557" type="#_x0000_t75" style="width:16.65pt;height:18.8pt" o:ole="">
            <v:imagedata r:id="rId1096" o:title=""/>
          </v:shape>
          <o:OLEObject Type="Embed" ProgID="Equation.DSMT4" ShapeID="_x0000_i1557" DrawAspect="Content" ObjectID="_1526412711" r:id="rId1097"/>
        </w:object>
      </w:r>
      <w:r>
        <w:t xml:space="preserve"> according to the power law relation</w:t>
      </w:r>
    </w:p>
    <w:p w14:paraId="2F131550" w14:textId="2C1BAB61" w:rsidR="000C6D02" w:rsidRDefault="000C6D02" w:rsidP="0016320C">
      <w:pPr>
        <w:pStyle w:val="MTDisplayEquation"/>
      </w:pPr>
      <w:r>
        <w:tab/>
      </w:r>
      <w:r w:rsidR="005D1779" w:rsidRPr="002429B0">
        <w:rPr>
          <w:position w:val="-32"/>
        </w:rPr>
        <w:object w:dxaOrig="1340" w:dyaOrig="800" w14:anchorId="6A98CE9D">
          <v:shape id="_x0000_i1558" type="#_x0000_t75" style="width:67.15pt;height:40.85pt" o:ole="">
            <v:imagedata r:id="rId1098" o:title=""/>
          </v:shape>
          <o:OLEObject Type="Embed" ProgID="Equation.DSMT4" ShapeID="_x0000_i1558" DrawAspect="Content" ObjectID="_1526412712" r:id="rId1099"/>
        </w:object>
      </w:r>
      <w:r>
        <w:t xml:space="preserve"> ,</w:t>
      </w:r>
    </w:p>
    <w:p w14:paraId="3B5A2B88" w14:textId="1E7A3514" w:rsidR="000C6D02" w:rsidRPr="000C6D02" w:rsidRDefault="000C6D02">
      <w:r>
        <w:t xml:space="preserve">where </w:t>
      </w:r>
      <w:r w:rsidR="005D1779" w:rsidRPr="002429B0">
        <w:rPr>
          <w:position w:val="-12"/>
        </w:rPr>
        <w:object w:dxaOrig="300" w:dyaOrig="360" w14:anchorId="6FEEBE21">
          <v:shape id="_x0000_i1559" type="#_x0000_t75" style="width:15.05pt;height:18.8pt" o:ole="">
            <v:imagedata r:id="rId1100" o:title=""/>
          </v:shape>
          <o:OLEObject Type="Embed" ProgID="Equation.DSMT4" ShapeID="_x0000_i1559" DrawAspect="Content" ObjectID="_1526412713" r:id="rId1101"/>
        </w:object>
      </w:r>
      <w:r>
        <w:t xml:space="preserve"> is the density at which </w:t>
      </w:r>
      <w:r w:rsidR="005D1779" w:rsidRPr="002429B0">
        <w:rPr>
          <w:position w:val="-12"/>
        </w:rPr>
        <w:object w:dxaOrig="639" w:dyaOrig="360" w14:anchorId="5F5D7E9D">
          <v:shape id="_x0000_i1560" type="#_x0000_t75" style="width:31.15pt;height:18.8pt" o:ole="">
            <v:imagedata r:id="rId1102" o:title=""/>
          </v:shape>
          <o:OLEObject Type="Embed" ProgID="Equation.DSMT4" ShapeID="_x0000_i1560" DrawAspect="Content" ObjectID="_1526412714" r:id="rId1103"/>
        </w:object>
      </w:r>
      <w:r>
        <w:t>.</w:t>
      </w:r>
    </w:p>
    <w:p w14:paraId="4726A635" w14:textId="77777777" w:rsidR="000C6D02" w:rsidRDefault="000C6D02" w:rsidP="000C6D02"/>
    <w:p w14:paraId="7131FE62" w14:textId="0720C3D9"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FC7827">
        <w:t>4.9</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r w:rsidR="00FC7827">
        <w:t>3.6.3</w:t>
      </w:r>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5D1779" w:rsidRPr="002429B0">
        <w:rPr>
          <w:position w:val="-12"/>
        </w:rPr>
        <w:object w:dxaOrig="340" w:dyaOrig="380" w14:anchorId="1CBCF311">
          <v:shape id="_x0000_i1561" type="#_x0000_t75" style="width:16.65pt;height:18.8pt" o:ole="">
            <v:imagedata r:id="rId1104" o:title=""/>
          </v:shape>
          <o:OLEObject Type="Embed" ProgID="Equation.DSMT4" ShapeID="_x0000_i1561" DrawAspect="Content" ObjectID="_1526412715" r:id="rId1105"/>
        </w:object>
      </w:r>
      <w:r>
        <w:t xml:space="preserve"> is specified within the </w:t>
      </w:r>
      <w:r w:rsidRPr="00DA6B48">
        <w:rPr>
          <w:rStyle w:val="CodeChar0"/>
        </w:rPr>
        <w:t>&lt;solid_bound&gt;</w:t>
      </w:r>
      <w:r>
        <w:t xml:space="preserve"> tag.  If a chemical reaction is defined within that multiphasic mixture that alters the value of </w:t>
      </w:r>
      <w:r w:rsidR="005D1779" w:rsidRPr="002429B0">
        <w:rPr>
          <w:position w:val="-12"/>
        </w:rPr>
        <w:object w:dxaOrig="340" w:dyaOrig="380" w14:anchorId="0B2B462A">
          <v:shape id="_x0000_i1562" type="#_x0000_t75" style="width:16.65pt;height:18.8pt" o:ole="">
            <v:imagedata r:id="rId1106" o:title=""/>
          </v:shape>
          <o:OLEObject Type="Embed" ProgID="Equation.DSMT4" ShapeID="_x0000_i1562" DrawAspect="Content" ObjectID="_1526412716" r:id="rId1107"/>
        </w:object>
      </w:r>
      <w:r>
        <w:t xml:space="preserve">, lower and upper bounds may be specified for this referential density within the </w:t>
      </w:r>
      <w:r w:rsidRPr="00DA6B48">
        <w:rPr>
          <w:rStyle w:val="CodeChar0"/>
        </w:rPr>
        <w:t>&lt;solid_bound&gt;</w:t>
      </w:r>
      <w:r>
        <w:t xml:space="preserve"> tag to prevent </w:t>
      </w:r>
      <w:r w:rsidR="005D1779" w:rsidRPr="002429B0">
        <w:rPr>
          <w:position w:val="-10"/>
        </w:rPr>
        <w:object w:dxaOrig="200" w:dyaOrig="320" w14:anchorId="303C9EE5">
          <v:shape id="_x0000_i1563" type="#_x0000_t75" style="width:10.2pt;height:16.65pt" o:ole="">
            <v:imagedata r:id="rId1108" o:title=""/>
          </v:shape>
          <o:OLEObject Type="Embed" ProgID="Equation.DSMT4" ShapeID="_x0000_i1563" DrawAspect="Content" ObjectID="_1526412717" r:id="rId1109"/>
        </w:object>
      </w:r>
      <w:r>
        <w:t xml:space="preserve"> from reducing to zero or achieving excessively elevated values.</w:t>
      </w:r>
    </w:p>
    <w:p w14:paraId="694BE031" w14:textId="77777777" w:rsidR="002D5305" w:rsidRPr="000230DC" w:rsidRDefault="002D5305" w:rsidP="000C6D02"/>
    <w:p w14:paraId="30C309BC" w14:textId="22CA6675" w:rsidR="000C6D02" w:rsidRDefault="000C6D02" w:rsidP="000C6D02">
      <w:r>
        <w:t xml:space="preserve">Note: In the limit when </w:t>
      </w:r>
      <w:r w:rsidR="005D1779" w:rsidRPr="002429B0">
        <w:rPr>
          <w:position w:val="-6"/>
        </w:rPr>
        <w:object w:dxaOrig="680" w:dyaOrig="279" w14:anchorId="43553CC1">
          <v:shape id="_x0000_i1564" type="#_x0000_t75" style="width:34.4pt;height:14.5pt" o:ole="">
            <v:imagedata r:id="rId1110" o:title=""/>
          </v:shape>
          <o:OLEObject Type="Embed" ProgID="Equation.DSMT4" ShapeID="_x0000_i1564" DrawAspect="Content" ObjectID="_1526412718" r:id="rId1111"/>
        </w:object>
      </w:r>
      <w:r w:rsidR="002D5305">
        <w:t>, the expression</w:t>
      </w:r>
      <w:r>
        <w:t xml:space="preserve"> </w:t>
      </w:r>
      <w:r w:rsidR="002D5305">
        <w:t xml:space="preserve">for </w:t>
      </w:r>
      <w:r w:rsidR="005D1779" w:rsidRPr="00025957">
        <w:rPr>
          <w:position w:val="-4"/>
        </w:rPr>
        <w:object w:dxaOrig="279" w:dyaOrig="260" w14:anchorId="7C6CE30E">
          <v:shape id="_x0000_i1565" type="#_x0000_t75" style="width:14.5pt;height:12.9pt" o:ole="">
            <v:imagedata r:id="rId1112" o:title=""/>
          </v:shape>
          <o:OLEObject Type="Embed" ProgID="Equation.DSMT4" ShapeID="_x0000_i1565" DrawAspect="Content" ObjectID="_1526412719" r:id="rId1113"/>
        </w:object>
      </w:r>
      <w:r w:rsidR="002D5305">
        <w:t xml:space="preserve"> </w:t>
      </w:r>
      <w:r>
        <w:t>produces a power law,</w:t>
      </w:r>
    </w:p>
    <w:p w14:paraId="455939E7" w14:textId="1531E06A" w:rsidR="000C6D02" w:rsidRDefault="000C6D02" w:rsidP="000C6D02">
      <w:pPr>
        <w:pStyle w:val="MTDisplayEquation"/>
      </w:pPr>
      <w:r>
        <w:tab/>
      </w:r>
      <w:r w:rsidR="005D1779" w:rsidRPr="002429B0">
        <w:rPr>
          <w:position w:val="-20"/>
        </w:rPr>
        <w:object w:dxaOrig="1860" w:dyaOrig="499" w14:anchorId="71166173">
          <v:shape id="_x0000_i1566" type="#_x0000_t75" style="width:93.5pt;height:24.7pt" o:ole="">
            <v:imagedata r:id="rId1114" o:title=""/>
          </v:shape>
          <o:OLEObject Type="Embed" ProgID="Equation.DSMT4" ShapeID="_x0000_i1566" DrawAspect="Content" ObjectID="_1526412720" r:id="rId1115"/>
        </w:object>
      </w:r>
    </w:p>
    <w:p w14:paraId="0B0F2D23" w14:textId="3C3ABF52" w:rsidR="000C6D02" w:rsidRPr="0097532C" w:rsidRDefault="000C6D02" w:rsidP="000C6D02">
      <w:r w:rsidRPr="0097532C">
        <w:t xml:space="preserve">Note: When </w:t>
      </w:r>
      <w:r w:rsidR="005D1779" w:rsidRPr="002429B0">
        <w:rPr>
          <w:position w:val="-10"/>
        </w:rPr>
        <w:object w:dxaOrig="600" w:dyaOrig="320" w14:anchorId="08DE2A49">
          <v:shape id="_x0000_i1567" type="#_x0000_t75" style="width:30.1pt;height:16.65pt" o:ole="">
            <v:imagedata r:id="rId1116" o:title=""/>
          </v:shape>
          <o:OLEObject Type="Embed" ProgID="Equation.DSMT4" ShapeID="_x0000_i1567" DrawAspect="Content" ObjectID="_1526412721" r:id="rId1117"/>
        </w:object>
      </w:r>
      <w:r w:rsidRPr="0097532C">
        <w:t>, the fiber modulus is zero at the strain origin (</w:t>
      </w:r>
      <w:r w:rsidR="005D1779" w:rsidRPr="002429B0">
        <w:rPr>
          <w:position w:val="-12"/>
        </w:rPr>
        <w:object w:dxaOrig="600" w:dyaOrig="360" w14:anchorId="13EB2FE4">
          <v:shape id="_x0000_i1568" type="#_x0000_t75" style="width:30.1pt;height:18.8pt" o:ole="">
            <v:imagedata r:id="rId1118" o:title=""/>
          </v:shape>
          <o:OLEObject Type="Embed" ProgID="Equation.DSMT4" ShapeID="_x0000_i1568" DrawAspect="Content" ObjectID="_1526412722" r:id="rId1119"/>
        </w:object>
      </w:r>
      <w:r w:rsidRPr="0097532C">
        <w:t xml:space="preserve">).  Therefore, use </w:t>
      </w:r>
      <w:r w:rsidR="005D1779" w:rsidRPr="002429B0">
        <w:rPr>
          <w:position w:val="-10"/>
        </w:rPr>
        <w:object w:dxaOrig="600" w:dyaOrig="320" w14:anchorId="6EC753B3">
          <v:shape id="_x0000_i1569" type="#_x0000_t75" style="width:30.1pt;height:16.65pt" o:ole="">
            <v:imagedata r:id="rId1120" o:title=""/>
          </v:shape>
          <o:OLEObject Type="Embed" ProgID="Equation.DSMT4" ShapeID="_x0000_i1569" DrawAspect="Content" ObjectID="_1526412723" r:id="rId1121"/>
        </w:object>
      </w:r>
      <w:r w:rsidRPr="0097532C">
        <w:t xml:space="preserve"> when a smooth transition in the stress is desired from compression to tension.</w:t>
      </w:r>
    </w:p>
    <w:p w14:paraId="2D21A805" w14:textId="60E5462B" w:rsidR="00941062" w:rsidRPr="0097532C" w:rsidRDefault="005D1779" w:rsidP="00941062">
      <w:r w:rsidRPr="002429B0">
        <w:rPr>
          <w:position w:val="-14"/>
        </w:rPr>
        <w:object w:dxaOrig="2079" w:dyaOrig="440" w14:anchorId="2D25C48C">
          <v:shape id="_x0000_i1570" type="#_x0000_t75" style="width:104.25pt;height:22.05pt" o:ole="">
            <v:imagedata r:id="rId1122" o:title=""/>
          </v:shape>
          <o:OLEObject Type="Embed" ProgID="Equation.DSMT4" ShapeID="_x0000_i1570" DrawAspect="Content" ObjectID="_1526412724" r:id="rId1123"/>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2357" w:name="_Toc452646670"/>
      <w:r>
        <w:lastRenderedPageBreak/>
        <w:t>Coupled Transversely Isotropic Mooney-Rivlin</w:t>
      </w:r>
      <w:bookmarkEnd w:id="2357"/>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B990E62" w:rsidR="00A1636E" w:rsidRDefault="00A1636E" w:rsidP="007D6F0D">
      <w:pPr>
        <w:pStyle w:val="MTDisplayEquation"/>
      </w:pPr>
      <w:r>
        <w:tab/>
      </w:r>
      <w:r w:rsidR="005D1779" w:rsidRPr="002429B0">
        <w:rPr>
          <w:position w:val="-14"/>
        </w:rPr>
        <w:object w:dxaOrig="5700" w:dyaOrig="400" w14:anchorId="79334FB5">
          <v:shape id="_x0000_i1571" type="#_x0000_t75" style="width:284.25pt;height:19.9pt" o:ole="">
            <v:imagedata r:id="rId1124" o:title=""/>
          </v:shape>
          <o:OLEObject Type="Embed" ProgID="Equation.DSMT4" ShapeID="_x0000_i1571" DrawAspect="Content" ObjectID="_1526412725" r:id="rId1125"/>
        </w:object>
      </w:r>
    </w:p>
    <w:p w14:paraId="49B54FD1" w14:textId="691ADC1E" w:rsidR="00A1636E" w:rsidRDefault="00A1636E" w:rsidP="00A1636E">
      <w:r>
        <w:t xml:space="preserve">The first </w:t>
      </w:r>
      <w:r w:rsidR="00B47983">
        <w:t xml:space="preserve">three </w:t>
      </w:r>
      <w:r>
        <w:t xml:space="preserve">terms define the </w:t>
      </w:r>
      <w:r w:rsidR="00B47983">
        <w:t xml:space="preserve">coupled </w:t>
      </w:r>
      <w:r>
        <w:t xml:space="preserve">Mooney-Rivlin matrix response. The third term is the fiber response which is a function of the fiber stretch </w:t>
      </w:r>
      <w:r w:rsidR="005D1779" w:rsidRPr="002429B0">
        <w:rPr>
          <w:position w:val="-6"/>
        </w:rPr>
        <w:object w:dxaOrig="220" w:dyaOrig="279" w14:anchorId="7B8EF030">
          <v:shape id="_x0000_i1572" type="#_x0000_t75" style="width:11.3pt;height:14.5pt" o:ole="">
            <v:imagedata r:id="rId1126" o:title=""/>
          </v:shape>
          <o:OLEObject Type="Embed" ProgID="Equation.DSMT4" ShapeID="_x0000_i1572" DrawAspect="Content" ObjectID="_1526412726" r:id="rId1127"/>
        </w:object>
      </w:r>
      <w:r>
        <w:t xml:space="preserve"> and is defined as in </w:t>
      </w:r>
      <w:r w:rsidR="00F31D00">
        <w:fldChar w:fldCharType="begin"/>
      </w:r>
      <w:r w:rsidR="00546831">
        <w:instrText xml:space="preserve"> ADDIN EN.CITE &lt;EndNote&gt;&lt;Cite&gt;&lt;Author&gt;Weiss&lt;/Author&gt;&lt;Year&gt;1996&lt;/Year&gt;&lt;RecNum&gt;14&lt;/RecNum&gt;&lt;DisplayText&gt;[19]&lt;/DisplayText&gt;&lt;record&gt;&lt;rec-number&gt;14&lt;/rec-number&gt;&lt;foreign-keys&gt;&lt;key app="EN" db-id="r5wf5rzd9s599yezes8xwx5r29wwtfetp0e5"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554341">
          <w:rPr>
            <w:noProof/>
          </w:rPr>
          <w:t>19</w:t>
        </w:r>
      </w:hyperlink>
      <w:r w:rsidR="00031F52">
        <w:rPr>
          <w:noProof/>
        </w:rPr>
        <w:t>]</w:t>
      </w:r>
      <w:r w:rsidR="00F31D00">
        <w:fldChar w:fldCharType="end"/>
      </w:r>
      <w:r>
        <w:t xml:space="preserve">. For </w:t>
      </w:r>
      <w:r>
        <w:rPr>
          <w:i/>
        </w:rPr>
        <w:t>U</w:t>
      </w:r>
      <w:r>
        <w:t>, the following form is chosen in FEBio.</w:t>
      </w:r>
    </w:p>
    <w:p w14:paraId="4BC3F192" w14:textId="5B09DDA4" w:rsidR="00A1636E" w:rsidRDefault="00A1636E" w:rsidP="007D6F0D">
      <w:pPr>
        <w:pStyle w:val="MTDisplayEquation"/>
      </w:pPr>
      <w:r>
        <w:tab/>
      </w:r>
      <w:r w:rsidR="005D1779" w:rsidRPr="002429B0">
        <w:rPr>
          <w:position w:val="-24"/>
        </w:rPr>
        <w:object w:dxaOrig="1840" w:dyaOrig="620" w14:anchorId="15FC97BF">
          <v:shape id="_x0000_i1573" type="#_x0000_t75" style="width:91.9pt;height:31.15pt" o:ole="">
            <v:imagedata r:id="rId1128" o:title=""/>
          </v:shape>
          <o:OLEObject Type="Embed" ProgID="Equation.DSMT4" ShapeID="_x0000_i1573" DrawAspect="Content" ObjectID="_1526412727" r:id="rId1129"/>
        </w:object>
      </w:r>
    </w:p>
    <w:p w14:paraId="3717566A" w14:textId="782101FE" w:rsidR="00E11CA7" w:rsidRDefault="00A1636E" w:rsidP="007D6F0D">
      <w:pPr>
        <w:jc w:val="left"/>
      </w:pPr>
      <w:r>
        <w:t xml:space="preserve">where </w:t>
      </w:r>
      <w:r w:rsidR="005D1779" w:rsidRPr="002429B0">
        <w:rPr>
          <w:position w:val="-6"/>
        </w:rPr>
        <w:object w:dxaOrig="940" w:dyaOrig="279" w14:anchorId="4FD11E0D">
          <v:shape id="_x0000_i1574" type="#_x0000_t75" style="width:47.3pt;height:14.5pt" o:ole="">
            <v:imagedata r:id="rId1130" o:title=""/>
          </v:shape>
          <o:OLEObject Type="Embed" ProgID="Equation.DSMT4" ShapeID="_x0000_i1574" DrawAspect="Content" ObjectID="_1526412728" r:id="rId1131"/>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2358" w:name="_Toc452646671"/>
      <w:r>
        <w:lastRenderedPageBreak/>
        <w:t>Coupled Transversely Isotropic Veronda-Westmann</w:t>
      </w:r>
      <w:bookmarkEnd w:id="2358"/>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44C37C0" w:rsidR="00241B41" w:rsidRDefault="00241B41" w:rsidP="00241B41">
      <w:pPr>
        <w:pStyle w:val="MTDisplayEquation"/>
      </w:pPr>
      <w:r>
        <w:tab/>
      </w:r>
      <w:r w:rsidR="005D1779" w:rsidRPr="002429B0">
        <w:rPr>
          <w:position w:val="-24"/>
        </w:rPr>
        <w:object w:dxaOrig="4819" w:dyaOrig="620" w14:anchorId="46A0F447">
          <v:shape id="_x0000_i1575" type="#_x0000_t75" style="width:240.7pt;height:31.15pt" o:ole="">
            <v:imagedata r:id="rId1132" o:title=""/>
          </v:shape>
          <o:OLEObject Type="Embed" ProgID="Equation.DSMT4" ShapeID="_x0000_i1575" DrawAspect="Content" ObjectID="_1526412729" r:id="rId1133"/>
        </w:object>
      </w:r>
    </w:p>
    <w:p w14:paraId="04C16060" w14:textId="24936DAF" w:rsidR="00241B41" w:rsidRDefault="00241B41" w:rsidP="00241B41">
      <w:r>
        <w:t xml:space="preserve">The first two terms define the </w:t>
      </w:r>
      <w:r w:rsidR="00B47983">
        <w:t xml:space="preserve">coupled </w:t>
      </w:r>
      <w:r w:rsidR="00AE38BC">
        <w:t xml:space="preserve">Veronda-Westmann </w:t>
      </w:r>
      <w:r>
        <w:t xml:space="preserve">matrix response. The third term is the fiber response which is a function of the fiber stretch </w:t>
      </w:r>
      <w:r w:rsidR="005D1779" w:rsidRPr="002429B0">
        <w:rPr>
          <w:position w:val="-6"/>
        </w:rPr>
        <w:object w:dxaOrig="220" w:dyaOrig="279" w14:anchorId="1AE43EAA">
          <v:shape id="_x0000_i1576" type="#_x0000_t75" style="width:11.3pt;height:14.5pt" o:ole="">
            <v:imagedata r:id="rId1134" o:title=""/>
          </v:shape>
          <o:OLEObject Type="Embed" ProgID="Equation.DSMT4" ShapeID="_x0000_i1576" DrawAspect="Content" ObjectID="_1526412730" r:id="rId1135"/>
        </w:object>
      </w:r>
      <w:r>
        <w:t xml:space="preserve"> and is defined as in </w:t>
      </w:r>
      <w:r w:rsidR="00F31D00">
        <w:fldChar w:fldCharType="begin"/>
      </w:r>
      <w:r w:rsidR="00546831">
        <w:instrText xml:space="preserve"> ADDIN EN.CITE &lt;EndNote&gt;&lt;Cite&gt;&lt;Author&gt;Weiss&lt;/Author&gt;&lt;Year&gt;1996&lt;/Year&gt;&lt;RecNum&gt;14&lt;/RecNum&gt;&lt;DisplayText&gt;[19]&lt;/DisplayText&gt;&lt;record&gt;&lt;rec-number&gt;14&lt;/rec-number&gt;&lt;foreign-keys&gt;&lt;key app="EN" db-id="r5wf5rzd9s599yezes8xwx5r29wwtfetp0e5"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554341">
          <w:rPr>
            <w:noProof/>
          </w:rPr>
          <w:t>19</w:t>
        </w:r>
      </w:hyperlink>
      <w:r w:rsidR="00031F52">
        <w:rPr>
          <w:noProof/>
        </w:rPr>
        <w:t>]</w:t>
      </w:r>
      <w:r w:rsidR="00F31D00">
        <w:fldChar w:fldCharType="end"/>
      </w:r>
      <w:r>
        <w:t xml:space="preserve">. For </w:t>
      </w:r>
      <w:r>
        <w:rPr>
          <w:i/>
        </w:rPr>
        <w:t>U</w:t>
      </w:r>
      <w:r>
        <w:t>, the following form is chosen in FEBio.</w:t>
      </w:r>
    </w:p>
    <w:p w14:paraId="099AF561" w14:textId="50452C31" w:rsidR="00241B41" w:rsidRDefault="00241B41" w:rsidP="00241B41">
      <w:pPr>
        <w:pStyle w:val="MTDisplayEquation"/>
      </w:pPr>
      <w:r>
        <w:tab/>
      </w:r>
      <w:r w:rsidR="005D1779" w:rsidRPr="002429B0">
        <w:rPr>
          <w:position w:val="-24"/>
        </w:rPr>
        <w:object w:dxaOrig="1840" w:dyaOrig="620" w14:anchorId="21591991">
          <v:shape id="_x0000_i1577" type="#_x0000_t75" style="width:91.9pt;height:31.15pt" o:ole="">
            <v:imagedata r:id="rId1136" o:title=""/>
          </v:shape>
          <o:OLEObject Type="Embed" ProgID="Equation.DSMT4" ShapeID="_x0000_i1577" DrawAspect="Content" ObjectID="_1526412731" r:id="rId1137"/>
        </w:object>
      </w:r>
    </w:p>
    <w:p w14:paraId="18C44E0D" w14:textId="568A2FC0" w:rsidR="00241B41" w:rsidRDefault="00241B41" w:rsidP="00241B41">
      <w:pPr>
        <w:jc w:val="left"/>
      </w:pPr>
      <w:r>
        <w:t xml:space="preserve">where </w:t>
      </w:r>
      <w:r w:rsidR="005D1779" w:rsidRPr="002429B0">
        <w:rPr>
          <w:position w:val="-6"/>
        </w:rPr>
        <w:object w:dxaOrig="940" w:dyaOrig="279" w14:anchorId="5044D933">
          <v:shape id="_x0000_i1578" type="#_x0000_t75" style="width:47.3pt;height:14.5pt" o:ole="">
            <v:imagedata r:id="rId1138" o:title=""/>
          </v:shape>
          <o:OLEObject Type="Embed" ProgID="Equation.DSMT4" ShapeID="_x0000_i1578" DrawAspect="Content" ObjectID="_1526412732" r:id="rId1139"/>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4E8B86A2" w14:textId="77777777" w:rsidR="00277EE6" w:rsidRDefault="00277EE6" w:rsidP="00277EE6">
      <w:pPr>
        <w:pStyle w:val="Heading2"/>
      </w:pPr>
      <w:bookmarkStart w:id="2359" w:name="_Toc410636372"/>
      <w:bookmarkStart w:id="2360" w:name="_Toc452646672"/>
      <w:r>
        <w:lastRenderedPageBreak/>
        <w:t>Continuous Fiber Distribution</w:t>
      </w:r>
      <w:bookmarkEnd w:id="2359"/>
      <w:bookmarkEnd w:id="2360"/>
    </w:p>
    <w:p w14:paraId="59B8D788" w14:textId="77777777" w:rsidR="00277EE6" w:rsidRDefault="00277EE6" w:rsidP="00277EE6">
      <w:r>
        <w:t>A continuous fiber distribution has a strain energy density that integrates the contributions from fiber bundles oriented along all directions emanating from a point in the continuum,</w:t>
      </w:r>
    </w:p>
    <w:p w14:paraId="23316A2E" w14:textId="2B858609" w:rsidR="00277EE6" w:rsidRDefault="00277EE6" w:rsidP="00277EE6">
      <w:pPr>
        <w:pStyle w:val="MTDisplayEquation"/>
      </w:pPr>
      <w:r>
        <w:tab/>
      </w:r>
      <w:r w:rsidRPr="007949F9">
        <w:rPr>
          <w:noProof/>
          <w:position w:val="-18"/>
        </w:rPr>
        <w:drawing>
          <wp:inline distT="0" distB="0" distL="0" distR="0" wp14:anchorId="22F87275" wp14:editId="56C3AB0A">
            <wp:extent cx="2286000" cy="3048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140">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39C31E29" w14:textId="1CF4E459" w:rsidR="00277EE6" w:rsidRDefault="00277EE6" w:rsidP="00277EE6">
      <w:r>
        <w:t xml:space="preserve">where </w:t>
      </w:r>
      <w:r w:rsidRPr="007949F9">
        <w:rPr>
          <w:noProof/>
          <w:position w:val="-4"/>
        </w:rPr>
        <w:drawing>
          <wp:inline distT="0" distB="0" distL="0" distR="0" wp14:anchorId="304BB81D" wp14:editId="2B48A529">
            <wp:extent cx="123825" cy="1238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141">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is the unit vector along the fiber orientation in the reference configuration, </w:t>
      </w:r>
      <w:r w:rsidRPr="007949F9">
        <w:rPr>
          <w:noProof/>
          <w:position w:val="-12"/>
        </w:rPr>
        <w:drawing>
          <wp:inline distT="0" distB="0" distL="0" distR="0" wp14:anchorId="63E3008F" wp14:editId="3D3CBC5A">
            <wp:extent cx="752475" cy="2476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142">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 xml:space="preserve"> is the normal component of </w:t>
      </w:r>
      <w:r w:rsidRPr="007949F9">
        <w:rPr>
          <w:noProof/>
          <w:position w:val="-6"/>
        </w:rPr>
        <w:drawing>
          <wp:inline distT="0" distB="0" distL="0" distR="0" wp14:anchorId="1699477E" wp14:editId="1B814BBC">
            <wp:extent cx="152400" cy="1809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143">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t xml:space="preserve"> along </w:t>
      </w:r>
      <w:r w:rsidRPr="007949F9">
        <w:rPr>
          <w:noProof/>
          <w:position w:val="-4"/>
        </w:rPr>
        <w:drawing>
          <wp:inline distT="0" distB="0" distL="0" distR="0" wp14:anchorId="11586293" wp14:editId="02E46C16">
            <wp:extent cx="123825" cy="1238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14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also the square of the stretch ratio along that direction), and </w:t>
      </w:r>
      <w:r w:rsidRPr="007949F9">
        <w:rPr>
          <w:noProof/>
          <w:position w:val="-4"/>
        </w:rPr>
        <w:drawing>
          <wp:inline distT="0" distB="0" distL="0" distR="0" wp14:anchorId="06CA64EB" wp14:editId="172DC141">
            <wp:extent cx="152400" cy="171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145">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t xml:space="preserve"> represents the unit sphere (for 3D fiber distributions) or unit circle (for 2D fiber distributions) over which the integration is performed. Thus, </w:t>
      </w:r>
      <w:r w:rsidRPr="007949F9">
        <w:rPr>
          <w:noProof/>
          <w:position w:val="-4"/>
        </w:rPr>
        <w:drawing>
          <wp:inline distT="0" distB="0" distL="0" distR="0" wp14:anchorId="1D8E31BD" wp14:editId="58B5EF3A">
            <wp:extent cx="123825" cy="1238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146">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spans all directions from the origin to points on the unit sphere or unit circle.  In the integrand, </w:t>
      </w:r>
      <w:r w:rsidRPr="007949F9">
        <w:rPr>
          <w:noProof/>
          <w:position w:val="-12"/>
        </w:rPr>
        <w:drawing>
          <wp:inline distT="0" distB="0" distL="0" distR="0" wp14:anchorId="7316D322" wp14:editId="4D72A1AD">
            <wp:extent cx="228600" cy="2476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147">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t xml:space="preserve"> represents the strain energy density of the fiber bundle oriented along </w:t>
      </w:r>
      <w:r w:rsidRPr="007949F9">
        <w:rPr>
          <w:noProof/>
          <w:position w:val="-4"/>
        </w:rPr>
        <w:drawing>
          <wp:inline distT="0" distB="0" distL="0" distR="0" wp14:anchorId="4DAEB763" wp14:editId="21C49586">
            <wp:extent cx="123825" cy="1238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148">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w:t>
      </w:r>
      <w:r w:rsidRPr="007949F9">
        <w:rPr>
          <w:noProof/>
          <w:position w:val="-4"/>
        </w:rPr>
        <w:drawing>
          <wp:inline distT="0" distB="0" distL="0" distR="0" wp14:anchorId="42BE2A81" wp14:editId="0EBB833B">
            <wp:extent cx="180975" cy="1524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149">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t xml:space="preserve"> is the Heaviside unit step function that includes only fibers that are in tension; and </w:t>
      </w:r>
      <w:r w:rsidRPr="007949F9">
        <w:rPr>
          <w:noProof/>
          <w:position w:val="-4"/>
        </w:rPr>
        <w:drawing>
          <wp:inline distT="0" distB="0" distL="0" distR="0" wp14:anchorId="14717307" wp14:editId="1F381461">
            <wp:extent cx="152400" cy="152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150">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is the fiber density distribution function that specifies the spatial fractional distribution of fibers.  This function satisfies the constraint</w:t>
      </w:r>
    </w:p>
    <w:p w14:paraId="0D68CE42" w14:textId="229E09F4" w:rsidR="00277EE6" w:rsidRDefault="00277EE6" w:rsidP="00277EE6">
      <w:pPr>
        <w:pStyle w:val="MTDisplayEquation"/>
      </w:pPr>
      <w:r>
        <w:tab/>
      </w:r>
      <w:r w:rsidRPr="007949F9">
        <w:rPr>
          <w:noProof/>
          <w:position w:val="-18"/>
        </w:rPr>
        <w:drawing>
          <wp:inline distT="0" distB="0" distL="0" distR="0" wp14:anchorId="5F56970D" wp14:editId="2BD84363">
            <wp:extent cx="885825" cy="3048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151">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t xml:space="preserve"> .</w:t>
      </w:r>
    </w:p>
    <w:p w14:paraId="08BD78C5" w14:textId="77777777" w:rsidR="00277EE6" w:rsidRDefault="00277EE6" w:rsidP="00277EE6">
      <w:r>
        <w:t>For a material with an uncoupled strain energy density the corresponding expression is</w:t>
      </w:r>
    </w:p>
    <w:p w14:paraId="67CED948" w14:textId="4E41DBA4" w:rsidR="00277EE6" w:rsidRDefault="00277EE6" w:rsidP="00277EE6">
      <w:pPr>
        <w:pStyle w:val="MTDisplayEquation"/>
      </w:pPr>
      <w:r>
        <w:tab/>
      </w:r>
      <w:r w:rsidRPr="007949F9">
        <w:rPr>
          <w:noProof/>
          <w:position w:val="-18"/>
        </w:rPr>
        <w:drawing>
          <wp:inline distT="0" distB="0" distL="0" distR="0" wp14:anchorId="17EDC0D1" wp14:editId="62A0CF69">
            <wp:extent cx="2286000" cy="304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152">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05729672" w14:textId="116DE7C7" w:rsidR="00277EE6" w:rsidRDefault="00277EE6" w:rsidP="00277EE6">
      <w:r>
        <w:t xml:space="preserve">where </w:t>
      </w:r>
      <w:r w:rsidRPr="007949F9">
        <w:rPr>
          <w:noProof/>
          <w:position w:val="-12"/>
        </w:rPr>
        <w:drawing>
          <wp:inline distT="0" distB="0" distL="0" distR="0" wp14:anchorId="170AC568" wp14:editId="4A469924">
            <wp:extent cx="752475" cy="247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153">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w:t>
      </w:r>
    </w:p>
    <w:p w14:paraId="18024D7C" w14:textId="77777777" w:rsidR="00277EE6" w:rsidRDefault="00277EE6" w:rsidP="00277EE6">
      <w:pPr>
        <w:jc w:val="left"/>
      </w:pPr>
      <w:r>
        <w:br w:type="page"/>
      </w:r>
    </w:p>
    <w:p w14:paraId="2B635F1F" w14:textId="77777777" w:rsidR="00277EE6" w:rsidRDefault="00277EE6" w:rsidP="00277EE6">
      <w:pPr>
        <w:pStyle w:val="Heading3"/>
      </w:pPr>
      <w:bookmarkStart w:id="2361" w:name="_Toc410636373"/>
      <w:bookmarkStart w:id="2362" w:name="_Toc452646673"/>
      <w:r>
        <w:lastRenderedPageBreak/>
        <w:t>Compressible Continuous Fiber Distribution</w:t>
      </w:r>
      <w:bookmarkEnd w:id="2361"/>
      <w:bookmarkEnd w:id="2362"/>
    </w:p>
    <w:p w14:paraId="1E44F045" w14:textId="77777777" w:rsidR="00277EE6" w:rsidRDefault="00277EE6" w:rsidP="00277EE6">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p>
    <w:p w14:paraId="55C24FE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32"/>
        <w:gridCol w:w="222"/>
      </w:tblGrid>
      <w:tr w:rsidR="00277EE6" w14:paraId="4963CB58" w14:textId="77777777" w:rsidTr="00050662">
        <w:tc>
          <w:tcPr>
            <w:tcW w:w="0" w:type="auto"/>
            <w:shd w:val="clear" w:color="auto" w:fill="auto"/>
          </w:tcPr>
          <w:p w14:paraId="1A7FF350" w14:textId="77777777" w:rsidR="00277EE6" w:rsidRDefault="00277EE6" w:rsidP="00050662">
            <w:pPr>
              <w:pStyle w:val="code"/>
            </w:pPr>
            <w:r>
              <w:t>&lt;fibers&gt;</w:t>
            </w:r>
          </w:p>
        </w:tc>
        <w:tc>
          <w:tcPr>
            <w:tcW w:w="0" w:type="auto"/>
            <w:shd w:val="clear" w:color="auto" w:fill="auto"/>
          </w:tcPr>
          <w:p w14:paraId="39A605DA" w14:textId="5CC57695" w:rsidR="00277EE6" w:rsidRPr="000B272C" w:rsidRDefault="00277EE6" w:rsidP="005D1779">
            <w:pPr>
              <w:rPr>
                <w:i/>
              </w:rPr>
            </w:pPr>
            <w:r w:rsidRPr="000B272C">
              <w:t xml:space="preserve">Specification of the </w:t>
            </w:r>
            <w:r>
              <w:t xml:space="preserve">fiber material response </w:t>
            </w:r>
            <w:r w:rsidR="005D1779" w:rsidRPr="002429B0">
              <w:rPr>
                <w:position w:val="-14"/>
              </w:rPr>
              <w:object w:dxaOrig="800" w:dyaOrig="400" w14:anchorId="61407843">
                <v:shape id="_x0000_i1579" type="#_x0000_t75" style="width:40.85pt;height:19.9pt" o:ole="">
                  <v:imagedata r:id="rId1154" o:title=""/>
                </v:shape>
                <o:OLEObject Type="Embed" ProgID="Equation.DSMT4" ShapeID="_x0000_i1579" DrawAspect="Content" ObjectID="_1526412733" r:id="rId1155"/>
              </w:object>
            </w:r>
            <w:r>
              <w:t xml:space="preserve"> </w:t>
            </w:r>
          </w:p>
        </w:tc>
        <w:tc>
          <w:tcPr>
            <w:tcW w:w="0" w:type="auto"/>
          </w:tcPr>
          <w:p w14:paraId="313B421B" w14:textId="77777777" w:rsidR="00277EE6" w:rsidRPr="000B272C" w:rsidRDefault="00277EE6" w:rsidP="00050662"/>
        </w:tc>
      </w:tr>
      <w:tr w:rsidR="00277EE6" w14:paraId="0D55B23A" w14:textId="77777777" w:rsidTr="00050662">
        <w:tc>
          <w:tcPr>
            <w:tcW w:w="0" w:type="auto"/>
            <w:shd w:val="clear" w:color="auto" w:fill="auto"/>
          </w:tcPr>
          <w:p w14:paraId="147CB807" w14:textId="77777777" w:rsidR="00277EE6" w:rsidRDefault="00277EE6" w:rsidP="00050662">
            <w:pPr>
              <w:pStyle w:val="code"/>
            </w:pPr>
            <w:r>
              <w:t>&lt;distribution&gt;</w:t>
            </w:r>
          </w:p>
        </w:tc>
        <w:tc>
          <w:tcPr>
            <w:tcW w:w="0" w:type="auto"/>
            <w:shd w:val="clear" w:color="auto" w:fill="auto"/>
          </w:tcPr>
          <w:p w14:paraId="0FAC9BD8" w14:textId="7A426167" w:rsidR="00277EE6" w:rsidRPr="000B272C" w:rsidRDefault="00277EE6" w:rsidP="005D1779">
            <w:pPr>
              <w:rPr>
                <w:i/>
              </w:rPr>
            </w:pPr>
            <w:r>
              <w:t xml:space="preserve">Specification of the fiber density distribution </w:t>
            </w:r>
            <w:r w:rsidR="005D1779" w:rsidRPr="002429B0">
              <w:rPr>
                <w:position w:val="-14"/>
              </w:rPr>
              <w:object w:dxaOrig="580" w:dyaOrig="400" w14:anchorId="35DAB126">
                <v:shape id="_x0000_i1580" type="#_x0000_t75" style="width:29pt;height:19.9pt" o:ole="">
                  <v:imagedata r:id="rId1156" o:title=""/>
                </v:shape>
                <o:OLEObject Type="Embed" ProgID="Equation.DSMT4" ShapeID="_x0000_i1580" DrawAspect="Content" ObjectID="_1526412734" r:id="rId1157"/>
              </w:object>
            </w:r>
            <w:r>
              <w:t xml:space="preserve"> </w:t>
            </w:r>
          </w:p>
        </w:tc>
        <w:tc>
          <w:tcPr>
            <w:tcW w:w="0" w:type="auto"/>
          </w:tcPr>
          <w:p w14:paraId="6BE362E4" w14:textId="77777777" w:rsidR="00277EE6" w:rsidRPr="000B272C" w:rsidRDefault="00277EE6" w:rsidP="00050662"/>
        </w:tc>
      </w:tr>
      <w:tr w:rsidR="00277EE6" w14:paraId="6AED389C" w14:textId="77777777" w:rsidTr="00050662">
        <w:tc>
          <w:tcPr>
            <w:tcW w:w="0" w:type="auto"/>
            <w:shd w:val="clear" w:color="auto" w:fill="auto"/>
          </w:tcPr>
          <w:p w14:paraId="2BA3160A" w14:textId="77777777" w:rsidR="00277EE6" w:rsidRDefault="00277EE6" w:rsidP="00050662">
            <w:pPr>
              <w:pStyle w:val="code"/>
            </w:pPr>
            <w:r>
              <w:t>&lt;scheme&gt;</w:t>
            </w:r>
          </w:p>
        </w:tc>
        <w:tc>
          <w:tcPr>
            <w:tcW w:w="0" w:type="auto"/>
            <w:shd w:val="clear" w:color="auto" w:fill="auto"/>
          </w:tcPr>
          <w:p w14:paraId="2A91559A" w14:textId="77777777" w:rsidR="00277EE6" w:rsidRPr="000B272C" w:rsidRDefault="00277EE6" w:rsidP="00050662">
            <w:r>
              <w:t>Numerical integration scheme</w:t>
            </w:r>
          </w:p>
        </w:tc>
        <w:tc>
          <w:tcPr>
            <w:tcW w:w="0" w:type="auto"/>
          </w:tcPr>
          <w:p w14:paraId="248DB1DD" w14:textId="77777777" w:rsidR="00277EE6" w:rsidRDefault="00277EE6" w:rsidP="00050662"/>
        </w:tc>
      </w:tr>
    </w:tbl>
    <w:p w14:paraId="29A1A3E5" w14:textId="77777777" w:rsidR="00277EE6" w:rsidRDefault="00277EE6" w:rsidP="00277EE6"/>
    <w:p w14:paraId="39195F55"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FC7827">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FC7827">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7 \r \h </w:instrText>
      </w:r>
      <w:r>
        <w:fldChar w:fldCharType="separate"/>
      </w:r>
      <w:r w:rsidR="00FC7827">
        <w:t>4.2.5</w:t>
      </w:r>
      <w:r>
        <w:fldChar w:fldCharType="end"/>
      </w:r>
      <w:r>
        <w:t>.</w:t>
      </w:r>
    </w:p>
    <w:p w14:paraId="1D6B233C" w14:textId="77777777" w:rsidR="00277EE6" w:rsidRDefault="00277EE6" w:rsidP="00277EE6"/>
    <w:p w14:paraId="32338918" w14:textId="77777777" w:rsidR="00277EE6" w:rsidRDefault="00277EE6" w:rsidP="00277EE6">
      <w:r>
        <w:rPr>
          <w:i/>
        </w:rPr>
        <w:t>Example</w:t>
      </w:r>
      <w:r>
        <w:t>:</w:t>
      </w:r>
    </w:p>
    <w:p w14:paraId="7E1F1E74"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solid mixture"&gt;</w:t>
      </w:r>
    </w:p>
    <w:p w14:paraId="0AE045F3" w14:textId="77777777" w:rsidR="00277EE6" w:rsidRPr="008A39E7" w:rsidRDefault="00277EE6" w:rsidP="00277EE6">
      <w:pPr>
        <w:rPr>
          <w:rFonts w:ascii="Courier New" w:hAnsi="Courier New"/>
          <w:sz w:val="22"/>
        </w:rPr>
      </w:pPr>
      <w:r w:rsidRPr="008A39E7">
        <w:rPr>
          <w:rFonts w:ascii="Courier New" w:hAnsi="Courier New"/>
          <w:sz w:val="22"/>
        </w:rPr>
        <w:tab/>
        <w:t>&lt;solid type="neo-Hookean"&gt;</w:t>
      </w:r>
    </w:p>
    <w:p w14:paraId="58E82DD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5E33F556"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E&gt;1&lt;/E&gt;</w:t>
      </w:r>
    </w:p>
    <w:p w14:paraId="0A57C8B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p>
    <w:p w14:paraId="64BC2AEF"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C808D7"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gt;</w:t>
      </w:r>
    </w:p>
    <w:p w14:paraId="1207D6CE"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p>
    <w:p w14:paraId="51C8673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102D772A"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3B413E3B"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50FD2B35"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1B6F7EE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1F6508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02018F53"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gt;</w:t>
      </w:r>
    </w:p>
    <w:p w14:paraId="10E426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1BA374E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68C78C3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4A5B07D3"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480E6F"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645E7790" w14:textId="77777777" w:rsidR="00277EE6" w:rsidRDefault="00277EE6" w:rsidP="00277EE6"/>
    <w:p w14:paraId="171DB4D8" w14:textId="77777777" w:rsidR="00277EE6" w:rsidRDefault="00277EE6" w:rsidP="00277EE6">
      <w:pPr>
        <w:jc w:val="left"/>
      </w:pPr>
      <w:r>
        <w:br w:type="page"/>
      </w:r>
    </w:p>
    <w:p w14:paraId="69AF7AAA" w14:textId="77777777" w:rsidR="00277EE6" w:rsidRDefault="00277EE6" w:rsidP="00277EE6">
      <w:pPr>
        <w:pStyle w:val="Heading3"/>
      </w:pPr>
      <w:bookmarkStart w:id="2363" w:name="_Toc410636374"/>
      <w:bookmarkStart w:id="2364" w:name="_Ref280606960"/>
      <w:bookmarkStart w:id="2365" w:name="_Toc452646674"/>
      <w:r>
        <w:lastRenderedPageBreak/>
        <w:t>Uncoupled Continuous Fiber Distribution</w:t>
      </w:r>
      <w:bookmarkEnd w:id="2363"/>
      <w:bookmarkEnd w:id="2365"/>
    </w:p>
    <w:p w14:paraId="0C01AE71" w14:textId="77777777" w:rsidR="00277EE6" w:rsidRDefault="00277EE6" w:rsidP="00277EE6">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p>
    <w:p w14:paraId="378DE0F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32"/>
        <w:gridCol w:w="222"/>
      </w:tblGrid>
      <w:tr w:rsidR="00277EE6" w14:paraId="769F769B" w14:textId="77777777" w:rsidTr="00050662">
        <w:tc>
          <w:tcPr>
            <w:tcW w:w="0" w:type="auto"/>
            <w:shd w:val="clear" w:color="auto" w:fill="auto"/>
          </w:tcPr>
          <w:p w14:paraId="58FD561A" w14:textId="77777777" w:rsidR="00277EE6" w:rsidRDefault="00277EE6" w:rsidP="00050662">
            <w:pPr>
              <w:pStyle w:val="code"/>
            </w:pPr>
            <w:r>
              <w:t>&lt;fibers&gt;</w:t>
            </w:r>
          </w:p>
        </w:tc>
        <w:tc>
          <w:tcPr>
            <w:tcW w:w="0" w:type="auto"/>
            <w:shd w:val="clear" w:color="auto" w:fill="auto"/>
          </w:tcPr>
          <w:p w14:paraId="09DCF785" w14:textId="5940D87E" w:rsidR="00277EE6" w:rsidRPr="000B272C" w:rsidRDefault="00277EE6" w:rsidP="005D1779">
            <w:pPr>
              <w:rPr>
                <w:i/>
              </w:rPr>
            </w:pPr>
            <w:r w:rsidRPr="000B272C">
              <w:t xml:space="preserve">Specification of the </w:t>
            </w:r>
            <w:r>
              <w:t xml:space="preserve">fiber material response </w:t>
            </w:r>
            <w:r w:rsidR="005D1779" w:rsidRPr="002429B0">
              <w:rPr>
                <w:position w:val="-16"/>
              </w:rPr>
              <w:object w:dxaOrig="800" w:dyaOrig="440" w14:anchorId="718C1EC5">
                <v:shape id="_x0000_i1581" type="#_x0000_t75" style="width:40.85pt;height:22.05pt" o:ole="">
                  <v:imagedata r:id="rId1158" o:title=""/>
                </v:shape>
                <o:OLEObject Type="Embed" ProgID="Equation.DSMT4" ShapeID="_x0000_i1581" DrawAspect="Content" ObjectID="_1526412735" r:id="rId1159"/>
              </w:object>
            </w:r>
            <w:r>
              <w:t xml:space="preserve"> </w:t>
            </w:r>
          </w:p>
        </w:tc>
        <w:tc>
          <w:tcPr>
            <w:tcW w:w="0" w:type="auto"/>
          </w:tcPr>
          <w:p w14:paraId="7D105525" w14:textId="77777777" w:rsidR="00277EE6" w:rsidRPr="000B272C" w:rsidRDefault="00277EE6" w:rsidP="00050662"/>
        </w:tc>
      </w:tr>
      <w:tr w:rsidR="00277EE6" w14:paraId="5C28B25F" w14:textId="77777777" w:rsidTr="00050662">
        <w:tc>
          <w:tcPr>
            <w:tcW w:w="0" w:type="auto"/>
            <w:shd w:val="clear" w:color="auto" w:fill="auto"/>
          </w:tcPr>
          <w:p w14:paraId="5E961669" w14:textId="77777777" w:rsidR="00277EE6" w:rsidRDefault="00277EE6" w:rsidP="00050662">
            <w:pPr>
              <w:pStyle w:val="code"/>
            </w:pPr>
            <w:r>
              <w:t>&lt;distribution&gt;</w:t>
            </w:r>
          </w:p>
        </w:tc>
        <w:tc>
          <w:tcPr>
            <w:tcW w:w="0" w:type="auto"/>
            <w:shd w:val="clear" w:color="auto" w:fill="auto"/>
          </w:tcPr>
          <w:p w14:paraId="3EE6AEF5" w14:textId="2FC164AE" w:rsidR="00277EE6" w:rsidRPr="000B272C" w:rsidRDefault="00277EE6" w:rsidP="005D1779">
            <w:pPr>
              <w:rPr>
                <w:i/>
              </w:rPr>
            </w:pPr>
            <w:r>
              <w:t xml:space="preserve">Specification of the fiber density distribution </w:t>
            </w:r>
            <w:r w:rsidR="005D1779" w:rsidRPr="002429B0">
              <w:rPr>
                <w:position w:val="-14"/>
              </w:rPr>
              <w:object w:dxaOrig="580" w:dyaOrig="400" w14:anchorId="418E5DFA">
                <v:shape id="_x0000_i1582" type="#_x0000_t75" style="width:29pt;height:19.9pt" o:ole="">
                  <v:imagedata r:id="rId1160" o:title=""/>
                </v:shape>
                <o:OLEObject Type="Embed" ProgID="Equation.DSMT4" ShapeID="_x0000_i1582" DrawAspect="Content" ObjectID="_1526412736" r:id="rId1161"/>
              </w:object>
            </w:r>
            <w:r>
              <w:t xml:space="preserve"> </w:t>
            </w:r>
          </w:p>
        </w:tc>
        <w:tc>
          <w:tcPr>
            <w:tcW w:w="0" w:type="auto"/>
          </w:tcPr>
          <w:p w14:paraId="32D2CDAA" w14:textId="77777777" w:rsidR="00277EE6" w:rsidRPr="000B272C" w:rsidRDefault="00277EE6" w:rsidP="00050662"/>
        </w:tc>
      </w:tr>
      <w:tr w:rsidR="00277EE6" w14:paraId="6FAE7375" w14:textId="77777777" w:rsidTr="00050662">
        <w:tc>
          <w:tcPr>
            <w:tcW w:w="0" w:type="auto"/>
            <w:shd w:val="clear" w:color="auto" w:fill="auto"/>
          </w:tcPr>
          <w:p w14:paraId="204FC885" w14:textId="77777777" w:rsidR="00277EE6" w:rsidRDefault="00277EE6" w:rsidP="00050662">
            <w:pPr>
              <w:pStyle w:val="code"/>
            </w:pPr>
            <w:r>
              <w:t>&lt;scheme&gt;</w:t>
            </w:r>
          </w:p>
        </w:tc>
        <w:tc>
          <w:tcPr>
            <w:tcW w:w="0" w:type="auto"/>
            <w:shd w:val="clear" w:color="auto" w:fill="auto"/>
          </w:tcPr>
          <w:p w14:paraId="2FCC6046" w14:textId="77777777" w:rsidR="00277EE6" w:rsidRPr="000B272C" w:rsidRDefault="00277EE6" w:rsidP="00050662">
            <w:r>
              <w:t>Numerical integration scheme</w:t>
            </w:r>
          </w:p>
        </w:tc>
        <w:tc>
          <w:tcPr>
            <w:tcW w:w="0" w:type="auto"/>
          </w:tcPr>
          <w:p w14:paraId="4E961B9F" w14:textId="77777777" w:rsidR="00277EE6" w:rsidRDefault="00277EE6" w:rsidP="00050662"/>
        </w:tc>
      </w:tr>
    </w:tbl>
    <w:p w14:paraId="12904166" w14:textId="77777777" w:rsidR="00277EE6" w:rsidRDefault="00277EE6" w:rsidP="00277EE6"/>
    <w:p w14:paraId="43299D21"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FC7827">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FC7827">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8 \r \h </w:instrText>
      </w:r>
      <w:r>
        <w:fldChar w:fldCharType="separate"/>
      </w:r>
      <w:r w:rsidR="00FC7827">
        <w:t>4.2.5</w:t>
      </w:r>
      <w:r>
        <w:fldChar w:fldCharType="end"/>
      </w:r>
      <w:r>
        <w:t>.</w:t>
      </w:r>
    </w:p>
    <w:p w14:paraId="2E7DC1DF" w14:textId="77777777" w:rsidR="00277EE6" w:rsidRDefault="00277EE6" w:rsidP="00277EE6"/>
    <w:p w14:paraId="29835B69" w14:textId="77777777" w:rsidR="00277EE6" w:rsidRDefault="00277EE6" w:rsidP="00277EE6">
      <w:r>
        <w:rPr>
          <w:i/>
        </w:rPr>
        <w:t>Example</w:t>
      </w:r>
      <w:r>
        <w:t>:</w:t>
      </w:r>
    </w:p>
    <w:p w14:paraId="2F5684FE"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p>
    <w:p w14:paraId="2538C071" w14:textId="77777777" w:rsidR="00277EE6" w:rsidRPr="008A39E7" w:rsidRDefault="00277EE6" w:rsidP="00277EE6">
      <w:pPr>
        <w:rPr>
          <w:rFonts w:ascii="Courier New" w:hAnsi="Courier New"/>
          <w:sz w:val="22"/>
        </w:rPr>
      </w:pPr>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p>
    <w:p w14:paraId="0D3B836C"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3F2D8DF1"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p>
    <w:p w14:paraId="51AB29DF"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p>
    <w:p w14:paraId="2E722941"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6CA562E6"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p>
    <w:p w14:paraId="1FD00BEA"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0B65DB50"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5D9B549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2B091E7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17E28D8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695B5245"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6F701B0C"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3ACA9079"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08154834"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337FA8F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4382D14B"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0CA40CDB"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0C8DE289"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3A38655B" w14:textId="77777777" w:rsidR="00277EE6" w:rsidRDefault="00277EE6" w:rsidP="00277EE6"/>
    <w:p w14:paraId="209527C1" w14:textId="77777777" w:rsidR="00277EE6" w:rsidRPr="00A54C11" w:rsidRDefault="00277EE6" w:rsidP="00277EE6"/>
    <w:p w14:paraId="1522ECD6" w14:textId="77777777" w:rsidR="00277EE6" w:rsidRDefault="00277EE6" w:rsidP="00277EE6">
      <w:pPr>
        <w:jc w:val="left"/>
      </w:pPr>
      <w:r>
        <w:br w:type="page"/>
      </w:r>
    </w:p>
    <w:p w14:paraId="77E4796C" w14:textId="77777777" w:rsidR="00277EE6" w:rsidRDefault="00277EE6" w:rsidP="00277EE6">
      <w:pPr>
        <w:pStyle w:val="Heading3"/>
      </w:pPr>
      <w:bookmarkStart w:id="2366" w:name="_Toc410636375"/>
      <w:bookmarkStart w:id="2367" w:name="_Toc452646675"/>
      <w:r>
        <w:lastRenderedPageBreak/>
        <w:t>Fibers</w:t>
      </w:r>
      <w:bookmarkEnd w:id="2364"/>
      <w:bookmarkEnd w:id="2366"/>
      <w:bookmarkEnd w:id="2367"/>
    </w:p>
    <w:p w14:paraId="13132078" w14:textId="77777777" w:rsidR="00277EE6" w:rsidRDefault="00277EE6" w:rsidP="00277EE6">
      <w:r>
        <w:t>A fiber material is needed in the specification of a continuous fiber distribution.  Use the uncoupled version of the fiber material when modeling an uncoupled continuous fiber distribution.</w:t>
      </w:r>
    </w:p>
    <w:p w14:paraId="5FD1555D" w14:textId="77777777" w:rsidR="00277EE6" w:rsidRDefault="00277EE6" w:rsidP="00277EE6">
      <w:pPr>
        <w:jc w:val="left"/>
      </w:pPr>
      <w:r>
        <w:br w:type="page"/>
      </w:r>
    </w:p>
    <w:p w14:paraId="7CC4AC58" w14:textId="77777777" w:rsidR="00277EE6" w:rsidRDefault="00277EE6" w:rsidP="00277EE6">
      <w:pPr>
        <w:pStyle w:val="Heading4"/>
      </w:pPr>
      <w:bookmarkStart w:id="2368" w:name="_Toc410636376"/>
      <w:bookmarkStart w:id="2369" w:name="_Toc452646676"/>
      <w:r>
        <w:lastRenderedPageBreak/>
        <w:t>Fiber with Exponential-Power Law</w:t>
      </w:r>
      <w:bookmarkEnd w:id="2368"/>
      <w:bookmarkEnd w:id="2369"/>
    </w:p>
    <w:p w14:paraId="2014AAD3" w14:textId="77777777" w:rsidR="00277EE6" w:rsidRDefault="00277EE6" w:rsidP="00277EE6">
      <w:r>
        <w:t>This material type is “</w:t>
      </w:r>
      <w:r w:rsidRPr="00E27E43">
        <w:rPr>
          <w:i/>
        </w:rPr>
        <w:t>fiber-exponential-power-law</w:t>
      </w:r>
      <w:r>
        <w:t>”.  The following material parameters need to be defined:</w:t>
      </w:r>
    </w:p>
    <w:p w14:paraId="53EA280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66"/>
        <w:gridCol w:w="523"/>
      </w:tblGrid>
      <w:tr w:rsidR="00277EE6" w14:paraId="6047CCCA" w14:textId="77777777" w:rsidTr="00050662">
        <w:tc>
          <w:tcPr>
            <w:tcW w:w="0" w:type="auto"/>
            <w:shd w:val="clear" w:color="auto" w:fill="auto"/>
          </w:tcPr>
          <w:p w14:paraId="590FA542" w14:textId="77777777" w:rsidR="00277EE6" w:rsidRDefault="00277EE6" w:rsidP="00050662">
            <w:pPr>
              <w:pStyle w:val="code"/>
            </w:pPr>
            <w:r>
              <w:t>&lt;ksi&gt;</w:t>
            </w:r>
          </w:p>
        </w:tc>
        <w:tc>
          <w:tcPr>
            <w:tcW w:w="0" w:type="auto"/>
            <w:shd w:val="clear" w:color="auto" w:fill="auto"/>
          </w:tcPr>
          <w:p w14:paraId="4843BEB3" w14:textId="0CB0816F" w:rsidR="00277EE6" w:rsidRDefault="005D1779" w:rsidP="005D1779">
            <w:r w:rsidRPr="002429B0">
              <w:rPr>
                <w:position w:val="-10"/>
              </w:rPr>
              <w:object w:dxaOrig="200" w:dyaOrig="320" w14:anchorId="347B2D15">
                <v:shape id="_x0000_i1583" type="#_x0000_t75" style="width:10.2pt;height:16.65pt" o:ole="">
                  <v:imagedata r:id="rId1162" o:title=""/>
                </v:shape>
                <o:OLEObject Type="Embed" ProgID="Equation.DSMT4" ShapeID="_x0000_i1583" DrawAspect="Content" ObjectID="_1526412737" r:id="rId1163"/>
              </w:object>
            </w:r>
            <w:r w:rsidR="00277EE6">
              <w:t>, representing a measure of the fiber modulus</w:t>
            </w:r>
          </w:p>
        </w:tc>
        <w:tc>
          <w:tcPr>
            <w:tcW w:w="0" w:type="auto"/>
          </w:tcPr>
          <w:p w14:paraId="69F7BE2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043D0B68" w14:textId="77777777" w:rsidTr="00050662">
        <w:tc>
          <w:tcPr>
            <w:tcW w:w="0" w:type="auto"/>
            <w:shd w:val="clear" w:color="auto" w:fill="auto"/>
          </w:tcPr>
          <w:p w14:paraId="3D8858AB" w14:textId="77777777" w:rsidR="00277EE6" w:rsidRDefault="00277EE6" w:rsidP="00050662">
            <w:pPr>
              <w:pStyle w:val="code"/>
            </w:pPr>
            <w:r>
              <w:t>&lt;alpha&gt;</w:t>
            </w:r>
          </w:p>
        </w:tc>
        <w:tc>
          <w:tcPr>
            <w:tcW w:w="0" w:type="auto"/>
            <w:shd w:val="clear" w:color="auto" w:fill="auto"/>
          </w:tcPr>
          <w:p w14:paraId="32BE788E" w14:textId="32738A6F" w:rsidR="00277EE6" w:rsidRDefault="005D1779" w:rsidP="005D1779">
            <w:r w:rsidRPr="002429B0">
              <w:rPr>
                <w:position w:val="-6"/>
              </w:rPr>
              <w:object w:dxaOrig="240" w:dyaOrig="220" w14:anchorId="14024F2C">
                <v:shape id="_x0000_i1584" type="#_x0000_t75" style="width:12.35pt;height:11.3pt" o:ole="">
                  <v:imagedata r:id="rId1164" o:title=""/>
                </v:shape>
                <o:OLEObject Type="Embed" ProgID="Equation.DSMT4" ShapeID="_x0000_i1584" DrawAspect="Content" ObjectID="_1526412738" r:id="rId1165"/>
              </w:object>
            </w:r>
            <w:r w:rsidR="00277EE6">
              <w:t>, coefficient of exponential argument</w:t>
            </w:r>
          </w:p>
        </w:tc>
        <w:tc>
          <w:tcPr>
            <w:tcW w:w="0" w:type="auto"/>
          </w:tcPr>
          <w:p w14:paraId="5023B0A8" w14:textId="77777777" w:rsidR="00277EE6" w:rsidRPr="00AF2221" w:rsidRDefault="00277EE6" w:rsidP="00050662">
            <w:pPr>
              <w:rPr>
                <w:position w:val="-6"/>
              </w:rPr>
            </w:pPr>
            <w:r>
              <w:rPr>
                <w:position w:val="-6"/>
              </w:rPr>
              <w:t>[ ]</w:t>
            </w:r>
          </w:p>
        </w:tc>
      </w:tr>
      <w:tr w:rsidR="00277EE6" w14:paraId="68F416DC" w14:textId="77777777" w:rsidTr="00050662">
        <w:tc>
          <w:tcPr>
            <w:tcW w:w="0" w:type="auto"/>
            <w:shd w:val="clear" w:color="auto" w:fill="auto"/>
          </w:tcPr>
          <w:p w14:paraId="34EB3740" w14:textId="77777777" w:rsidR="00277EE6" w:rsidRDefault="00277EE6" w:rsidP="00050662">
            <w:pPr>
              <w:pStyle w:val="code"/>
            </w:pPr>
            <w:r>
              <w:t>&lt;beta&gt;</w:t>
            </w:r>
          </w:p>
        </w:tc>
        <w:tc>
          <w:tcPr>
            <w:tcW w:w="0" w:type="auto"/>
            <w:shd w:val="clear" w:color="auto" w:fill="auto"/>
          </w:tcPr>
          <w:p w14:paraId="3EB35B01" w14:textId="73203FCD" w:rsidR="00277EE6" w:rsidRDefault="005D1779" w:rsidP="005D1779">
            <w:r w:rsidRPr="002429B0">
              <w:rPr>
                <w:position w:val="-10"/>
              </w:rPr>
              <w:object w:dxaOrig="240" w:dyaOrig="320" w14:anchorId="42ABDE1E">
                <v:shape id="_x0000_i1585" type="#_x0000_t75" style="width:12.35pt;height:16.65pt" o:ole="">
                  <v:imagedata r:id="rId1166" o:title=""/>
                </v:shape>
                <o:OLEObject Type="Embed" ProgID="Equation.DSMT4" ShapeID="_x0000_i1585" DrawAspect="Content" ObjectID="_1526412739" r:id="rId1167"/>
              </w:object>
            </w:r>
            <w:r w:rsidR="00277EE6">
              <w:t>, power of exponential argument</w:t>
            </w:r>
          </w:p>
        </w:tc>
        <w:tc>
          <w:tcPr>
            <w:tcW w:w="0" w:type="auto"/>
          </w:tcPr>
          <w:p w14:paraId="01B71D85" w14:textId="77777777" w:rsidR="00277EE6" w:rsidRPr="00AF2221" w:rsidRDefault="00277EE6" w:rsidP="00050662">
            <w:pPr>
              <w:rPr>
                <w:position w:val="-10"/>
              </w:rPr>
            </w:pPr>
            <w:r>
              <w:rPr>
                <w:position w:val="-10"/>
              </w:rPr>
              <w:t>[ ]</w:t>
            </w:r>
          </w:p>
        </w:tc>
      </w:tr>
    </w:tbl>
    <w:p w14:paraId="771DE1D1" w14:textId="77777777" w:rsidR="00277EE6" w:rsidRDefault="00277EE6" w:rsidP="00277EE6"/>
    <w:p w14:paraId="506D1559" w14:textId="77777777" w:rsidR="00277EE6" w:rsidRDefault="00277EE6" w:rsidP="00277EE6">
      <w:r>
        <w:t>The fiber strain energy density is given by</w:t>
      </w:r>
    </w:p>
    <w:p w14:paraId="03D8CC14" w14:textId="4847F79E" w:rsidR="00277EE6" w:rsidRDefault="00277EE6" w:rsidP="00277EE6">
      <w:pPr>
        <w:pStyle w:val="MTDisplayEquation"/>
      </w:pPr>
      <w:r>
        <w:tab/>
      </w:r>
      <w:r w:rsidR="005D1779" w:rsidRPr="002429B0">
        <w:rPr>
          <w:position w:val="-28"/>
        </w:rPr>
        <w:object w:dxaOrig="3460" w:dyaOrig="660" w14:anchorId="040B960A">
          <v:shape id="_x0000_i1586" type="#_x0000_t75" style="width:173pt;height:33.3pt" o:ole="">
            <v:imagedata r:id="rId1168" o:title=""/>
          </v:shape>
          <o:OLEObject Type="Embed" ProgID="Equation.DSMT4" ShapeID="_x0000_i1586" DrawAspect="Content" ObjectID="_1526412740" r:id="rId1169"/>
        </w:object>
      </w:r>
      <w:r>
        <w:t xml:space="preserve"> ,</w:t>
      </w:r>
    </w:p>
    <w:p w14:paraId="2F19DF74" w14:textId="77777777" w:rsidR="00277EE6" w:rsidRDefault="00277EE6" w:rsidP="00277EE6">
      <w:pPr>
        <w:pStyle w:val="MTDisplayEquation"/>
      </w:pPr>
      <w:r>
        <w:tab/>
        <w:t>,</w:t>
      </w:r>
    </w:p>
    <w:p w14:paraId="0E9E23DC" w14:textId="42C0B587" w:rsidR="00277EE6" w:rsidRPr="000230DC" w:rsidRDefault="00277EE6" w:rsidP="00277EE6">
      <w:r w:rsidRPr="000230DC">
        <w:t xml:space="preserve">where </w:t>
      </w:r>
      <w:r w:rsidR="005D1779" w:rsidRPr="002429B0">
        <w:rPr>
          <w:position w:val="-10"/>
        </w:rPr>
        <w:object w:dxaOrig="560" w:dyaOrig="320" w14:anchorId="6F0DF7CC">
          <v:shape id="_x0000_i1587" type="#_x0000_t75" style="width:27.95pt;height:16.65pt" o:ole="">
            <v:imagedata r:id="rId1170" o:title=""/>
          </v:shape>
          <o:OLEObject Type="Embed" ProgID="Equation.DSMT4" ShapeID="_x0000_i1587" DrawAspect="Content" ObjectID="_1526412741" r:id="rId1171"/>
        </w:object>
      </w:r>
      <w:r w:rsidRPr="000230DC">
        <w:t xml:space="preserve">, </w:t>
      </w:r>
      <w:r w:rsidR="005D1779" w:rsidRPr="002429B0">
        <w:rPr>
          <w:position w:val="-6"/>
        </w:rPr>
        <w:object w:dxaOrig="580" w:dyaOrig="279" w14:anchorId="0B65B23F">
          <v:shape id="_x0000_i1588" type="#_x0000_t75" style="width:29pt;height:14.5pt" o:ole="">
            <v:imagedata r:id="rId1172" o:title=""/>
          </v:shape>
          <o:OLEObject Type="Embed" ProgID="Equation.DSMT4" ShapeID="_x0000_i1588" DrawAspect="Content" ObjectID="_1526412742" r:id="rId1173"/>
        </w:object>
      </w:r>
      <w:r w:rsidRPr="000230DC">
        <w:t xml:space="preserve">, and </w:t>
      </w:r>
      <w:r w:rsidR="005D1779" w:rsidRPr="002429B0">
        <w:rPr>
          <w:position w:val="-10"/>
        </w:rPr>
        <w:object w:dxaOrig="600" w:dyaOrig="320" w14:anchorId="643652AB">
          <v:shape id="_x0000_i1589" type="#_x0000_t75" style="width:30.1pt;height:16.65pt" o:ole="">
            <v:imagedata r:id="rId1174" o:title=""/>
          </v:shape>
          <o:OLEObject Type="Embed" ProgID="Equation.DSMT4" ShapeID="_x0000_i1589" DrawAspect="Content" ObjectID="_1526412743" r:id="rId1175"/>
        </w:object>
      </w:r>
      <w:r w:rsidRPr="000230DC">
        <w:t>.</w:t>
      </w:r>
    </w:p>
    <w:p w14:paraId="63D263AB" w14:textId="77777777" w:rsidR="00277EE6" w:rsidRPr="000230DC" w:rsidRDefault="00277EE6" w:rsidP="00277EE6"/>
    <w:p w14:paraId="19469288" w14:textId="11356956" w:rsidR="00277EE6" w:rsidRDefault="00277EE6" w:rsidP="00277EE6">
      <w:r>
        <w:t xml:space="preserve">Note: In the limit when </w:t>
      </w:r>
      <w:r w:rsidR="005D1779" w:rsidRPr="002429B0">
        <w:rPr>
          <w:position w:val="-6"/>
        </w:rPr>
        <w:object w:dxaOrig="680" w:dyaOrig="279" w14:anchorId="23FBDC2F">
          <v:shape id="_x0000_i1590" type="#_x0000_t75" style="width:34.4pt;height:14.5pt" o:ole="">
            <v:imagedata r:id="rId1176" o:title=""/>
          </v:shape>
          <o:OLEObject Type="Embed" ProgID="Equation.DSMT4" ShapeID="_x0000_i1590" DrawAspect="Content" ObjectID="_1526412744" r:id="rId1177"/>
        </w:object>
      </w:r>
      <w:r>
        <w:t>, this expressions produces a power law,</w:t>
      </w:r>
    </w:p>
    <w:p w14:paraId="4370251A" w14:textId="47914504" w:rsidR="00277EE6" w:rsidRDefault="00277EE6" w:rsidP="00277EE6">
      <w:pPr>
        <w:pStyle w:val="MTDisplayEquation"/>
      </w:pPr>
      <w:r>
        <w:tab/>
      </w:r>
      <w:r w:rsidR="005D1779" w:rsidRPr="002429B0">
        <w:rPr>
          <w:position w:val="-28"/>
        </w:rPr>
        <w:object w:dxaOrig="2400" w:dyaOrig="660" w14:anchorId="189021EF">
          <v:shape id="_x0000_i1591" type="#_x0000_t75" style="width:120.35pt;height:33.3pt" o:ole="">
            <v:imagedata r:id="rId1178" o:title=""/>
          </v:shape>
          <o:OLEObject Type="Embed" ProgID="Equation.DSMT4" ShapeID="_x0000_i1591" DrawAspect="Content" ObjectID="_1526412745" r:id="rId1179"/>
        </w:object>
      </w:r>
      <w:r>
        <w:t xml:space="preserve"> .</w:t>
      </w:r>
    </w:p>
    <w:p w14:paraId="404C2B0A" w14:textId="6D9FD3EF" w:rsidR="00277EE6" w:rsidRDefault="00277EE6" w:rsidP="00277EE6">
      <w:r w:rsidRPr="0097532C">
        <w:t xml:space="preserve">Note: When </w:t>
      </w:r>
      <w:r w:rsidR="005D1779" w:rsidRPr="002429B0">
        <w:rPr>
          <w:position w:val="-10"/>
        </w:rPr>
        <w:object w:dxaOrig="600" w:dyaOrig="320" w14:anchorId="48EA78EA">
          <v:shape id="_x0000_i1592" type="#_x0000_t75" style="width:30.1pt;height:16.65pt" o:ole="">
            <v:imagedata r:id="rId1180" o:title=""/>
          </v:shape>
          <o:OLEObject Type="Embed" ProgID="Equation.DSMT4" ShapeID="_x0000_i1592" DrawAspect="Content" ObjectID="_1526412746" r:id="rId1181"/>
        </w:object>
      </w:r>
      <w:r w:rsidRPr="0097532C">
        <w:t>, the fiber modulus is zero at the strain origin (</w:t>
      </w:r>
      <w:r w:rsidR="005D1779" w:rsidRPr="002429B0">
        <w:rPr>
          <w:position w:val="-12"/>
        </w:rPr>
        <w:object w:dxaOrig="580" w:dyaOrig="360" w14:anchorId="5B9FA1C6">
          <v:shape id="_x0000_i1593" type="#_x0000_t75" style="width:29pt;height:18.8pt" o:ole="">
            <v:imagedata r:id="rId1182" o:title=""/>
          </v:shape>
          <o:OLEObject Type="Embed" ProgID="Equation.DSMT4" ShapeID="_x0000_i1593" DrawAspect="Content" ObjectID="_1526412747" r:id="rId1183"/>
        </w:object>
      </w:r>
      <w:r w:rsidRPr="0097532C">
        <w:t xml:space="preserve">).  Therefore, use </w:t>
      </w:r>
      <w:r w:rsidR="005D1779" w:rsidRPr="002429B0">
        <w:rPr>
          <w:position w:val="-10"/>
        </w:rPr>
        <w:object w:dxaOrig="600" w:dyaOrig="320" w14:anchorId="072D7590">
          <v:shape id="_x0000_i1594" type="#_x0000_t75" style="width:30.1pt;height:16.65pt" o:ole="">
            <v:imagedata r:id="rId1184" o:title=""/>
          </v:shape>
          <o:OLEObject Type="Embed" ProgID="Equation.DSMT4" ShapeID="_x0000_i1594" DrawAspect="Content" ObjectID="_1526412748" r:id="rId1185"/>
        </w:object>
      </w:r>
      <w:r w:rsidRPr="0097532C">
        <w:t xml:space="preserve"> when a smooth transition in the stress is desired from compression to tension.</w:t>
      </w:r>
    </w:p>
    <w:p w14:paraId="451BFB3F" w14:textId="77777777" w:rsidR="00277EE6" w:rsidRDefault="00277EE6" w:rsidP="00277EE6"/>
    <w:p w14:paraId="5D8266D8" w14:textId="77777777" w:rsidR="00277EE6" w:rsidRDefault="00277EE6" w:rsidP="00277EE6">
      <w:r>
        <w:rPr>
          <w:i/>
        </w:rPr>
        <w:t>Example</w:t>
      </w:r>
      <w:r>
        <w:t>:</w:t>
      </w:r>
    </w:p>
    <w:p w14:paraId="6EB046D4"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gt;</w:t>
      </w:r>
    </w:p>
    <w:p w14:paraId="7B9A3576"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6601F935"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beta&gt;2&lt;/beta&gt;</w:t>
      </w:r>
    </w:p>
    <w:p w14:paraId="74C26481"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ksi&gt;1&lt;/ksi&gt;</w:t>
      </w:r>
    </w:p>
    <w:p w14:paraId="6096AB89"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0F3F9E95" w14:textId="77777777" w:rsidR="00277EE6" w:rsidRPr="0097532C" w:rsidRDefault="00277EE6" w:rsidP="00277EE6"/>
    <w:p w14:paraId="16B37E9E" w14:textId="77777777" w:rsidR="00277EE6" w:rsidRDefault="00277EE6" w:rsidP="00277EE6">
      <w:pPr>
        <w:jc w:val="left"/>
      </w:pPr>
      <w:r>
        <w:br w:type="page"/>
      </w:r>
    </w:p>
    <w:p w14:paraId="7F0D279F" w14:textId="77777777" w:rsidR="00277EE6" w:rsidRDefault="00277EE6" w:rsidP="00277EE6">
      <w:pPr>
        <w:pStyle w:val="Heading4"/>
      </w:pPr>
      <w:bookmarkStart w:id="2370" w:name="_Toc410636377"/>
      <w:bookmarkStart w:id="2371" w:name="_Toc452646677"/>
      <w:r>
        <w:lastRenderedPageBreak/>
        <w:t>Fiber with Neo-Hookean Law</w:t>
      </w:r>
      <w:bookmarkEnd w:id="2370"/>
      <w:bookmarkEnd w:id="2371"/>
    </w:p>
    <w:p w14:paraId="36B5EFC1" w14:textId="77777777" w:rsidR="00277EE6" w:rsidRDefault="00277EE6" w:rsidP="00277EE6">
      <w:r>
        <w:t>This material type is “</w:t>
      </w:r>
      <w:r w:rsidRPr="00E27E43">
        <w:rPr>
          <w:i/>
        </w:rPr>
        <w:t>fiber-</w:t>
      </w:r>
      <w:r>
        <w:rPr>
          <w:i/>
        </w:rPr>
        <w:t>NH</w:t>
      </w:r>
      <w:r>
        <w:t>”.  The following material parameters need to be defined:</w:t>
      </w:r>
    </w:p>
    <w:p w14:paraId="7CBB95A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09"/>
        <w:gridCol w:w="523"/>
      </w:tblGrid>
      <w:tr w:rsidR="00277EE6" w14:paraId="216E2973" w14:textId="77777777" w:rsidTr="00050662">
        <w:tc>
          <w:tcPr>
            <w:tcW w:w="0" w:type="auto"/>
            <w:shd w:val="clear" w:color="auto" w:fill="auto"/>
          </w:tcPr>
          <w:p w14:paraId="43692001" w14:textId="77777777" w:rsidR="00277EE6" w:rsidRDefault="00277EE6" w:rsidP="00050662">
            <w:pPr>
              <w:pStyle w:val="code"/>
            </w:pPr>
            <w:r>
              <w:t>&lt;mu&gt;</w:t>
            </w:r>
          </w:p>
        </w:tc>
        <w:tc>
          <w:tcPr>
            <w:tcW w:w="0" w:type="auto"/>
            <w:shd w:val="clear" w:color="auto" w:fill="auto"/>
          </w:tcPr>
          <w:p w14:paraId="32FD956A" w14:textId="2A8E6E73" w:rsidR="00277EE6" w:rsidRDefault="005D1779" w:rsidP="005D1779">
            <w:r w:rsidRPr="002429B0">
              <w:rPr>
                <w:position w:val="-10"/>
              </w:rPr>
              <w:object w:dxaOrig="240" w:dyaOrig="260" w14:anchorId="772E485F">
                <v:shape id="_x0000_i1595" type="#_x0000_t75" style="width:12.35pt;height:12.9pt" o:ole="">
                  <v:imagedata r:id="rId1186" o:title=""/>
                </v:shape>
                <o:OLEObject Type="Embed" ProgID="Equation.DSMT4" ShapeID="_x0000_i1595" DrawAspect="Content" ObjectID="_1526412749" r:id="rId1187"/>
              </w:object>
            </w:r>
            <w:r w:rsidR="00277EE6">
              <w:t>, representing a measure of the fiber modulus</w:t>
            </w:r>
          </w:p>
        </w:tc>
        <w:tc>
          <w:tcPr>
            <w:tcW w:w="0" w:type="auto"/>
          </w:tcPr>
          <w:p w14:paraId="4559CF2F" w14:textId="77777777" w:rsidR="00277EE6" w:rsidRPr="00AF2221" w:rsidRDefault="00277EE6" w:rsidP="00050662">
            <w:pPr>
              <w:rPr>
                <w:position w:val="-10"/>
              </w:rPr>
            </w:pPr>
            <w:r>
              <w:rPr>
                <w:position w:val="-10"/>
              </w:rPr>
              <w:t>[</w:t>
            </w:r>
            <w:r>
              <w:rPr>
                <w:b/>
                <w:position w:val="-10"/>
              </w:rPr>
              <w:t>P</w:t>
            </w:r>
            <w:r>
              <w:rPr>
                <w:position w:val="-10"/>
              </w:rPr>
              <w:t>]</w:t>
            </w:r>
          </w:p>
        </w:tc>
      </w:tr>
    </w:tbl>
    <w:p w14:paraId="1A38DF6C" w14:textId="77777777" w:rsidR="00277EE6" w:rsidRDefault="00277EE6" w:rsidP="00277EE6"/>
    <w:p w14:paraId="12DFE005" w14:textId="77777777" w:rsidR="00277EE6" w:rsidRDefault="00277EE6" w:rsidP="00277EE6">
      <w:r>
        <w:t>The fiber strain energy density is given by</w:t>
      </w:r>
    </w:p>
    <w:p w14:paraId="31A1D29E" w14:textId="1F31247E" w:rsidR="00277EE6" w:rsidRDefault="00277EE6" w:rsidP="00277EE6">
      <w:pPr>
        <w:pStyle w:val="MTDisplayEquation"/>
      </w:pPr>
      <w:r>
        <w:tab/>
      </w:r>
      <w:r w:rsidR="005D1779" w:rsidRPr="002429B0">
        <w:rPr>
          <w:position w:val="-24"/>
        </w:rPr>
        <w:object w:dxaOrig="2020" w:dyaOrig="620" w14:anchorId="28B045FD">
          <v:shape id="_x0000_i1596" type="#_x0000_t75" style="width:101pt;height:31.15pt" o:ole="">
            <v:imagedata r:id="rId1188" o:title=""/>
          </v:shape>
          <o:OLEObject Type="Embed" ProgID="Equation.DSMT4" ShapeID="_x0000_i1596" DrawAspect="Content" ObjectID="_1526412750" r:id="rId1189"/>
        </w:object>
      </w:r>
      <w:r>
        <w:t xml:space="preserve"> ,</w:t>
      </w:r>
    </w:p>
    <w:p w14:paraId="2819D715" w14:textId="4E2ED236" w:rsidR="00277EE6" w:rsidRDefault="00277EE6" w:rsidP="00277EE6">
      <w:r w:rsidRPr="000230DC">
        <w:t xml:space="preserve">where </w:t>
      </w:r>
      <w:r w:rsidR="005D1779" w:rsidRPr="002429B0">
        <w:rPr>
          <w:position w:val="-10"/>
        </w:rPr>
        <w:object w:dxaOrig="600" w:dyaOrig="320" w14:anchorId="5DB2FD2B">
          <v:shape id="_x0000_i1597" type="#_x0000_t75" style="width:30.1pt;height:16.65pt" o:ole="">
            <v:imagedata r:id="rId1190" o:title=""/>
          </v:shape>
          <o:OLEObject Type="Embed" ProgID="Equation.DSMT4" ShapeID="_x0000_i1597" DrawAspect="Content" ObjectID="_1526412751" r:id="rId1191"/>
        </w:object>
      </w:r>
      <w:r w:rsidRPr="000230DC">
        <w:t>.</w:t>
      </w:r>
    </w:p>
    <w:p w14:paraId="025D18C0" w14:textId="77777777" w:rsidR="00277EE6" w:rsidRDefault="00277EE6" w:rsidP="00277EE6"/>
    <w:p w14:paraId="488B223D" w14:textId="77777777" w:rsidR="00277EE6" w:rsidRDefault="00277EE6" w:rsidP="00277EE6">
      <w:r>
        <w:rPr>
          <w:i/>
        </w:rPr>
        <w:t>Example</w:t>
      </w:r>
      <w:r>
        <w:t>:</w:t>
      </w:r>
    </w:p>
    <w:p w14:paraId="1CAD699D"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p>
    <w:p w14:paraId="43B9624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39FC517A"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75C0B80" w14:textId="77777777" w:rsidR="008613FC" w:rsidRDefault="008613FC" w:rsidP="008613FC">
      <w:pPr>
        <w:jc w:val="left"/>
      </w:pPr>
    </w:p>
    <w:p w14:paraId="1DAC7407" w14:textId="77777777" w:rsidR="008613FC" w:rsidRDefault="008613FC" w:rsidP="008613FC">
      <w:pPr>
        <w:jc w:val="left"/>
      </w:pPr>
      <w:r>
        <w:br w:type="page"/>
      </w:r>
    </w:p>
    <w:p w14:paraId="7BEBEC55" w14:textId="77777777" w:rsidR="008613FC" w:rsidRDefault="008613FC" w:rsidP="008613FC">
      <w:pPr>
        <w:pStyle w:val="Heading4"/>
      </w:pPr>
      <w:bookmarkStart w:id="2372" w:name="_Toc452646678"/>
      <w:r>
        <w:lastRenderedPageBreak/>
        <w:t>Fiber with Toe-Linear Response</w:t>
      </w:r>
      <w:bookmarkEnd w:id="2372"/>
    </w:p>
    <w:p w14:paraId="24D67723" w14:textId="77777777" w:rsidR="008613FC" w:rsidRDefault="008613FC" w:rsidP="008613FC">
      <w:r>
        <w:t>This material type is “</w:t>
      </w:r>
      <w:r w:rsidRPr="00E27E43">
        <w:rPr>
          <w:i/>
        </w:rPr>
        <w:t>fiber-</w:t>
      </w:r>
      <w:r>
        <w:rPr>
          <w:i/>
        </w:rPr>
        <w:t>power-linear</w:t>
      </w:r>
      <w:r>
        <w:t>”.  The following material parameters need to be defined:</w:t>
      </w:r>
    </w:p>
    <w:p w14:paraId="52A52FBD" w14:textId="77777777" w:rsidR="008613FC" w:rsidRDefault="008613FC" w:rsidP="008613F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39"/>
        <w:gridCol w:w="523"/>
      </w:tblGrid>
      <w:tr w:rsidR="008613FC" w14:paraId="46598566" w14:textId="77777777" w:rsidTr="00DA4325">
        <w:tc>
          <w:tcPr>
            <w:tcW w:w="0" w:type="auto"/>
            <w:shd w:val="clear" w:color="auto" w:fill="auto"/>
          </w:tcPr>
          <w:p w14:paraId="26253E14" w14:textId="77777777" w:rsidR="008613FC" w:rsidRDefault="008613FC" w:rsidP="00DA4325">
            <w:pPr>
              <w:pStyle w:val="code"/>
            </w:pPr>
            <w:r>
              <w:t>&lt;E&gt;</w:t>
            </w:r>
          </w:p>
        </w:tc>
        <w:tc>
          <w:tcPr>
            <w:tcW w:w="0" w:type="auto"/>
            <w:shd w:val="clear" w:color="auto" w:fill="auto"/>
          </w:tcPr>
          <w:p w14:paraId="7DCB45A0" w14:textId="528135D8" w:rsidR="008613FC" w:rsidRDefault="005D1779" w:rsidP="005D1779">
            <w:r w:rsidRPr="00025957">
              <w:rPr>
                <w:position w:val="-4"/>
              </w:rPr>
              <w:object w:dxaOrig="240" w:dyaOrig="260" w14:anchorId="4F97745E">
                <v:shape id="_x0000_i1598" type="#_x0000_t75" style="width:12.35pt;height:12.9pt" o:ole="">
                  <v:imagedata r:id="rId1192" o:title=""/>
                </v:shape>
                <o:OLEObject Type="Embed" ProgID="Equation.DSMT4" ShapeID="_x0000_i1598" DrawAspect="Content" ObjectID="_1526412752" r:id="rId1193"/>
              </w:object>
            </w:r>
            <w:r w:rsidR="008613FC">
              <w:t>, the fiber modulus in the linear range (</w:t>
            </w:r>
            <w:r w:rsidRPr="002429B0">
              <w:rPr>
                <w:position w:val="-6"/>
              </w:rPr>
              <w:object w:dxaOrig="600" w:dyaOrig="279" w14:anchorId="1541DB25">
                <v:shape id="_x0000_i1599" type="#_x0000_t75" style="width:30.1pt;height:14.5pt" o:ole="">
                  <v:imagedata r:id="rId1194" o:title=""/>
                </v:shape>
                <o:OLEObject Type="Embed" ProgID="Equation.DSMT4" ShapeID="_x0000_i1599" DrawAspect="Content" ObjectID="_1526412753" r:id="rId1195"/>
              </w:object>
            </w:r>
            <w:r w:rsidR="008613FC">
              <w:t>)</w:t>
            </w:r>
          </w:p>
        </w:tc>
        <w:tc>
          <w:tcPr>
            <w:tcW w:w="0" w:type="auto"/>
          </w:tcPr>
          <w:p w14:paraId="7A3B0C73" w14:textId="77777777" w:rsidR="008613FC" w:rsidRPr="00AF2221" w:rsidRDefault="008613FC" w:rsidP="00DA4325">
            <w:pPr>
              <w:rPr>
                <w:position w:val="-10"/>
              </w:rPr>
            </w:pPr>
            <w:r>
              <w:rPr>
                <w:position w:val="-10"/>
              </w:rPr>
              <w:t>[</w:t>
            </w:r>
            <w:r>
              <w:rPr>
                <w:b/>
                <w:position w:val="-10"/>
              </w:rPr>
              <w:t>P</w:t>
            </w:r>
            <w:r>
              <w:rPr>
                <w:position w:val="-10"/>
              </w:rPr>
              <w:t>]</w:t>
            </w:r>
          </w:p>
        </w:tc>
      </w:tr>
      <w:tr w:rsidR="008613FC" w14:paraId="3800CC0D" w14:textId="77777777" w:rsidTr="00DA4325">
        <w:tc>
          <w:tcPr>
            <w:tcW w:w="0" w:type="auto"/>
            <w:shd w:val="clear" w:color="auto" w:fill="auto"/>
          </w:tcPr>
          <w:p w14:paraId="735F6A00" w14:textId="77777777" w:rsidR="008613FC" w:rsidRDefault="008613FC" w:rsidP="00DA4325">
            <w:pPr>
              <w:pStyle w:val="code"/>
            </w:pPr>
            <w:r>
              <w:t>&lt;beta&gt;</w:t>
            </w:r>
          </w:p>
        </w:tc>
        <w:tc>
          <w:tcPr>
            <w:tcW w:w="0" w:type="auto"/>
            <w:shd w:val="clear" w:color="auto" w:fill="auto"/>
          </w:tcPr>
          <w:p w14:paraId="2E727AF0" w14:textId="081A7124" w:rsidR="008613FC" w:rsidRPr="00315B5A" w:rsidRDefault="005D1779" w:rsidP="005D1779">
            <w:r w:rsidRPr="002429B0">
              <w:rPr>
                <w:position w:val="-10"/>
              </w:rPr>
              <w:object w:dxaOrig="240" w:dyaOrig="320" w14:anchorId="06D91EC2">
                <v:shape id="_x0000_i1600" type="#_x0000_t75" style="width:12.35pt;height:16.65pt" o:ole="">
                  <v:imagedata r:id="rId1196" o:title=""/>
                </v:shape>
                <o:OLEObject Type="Embed" ProgID="Equation.DSMT4" ShapeID="_x0000_i1600" DrawAspect="Content" ObjectID="_1526412754" r:id="rId1197"/>
              </w:object>
            </w:r>
            <w:r w:rsidR="008613FC">
              <w:t>, the power-law exponent in the toe region (</w:t>
            </w:r>
            <w:r w:rsidRPr="002429B0">
              <w:rPr>
                <w:position w:val="-10"/>
              </w:rPr>
              <w:object w:dxaOrig="600" w:dyaOrig="320" w14:anchorId="4D01B924">
                <v:shape id="_x0000_i1601" type="#_x0000_t75" style="width:30.1pt;height:16.65pt" o:ole="">
                  <v:imagedata r:id="rId1198" o:title=""/>
                </v:shape>
                <o:OLEObject Type="Embed" ProgID="Equation.DSMT4" ShapeID="_x0000_i1601" DrawAspect="Content" ObjectID="_1526412755" r:id="rId1199"/>
              </w:object>
            </w:r>
            <w:r w:rsidR="008613FC">
              <w:t>)</w:t>
            </w:r>
          </w:p>
        </w:tc>
        <w:tc>
          <w:tcPr>
            <w:tcW w:w="0" w:type="auto"/>
          </w:tcPr>
          <w:p w14:paraId="78E30341" w14:textId="77777777" w:rsidR="008613FC" w:rsidRDefault="008613FC" w:rsidP="00DA4325">
            <w:pPr>
              <w:rPr>
                <w:position w:val="-10"/>
              </w:rPr>
            </w:pPr>
            <w:r>
              <w:rPr>
                <w:position w:val="-10"/>
              </w:rPr>
              <w:t>[ ]</w:t>
            </w:r>
          </w:p>
        </w:tc>
      </w:tr>
      <w:tr w:rsidR="008613FC" w14:paraId="4858568F" w14:textId="77777777" w:rsidTr="00DA4325">
        <w:tc>
          <w:tcPr>
            <w:tcW w:w="0" w:type="auto"/>
            <w:shd w:val="clear" w:color="auto" w:fill="auto"/>
          </w:tcPr>
          <w:p w14:paraId="11A0D6E2" w14:textId="77777777" w:rsidR="008613FC" w:rsidRDefault="008613FC" w:rsidP="00DA4325">
            <w:pPr>
              <w:pStyle w:val="code"/>
            </w:pPr>
            <w:r>
              <w:t>&lt;lam0&gt;</w:t>
            </w:r>
          </w:p>
        </w:tc>
        <w:tc>
          <w:tcPr>
            <w:tcW w:w="0" w:type="auto"/>
            <w:shd w:val="clear" w:color="auto" w:fill="auto"/>
          </w:tcPr>
          <w:p w14:paraId="62604C81" w14:textId="53992D58" w:rsidR="008613FC" w:rsidRPr="00315B5A" w:rsidRDefault="005D1779" w:rsidP="005D1779">
            <w:r w:rsidRPr="002429B0">
              <w:rPr>
                <w:position w:val="-12"/>
              </w:rPr>
              <w:object w:dxaOrig="279" w:dyaOrig="360" w14:anchorId="0DCF5E1C">
                <v:shape id="_x0000_i1602" type="#_x0000_t75" style="width:14.5pt;height:18.8pt" o:ole="">
                  <v:imagedata r:id="rId1200" o:title=""/>
                </v:shape>
                <o:OLEObject Type="Embed" ProgID="Equation.DSMT4" ShapeID="_x0000_i1602" DrawAspect="Content" ObjectID="_1526412756" r:id="rId1201"/>
              </w:object>
            </w:r>
            <w:r w:rsidR="008613FC">
              <w:t>, the stretch ratio when the toe region transitions to the linear region (</w:t>
            </w:r>
            <w:r w:rsidRPr="002429B0">
              <w:rPr>
                <w:position w:val="-12"/>
              </w:rPr>
              <w:object w:dxaOrig="600" w:dyaOrig="360" w14:anchorId="56357B94">
                <v:shape id="_x0000_i1603" type="#_x0000_t75" style="width:30.1pt;height:18.8pt" o:ole="">
                  <v:imagedata r:id="rId1202" o:title=""/>
                </v:shape>
                <o:OLEObject Type="Embed" ProgID="Equation.DSMT4" ShapeID="_x0000_i1603" DrawAspect="Content" ObjectID="_1526412757" r:id="rId1203"/>
              </w:object>
            </w:r>
            <w:r w:rsidR="008613FC">
              <w:t>)</w:t>
            </w:r>
          </w:p>
        </w:tc>
        <w:tc>
          <w:tcPr>
            <w:tcW w:w="0" w:type="auto"/>
          </w:tcPr>
          <w:p w14:paraId="2363D7BE" w14:textId="77777777" w:rsidR="008613FC" w:rsidRDefault="008613FC" w:rsidP="00DA4325">
            <w:pPr>
              <w:rPr>
                <w:position w:val="-10"/>
              </w:rPr>
            </w:pPr>
            <w:r>
              <w:rPr>
                <w:position w:val="-10"/>
              </w:rPr>
              <w:t>[ ]</w:t>
            </w:r>
          </w:p>
        </w:tc>
      </w:tr>
    </w:tbl>
    <w:p w14:paraId="7FFD912C" w14:textId="77777777" w:rsidR="008613FC" w:rsidRDefault="008613FC" w:rsidP="008613FC"/>
    <w:p w14:paraId="3DB75466" w14:textId="77777777" w:rsidR="008613FC" w:rsidRDefault="008613FC" w:rsidP="008613FC">
      <w:r>
        <w:t>The fiber strain energy density is given by</w:t>
      </w:r>
    </w:p>
    <w:p w14:paraId="3D2D9A02" w14:textId="6694F46B" w:rsidR="008613FC" w:rsidRDefault="008613FC" w:rsidP="008613FC">
      <w:pPr>
        <w:pStyle w:val="MTDisplayEquation"/>
      </w:pPr>
      <w:r>
        <w:tab/>
      </w:r>
      <w:r w:rsidR="005D1779" w:rsidRPr="002429B0">
        <w:rPr>
          <w:position w:val="-76"/>
        </w:rPr>
        <w:object w:dxaOrig="5280" w:dyaOrig="1640" w14:anchorId="1353C32F">
          <v:shape id="_x0000_i1604" type="#_x0000_t75" style="width:264.35pt;height:82.2pt" o:ole="">
            <v:imagedata r:id="rId1204" o:title=""/>
          </v:shape>
          <o:OLEObject Type="Embed" ProgID="Equation.DSMT4" ShapeID="_x0000_i1604" DrawAspect="Content" ObjectID="_1526412758" r:id="rId1205"/>
        </w:object>
      </w:r>
      <w:r>
        <w:t xml:space="preserve"> ,</w:t>
      </w:r>
    </w:p>
    <w:p w14:paraId="197A071C" w14:textId="1FCD02C8" w:rsidR="008613FC" w:rsidRDefault="008613FC" w:rsidP="008613FC">
      <w:r w:rsidRPr="000230DC">
        <w:t>where</w:t>
      </w:r>
      <w:r>
        <w:t xml:space="preserve"> </w:t>
      </w:r>
      <w:r w:rsidR="005D1779" w:rsidRPr="002429B0">
        <w:rPr>
          <w:position w:val="-12"/>
        </w:rPr>
        <w:object w:dxaOrig="740" w:dyaOrig="380" w14:anchorId="2A11A87F">
          <v:shape id="_x0000_i1605" type="#_x0000_t75" style="width:37.05pt;height:18.8pt" o:ole="">
            <v:imagedata r:id="rId1206" o:title=""/>
          </v:shape>
          <o:OLEObject Type="Embed" ProgID="Equation.DSMT4" ShapeID="_x0000_i1605" DrawAspect="Content" ObjectID="_1526412759" r:id="rId1207"/>
        </w:object>
      </w:r>
      <w:r>
        <w:t xml:space="preserve">, </w:t>
      </w:r>
    </w:p>
    <w:p w14:paraId="796F827A" w14:textId="5F218EF1" w:rsidR="008613FC" w:rsidRDefault="008613FC" w:rsidP="008613FC">
      <w:pPr>
        <w:pStyle w:val="MTDisplayEquation"/>
      </w:pPr>
      <w:r>
        <w:tab/>
      </w:r>
      <w:r w:rsidR="005D1779" w:rsidRPr="002429B0">
        <w:rPr>
          <w:position w:val="-34"/>
        </w:rPr>
        <w:object w:dxaOrig="6240" w:dyaOrig="800" w14:anchorId="04606C33">
          <v:shape id="_x0000_i1606" type="#_x0000_t75" style="width:311.65pt;height:40.85pt" o:ole="">
            <v:imagedata r:id="rId1208" o:title=""/>
          </v:shape>
          <o:OLEObject Type="Embed" ProgID="Equation.DSMT4" ShapeID="_x0000_i1606" DrawAspect="Content" ObjectID="_1526412760" r:id="rId1209"/>
        </w:object>
      </w:r>
      <w:r>
        <w:t xml:space="preserve"> </w:t>
      </w:r>
    </w:p>
    <w:p w14:paraId="45ED8332" w14:textId="77777777" w:rsidR="008613FC" w:rsidRDefault="008613FC" w:rsidP="008613FC"/>
    <w:p w14:paraId="43CEFF30" w14:textId="77777777" w:rsidR="008613FC" w:rsidRDefault="008613FC" w:rsidP="008613FC">
      <w:r>
        <w:rPr>
          <w:i/>
        </w:rPr>
        <w:t>Example</w:t>
      </w:r>
      <w:r>
        <w:t>:</w:t>
      </w:r>
    </w:p>
    <w:p w14:paraId="7720AF19" w14:textId="77777777" w:rsidR="008613FC" w:rsidRPr="008A39E7" w:rsidRDefault="008613FC" w:rsidP="008613FC">
      <w:pPr>
        <w:rPr>
          <w:rFonts w:ascii="Courier New" w:hAnsi="Courier New"/>
          <w:sz w:val="22"/>
        </w:rPr>
      </w:pPr>
      <w:r w:rsidRPr="008A39E7">
        <w:rPr>
          <w:rFonts w:ascii="Courier New" w:hAnsi="Courier New"/>
          <w:sz w:val="22"/>
        </w:rPr>
        <w:t>&lt;fibers type="fiber-</w:t>
      </w:r>
      <w:r>
        <w:rPr>
          <w:rFonts w:ascii="Courier New" w:hAnsi="Courier New"/>
          <w:sz w:val="22"/>
        </w:rPr>
        <w:t>power-linear</w:t>
      </w:r>
      <w:r w:rsidRPr="008A39E7">
        <w:rPr>
          <w:rFonts w:ascii="Courier New" w:hAnsi="Courier New"/>
          <w:sz w:val="22"/>
        </w:rPr>
        <w:t>"&gt;</w:t>
      </w:r>
    </w:p>
    <w:p w14:paraId="3BEA4A0B" w14:textId="77777777" w:rsidR="008613FC" w:rsidRDefault="008613FC" w:rsidP="008613FC">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p>
    <w:p w14:paraId="26275A7E" w14:textId="77777777" w:rsidR="008613FC" w:rsidRDefault="008613FC" w:rsidP="008613FC">
      <w:pPr>
        <w:rPr>
          <w:rFonts w:ascii="Courier New" w:hAnsi="Courier New"/>
          <w:sz w:val="22"/>
        </w:rPr>
      </w:pPr>
      <w:r>
        <w:rPr>
          <w:rFonts w:ascii="Courier New" w:hAnsi="Courier New"/>
          <w:sz w:val="22"/>
        </w:rPr>
        <w:tab/>
        <w:t>&lt;beta&gt;2.5&lt;/beta&gt;</w:t>
      </w:r>
    </w:p>
    <w:p w14:paraId="4EC76D16" w14:textId="77777777" w:rsidR="008613FC" w:rsidRPr="008A39E7" w:rsidRDefault="008613FC" w:rsidP="008613FC">
      <w:pPr>
        <w:rPr>
          <w:rFonts w:ascii="Courier New" w:hAnsi="Courier New"/>
          <w:sz w:val="22"/>
        </w:rPr>
      </w:pPr>
      <w:r>
        <w:rPr>
          <w:rFonts w:ascii="Courier New" w:hAnsi="Courier New"/>
          <w:sz w:val="22"/>
        </w:rPr>
        <w:tab/>
        <w:t>&lt;lam0&gt;1.06&lt;/lam0&gt;</w:t>
      </w:r>
    </w:p>
    <w:p w14:paraId="53B0D29D" w14:textId="77777777" w:rsidR="008613FC" w:rsidRPr="008A39E7" w:rsidRDefault="008613FC" w:rsidP="008613FC">
      <w:pPr>
        <w:rPr>
          <w:rFonts w:ascii="Courier New" w:hAnsi="Courier New"/>
          <w:sz w:val="22"/>
        </w:rPr>
      </w:pPr>
      <w:r w:rsidRPr="008A39E7">
        <w:rPr>
          <w:rFonts w:ascii="Courier New" w:hAnsi="Courier New"/>
          <w:sz w:val="22"/>
        </w:rPr>
        <w:t>&lt;/fibers&gt;</w:t>
      </w:r>
    </w:p>
    <w:p w14:paraId="1FCE8FB0" w14:textId="77777777" w:rsidR="00277EE6" w:rsidRDefault="00277EE6" w:rsidP="00277EE6"/>
    <w:p w14:paraId="526B08A9" w14:textId="77777777" w:rsidR="00277EE6" w:rsidRDefault="00277EE6" w:rsidP="00277EE6">
      <w:pPr>
        <w:jc w:val="left"/>
      </w:pPr>
      <w:r>
        <w:br w:type="page"/>
      </w:r>
    </w:p>
    <w:p w14:paraId="6F381E4C" w14:textId="77777777" w:rsidR="00277EE6" w:rsidRDefault="00277EE6" w:rsidP="00277EE6">
      <w:pPr>
        <w:pStyle w:val="Heading4"/>
      </w:pPr>
      <w:bookmarkStart w:id="2373" w:name="_Toc410636378"/>
      <w:bookmarkStart w:id="2374" w:name="_Toc452646679"/>
      <w:r>
        <w:lastRenderedPageBreak/>
        <w:t>Fiber with Exponential-Power Law Uncoupled</w:t>
      </w:r>
      <w:bookmarkEnd w:id="2373"/>
      <w:bookmarkEnd w:id="2374"/>
    </w:p>
    <w:p w14:paraId="56EF40D2" w14:textId="77777777" w:rsidR="00277EE6" w:rsidRDefault="00277EE6" w:rsidP="00277EE6">
      <w:r>
        <w:t>This material type is “</w:t>
      </w:r>
      <w:r w:rsidRPr="00E27E43">
        <w:rPr>
          <w:i/>
        </w:rPr>
        <w:t>fiber-exponential-power-law</w:t>
      </w:r>
      <w:r>
        <w:rPr>
          <w:i/>
        </w:rPr>
        <w:t>-uncoupled</w:t>
      </w:r>
      <w:r>
        <w:t>”.  The following material parameters need to be defined:</w:t>
      </w:r>
    </w:p>
    <w:p w14:paraId="339691D4"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66"/>
        <w:gridCol w:w="523"/>
      </w:tblGrid>
      <w:tr w:rsidR="00277EE6" w14:paraId="2529852A" w14:textId="77777777" w:rsidTr="00050662">
        <w:tc>
          <w:tcPr>
            <w:tcW w:w="0" w:type="auto"/>
            <w:shd w:val="clear" w:color="auto" w:fill="auto"/>
          </w:tcPr>
          <w:p w14:paraId="32654E2E" w14:textId="77777777" w:rsidR="00277EE6" w:rsidRDefault="00277EE6" w:rsidP="00050662">
            <w:pPr>
              <w:pStyle w:val="code"/>
            </w:pPr>
            <w:r>
              <w:t>&lt;ksi&gt;</w:t>
            </w:r>
          </w:p>
        </w:tc>
        <w:tc>
          <w:tcPr>
            <w:tcW w:w="0" w:type="auto"/>
            <w:shd w:val="clear" w:color="auto" w:fill="auto"/>
          </w:tcPr>
          <w:p w14:paraId="7374FE38" w14:textId="0211019F" w:rsidR="00277EE6" w:rsidRDefault="005D1779" w:rsidP="005D1779">
            <w:r w:rsidRPr="002429B0">
              <w:rPr>
                <w:position w:val="-10"/>
              </w:rPr>
              <w:object w:dxaOrig="200" w:dyaOrig="320" w14:anchorId="2F81597A">
                <v:shape id="_x0000_i1607" type="#_x0000_t75" style="width:10.2pt;height:16.65pt" o:ole="">
                  <v:imagedata r:id="rId1210" o:title=""/>
                </v:shape>
                <o:OLEObject Type="Embed" ProgID="Equation.DSMT4" ShapeID="_x0000_i1607" DrawAspect="Content" ObjectID="_1526412761" r:id="rId1211"/>
              </w:object>
            </w:r>
            <w:r w:rsidR="00277EE6">
              <w:t>, representing a measure of the fiber modulus</w:t>
            </w:r>
          </w:p>
        </w:tc>
        <w:tc>
          <w:tcPr>
            <w:tcW w:w="0" w:type="auto"/>
          </w:tcPr>
          <w:p w14:paraId="6A499D6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560DEBFC" w14:textId="77777777" w:rsidTr="00050662">
        <w:tc>
          <w:tcPr>
            <w:tcW w:w="0" w:type="auto"/>
            <w:shd w:val="clear" w:color="auto" w:fill="auto"/>
          </w:tcPr>
          <w:p w14:paraId="44E66DEE" w14:textId="77777777" w:rsidR="00277EE6" w:rsidRDefault="00277EE6" w:rsidP="00050662">
            <w:pPr>
              <w:pStyle w:val="code"/>
            </w:pPr>
            <w:r>
              <w:t>&lt;alpha&gt;</w:t>
            </w:r>
          </w:p>
        </w:tc>
        <w:tc>
          <w:tcPr>
            <w:tcW w:w="0" w:type="auto"/>
            <w:shd w:val="clear" w:color="auto" w:fill="auto"/>
          </w:tcPr>
          <w:p w14:paraId="57141CD9" w14:textId="1B07CCB4" w:rsidR="00277EE6" w:rsidRDefault="005D1779" w:rsidP="005D1779">
            <w:r w:rsidRPr="002429B0">
              <w:rPr>
                <w:position w:val="-6"/>
              </w:rPr>
              <w:object w:dxaOrig="240" w:dyaOrig="220" w14:anchorId="48C42C8E">
                <v:shape id="_x0000_i1608" type="#_x0000_t75" style="width:12.35pt;height:11.3pt" o:ole="">
                  <v:imagedata r:id="rId1212" o:title=""/>
                </v:shape>
                <o:OLEObject Type="Embed" ProgID="Equation.DSMT4" ShapeID="_x0000_i1608" DrawAspect="Content" ObjectID="_1526412762" r:id="rId1213"/>
              </w:object>
            </w:r>
            <w:r w:rsidR="00277EE6">
              <w:t>, coefficient of exponential argument</w:t>
            </w:r>
          </w:p>
        </w:tc>
        <w:tc>
          <w:tcPr>
            <w:tcW w:w="0" w:type="auto"/>
          </w:tcPr>
          <w:p w14:paraId="39A3A56C" w14:textId="77777777" w:rsidR="00277EE6" w:rsidRPr="00AF2221" w:rsidRDefault="00277EE6" w:rsidP="00050662">
            <w:pPr>
              <w:rPr>
                <w:position w:val="-6"/>
              </w:rPr>
            </w:pPr>
            <w:r>
              <w:rPr>
                <w:position w:val="-6"/>
              </w:rPr>
              <w:t>[ ]</w:t>
            </w:r>
          </w:p>
        </w:tc>
      </w:tr>
      <w:tr w:rsidR="00277EE6" w14:paraId="371FD3B6" w14:textId="77777777" w:rsidTr="00050662">
        <w:tc>
          <w:tcPr>
            <w:tcW w:w="0" w:type="auto"/>
            <w:shd w:val="clear" w:color="auto" w:fill="auto"/>
          </w:tcPr>
          <w:p w14:paraId="6F2314E3" w14:textId="77777777" w:rsidR="00277EE6" w:rsidRDefault="00277EE6" w:rsidP="00050662">
            <w:pPr>
              <w:pStyle w:val="code"/>
            </w:pPr>
            <w:r>
              <w:t>&lt;beta&gt;</w:t>
            </w:r>
          </w:p>
        </w:tc>
        <w:tc>
          <w:tcPr>
            <w:tcW w:w="0" w:type="auto"/>
            <w:shd w:val="clear" w:color="auto" w:fill="auto"/>
          </w:tcPr>
          <w:p w14:paraId="2FE52959" w14:textId="21C1BE0B" w:rsidR="00277EE6" w:rsidRDefault="005D1779" w:rsidP="005D1779">
            <w:r w:rsidRPr="002429B0">
              <w:rPr>
                <w:position w:val="-10"/>
              </w:rPr>
              <w:object w:dxaOrig="240" w:dyaOrig="320" w14:anchorId="6652E7D8">
                <v:shape id="_x0000_i1609" type="#_x0000_t75" style="width:12.35pt;height:16.65pt" o:ole="">
                  <v:imagedata r:id="rId1214" o:title=""/>
                </v:shape>
                <o:OLEObject Type="Embed" ProgID="Equation.DSMT4" ShapeID="_x0000_i1609" DrawAspect="Content" ObjectID="_1526412763" r:id="rId1215"/>
              </w:object>
            </w:r>
            <w:r w:rsidR="00277EE6">
              <w:t>, power of exponential argument</w:t>
            </w:r>
          </w:p>
        </w:tc>
        <w:tc>
          <w:tcPr>
            <w:tcW w:w="0" w:type="auto"/>
          </w:tcPr>
          <w:p w14:paraId="05700FEE" w14:textId="77777777" w:rsidR="00277EE6" w:rsidRPr="00AF2221" w:rsidRDefault="00277EE6" w:rsidP="00050662">
            <w:pPr>
              <w:rPr>
                <w:position w:val="-10"/>
              </w:rPr>
            </w:pPr>
            <w:r>
              <w:rPr>
                <w:position w:val="-10"/>
              </w:rPr>
              <w:t>[ ]</w:t>
            </w:r>
          </w:p>
        </w:tc>
      </w:tr>
    </w:tbl>
    <w:p w14:paraId="5B09B413" w14:textId="77777777" w:rsidR="00277EE6" w:rsidRDefault="00277EE6" w:rsidP="00277EE6"/>
    <w:p w14:paraId="1E4E1745" w14:textId="77777777" w:rsidR="00277EE6" w:rsidRDefault="00277EE6" w:rsidP="00277EE6">
      <w:r>
        <w:t>The fiber strain energy density is given by</w:t>
      </w:r>
    </w:p>
    <w:p w14:paraId="34DF67CA" w14:textId="54BC9362" w:rsidR="00277EE6" w:rsidRDefault="00277EE6" w:rsidP="00277EE6">
      <w:pPr>
        <w:pStyle w:val="MTDisplayEquation"/>
      </w:pPr>
      <w:r>
        <w:tab/>
      </w:r>
      <w:r w:rsidR="005D1779" w:rsidRPr="002429B0">
        <w:rPr>
          <w:position w:val="-28"/>
        </w:rPr>
        <w:object w:dxaOrig="3440" w:dyaOrig="660" w14:anchorId="0AF9A6A6">
          <v:shape id="_x0000_i1610" type="#_x0000_t75" style="width:171.95pt;height:33.3pt" o:ole="">
            <v:imagedata r:id="rId1216" o:title=""/>
          </v:shape>
          <o:OLEObject Type="Embed" ProgID="Equation.DSMT4" ShapeID="_x0000_i1610" DrawAspect="Content" ObjectID="_1526412764" r:id="rId1217"/>
        </w:object>
      </w:r>
      <w:r>
        <w:t xml:space="preserve"> ,</w:t>
      </w:r>
    </w:p>
    <w:p w14:paraId="799D9349" w14:textId="77777777" w:rsidR="00277EE6" w:rsidRDefault="00277EE6" w:rsidP="00277EE6">
      <w:pPr>
        <w:pStyle w:val="MTDisplayEquation"/>
      </w:pPr>
      <w:r>
        <w:tab/>
        <w:t>,</w:t>
      </w:r>
    </w:p>
    <w:p w14:paraId="2D284EBB" w14:textId="3707B395" w:rsidR="00277EE6" w:rsidRPr="000230DC" w:rsidRDefault="00277EE6" w:rsidP="00277EE6">
      <w:r w:rsidRPr="000230DC">
        <w:t xml:space="preserve">where </w:t>
      </w:r>
      <w:r w:rsidR="005D1779" w:rsidRPr="002429B0">
        <w:rPr>
          <w:position w:val="-10"/>
        </w:rPr>
        <w:object w:dxaOrig="560" w:dyaOrig="320" w14:anchorId="4A57BF6A">
          <v:shape id="_x0000_i1611" type="#_x0000_t75" style="width:27.95pt;height:16.65pt" o:ole="">
            <v:imagedata r:id="rId1218" o:title=""/>
          </v:shape>
          <o:OLEObject Type="Embed" ProgID="Equation.DSMT4" ShapeID="_x0000_i1611" DrawAspect="Content" ObjectID="_1526412765" r:id="rId1219"/>
        </w:object>
      </w:r>
      <w:r w:rsidRPr="000230DC">
        <w:t xml:space="preserve">, </w:t>
      </w:r>
      <w:r w:rsidR="005D1779" w:rsidRPr="002429B0">
        <w:rPr>
          <w:position w:val="-6"/>
        </w:rPr>
        <w:object w:dxaOrig="580" w:dyaOrig="279" w14:anchorId="15508047">
          <v:shape id="_x0000_i1612" type="#_x0000_t75" style="width:29pt;height:14.5pt" o:ole="">
            <v:imagedata r:id="rId1220" o:title=""/>
          </v:shape>
          <o:OLEObject Type="Embed" ProgID="Equation.DSMT4" ShapeID="_x0000_i1612" DrawAspect="Content" ObjectID="_1526412766" r:id="rId1221"/>
        </w:object>
      </w:r>
      <w:r w:rsidRPr="000230DC">
        <w:t xml:space="preserve">, and </w:t>
      </w:r>
      <w:r w:rsidR="005D1779" w:rsidRPr="002429B0">
        <w:rPr>
          <w:position w:val="-10"/>
        </w:rPr>
        <w:object w:dxaOrig="600" w:dyaOrig="320" w14:anchorId="1FBCF575">
          <v:shape id="_x0000_i1613" type="#_x0000_t75" style="width:30.1pt;height:16.65pt" o:ole="">
            <v:imagedata r:id="rId1222" o:title=""/>
          </v:shape>
          <o:OLEObject Type="Embed" ProgID="Equation.DSMT4" ShapeID="_x0000_i1613" DrawAspect="Content" ObjectID="_1526412767" r:id="rId1223"/>
        </w:object>
      </w:r>
      <w:r w:rsidRPr="000230DC">
        <w:t>.</w:t>
      </w:r>
    </w:p>
    <w:p w14:paraId="7E613578" w14:textId="77777777" w:rsidR="00277EE6" w:rsidRPr="000230DC" w:rsidRDefault="00277EE6" w:rsidP="00277EE6"/>
    <w:p w14:paraId="724D3F1E" w14:textId="5F5B2D59" w:rsidR="00277EE6" w:rsidRDefault="00277EE6" w:rsidP="00277EE6">
      <w:r>
        <w:t xml:space="preserve">Note: In the limit when </w:t>
      </w:r>
      <w:r w:rsidR="005D1779" w:rsidRPr="002429B0">
        <w:rPr>
          <w:position w:val="-6"/>
        </w:rPr>
        <w:object w:dxaOrig="680" w:dyaOrig="279" w14:anchorId="7D0044BC">
          <v:shape id="_x0000_i1614" type="#_x0000_t75" style="width:34.4pt;height:14.5pt" o:ole="">
            <v:imagedata r:id="rId1224" o:title=""/>
          </v:shape>
          <o:OLEObject Type="Embed" ProgID="Equation.DSMT4" ShapeID="_x0000_i1614" DrawAspect="Content" ObjectID="_1526412768" r:id="rId1225"/>
        </w:object>
      </w:r>
      <w:r>
        <w:t>, this expressions produces a power law,</w:t>
      </w:r>
    </w:p>
    <w:p w14:paraId="187B4BED" w14:textId="5B2AF74C" w:rsidR="00277EE6" w:rsidRDefault="00277EE6" w:rsidP="00277EE6">
      <w:pPr>
        <w:pStyle w:val="MTDisplayEquation"/>
      </w:pPr>
      <w:r>
        <w:tab/>
      </w:r>
      <w:r w:rsidR="005D1779" w:rsidRPr="002429B0">
        <w:rPr>
          <w:position w:val="-28"/>
        </w:rPr>
        <w:object w:dxaOrig="2400" w:dyaOrig="660" w14:anchorId="0056C1EB">
          <v:shape id="_x0000_i1615" type="#_x0000_t75" style="width:120.35pt;height:33.3pt" o:ole="">
            <v:imagedata r:id="rId1226" o:title=""/>
          </v:shape>
          <o:OLEObject Type="Embed" ProgID="Equation.DSMT4" ShapeID="_x0000_i1615" DrawAspect="Content" ObjectID="_1526412769" r:id="rId1227"/>
        </w:object>
      </w:r>
      <w:r>
        <w:t xml:space="preserve"> .</w:t>
      </w:r>
    </w:p>
    <w:p w14:paraId="4D1C7779" w14:textId="5FAD6D23" w:rsidR="00277EE6" w:rsidRDefault="00277EE6" w:rsidP="00277EE6">
      <w:r w:rsidRPr="0097532C">
        <w:t xml:space="preserve">Note: When </w:t>
      </w:r>
      <w:r w:rsidR="005D1779" w:rsidRPr="002429B0">
        <w:rPr>
          <w:position w:val="-10"/>
        </w:rPr>
        <w:object w:dxaOrig="600" w:dyaOrig="320" w14:anchorId="69AE8287">
          <v:shape id="_x0000_i1616" type="#_x0000_t75" style="width:30.1pt;height:16.65pt" o:ole="">
            <v:imagedata r:id="rId1228" o:title=""/>
          </v:shape>
          <o:OLEObject Type="Embed" ProgID="Equation.DSMT4" ShapeID="_x0000_i1616" DrawAspect="Content" ObjectID="_1526412770" r:id="rId1229"/>
        </w:object>
      </w:r>
      <w:r w:rsidRPr="0097532C">
        <w:t>, the fiber modulus is zero at the strain origin (</w:t>
      </w:r>
      <w:r w:rsidR="005D1779" w:rsidRPr="002429B0">
        <w:rPr>
          <w:position w:val="-12"/>
        </w:rPr>
        <w:object w:dxaOrig="580" w:dyaOrig="380" w14:anchorId="1333F20F">
          <v:shape id="_x0000_i1617" type="#_x0000_t75" style="width:29pt;height:18.8pt" o:ole="">
            <v:imagedata r:id="rId1230" o:title=""/>
          </v:shape>
          <o:OLEObject Type="Embed" ProgID="Equation.DSMT4" ShapeID="_x0000_i1617" DrawAspect="Content" ObjectID="_1526412771" r:id="rId1231"/>
        </w:object>
      </w:r>
      <w:r w:rsidRPr="0097532C">
        <w:t xml:space="preserve">).  Therefore, use </w:t>
      </w:r>
      <w:r w:rsidR="005D1779" w:rsidRPr="002429B0">
        <w:rPr>
          <w:position w:val="-10"/>
        </w:rPr>
        <w:object w:dxaOrig="600" w:dyaOrig="320" w14:anchorId="0AED904C">
          <v:shape id="_x0000_i1618" type="#_x0000_t75" style="width:30.1pt;height:16.65pt" o:ole="">
            <v:imagedata r:id="rId1232" o:title=""/>
          </v:shape>
          <o:OLEObject Type="Embed" ProgID="Equation.DSMT4" ShapeID="_x0000_i1618" DrawAspect="Content" ObjectID="_1526412772" r:id="rId1233"/>
        </w:object>
      </w:r>
      <w:r w:rsidRPr="0097532C">
        <w:t xml:space="preserve"> when a smooth transition in the stress is desired from compression to tension.</w:t>
      </w:r>
    </w:p>
    <w:p w14:paraId="58203585" w14:textId="77777777" w:rsidR="00277EE6" w:rsidRDefault="00277EE6" w:rsidP="00277EE6"/>
    <w:p w14:paraId="66B223FA" w14:textId="77777777" w:rsidR="00277EE6" w:rsidRDefault="00277EE6" w:rsidP="00277EE6">
      <w:r>
        <w:rPr>
          <w:i/>
        </w:rPr>
        <w:t>Example</w:t>
      </w:r>
      <w:r>
        <w:t>:</w:t>
      </w:r>
    </w:p>
    <w:p w14:paraId="5B1B26E7"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3BB05A23"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777ED1F8"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beta&gt;2&lt;/beta&gt;</w:t>
      </w:r>
    </w:p>
    <w:p w14:paraId="574A0E74"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ksi&gt;1&lt;/ksi&gt;</w:t>
      </w:r>
    </w:p>
    <w:p w14:paraId="4F195F9E"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B760452" w14:textId="77777777" w:rsidR="00277EE6" w:rsidRPr="0097532C" w:rsidRDefault="00277EE6" w:rsidP="00277EE6"/>
    <w:p w14:paraId="1990820D" w14:textId="77777777" w:rsidR="00277EE6" w:rsidRDefault="00277EE6" w:rsidP="00277EE6">
      <w:pPr>
        <w:jc w:val="left"/>
      </w:pPr>
      <w:r>
        <w:br w:type="page"/>
      </w:r>
    </w:p>
    <w:p w14:paraId="57D9F268" w14:textId="77777777" w:rsidR="00277EE6" w:rsidRDefault="00277EE6" w:rsidP="00277EE6">
      <w:pPr>
        <w:pStyle w:val="Heading4"/>
      </w:pPr>
      <w:bookmarkStart w:id="2375" w:name="_Toc410636379"/>
      <w:bookmarkStart w:id="2376" w:name="_Toc452646680"/>
      <w:r>
        <w:lastRenderedPageBreak/>
        <w:t>Fiber with Neo-Hookean Law Uncoupled</w:t>
      </w:r>
      <w:bookmarkEnd w:id="2375"/>
      <w:bookmarkEnd w:id="2376"/>
    </w:p>
    <w:p w14:paraId="5F3556C5" w14:textId="77777777" w:rsidR="00277EE6" w:rsidRDefault="00277EE6" w:rsidP="00277EE6">
      <w:r>
        <w:t>This material type is “</w:t>
      </w:r>
      <w:r w:rsidRPr="00E27E43">
        <w:rPr>
          <w:i/>
        </w:rPr>
        <w:t>fiber-</w:t>
      </w:r>
      <w:r>
        <w:rPr>
          <w:i/>
        </w:rPr>
        <w:t>NH-uncoupled</w:t>
      </w:r>
      <w:r>
        <w:t>”.  The following material parameters need to be defined:</w:t>
      </w:r>
    </w:p>
    <w:p w14:paraId="1C4EBF5A"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09"/>
        <w:gridCol w:w="523"/>
      </w:tblGrid>
      <w:tr w:rsidR="00277EE6" w14:paraId="3974C2C3" w14:textId="77777777" w:rsidTr="00050662">
        <w:tc>
          <w:tcPr>
            <w:tcW w:w="0" w:type="auto"/>
            <w:shd w:val="clear" w:color="auto" w:fill="auto"/>
          </w:tcPr>
          <w:p w14:paraId="140F95DF" w14:textId="77777777" w:rsidR="00277EE6" w:rsidRDefault="00277EE6" w:rsidP="00050662">
            <w:pPr>
              <w:pStyle w:val="code"/>
            </w:pPr>
            <w:r>
              <w:t>&lt;mu&gt;</w:t>
            </w:r>
          </w:p>
        </w:tc>
        <w:tc>
          <w:tcPr>
            <w:tcW w:w="0" w:type="auto"/>
            <w:shd w:val="clear" w:color="auto" w:fill="auto"/>
          </w:tcPr>
          <w:p w14:paraId="34F54C00" w14:textId="3E5FE23F" w:rsidR="00277EE6" w:rsidRDefault="005D1779" w:rsidP="005D1779">
            <w:r w:rsidRPr="002429B0">
              <w:rPr>
                <w:position w:val="-10"/>
              </w:rPr>
              <w:object w:dxaOrig="240" w:dyaOrig="260" w14:anchorId="7AEFD6CD">
                <v:shape id="_x0000_i1619" type="#_x0000_t75" style="width:12.35pt;height:12.9pt" o:ole="">
                  <v:imagedata r:id="rId1234" o:title=""/>
                </v:shape>
                <o:OLEObject Type="Embed" ProgID="Equation.DSMT4" ShapeID="_x0000_i1619" DrawAspect="Content" ObjectID="_1526412773" r:id="rId1235"/>
              </w:object>
            </w:r>
            <w:r w:rsidR="00277EE6">
              <w:t>, representing a measure of the fiber modulus</w:t>
            </w:r>
          </w:p>
        </w:tc>
        <w:tc>
          <w:tcPr>
            <w:tcW w:w="0" w:type="auto"/>
          </w:tcPr>
          <w:p w14:paraId="41717A7C" w14:textId="77777777" w:rsidR="00277EE6" w:rsidRPr="00AF2221" w:rsidRDefault="00277EE6" w:rsidP="00050662">
            <w:pPr>
              <w:rPr>
                <w:position w:val="-10"/>
              </w:rPr>
            </w:pPr>
            <w:r>
              <w:rPr>
                <w:position w:val="-10"/>
              </w:rPr>
              <w:t>[</w:t>
            </w:r>
            <w:r>
              <w:rPr>
                <w:b/>
                <w:position w:val="-10"/>
              </w:rPr>
              <w:t>P</w:t>
            </w:r>
            <w:r>
              <w:rPr>
                <w:position w:val="-10"/>
              </w:rPr>
              <w:t>]</w:t>
            </w:r>
          </w:p>
        </w:tc>
      </w:tr>
    </w:tbl>
    <w:p w14:paraId="4F6072E7" w14:textId="77777777" w:rsidR="00277EE6" w:rsidRDefault="00277EE6" w:rsidP="00277EE6"/>
    <w:p w14:paraId="4224ED5F" w14:textId="77777777" w:rsidR="00277EE6" w:rsidRDefault="00277EE6" w:rsidP="00277EE6">
      <w:r>
        <w:t>The fiber strain energy density is given by</w:t>
      </w:r>
    </w:p>
    <w:p w14:paraId="1DB32D1B" w14:textId="0251E95D" w:rsidR="00277EE6" w:rsidRDefault="00277EE6" w:rsidP="00277EE6">
      <w:pPr>
        <w:pStyle w:val="MTDisplayEquation"/>
      </w:pPr>
      <w:r>
        <w:tab/>
      </w:r>
      <w:r w:rsidR="005D1779" w:rsidRPr="002429B0">
        <w:rPr>
          <w:position w:val="-24"/>
        </w:rPr>
        <w:object w:dxaOrig="2020" w:dyaOrig="620" w14:anchorId="246C53B3">
          <v:shape id="_x0000_i1620" type="#_x0000_t75" style="width:101pt;height:31.15pt" o:ole="">
            <v:imagedata r:id="rId1236" o:title=""/>
          </v:shape>
          <o:OLEObject Type="Embed" ProgID="Equation.DSMT4" ShapeID="_x0000_i1620" DrawAspect="Content" ObjectID="_1526412774" r:id="rId1237"/>
        </w:object>
      </w:r>
      <w:r>
        <w:t xml:space="preserve"> ,</w:t>
      </w:r>
    </w:p>
    <w:p w14:paraId="7DD6253E" w14:textId="0F9251F8" w:rsidR="00277EE6" w:rsidRDefault="00277EE6" w:rsidP="00277EE6">
      <w:r w:rsidRPr="000230DC">
        <w:t xml:space="preserve">where </w:t>
      </w:r>
      <w:r w:rsidR="005D1779" w:rsidRPr="002429B0">
        <w:rPr>
          <w:position w:val="-10"/>
        </w:rPr>
        <w:object w:dxaOrig="600" w:dyaOrig="320" w14:anchorId="3800C3C8">
          <v:shape id="_x0000_i1621" type="#_x0000_t75" style="width:30.1pt;height:16.65pt" o:ole="">
            <v:imagedata r:id="rId1238" o:title=""/>
          </v:shape>
          <o:OLEObject Type="Embed" ProgID="Equation.DSMT4" ShapeID="_x0000_i1621" DrawAspect="Content" ObjectID="_1526412775" r:id="rId1239"/>
        </w:object>
      </w:r>
      <w:r w:rsidRPr="000230DC">
        <w:t>.</w:t>
      </w:r>
    </w:p>
    <w:p w14:paraId="1B5FC3D2" w14:textId="77777777" w:rsidR="00277EE6" w:rsidRDefault="00277EE6" w:rsidP="00277EE6"/>
    <w:p w14:paraId="43E8125A" w14:textId="77777777" w:rsidR="00277EE6" w:rsidRDefault="00277EE6" w:rsidP="00277EE6">
      <w:r>
        <w:rPr>
          <w:i/>
        </w:rPr>
        <w:t>Example</w:t>
      </w:r>
      <w:r>
        <w:t>:</w:t>
      </w:r>
    </w:p>
    <w:p w14:paraId="3914CFFA"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uncoupled</w:t>
      </w:r>
      <w:r w:rsidRPr="008A39E7">
        <w:rPr>
          <w:rFonts w:ascii="Courier New" w:hAnsi="Courier New"/>
          <w:sz w:val="22"/>
        </w:rPr>
        <w:t>"&gt;</w:t>
      </w:r>
    </w:p>
    <w:p w14:paraId="6E7B7605"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116B939B"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670A6976" w14:textId="77777777" w:rsidR="00277EE6" w:rsidRDefault="00277EE6" w:rsidP="00277EE6"/>
    <w:p w14:paraId="157CD100" w14:textId="77777777" w:rsidR="00277EE6" w:rsidRDefault="00277EE6" w:rsidP="00277EE6">
      <w:pPr>
        <w:jc w:val="left"/>
      </w:pPr>
      <w:r>
        <w:br w:type="page"/>
      </w:r>
    </w:p>
    <w:p w14:paraId="706AAD83" w14:textId="77777777" w:rsidR="00277EE6" w:rsidRDefault="00277EE6" w:rsidP="00277EE6">
      <w:pPr>
        <w:pStyle w:val="Heading3"/>
      </w:pPr>
      <w:bookmarkStart w:id="2377" w:name="_Ref280612869"/>
      <w:bookmarkStart w:id="2378" w:name="_Toc410636380"/>
      <w:bookmarkStart w:id="2379" w:name="_Toc452646681"/>
      <w:r>
        <w:lastRenderedPageBreak/>
        <w:t>Distribution</w:t>
      </w:r>
      <w:bookmarkEnd w:id="2377"/>
      <w:bookmarkEnd w:id="2378"/>
      <w:bookmarkEnd w:id="2379"/>
    </w:p>
    <w:p w14:paraId="478F637D" w14:textId="77777777" w:rsidR="00277EE6" w:rsidRDefault="00277EE6" w:rsidP="00277EE6">
      <w:r>
        <w:t>A fiber density distribution function is needed in the specification of a continuous fiber distribution.</w:t>
      </w:r>
    </w:p>
    <w:p w14:paraId="62E897A3" w14:textId="77777777" w:rsidR="00277EE6" w:rsidRDefault="00277EE6" w:rsidP="00277EE6">
      <w:pPr>
        <w:jc w:val="left"/>
      </w:pPr>
      <w:r>
        <w:br w:type="page"/>
      </w:r>
    </w:p>
    <w:p w14:paraId="100E3144" w14:textId="77777777" w:rsidR="00277EE6" w:rsidRDefault="00277EE6" w:rsidP="00277EE6">
      <w:pPr>
        <w:pStyle w:val="Heading4"/>
      </w:pPr>
      <w:bookmarkStart w:id="2380" w:name="_Toc410636381"/>
      <w:bookmarkStart w:id="2381" w:name="_Toc452646682"/>
      <w:r>
        <w:lastRenderedPageBreak/>
        <w:t>Spherical</w:t>
      </w:r>
      <w:bookmarkEnd w:id="2380"/>
      <w:bookmarkEnd w:id="2381"/>
    </w:p>
    <w:p w14:paraId="0B84CA82" w14:textId="77777777" w:rsidR="00277EE6" w:rsidRDefault="00277EE6" w:rsidP="00277EE6">
      <w:r>
        <w:t>The fiber density distribution type “</w:t>
      </w:r>
      <w:r w:rsidRPr="001D6363">
        <w:rPr>
          <w:i/>
        </w:rPr>
        <w:t>spherical</w:t>
      </w:r>
      <w:r>
        <w:t>” models an isotropic 3D distribution.  This distribution corresponds to</w:t>
      </w:r>
    </w:p>
    <w:p w14:paraId="005997AD" w14:textId="0679A8FB" w:rsidR="00277EE6" w:rsidRDefault="00277EE6" w:rsidP="00277EE6">
      <w:pPr>
        <w:pStyle w:val="MTDisplayEquation"/>
      </w:pPr>
      <w:r>
        <w:tab/>
      </w:r>
      <w:r w:rsidR="005D1779" w:rsidRPr="002429B0">
        <w:rPr>
          <w:position w:val="-14"/>
        </w:rPr>
        <w:object w:dxaOrig="1260" w:dyaOrig="400" w14:anchorId="6FCD4F63">
          <v:shape id="_x0000_i1622" type="#_x0000_t75" style="width:63.4pt;height:19.9pt" o:ole="">
            <v:imagedata r:id="rId1240" o:title=""/>
          </v:shape>
          <o:OLEObject Type="Embed" ProgID="Equation.DSMT4" ShapeID="_x0000_i1622" DrawAspect="Content" ObjectID="_1526412776" r:id="rId1241"/>
        </w:object>
      </w:r>
      <w:r>
        <w:t xml:space="preserve"> .</w:t>
      </w:r>
    </w:p>
    <w:p w14:paraId="081C6F0A" w14:textId="77777777" w:rsidR="00277EE6" w:rsidRDefault="00277EE6" w:rsidP="00277EE6">
      <w:r>
        <w:t>It requires no additional parameters.</w:t>
      </w:r>
    </w:p>
    <w:p w14:paraId="45DC8609" w14:textId="77777777" w:rsidR="00277EE6" w:rsidRDefault="00277EE6" w:rsidP="00277EE6">
      <w:r>
        <w:rPr>
          <w:noProof/>
        </w:rPr>
        <w:drawing>
          <wp:inline distT="0" distB="0" distL="0" distR="0" wp14:anchorId="5C3ABB06" wp14:editId="5425B1DD">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242"/>
                    <a:stretch>
                      <a:fillRect/>
                    </a:stretch>
                  </pic:blipFill>
                  <pic:spPr>
                    <a:xfrm>
                      <a:off x="0" y="0"/>
                      <a:ext cx="2633472" cy="2743200"/>
                    </a:xfrm>
                    <a:prstGeom prst="rect">
                      <a:avLst/>
                    </a:prstGeom>
                  </pic:spPr>
                </pic:pic>
              </a:graphicData>
            </a:graphic>
          </wp:inline>
        </w:drawing>
      </w:r>
    </w:p>
    <w:p w14:paraId="380EE05A" w14:textId="77777777" w:rsidR="00277EE6" w:rsidRDefault="00277EE6" w:rsidP="00277EE6"/>
    <w:p w14:paraId="2DC1A620" w14:textId="77777777" w:rsidR="00277EE6" w:rsidRDefault="00277EE6" w:rsidP="00277EE6">
      <w:r>
        <w:rPr>
          <w:i/>
        </w:rPr>
        <w:t>Example</w:t>
      </w:r>
      <w:r>
        <w:t>:</w:t>
      </w:r>
    </w:p>
    <w:p w14:paraId="790EF3C3" w14:textId="77777777" w:rsidR="00277EE6" w:rsidRPr="008A39E7" w:rsidRDefault="00277EE6" w:rsidP="00277EE6">
      <w:pPr>
        <w:rPr>
          <w:rFonts w:ascii="Courier New" w:hAnsi="Courier New"/>
          <w:sz w:val="22"/>
        </w:rPr>
      </w:pPr>
      <w:r w:rsidRPr="008A39E7">
        <w:rPr>
          <w:rFonts w:ascii="Courier New" w:hAnsi="Courier New"/>
          <w:sz w:val="22"/>
        </w:rPr>
        <w:t>&lt;distribution type="spherical"&gt;</w:t>
      </w:r>
    </w:p>
    <w:p w14:paraId="4DAA6D6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E333806" w14:textId="77777777" w:rsidR="00277EE6" w:rsidRDefault="00277EE6" w:rsidP="00277EE6"/>
    <w:p w14:paraId="2DF8F57A" w14:textId="77777777" w:rsidR="00277EE6" w:rsidRDefault="00277EE6" w:rsidP="00277EE6">
      <w:pPr>
        <w:jc w:val="left"/>
      </w:pPr>
      <w:r>
        <w:br w:type="page"/>
      </w:r>
    </w:p>
    <w:p w14:paraId="42EE251C" w14:textId="77777777" w:rsidR="00277EE6" w:rsidRDefault="00277EE6" w:rsidP="00277EE6">
      <w:pPr>
        <w:pStyle w:val="Heading4"/>
      </w:pPr>
      <w:bookmarkStart w:id="2382" w:name="_Toc410636382"/>
      <w:bookmarkStart w:id="2383" w:name="_Toc452646683"/>
      <w:r>
        <w:lastRenderedPageBreak/>
        <w:t>Ellipsoidal</w:t>
      </w:r>
      <w:bookmarkEnd w:id="2382"/>
      <w:bookmarkEnd w:id="2383"/>
    </w:p>
    <w:p w14:paraId="45126A34" w14:textId="77777777" w:rsidR="00277EE6" w:rsidRDefault="00277EE6" w:rsidP="00277EE6">
      <w:r>
        <w:t>The fiber density distribution type “</w:t>
      </w:r>
      <w:r>
        <w:rPr>
          <w:i/>
        </w:rPr>
        <w:t>ellipsoidal</w:t>
      </w:r>
      <w:r>
        <w:t>” models a generally orthotropic 3D distribution.  It corresponds to</w:t>
      </w:r>
    </w:p>
    <w:p w14:paraId="6E812E38" w14:textId="222E5C97" w:rsidR="00277EE6" w:rsidRDefault="00277EE6" w:rsidP="00277EE6">
      <w:pPr>
        <w:pStyle w:val="MTDisplayEquation"/>
      </w:pPr>
      <w:r>
        <w:tab/>
      </w:r>
      <w:r w:rsidR="005D1779" w:rsidRPr="002429B0">
        <w:rPr>
          <w:position w:val="-36"/>
        </w:rPr>
        <w:object w:dxaOrig="3820" w:dyaOrig="880" w14:anchorId="12D1594B">
          <v:shape id="_x0000_i1623" type="#_x0000_t75" style="width:190.75pt;height:44.05pt" o:ole="">
            <v:imagedata r:id="rId1243" o:title=""/>
          </v:shape>
          <o:OLEObject Type="Embed" ProgID="Equation.DSMT4" ShapeID="_x0000_i1623" DrawAspect="Content" ObjectID="_1526412777" r:id="rId1244"/>
        </w:object>
      </w:r>
      <w:r>
        <w:t xml:space="preserve"> ,</w:t>
      </w:r>
    </w:p>
    <w:p w14:paraId="6CD718AC" w14:textId="5CB6CC76" w:rsidR="00277EE6" w:rsidRDefault="00277EE6" w:rsidP="00277EE6">
      <w:r>
        <w:t xml:space="preserve">where </w:t>
      </w:r>
      <w:r w:rsidR="005D1779" w:rsidRPr="002429B0">
        <w:rPr>
          <w:position w:val="-14"/>
        </w:rPr>
        <w:object w:dxaOrig="1040" w:dyaOrig="400" w14:anchorId="5CE4C7D6">
          <v:shape id="_x0000_i1624" type="#_x0000_t75" style="width:52.1pt;height:19.9pt" o:ole="">
            <v:imagedata r:id="rId1245" o:title=""/>
          </v:shape>
          <o:OLEObject Type="Embed" ProgID="Equation.DSMT4" ShapeID="_x0000_i1624" DrawAspect="Content" ObjectID="_1526412778" r:id="rId1246"/>
        </w:object>
      </w:r>
      <w:r>
        <w:t xml:space="preserve"> are the components of </w:t>
      </w:r>
      <w:r w:rsidR="005D1779" w:rsidRPr="00025957">
        <w:rPr>
          <w:position w:val="-4"/>
        </w:rPr>
        <w:object w:dxaOrig="200" w:dyaOrig="200" w14:anchorId="188F2CF4">
          <v:shape id="_x0000_i1625" type="#_x0000_t75" style="width:10.2pt;height:10.2pt" o:ole="">
            <v:imagedata r:id="rId1247" o:title=""/>
          </v:shape>
          <o:OLEObject Type="Embed" ProgID="Equation.DSMT4" ShapeID="_x0000_i1625" DrawAspect="Content" ObjectID="_1526412779" r:id="rId1248"/>
        </w:object>
      </w:r>
      <w:r>
        <w:t xml:space="preserve"> and </w:t>
      </w:r>
      <w:r w:rsidR="005D1779" w:rsidRPr="005D1779">
        <w:rPr>
          <w:position w:val="-6"/>
        </w:rPr>
        <w:object w:dxaOrig="240" w:dyaOrig="279" w14:anchorId="5F0C11F0">
          <v:shape id="_x0000_i1626" type="#_x0000_t75" style="width:11.8pt;height:13.95pt" o:ole="">
            <v:imagedata r:id="rId1249" o:title=""/>
          </v:shape>
          <o:OLEObject Type="Embed" ProgID="Equation.DSMT4" ShapeID="_x0000_i1626" DrawAspect="Content" ObjectID="_1526412780" r:id="rId1250"/>
        </w:object>
      </w:r>
      <w:r>
        <w:t xml:space="preserve"> is calculated to satisfy the integration constraint on </w:t>
      </w:r>
      <w:r w:rsidR="005D1779" w:rsidRPr="002429B0">
        <w:rPr>
          <w:position w:val="-14"/>
        </w:rPr>
        <w:object w:dxaOrig="580" w:dyaOrig="400" w14:anchorId="31CDC12B">
          <v:shape id="_x0000_i1627" type="#_x0000_t75" style="width:29pt;height:19.9pt" o:ole="">
            <v:imagedata r:id="rId1251" o:title=""/>
          </v:shape>
          <o:OLEObject Type="Embed" ProgID="Equation.DSMT4" ShapeID="_x0000_i1627" DrawAspect="Content" ObjectID="_1526412781" r:id="rId1252"/>
        </w:object>
      </w:r>
      <w:r>
        <w:t xml:space="preserve">.  The parameters </w:t>
      </w:r>
      <w:r w:rsidR="005D1779" w:rsidRPr="002429B0">
        <w:rPr>
          <w:position w:val="-14"/>
        </w:rPr>
        <w:object w:dxaOrig="780" w:dyaOrig="400" w14:anchorId="3881D03A">
          <v:shape id="_x0000_i1628" type="#_x0000_t75" style="width:38.7pt;height:19.9pt" o:ole="">
            <v:imagedata r:id="rId1253" o:title=""/>
          </v:shape>
          <o:OLEObject Type="Embed" ProgID="Equation.DSMT4" ShapeID="_x0000_i1628" DrawAspect="Content" ObjectID="_1526412782" r:id="rId1254"/>
        </w:object>
      </w:r>
      <w:r>
        <w:t xml:space="preserve"> represents the semi-principal axes of the ellipsoid and must be positive. The following material parameters need to be defined:</w:t>
      </w:r>
    </w:p>
    <w:p w14:paraId="12DA61E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916"/>
        <w:gridCol w:w="376"/>
      </w:tblGrid>
      <w:tr w:rsidR="00277EE6" w14:paraId="2DB7CEF8" w14:textId="77777777" w:rsidTr="00050662">
        <w:tc>
          <w:tcPr>
            <w:tcW w:w="0" w:type="auto"/>
            <w:shd w:val="clear" w:color="auto" w:fill="auto"/>
          </w:tcPr>
          <w:p w14:paraId="5EEB2958" w14:textId="77777777" w:rsidR="00277EE6" w:rsidRDefault="00277EE6" w:rsidP="00050662">
            <w:pPr>
              <w:pStyle w:val="code"/>
            </w:pPr>
            <w:r>
              <w:t>&lt;spa&gt;</w:t>
            </w:r>
          </w:p>
        </w:tc>
        <w:tc>
          <w:tcPr>
            <w:tcW w:w="0" w:type="auto"/>
            <w:shd w:val="clear" w:color="auto" w:fill="auto"/>
          </w:tcPr>
          <w:p w14:paraId="7E9DFEEA" w14:textId="18A008A1" w:rsidR="00277EE6" w:rsidRDefault="00277EE6" w:rsidP="005D1779">
            <w:r>
              <w:t xml:space="preserve">The semi-principal axes </w:t>
            </w:r>
            <w:r w:rsidR="005D1779" w:rsidRPr="002429B0">
              <w:rPr>
                <w:position w:val="-14"/>
              </w:rPr>
              <w:object w:dxaOrig="780" w:dyaOrig="400" w14:anchorId="7733D3E3">
                <v:shape id="_x0000_i1629" type="#_x0000_t75" style="width:38.7pt;height:19.9pt" o:ole="">
                  <v:imagedata r:id="rId1255" o:title=""/>
                </v:shape>
                <o:OLEObject Type="Embed" ProgID="Equation.DSMT4" ShapeID="_x0000_i1629" DrawAspect="Content" ObjectID="_1526412783" r:id="rId1256"/>
              </w:object>
            </w:r>
            <w:r>
              <w:t xml:space="preserve">  of the ellipsoid</w:t>
            </w:r>
          </w:p>
        </w:tc>
        <w:tc>
          <w:tcPr>
            <w:tcW w:w="0" w:type="auto"/>
          </w:tcPr>
          <w:p w14:paraId="0E495112" w14:textId="77777777" w:rsidR="00277EE6" w:rsidRPr="00AF2221" w:rsidRDefault="00277EE6" w:rsidP="00050662">
            <w:pPr>
              <w:rPr>
                <w:position w:val="-10"/>
              </w:rPr>
            </w:pPr>
            <w:r>
              <w:rPr>
                <w:position w:val="-10"/>
              </w:rPr>
              <w:t>[]</w:t>
            </w:r>
          </w:p>
        </w:tc>
      </w:tr>
    </w:tbl>
    <w:p w14:paraId="7F8BD91B" w14:textId="77777777" w:rsidR="00277EE6" w:rsidRDefault="00277EE6" w:rsidP="00277EE6"/>
    <w:p w14:paraId="3314D8EB" w14:textId="4CA73EE1" w:rsidR="00277EE6" w:rsidRDefault="00277EE6" w:rsidP="00277EE6">
      <w:r>
        <w:t xml:space="preserve">The value of </w:t>
      </w:r>
      <w:r w:rsidR="005D1779" w:rsidRPr="002429B0">
        <w:rPr>
          <w:position w:val="-6"/>
        </w:rPr>
        <w:object w:dxaOrig="240" w:dyaOrig="279" w14:anchorId="5C770427">
          <v:shape id="_x0000_i1630" type="#_x0000_t75" style="width:12.35pt;height:14.5pt" o:ole="">
            <v:imagedata r:id="rId1257" o:title=""/>
          </v:shape>
          <o:OLEObject Type="Embed" ProgID="Equation.DSMT4" ShapeID="_x0000_i1630" DrawAspect="Content" ObjectID="_1526412784" r:id="rId1258"/>
        </w:object>
      </w:r>
      <w:r>
        <w:t xml:space="preserve"> is automatically adjusted to account for the values of the semi-principal axes </w:t>
      </w:r>
      <w:r w:rsidR="005D1779" w:rsidRPr="002429B0">
        <w:rPr>
          <w:position w:val="-14"/>
        </w:rPr>
        <w:object w:dxaOrig="780" w:dyaOrig="400" w14:anchorId="0FF5117B">
          <v:shape id="_x0000_i1631" type="#_x0000_t75" style="width:38.7pt;height:19.9pt" o:ole="">
            <v:imagedata r:id="rId1259" o:title=""/>
          </v:shape>
          <o:OLEObject Type="Embed" ProgID="Equation.DSMT4" ShapeID="_x0000_i1631" DrawAspect="Content" ObjectID="_1526412785" r:id="rId1260"/>
        </w:object>
      </w:r>
      <w:r>
        <w:t>. Therefore, only the relative ratios of these parameters matter.</w:t>
      </w:r>
    </w:p>
    <w:p w14:paraId="41D28FCE" w14:textId="77777777" w:rsidR="00277EE6" w:rsidRDefault="00277EE6" w:rsidP="00277EE6">
      <w:r>
        <w:rPr>
          <w:noProof/>
        </w:rPr>
        <mc:AlternateContent>
          <mc:Choice Requires="wpg">
            <w:drawing>
              <wp:inline distT="0" distB="0" distL="0" distR="0" wp14:anchorId="45255F93" wp14:editId="45D060A5">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1242"/>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1261"/>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1262"/>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1263"/>
                          <a:stretch>
                            <a:fillRect/>
                          </a:stretch>
                        </pic:blipFill>
                        <pic:spPr>
                          <a:xfrm>
                            <a:off x="2864356" y="320346"/>
                            <a:ext cx="2622296" cy="1502664"/>
                          </a:xfrm>
                          <a:prstGeom prst="rect">
                            <a:avLst/>
                          </a:prstGeom>
                        </pic:spPr>
                      </pic:pic>
                    </wpg:wgp>
                  </a:graphicData>
                </a:graphic>
              </wp:inline>
            </w:drawing>
          </mc:Choice>
          <mc:Fallback xmlns:mo="http://schemas.microsoft.com/office/mac/office/2008/main" xmlns:mv="urn:schemas-microsoft-com:mac:vml" xmlns:w15="http://schemas.microsoft.com/office/word/2012/wordml">
            <w:pict>
              <v:group w14:anchorId="6DC7704D" id="Group 6" o:spid="_x0000_s1026" style="width:6in;height:217.5pt;mso-position-horizontal-relative:char;mso-position-vertical-relative:line" coordsize="54866,27622"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">
                <v:shape id="Picture 49" o:spid="_x0000_s1027" type="#_x0000_t75" style="position:absolute;width:26517;height:27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05UvEAAAA2wAAAA8AAABkcnMvZG93bnJldi54bWxEj0FrAjEUhO+F/ofwCr3VRBHRrVGssCA9&#10;CK4WPD42r5ulm5clSXXtr2+EQo/DzHzDLNeD68SFQmw9axiPFAji2puWGw2nY/kyBxETssHOM2m4&#10;UYT16vFhiYXxVz7QpUqNyBCOBWqwKfWFlLG25DCOfE+cvU8fHKYsQyNNwGuGu05OlJpJhy3nBYs9&#10;bS3VX9W307DdT+x5/vFeqVKdj4vQ3sq3n0rr56dh8woi0ZD+w3/tndEwXcD9S/4Bcv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05UvEAAAA2wAAAA8AAAAAAAAAAAAAAAAA&#10;nwIAAGRycy9kb3ducmV2LnhtbFBLBQYAAAAABAAEAPcAAACQAwAAAAA=&#10;">
                  <v:imagedata r:id="rId1264" o:title=""/>
                  <v:path arrowok="t"/>
                </v:shape>
                <v:shape id="Picture 50" o:spid="_x0000_s1028" type="#_x0000_t75" style="position:absolute;left:21724;top:22032;width:6096;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5OgrBAAAA2wAAAA8AAABkcnMvZG93bnJldi54bWxET89rgzAUvg/2P4Q32G2NFmaHM0oZDDy4&#10;Q23Zrg/zamzNi5i0df/9chj0+PH9LqrFjuJKsx8cK0hXCQjizumBewWH/efLGwgfkDWOjknBL3mo&#10;yseHAnPtbryjaxt6EUPY56jAhDDlUvrOkEW/chNx5I5uthginHupZ7zFcDvKdZJk0uLAscHgRB+G&#10;unN7sQq+d029N7r36dc2a07jj9zUzVGp56dl+w4i0BLu4n93rRW8xvXxS/wBsv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n5OgrBAAAA2wAAAA8AAAAAAAAAAAAAAAAAnwIA&#10;AGRycy9kb3ducmV2LnhtbFBLBQYAAAAABAAEAPcAAACNAwAAAAA=&#10;">
                  <v:imagedata r:id="rId1265" o:title=""/>
                </v:shape>
                <v:shape id="Picture 51" o:spid="_x0000_s1029" type="#_x0000_t75" style="position:absolute;left:37309;top:20969;width:8128;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qouXCAAAA2wAAAA8AAABkcnMvZG93bnJldi54bWxEj9GKwjAURN+F/YdwF3wRTV3Q1dooslDw&#10;rbTuB1yaa1va3HSbrNa/N4Lg4zAzZ5jkMJpOXGlwjWUFy0UEgri0uuFKwe85nW9AOI+ssbNMCu7k&#10;4LD/mCQYa3vjnK6Fr0SAsItRQe19H0vpypoMuoXtiYN3sYNBH+RQST3gLcBNJ7+iaC0NNhwWauzp&#10;p6ayLf6NgrS9H7fjty6yTZY6Ocvyv6jIlZp+jscdCE+jf4df7ZNWsFrC80v4AXL/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1KqLlwgAAANsAAAAPAAAAAAAAAAAAAAAAAJ8C&#10;AABkcnMvZG93bnJldi54bWxQSwUGAAAAAAQABAD3AAAAjgMAAAAA&#10;">
                  <v:imagedata r:id="rId1266" o:title=""/>
                </v:shape>
                <v:shape id="Picture 52" o:spid="_x0000_s1030" type="#_x0000_t75" style="position:absolute;left:28643;top:3203;width:26223;height:150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uD6fEAAAA2wAAAA8AAABkcnMvZG93bnJldi54bWxEj0FrAjEUhO+F/ofwCl6KZiusyGoUKRUU&#10;BdFW8Pi6ed1d3Lxsk6jrvzeC4HGY+WaY8bQ1tTiT85VlBR+9BARxbnXFhYKf73l3CMIHZI21ZVJw&#10;JQ/TyevLGDNtL7yl8y4UIpawz1BBGUKTSenzkgz6nm2Io/dnncEQpSukdniJ5aaW/SQZSIMVx4US&#10;G/osKT/uTkZBunbX+a9LD/9b676W6Uq+74cbpTpv7WwEIlAbnuEHvdCR68P9S/wBcnI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euD6fEAAAA2wAAAA8AAAAAAAAAAAAAAAAA&#10;nwIAAGRycy9kb3ducmV2LnhtbFBLBQYAAAAABAAEAPcAAACQAwAAAAA=&#10;">
                  <v:imagedata r:id="rId1267" o:title=""/>
                  <v:path arrowok="t"/>
                </v:shape>
                <w10:anchorlock/>
              </v:group>
            </w:pict>
          </mc:Fallback>
        </mc:AlternateContent>
      </w:r>
    </w:p>
    <w:p w14:paraId="45E3A2E9" w14:textId="77777777" w:rsidR="00277EE6" w:rsidRDefault="00277EE6" w:rsidP="00277EE6"/>
    <w:p w14:paraId="48ED8CA7" w14:textId="77777777" w:rsidR="00277EE6" w:rsidRDefault="00277EE6" w:rsidP="00277EE6">
      <w:r>
        <w:rPr>
          <w:i/>
        </w:rPr>
        <w:t>Example</w:t>
      </w:r>
      <w:r>
        <w:t>:</w:t>
      </w:r>
    </w:p>
    <w:p w14:paraId="5C39AB7F"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p>
    <w:p w14:paraId="2B751642" w14:textId="77777777" w:rsidR="00277EE6" w:rsidRPr="008A39E7" w:rsidRDefault="00277EE6" w:rsidP="00277EE6">
      <w:pPr>
        <w:rPr>
          <w:rFonts w:ascii="Courier New" w:hAnsi="Courier New"/>
          <w:sz w:val="22"/>
        </w:rPr>
      </w:pPr>
      <w:r>
        <w:rPr>
          <w:rFonts w:ascii="Courier New" w:hAnsi="Courier New"/>
          <w:sz w:val="22"/>
        </w:rPr>
        <w:tab/>
        <w:t>&lt;spa&gt;3,2,1&lt;/spa&gt;</w:t>
      </w:r>
    </w:p>
    <w:p w14:paraId="45E3A3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90E5C1C" w14:textId="77777777" w:rsidR="00277EE6" w:rsidRDefault="00277EE6" w:rsidP="00277EE6"/>
    <w:p w14:paraId="46F08A12" w14:textId="77777777" w:rsidR="00277EE6" w:rsidRDefault="00277EE6" w:rsidP="00277EE6">
      <w:pPr>
        <w:jc w:val="left"/>
      </w:pPr>
      <w:r>
        <w:br w:type="page"/>
      </w:r>
    </w:p>
    <w:p w14:paraId="14ED9D99" w14:textId="77777777" w:rsidR="00277EE6" w:rsidRDefault="00277EE6" w:rsidP="00277EE6">
      <w:pPr>
        <w:pStyle w:val="Heading4"/>
      </w:pPr>
      <w:bookmarkStart w:id="2384" w:name="_Toc410636383"/>
      <w:bookmarkStart w:id="2385" w:name="_Toc452646684"/>
      <w:r>
        <w:lastRenderedPageBreak/>
        <w:t>π-Periodic von Mises Distribution</w:t>
      </w:r>
      <w:bookmarkEnd w:id="2384"/>
      <w:bookmarkEnd w:id="2385"/>
    </w:p>
    <w:p w14:paraId="7AC3ADE0" w14:textId="77777777" w:rsidR="00277EE6" w:rsidRDefault="00277EE6" w:rsidP="00277EE6">
      <w:r>
        <w:t>The fiber density distribution type “</w:t>
      </w:r>
      <w:r>
        <w:rPr>
          <w:i/>
        </w:rPr>
        <w:t>von-Mises-3d</w:t>
      </w:r>
      <w:r>
        <w:t>” models a transversely isotropic 3D distribution.  It corresponds to</w:t>
      </w:r>
    </w:p>
    <w:p w14:paraId="3FF26C87" w14:textId="4197E45F" w:rsidR="00277EE6" w:rsidRDefault="00277EE6" w:rsidP="00277EE6">
      <w:pPr>
        <w:pStyle w:val="MTDisplayEquation"/>
      </w:pPr>
      <w:r>
        <w:tab/>
      </w:r>
      <w:r w:rsidR="005D1779" w:rsidRPr="002429B0">
        <w:rPr>
          <w:position w:val="-42"/>
        </w:rPr>
        <w:object w:dxaOrig="2620" w:dyaOrig="900" w14:anchorId="4AE0C9CB">
          <v:shape id="_x0000_i1632" type="#_x0000_t75" style="width:131.1pt;height:45.15pt" o:ole="">
            <v:imagedata r:id="rId1268" o:title=""/>
          </v:shape>
          <o:OLEObject Type="Embed" ProgID="Equation.DSMT4" ShapeID="_x0000_i1632" DrawAspect="Content" ObjectID="_1526412786" r:id="rId1269"/>
        </w:object>
      </w:r>
      <w:r>
        <w:t xml:space="preserve"> ,</w:t>
      </w:r>
    </w:p>
    <w:p w14:paraId="523A3E26" w14:textId="03ED7EF4" w:rsidR="00277EE6" w:rsidRDefault="00277EE6" w:rsidP="00277EE6">
      <w:r>
        <w:t xml:space="preserve">where </w:t>
      </w:r>
      <w:r w:rsidR="005D1779" w:rsidRPr="002429B0">
        <w:rPr>
          <w:position w:val="-14"/>
        </w:rPr>
        <w:object w:dxaOrig="1040" w:dyaOrig="400" w14:anchorId="2A382D0A">
          <v:shape id="_x0000_i1633" type="#_x0000_t75" style="width:52.1pt;height:19.9pt" o:ole="">
            <v:imagedata r:id="rId1270" o:title=""/>
          </v:shape>
          <o:OLEObject Type="Embed" ProgID="Equation.DSMT4" ShapeID="_x0000_i1633" DrawAspect="Content" ObjectID="_1526412787" r:id="rId1271"/>
        </w:object>
      </w:r>
      <w:r>
        <w:t xml:space="preserve"> are the components of </w:t>
      </w:r>
      <w:r w:rsidR="005D1779" w:rsidRPr="00025957">
        <w:rPr>
          <w:position w:val="-4"/>
        </w:rPr>
        <w:object w:dxaOrig="200" w:dyaOrig="200" w14:anchorId="46CED81E">
          <v:shape id="_x0000_i1634" type="#_x0000_t75" style="width:10.2pt;height:10.2pt" o:ole="">
            <v:imagedata r:id="rId1272" o:title=""/>
          </v:shape>
          <o:OLEObject Type="Embed" ProgID="Equation.DSMT4" ShapeID="_x0000_i1634" DrawAspect="Content" ObjectID="_1526412788" r:id="rId1273"/>
        </w:object>
      </w:r>
      <w:r>
        <w:t xml:space="preserve"> and </w:t>
      </w:r>
      <w:r w:rsidR="005D1779" w:rsidRPr="002429B0">
        <w:rPr>
          <w:position w:val="-6"/>
        </w:rPr>
        <w:object w:dxaOrig="200" w:dyaOrig="279" w14:anchorId="2F900671">
          <v:shape id="_x0000_i1635" type="#_x0000_t75" style="width:10.2pt;height:14.5pt" o:ole="">
            <v:imagedata r:id="rId1274" o:title=""/>
          </v:shape>
          <o:OLEObject Type="Embed" ProgID="Equation.DSMT4" ShapeID="_x0000_i1635" DrawAspect="Content" ObjectID="_1526412789" r:id="rId1275"/>
        </w:object>
      </w:r>
      <w:r>
        <w:t xml:space="preserve"> is the concentration parameter (</w:t>
      </w:r>
      <w:r w:rsidR="005D1779" w:rsidRPr="002429B0">
        <w:rPr>
          <w:position w:val="-6"/>
        </w:rPr>
        <w:object w:dxaOrig="540" w:dyaOrig="279" w14:anchorId="5997E255">
          <v:shape id="_x0000_i1636" type="#_x0000_t75" style="width:26.85pt;height:14.5pt" o:ole="">
            <v:imagedata r:id="rId1276" o:title=""/>
          </v:shape>
          <o:OLEObject Type="Embed" ProgID="Equation.DSMT4" ShapeID="_x0000_i1636" DrawAspect="Content" ObjectID="_1526412790" r:id="rId1277"/>
        </w:object>
      </w:r>
      <w:r>
        <w:t>).  The following material parameters need to be defined:</w:t>
      </w:r>
    </w:p>
    <w:p w14:paraId="1F6F201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239"/>
        <w:gridCol w:w="376"/>
      </w:tblGrid>
      <w:tr w:rsidR="00277EE6" w14:paraId="787D779E" w14:textId="77777777" w:rsidTr="00050662">
        <w:tc>
          <w:tcPr>
            <w:tcW w:w="0" w:type="auto"/>
            <w:shd w:val="clear" w:color="auto" w:fill="auto"/>
          </w:tcPr>
          <w:p w14:paraId="052F7FA8" w14:textId="77777777" w:rsidR="00277EE6" w:rsidRDefault="00277EE6" w:rsidP="00050662">
            <w:pPr>
              <w:pStyle w:val="code"/>
            </w:pPr>
            <w:r>
              <w:t>&lt;b&gt;</w:t>
            </w:r>
          </w:p>
        </w:tc>
        <w:tc>
          <w:tcPr>
            <w:tcW w:w="0" w:type="auto"/>
            <w:shd w:val="clear" w:color="auto" w:fill="auto"/>
          </w:tcPr>
          <w:p w14:paraId="0A410D54" w14:textId="060A5804" w:rsidR="00277EE6" w:rsidRDefault="00277EE6" w:rsidP="005D1779">
            <w:r>
              <w:t xml:space="preserve">The concentration parameter </w:t>
            </w:r>
            <w:r w:rsidR="005D1779" w:rsidRPr="002429B0">
              <w:rPr>
                <w:position w:val="-6"/>
              </w:rPr>
              <w:object w:dxaOrig="200" w:dyaOrig="279" w14:anchorId="2744709B">
                <v:shape id="_x0000_i1637" type="#_x0000_t75" style="width:10.2pt;height:14.5pt" o:ole="">
                  <v:imagedata r:id="rId1278" o:title=""/>
                </v:shape>
                <o:OLEObject Type="Embed" ProgID="Equation.DSMT4" ShapeID="_x0000_i1637" DrawAspect="Content" ObjectID="_1526412791" r:id="rId1279"/>
              </w:object>
            </w:r>
            <w:r>
              <w:t xml:space="preserve"> </w:t>
            </w:r>
          </w:p>
        </w:tc>
        <w:tc>
          <w:tcPr>
            <w:tcW w:w="0" w:type="auto"/>
          </w:tcPr>
          <w:p w14:paraId="7CA8F2F4" w14:textId="77777777" w:rsidR="00277EE6" w:rsidRPr="00AF2221" w:rsidRDefault="00277EE6" w:rsidP="00050662">
            <w:pPr>
              <w:rPr>
                <w:position w:val="-10"/>
              </w:rPr>
            </w:pPr>
            <w:r>
              <w:rPr>
                <w:position w:val="-10"/>
              </w:rPr>
              <w:t>[]</w:t>
            </w:r>
          </w:p>
        </w:tc>
      </w:tr>
    </w:tbl>
    <w:p w14:paraId="0062E7B5" w14:textId="77777777" w:rsidR="00277EE6" w:rsidRDefault="00277EE6" w:rsidP="00277EE6">
      <w:r>
        <w:rPr>
          <w:noProof/>
        </w:rPr>
        <mc:AlternateContent>
          <mc:Choice Requires="wpg">
            <w:drawing>
              <wp:inline distT="0" distB="0" distL="0" distR="0" wp14:anchorId="66187667" wp14:editId="53832CCD">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1242"/>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1280"/>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1281"/>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1282"/>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1283"/>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1284"/>
                          <a:stretch>
                            <a:fillRect/>
                          </a:stretch>
                        </pic:blipFill>
                        <pic:spPr>
                          <a:xfrm>
                            <a:off x="4737100" y="2966212"/>
                            <a:ext cx="317500" cy="165100"/>
                          </a:xfrm>
                          <a:prstGeom prst="rect">
                            <a:avLst/>
                          </a:prstGeom>
                        </pic:spPr>
                      </pic:pic>
                    </wpg:wgp>
                  </a:graphicData>
                </a:graphic>
              </wp:inline>
            </w:drawing>
          </mc:Choice>
          <mc:Fallback xmlns:mo="http://schemas.microsoft.com/office/mac/office/2008/main" xmlns:mv="urn:schemas-microsoft-com:mac:vml" xmlns:w15="http://schemas.microsoft.com/office/word/2012/wordml">
            <w:pict>
              <v:group w14:anchorId="087481E1" id="Group 3" o:spid="_x0000_s1026" style="width:468pt;height:234pt;mso-position-horizontal-relative:char;mso-position-vertical-relative:line" coordsize="64663,32329"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">
                <v:shape id="Picture 42" o:spid="_x0000_s1027" type="#_x0000_t75" style="position:absolute;left:422;top:4389;width:26335;height:27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QdzrFAAAA2wAAAA8AAABkcnMvZG93bnJldi54bWxEj0FLAzEUhO+C/yE8wZtNuhRp16alFhaK&#10;B8HdCj0+Ns/N4uZlSWK79dcbQfA4zMw3zHo7uUGcKcTes4b5TIEgbr3pudNwbKqHJYiYkA0OnknD&#10;lSJsN7c3ayyNv/AbnevUiQzhWKIGm9JYShlbSw7jzI/E2fvwwWHKMnTSBLxkuBtkodSjdNhzXrA4&#10;0t5S+1l/OQ3718Kelu8vtarUqVmF/lo9f9da399NuycQiab0H/5rH4yGRQG/X/IPkJ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EHc6xQAAANsAAAAPAAAAAAAAAAAAAAAA&#10;AJ8CAABkcnMvZG93bnJldi54bWxQSwUGAAAAAAQABAD3AAAAkQMAAAAA&#10;">
                  <v:imagedata r:id="rId1264" o:title=""/>
                  <v:path arrowok="t"/>
                </v:shape>
                <v:shape id="Picture 43" o:spid="_x0000_s1028" type="#_x0000_t75" style="position:absolute;left:28479;width:18415;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QP+XEAAAA2wAAAA8AAABkcnMvZG93bnJldi54bWxEj0Frg0AUhO+F/oflFXopdW0SohhXKUKh&#10;kFya5NLbw31RqftW3DUx/z4bCPQ4zHwzTF7OphdnGl1nWcFHFIMgrq3uuFFwPHy9pyCcR9bYWyYF&#10;V3JQFs9POWbaXviHznvfiFDCLkMFrfdDJqWrWzLoIjsQB+9kR4M+yLGResRLKDe9XMTxWhrsOCy0&#10;OFDVUv23n4yCVdJYHV8X2yp9m9xvksjdKpVKvb7MnxsQnmb/H37Q3zpwS7h/CT9AFj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hQP+XEAAAA2wAAAA8AAAAAAAAAAAAAAAAA&#10;nwIAAGRycy9kb3ducmV2LnhtbFBLBQYAAAAABAAEAPcAAACQAwAAAAA=&#10;">
                  <v:imagedata r:id="rId1285" o:title=""/>
                  <v:path arrowok="t"/>
                </v:shape>
                <v:shape id="Picture 44" o:spid="_x0000_s1029" type="#_x0000_t75" style="position:absolute;left:50152;width:14511;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DAkzBAAAA2wAAAA8AAABkcnMvZG93bnJldi54bWxEj0GLwjAUhO/C/ofwFvam6YqIVKMsW1b2&#10;WiuCt0fzbKvNS0lirf/eCILHYWa+YVabwbSiJ+cbywq+JwkI4tLqhisF++JvvADhA7LG1jIpuJOH&#10;zfpjtMJU2xvn1O9CJSKEfYoK6hC6VEpf1mTQT2xHHL2TdQZDlK6S2uEtwk0rp0kylwYbjgs1dvRb&#10;U3nZXY2CLCv643mbuyK/ohwyNPNif1Dq63P4WYIINIR3+NX+1wpmM3h+iT9Arh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WDAkzBAAAA2wAAAA8AAAAAAAAAAAAAAAAAnwIA&#10;AGRycy9kb3ducmV2LnhtbFBLBQYAAAAABAAEAPcAAACNAwAAAAA=&#10;">
                  <v:imagedata r:id="rId1286" o:title=""/>
                  <v:path arrowok="t"/>
                </v:shape>
                <v:shape id="Picture 45" o:spid="_x0000_s1030" type="#_x0000_t75" style="position:absolute;top:29662;width:3429;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k7ubEAAAA2wAAAA8AAABkcnMvZG93bnJldi54bWxEj0FrwkAUhO+C/2F5Qm+6UZpio5sggZRe&#10;KtRKz6/ZZ5I2+zZktyb5926h4HGYmW+YfTaaVlypd41lBetVBIK4tLrhSsH5o1huQTiPrLG1TAom&#10;cpCl89keE20HfqfryVciQNglqKD2vkukdGVNBt3KdsTBu9jeoA+yr6TucQhw08pNFD1Jgw2HhRo7&#10;ymsqf06/RsHnmMuOz/R8jL+/Xt7aIt9uqkmph8V42IHwNPp7+L/9qhU8xvD3JfwAmd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k7ubEAAAA2wAAAA8AAAAAAAAAAAAAAAAA&#10;nwIAAGRycy9kb3ducmV2LnhtbFBLBQYAAAAABAAEAPcAAACQAwAAAAA=&#10;">
                  <v:imagedata r:id="rId1287" o:title=""/>
                </v:shape>
                <v:shape id="Picture 46" o:spid="_x0000_s1031" type="#_x0000_t75" style="position:absolute;left:25527;top:28138;width:3683;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rKSbEAAAA2wAAAA8AAABkcnMvZG93bnJldi54bWxEj81qwzAQhO+FvoPYQm+1lFLS4EQJ+SEl&#10;kFOdXnpbrI2t1lq5luK4bx8FAjkOM/MNM1sMrhE9dcF61jDKFAji0hvLlYavw/ZlAiJEZIONZ9Lw&#10;TwEW88eHGebGn/mT+iJWIkE45KihjrHNpQxlTQ5D5lvi5B195zAm2VXSdHhOcNfIV6XG0qHltFBj&#10;S+uayt/i5DT0RbXan3izelc/aD++lS32f2utn5+G5RREpCHew7f2zmh4G8P1S/oBc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srKSbEAAAA2wAAAA8AAAAAAAAAAAAAAAAA&#10;nwIAAGRycy9kb3ducmV2LnhtbFBLBQYAAAAABAAEAPcAAACQAwAAAAA=&#10;">
                  <v:imagedata r:id="rId1288" o:title=""/>
                </v:shape>
                <v:shape id="Picture 47" o:spid="_x0000_s1032" type="#_x0000_t75" style="position:absolute;left:47371;top:29662;width:3175;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iPN7FAAAA2wAAAA8AAABkcnMvZG93bnJldi54bWxEj0FrwkAUhO8F/8PyBG91Yy0q0VWkUChV&#10;qlEPHh/ZZxLMvg3Zbdz667uFgsdhZr5hFqtgatFR6yrLCkbDBARxbnXFhYLT8f15BsJ5ZI21ZVLw&#10;Qw5Wy97TAlNtb5xRd/CFiBB2KSoovW9SKV1ekkE3tA1x9C62NeijbAupW7xFuKnlS5JMpMGK40KJ&#10;Db2VlF8P30bBeLP9ypLzaIr32SbbmUno9p9BqUE/rOcgPAX/CP+3P7SC1yn8fYk/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4jzexQAAANsAAAAPAAAAAAAAAAAAAAAA&#10;AJ8CAABkcnMvZG93bnJldi54bWxQSwUGAAAAAAQABAD3AAAAkQMAAAAA&#10;">
                  <v:imagedata r:id="rId1289" o:title=""/>
                </v:shape>
                <w10:anchorlock/>
              </v:group>
            </w:pict>
          </mc:Fallback>
        </mc:AlternateContent>
      </w:r>
    </w:p>
    <w:p w14:paraId="6D5FAF3E" w14:textId="77777777" w:rsidR="00277EE6" w:rsidRDefault="00277EE6" w:rsidP="00277EE6"/>
    <w:p w14:paraId="0AD2C8FA" w14:textId="77777777" w:rsidR="00277EE6" w:rsidRDefault="00277EE6" w:rsidP="00277EE6">
      <w:r>
        <w:rPr>
          <w:i/>
        </w:rPr>
        <w:t>Example</w:t>
      </w:r>
      <w:r>
        <w:t>:</w:t>
      </w:r>
    </w:p>
    <w:p w14:paraId="5374CC73"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p>
    <w:p w14:paraId="42D4495E" w14:textId="77777777" w:rsidR="00277EE6" w:rsidRPr="008A39E7" w:rsidRDefault="00277EE6" w:rsidP="00277EE6">
      <w:pPr>
        <w:rPr>
          <w:rFonts w:ascii="Courier New" w:hAnsi="Courier New"/>
          <w:sz w:val="22"/>
        </w:rPr>
      </w:pPr>
      <w:r>
        <w:rPr>
          <w:rFonts w:ascii="Courier New" w:hAnsi="Courier New"/>
          <w:sz w:val="22"/>
        </w:rPr>
        <w:tab/>
        <w:t>&lt;b&gt;0.5&lt;/b&gt;</w:t>
      </w:r>
    </w:p>
    <w:p w14:paraId="650F831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F244745" w14:textId="77777777" w:rsidR="00277EE6" w:rsidRDefault="00277EE6" w:rsidP="00277EE6"/>
    <w:p w14:paraId="4DCEF3F6" w14:textId="77777777" w:rsidR="00277EE6" w:rsidRDefault="00277EE6" w:rsidP="00277EE6">
      <w:pPr>
        <w:jc w:val="left"/>
      </w:pPr>
      <w:r>
        <w:br w:type="page"/>
      </w:r>
    </w:p>
    <w:p w14:paraId="177212AA" w14:textId="77777777" w:rsidR="00277EE6" w:rsidRDefault="00277EE6" w:rsidP="00277EE6">
      <w:pPr>
        <w:pStyle w:val="Heading4"/>
      </w:pPr>
      <w:bookmarkStart w:id="2386" w:name="_Toc410636384"/>
      <w:bookmarkStart w:id="2387" w:name="_Toc452646685"/>
      <w:r>
        <w:lastRenderedPageBreak/>
        <w:t>Circular</w:t>
      </w:r>
      <w:bookmarkEnd w:id="2386"/>
      <w:bookmarkEnd w:id="2387"/>
    </w:p>
    <w:p w14:paraId="0E42C5A0" w14:textId="77777777" w:rsidR="00277EE6" w:rsidRDefault="00277EE6" w:rsidP="00277EE6">
      <w:r>
        <w:t>The fiber density distribution type “</w:t>
      </w:r>
      <w:r>
        <w:rPr>
          <w:i/>
        </w:rPr>
        <w:t>circular</w:t>
      </w:r>
      <w:r>
        <w:t>” models a transversely isotropic 2D distribution.  This distribution corresponds to</w:t>
      </w:r>
    </w:p>
    <w:p w14:paraId="32A431A4" w14:textId="637F647F" w:rsidR="00277EE6" w:rsidRDefault="00277EE6" w:rsidP="00277EE6">
      <w:pPr>
        <w:pStyle w:val="MTDisplayEquation"/>
      </w:pPr>
      <w:r>
        <w:tab/>
      </w:r>
      <w:r w:rsidR="005D1779" w:rsidRPr="005D1779">
        <w:rPr>
          <w:position w:val="-14"/>
        </w:rPr>
        <w:object w:dxaOrig="1260" w:dyaOrig="400" w14:anchorId="79D61A55">
          <v:shape id="_x0000_i1638" type="#_x0000_t75" style="width:62.85pt;height:19.9pt" o:ole="">
            <v:imagedata r:id="rId1290" o:title=""/>
          </v:shape>
          <o:OLEObject Type="Embed" ProgID="Equation.DSMT4" ShapeID="_x0000_i1638" DrawAspect="Content" ObjectID="_1526412792" r:id="rId1291"/>
        </w:object>
      </w:r>
      <w:r>
        <w:t xml:space="preserve"> </w:t>
      </w:r>
    </w:p>
    <w:p w14:paraId="601121FD" w14:textId="77777777" w:rsidR="00277EE6" w:rsidRDefault="00277EE6" w:rsidP="00277EE6">
      <w:r>
        <w:t>It requires no additional parameters.</w:t>
      </w:r>
    </w:p>
    <w:p w14:paraId="0C51D6B5" w14:textId="77777777" w:rsidR="00277EE6" w:rsidRDefault="00277EE6" w:rsidP="00277EE6"/>
    <w:p w14:paraId="3AA69188" w14:textId="77777777" w:rsidR="00277EE6" w:rsidRDefault="00277EE6" w:rsidP="00277EE6">
      <w:r>
        <w:rPr>
          <w:i/>
        </w:rPr>
        <w:t>Example</w:t>
      </w:r>
      <w:r>
        <w:t>:</w:t>
      </w:r>
    </w:p>
    <w:p w14:paraId="2329D597"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p>
    <w:p w14:paraId="16F3CA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21B66A91" w14:textId="77777777" w:rsidR="00277EE6" w:rsidRDefault="00277EE6" w:rsidP="00277EE6"/>
    <w:p w14:paraId="6E22FA57" w14:textId="77777777" w:rsidR="00277EE6" w:rsidRDefault="00277EE6" w:rsidP="00277EE6">
      <w:pPr>
        <w:jc w:val="left"/>
      </w:pPr>
      <w:r>
        <w:br w:type="page"/>
      </w:r>
    </w:p>
    <w:p w14:paraId="4EEAC840" w14:textId="77777777" w:rsidR="00277EE6" w:rsidRDefault="00277EE6" w:rsidP="00277EE6">
      <w:pPr>
        <w:pStyle w:val="Heading4"/>
      </w:pPr>
      <w:bookmarkStart w:id="2388" w:name="_Toc410636385"/>
      <w:bookmarkStart w:id="2389" w:name="_Toc452646686"/>
      <w:r>
        <w:lastRenderedPageBreak/>
        <w:t>Elliptical</w:t>
      </w:r>
      <w:bookmarkEnd w:id="2388"/>
      <w:bookmarkEnd w:id="2389"/>
    </w:p>
    <w:p w14:paraId="201127C7" w14:textId="77777777" w:rsidR="00277EE6" w:rsidRDefault="00277EE6" w:rsidP="00277EE6">
      <w:r>
        <w:t>The fiber density distribution type “</w:t>
      </w:r>
      <w:r>
        <w:rPr>
          <w:i/>
        </w:rPr>
        <w:t>elliptical</w:t>
      </w:r>
      <w:r>
        <w:t>” models an orthotropic 2D distribution.  This distribution corresponds to</w:t>
      </w:r>
    </w:p>
    <w:p w14:paraId="4D2FBFAE" w14:textId="386B9BAE" w:rsidR="00277EE6" w:rsidRDefault="00277EE6" w:rsidP="00277EE6">
      <w:pPr>
        <w:pStyle w:val="MTDisplayEquation"/>
      </w:pPr>
      <w:r>
        <w:tab/>
      </w:r>
      <w:r w:rsidR="005D1779" w:rsidRPr="002429B0">
        <w:rPr>
          <w:position w:val="-36"/>
        </w:rPr>
        <w:object w:dxaOrig="3040" w:dyaOrig="880" w14:anchorId="3F0A37A4">
          <v:shape id="_x0000_i1639" type="#_x0000_t75" style="width:152.05pt;height:44.05pt" o:ole="">
            <v:imagedata r:id="rId1292" o:title=""/>
          </v:shape>
          <o:OLEObject Type="Embed" ProgID="Equation.DSMT4" ShapeID="_x0000_i1639" DrawAspect="Content" ObjectID="_1526412793" r:id="rId1293"/>
        </w:object>
      </w:r>
      <w:r>
        <w:t xml:space="preserve"> </w:t>
      </w:r>
    </w:p>
    <w:p w14:paraId="3BD94D81" w14:textId="2F79333B" w:rsidR="00277EE6" w:rsidRDefault="00277EE6" w:rsidP="00277EE6">
      <w:r>
        <w:t xml:space="preserve">where </w:t>
      </w:r>
      <w:r w:rsidR="005D1779" w:rsidRPr="002429B0">
        <w:rPr>
          <w:position w:val="-14"/>
        </w:rPr>
        <w:object w:dxaOrig="1040" w:dyaOrig="400" w14:anchorId="0CB644A8">
          <v:shape id="_x0000_i1640" type="#_x0000_t75" style="width:52.1pt;height:19.9pt" o:ole="">
            <v:imagedata r:id="rId1294" o:title=""/>
          </v:shape>
          <o:OLEObject Type="Embed" ProgID="Equation.DSMT4" ShapeID="_x0000_i1640" DrawAspect="Content" ObjectID="_1526412794" r:id="rId1295"/>
        </w:object>
      </w:r>
      <w:r>
        <w:t xml:space="preserve">  are the components of </w:t>
      </w:r>
      <w:r w:rsidR="005D1779" w:rsidRPr="00025957">
        <w:rPr>
          <w:position w:val="-4"/>
        </w:rPr>
        <w:object w:dxaOrig="200" w:dyaOrig="200" w14:anchorId="21788071">
          <v:shape id="_x0000_i1641" type="#_x0000_t75" style="width:10.2pt;height:10.2pt" o:ole="">
            <v:imagedata r:id="rId1296" o:title=""/>
          </v:shape>
          <o:OLEObject Type="Embed" ProgID="Equation.DSMT4" ShapeID="_x0000_i1641" DrawAspect="Content" ObjectID="_1526412795" r:id="rId1297"/>
        </w:object>
      </w:r>
      <w:r>
        <w:t xml:space="preserve"> and </w:t>
      </w:r>
      <w:r w:rsidR="005D1779" w:rsidRPr="002429B0">
        <w:rPr>
          <w:position w:val="-14"/>
        </w:rPr>
        <w:object w:dxaOrig="580" w:dyaOrig="400" w14:anchorId="7A068443">
          <v:shape id="_x0000_i1642" type="#_x0000_t75" style="width:29pt;height:19.9pt" o:ole="">
            <v:imagedata r:id="rId1298" o:title=""/>
          </v:shape>
          <o:OLEObject Type="Embed" ProgID="Equation.DSMT4" ShapeID="_x0000_i1642" DrawAspect="Content" ObjectID="_1526412796" r:id="rId1299"/>
        </w:object>
      </w:r>
      <w:r>
        <w:t xml:space="preserve"> are the semi-principal axes of the ellipse.  Here, </w:t>
      </w:r>
      <w:r w:rsidR="005D1779" w:rsidRPr="002429B0">
        <w:rPr>
          <w:position w:val="-14"/>
        </w:rPr>
        <w:object w:dxaOrig="1219" w:dyaOrig="400" w14:anchorId="39BB16B8">
          <v:shape id="_x0000_i1643" type="#_x0000_t75" style="width:60.7pt;height:19.9pt" o:ole="">
            <v:imagedata r:id="rId1300" o:title=""/>
          </v:shape>
          <o:OLEObject Type="Embed" ProgID="Equation.DSMT4" ShapeID="_x0000_i1643" DrawAspect="Content" ObjectID="_1526412797" r:id="rId1301"/>
        </w:object>
      </w:r>
      <w:r>
        <w:t xml:space="preserve"> where </w:t>
      </w:r>
      <w:r w:rsidR="005D1779" w:rsidRPr="00025957">
        <w:rPr>
          <w:position w:val="-4"/>
        </w:rPr>
        <w:object w:dxaOrig="260" w:dyaOrig="260" w14:anchorId="24BDA30F">
          <v:shape id="_x0000_i1644" type="#_x0000_t75" style="width:12.9pt;height:12.9pt" o:ole="">
            <v:imagedata r:id="rId1302" o:title=""/>
          </v:shape>
          <o:OLEObject Type="Embed" ProgID="Equation.DSMT4" ShapeID="_x0000_i1644" DrawAspect="Content" ObjectID="_1526412798" r:id="rId1303"/>
        </w:object>
      </w:r>
      <w:r>
        <w:t xml:space="preserve"> </w:t>
      </w:r>
      <w:r w:rsidRPr="0048651F">
        <w:t>is the complete elliptic integral of the first kind</w:t>
      </w:r>
      <w:r>
        <w:t xml:space="preserve"> and </w:t>
      </w:r>
    </w:p>
    <w:p w14:paraId="1A7F18CB" w14:textId="0B43CCDD" w:rsidR="00277EE6" w:rsidRDefault="00277EE6" w:rsidP="00277EE6">
      <w:pPr>
        <w:pStyle w:val="MTDisplayEquation"/>
      </w:pPr>
      <w:r>
        <w:tab/>
      </w:r>
      <w:r w:rsidR="005D1779" w:rsidRPr="002429B0">
        <w:rPr>
          <w:position w:val="-26"/>
        </w:rPr>
        <w:object w:dxaOrig="1160" w:dyaOrig="720" w14:anchorId="4C6906D4">
          <v:shape id="_x0000_i1645" type="#_x0000_t75" style="width:58.05pt;height:36.55pt" o:ole="">
            <v:imagedata r:id="rId1304" o:title=""/>
          </v:shape>
          <o:OLEObject Type="Embed" ProgID="Equation.DSMT4" ShapeID="_x0000_i1645" DrawAspect="Content" ObjectID="_1526412799" r:id="rId1305"/>
        </w:object>
      </w:r>
      <w:r>
        <w:t xml:space="preserve"> </w:t>
      </w:r>
    </w:p>
    <w:p w14:paraId="18E6EFCD" w14:textId="77777777" w:rsidR="00277EE6" w:rsidRDefault="00277EE6" w:rsidP="00277EE6">
      <w:r>
        <w:t>is the ellipse eccentricity.  The following material parameters need to be defined:</w:t>
      </w:r>
    </w:p>
    <w:p w14:paraId="6E8A4CF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4046"/>
        <w:gridCol w:w="376"/>
      </w:tblGrid>
      <w:tr w:rsidR="00277EE6" w14:paraId="642933FA" w14:textId="77777777" w:rsidTr="00050662">
        <w:tc>
          <w:tcPr>
            <w:tcW w:w="0" w:type="auto"/>
            <w:shd w:val="clear" w:color="auto" w:fill="auto"/>
          </w:tcPr>
          <w:p w14:paraId="4AB749C4" w14:textId="77777777" w:rsidR="00277EE6" w:rsidRDefault="00277EE6" w:rsidP="00050662">
            <w:pPr>
              <w:pStyle w:val="code"/>
            </w:pPr>
            <w:r>
              <w:t>&lt;spa1&gt;</w:t>
            </w:r>
          </w:p>
        </w:tc>
        <w:tc>
          <w:tcPr>
            <w:tcW w:w="0" w:type="auto"/>
            <w:shd w:val="clear" w:color="auto" w:fill="auto"/>
          </w:tcPr>
          <w:p w14:paraId="7495BA4B" w14:textId="68C49293" w:rsidR="00277EE6" w:rsidRDefault="00277EE6" w:rsidP="005D1779">
            <w:r>
              <w:t xml:space="preserve">The semi-principal axis </w:t>
            </w:r>
            <w:r w:rsidR="005D1779" w:rsidRPr="002429B0">
              <w:rPr>
                <w:position w:val="-6"/>
              </w:rPr>
              <w:object w:dxaOrig="200" w:dyaOrig="220" w14:anchorId="45C554F1">
                <v:shape id="_x0000_i1646" type="#_x0000_t75" style="width:10.2pt;height:11.3pt" o:ole="">
                  <v:imagedata r:id="rId1306" o:title=""/>
                </v:shape>
                <o:OLEObject Type="Embed" ProgID="Equation.DSMT4" ShapeID="_x0000_i1646" DrawAspect="Content" ObjectID="_1526412800" r:id="rId1307"/>
              </w:object>
            </w:r>
            <w:r>
              <w:t xml:space="preserve"> of the ellipse</w:t>
            </w:r>
          </w:p>
        </w:tc>
        <w:tc>
          <w:tcPr>
            <w:tcW w:w="0" w:type="auto"/>
          </w:tcPr>
          <w:p w14:paraId="2F18C423" w14:textId="77777777" w:rsidR="00277EE6" w:rsidRPr="00AF2221" w:rsidRDefault="00277EE6" w:rsidP="00050662">
            <w:pPr>
              <w:rPr>
                <w:position w:val="-10"/>
              </w:rPr>
            </w:pPr>
            <w:r>
              <w:rPr>
                <w:position w:val="-10"/>
              </w:rPr>
              <w:t>[]</w:t>
            </w:r>
          </w:p>
        </w:tc>
      </w:tr>
      <w:tr w:rsidR="00277EE6" w14:paraId="2E84FF99" w14:textId="77777777" w:rsidTr="00050662">
        <w:tc>
          <w:tcPr>
            <w:tcW w:w="0" w:type="auto"/>
            <w:shd w:val="clear" w:color="auto" w:fill="auto"/>
          </w:tcPr>
          <w:p w14:paraId="1BBBDFAE" w14:textId="77777777" w:rsidR="00277EE6" w:rsidRDefault="00277EE6" w:rsidP="00050662">
            <w:pPr>
              <w:pStyle w:val="code"/>
            </w:pPr>
            <w:r>
              <w:t>&lt;spa2&gt;</w:t>
            </w:r>
          </w:p>
        </w:tc>
        <w:tc>
          <w:tcPr>
            <w:tcW w:w="0" w:type="auto"/>
            <w:shd w:val="clear" w:color="auto" w:fill="auto"/>
          </w:tcPr>
          <w:p w14:paraId="1180D23B" w14:textId="4F0723A3" w:rsidR="00277EE6" w:rsidRDefault="00277EE6" w:rsidP="005D1779">
            <w:r>
              <w:t xml:space="preserve">The semi-principal axis </w:t>
            </w:r>
            <w:r w:rsidR="005D1779" w:rsidRPr="002429B0">
              <w:rPr>
                <w:position w:val="-6"/>
              </w:rPr>
              <w:object w:dxaOrig="200" w:dyaOrig="279" w14:anchorId="34F898D2">
                <v:shape id="_x0000_i1647" type="#_x0000_t75" style="width:10.2pt;height:14.5pt" o:ole="">
                  <v:imagedata r:id="rId1308" o:title=""/>
                </v:shape>
                <o:OLEObject Type="Embed" ProgID="Equation.DSMT4" ShapeID="_x0000_i1647" DrawAspect="Content" ObjectID="_1526412801" r:id="rId1309"/>
              </w:object>
            </w:r>
            <w:r>
              <w:t xml:space="preserve"> of the ellipse</w:t>
            </w:r>
          </w:p>
        </w:tc>
        <w:tc>
          <w:tcPr>
            <w:tcW w:w="0" w:type="auto"/>
          </w:tcPr>
          <w:p w14:paraId="160DE7DE" w14:textId="77777777" w:rsidR="00277EE6" w:rsidRDefault="00277EE6" w:rsidP="00050662">
            <w:pPr>
              <w:rPr>
                <w:position w:val="-10"/>
              </w:rPr>
            </w:pPr>
            <w:r>
              <w:rPr>
                <w:position w:val="-10"/>
              </w:rPr>
              <w:t>[]</w:t>
            </w:r>
          </w:p>
        </w:tc>
      </w:tr>
    </w:tbl>
    <w:p w14:paraId="3F4E6327" w14:textId="77777777" w:rsidR="00277EE6" w:rsidRDefault="00277EE6" w:rsidP="00277EE6">
      <w:r>
        <w:rPr>
          <w:noProof/>
        </w:rPr>
        <mc:AlternateContent>
          <mc:Choice Requires="wpg">
            <w:drawing>
              <wp:inline distT="0" distB="0" distL="0" distR="0" wp14:anchorId="6A5A9713" wp14:editId="3062B59B">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1310"/>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1311"/>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04CC55D7" w14:textId="77777777" w:rsidR="00BA1628" w:rsidRDefault="00BA1628"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0F35161" w14:textId="77777777" w:rsidR="00BA1628" w:rsidRDefault="00BA1628"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id="Group 4" o:spid="_x0000_s1169" style="width:432.5pt;height:368pt;mso-position-horizontal-relative:char;mso-position-vertical-relative:line" coordsize="54925,467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">
                <v:shape id="Picture 59" o:spid="_x0000_s1170" type="#_x0000_t75" style="position:absolute;width:54925;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YtJTEAAAA2wAAAA8AAABkcnMvZG93bnJldi54bWxEj0FrwkAUhO8F/8PyBG91Y6DFRNcgitQe&#10;SlsVz4/s6yY0+zZmNxr/fbdQ6HGYmW+YZTHYRlyp87VjBbNpAoK4dLpmo+B03D3OQfiArLFxTAru&#10;5KFYjR6WmGt340+6HoIREcI+RwVVCG0upS8rsuinriWO3pfrLIYoOyN1h7cIt41Mk+RZWqw5LlTY&#10;0qai8vvQWwX8cmH7us1a02f92/09/ZifpVFqMh7WCxCBhvAf/mvvtYKnDH6/xB8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pYtJTEAAAA2wAAAA8AAAAAAAAAAAAAAAAA&#10;nwIAAGRycy9kb3ducmV2LnhtbFBLBQYAAAAABAAEAPcAAACQAwAAAAA=&#10;">
                  <v:imagedata r:id="rId1312" o:title="" cropleft="6116f"/>
                  <v:path arrowok="t"/>
                </v:shape>
                <v:shape id="Picture 60" o:spid="_x0000_s1171" type="#_x0000_t75" style="position:absolute;top:30480;width:54574;height:16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MNkjCAAAA2wAAAA8AAABkcnMvZG93bnJldi54bWxET02LwjAQvQv+hzCCl0VTBUW6RhFBVtTD&#10;WmXpcWhm27LNpDTZWv315iB4fLzv5bozlWipcaVlBZNxBII4s7rkXMH1shstQDiPrLGyTAru5GC9&#10;6veWGGt74zO1ic9FCGEXo4LC+zqW0mUFGXRjWxMH7tc2Bn2ATS51g7cQbio5jaK5NFhyaCiwpm1B&#10;2V/ybxScDtV30qb11+z4cyrT7cNNPlKn1HDQbT5BeOr8W/xy77WCeVgfvoQfIF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DDZIwgAAANsAAAAPAAAAAAAAAAAAAAAAAJ8C&#10;AABkcnMvZG93bnJldi54bWxQSwUGAAAAAAQABAD3AAAAjgMAAAAA&#10;">
                  <v:imagedata r:id="rId1313" o:title="" cropleft="6495f"/>
                  <v:path arrowok="t"/>
                </v:shape>
                <v:shape id="Text Box 61" o:spid="_x0000_s1172" type="#_x0000_t202" style="position:absolute;left:2567;top:9592;width:7455;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sPcMA&#10;AADbAAAADwAAAGRycy9kb3ducmV2LnhtbESP0WrCQBRE3wv9h+UW+lY3kSoaXaXYFnxTox9wyV6z&#10;Mdm7IbvV1K93BcHHYWbOMPNlbxtxps5XjhWkgwQEceF0xaWCw/73YwLCB2SNjWNS8E8elovXlzlm&#10;2l14R+c8lCJC2GeowITQZlL6wpBFP3AtcfSOrrMYouxKqTu8RLht5DBJxtJixXHBYEsrQ0Wd/1kF&#10;k8Ru6no63Hr7eU1HZvXtftqTUu9v/dcMRKA+PMOP9lorGKdw/xJ/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osPcMAAADbAAAADwAAAAAAAAAAAAAAAACYAgAAZHJzL2Rv&#10;d25yZXYueG1sUEsFBgAAAAAEAAQA9QAAAIgDAAAAAA==&#10;" filled="f" stroked="f">
                  <v:textbox style="mso-fit-shape-to-text:t">
                    <w:txbxContent>
                      <w:p w14:paraId="04CC55D7" w14:textId="77777777" w:rsidR="00BA1628" w:rsidRDefault="00BA1628" w:rsidP="00277EE6">
                        <w:pPr>
                          <w:pStyle w:val="NormalWeb"/>
                        </w:pPr>
                        <w:r>
                          <w:rPr>
                            <w:rFonts w:asciiTheme="minorHAnsi" w:hAnsi="Calibri" w:cstheme="minorBidi"/>
                            <w:color w:val="000000" w:themeColor="text1"/>
                            <w:kern w:val="24"/>
                          </w:rPr>
                          <w:t>cartesian</w:t>
                        </w:r>
                      </w:p>
                    </w:txbxContent>
                  </v:textbox>
                </v:shape>
                <v:shape id="Text Box 62" o:spid="_x0000_s1173" type="#_x0000_t202" style="position:absolute;left:2567;top:33520;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ySsIA&#10;AADbAAAADwAAAGRycy9kb3ducmV2LnhtbESP3WrCQBSE74W+w3IKvdONoRWNrlKsBe/8fYBD9piN&#10;yZ4N2VVTn74rCF4OM/MNM1t0thZXan3pWMFwkIAgzp0uuVBwPPz2xyB8QNZYOyYFf+RhMX/rzTDT&#10;7sY7uu5DISKEfYYKTAhNJqXPDVn0A9cQR+/kWoshyraQusVbhNtapkkykhZLjgsGG1oayqv9xSoY&#10;J3ZTVZN06+3nffhllj9u1ZyV+njvvqcgAnXhFX6211rBKIX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2LJKwgAAANsAAAAPAAAAAAAAAAAAAAAAAJgCAABkcnMvZG93&#10;bnJldi54bWxQSwUGAAAAAAQABAD1AAAAhwMAAAAA&#10;" filled="f" stroked="f">
                  <v:textbox style="mso-fit-shape-to-text:t">
                    <w:txbxContent>
                      <w:p w14:paraId="30F35161" w14:textId="77777777" w:rsidR="00BA1628" w:rsidRDefault="00BA1628"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3D3EAF74" w14:textId="77777777" w:rsidR="00277EE6" w:rsidRDefault="00277EE6" w:rsidP="00277EE6"/>
    <w:p w14:paraId="28DDB847" w14:textId="77777777" w:rsidR="00277EE6" w:rsidRDefault="00277EE6" w:rsidP="00277EE6">
      <w:r>
        <w:rPr>
          <w:i/>
        </w:rPr>
        <w:t>Example</w:t>
      </w:r>
      <w:r>
        <w:t>:</w:t>
      </w:r>
    </w:p>
    <w:p w14:paraId="5CF34C0A"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tical</w:t>
      </w:r>
      <w:r w:rsidRPr="008A39E7">
        <w:rPr>
          <w:rFonts w:ascii="Courier New" w:hAnsi="Courier New"/>
          <w:sz w:val="22"/>
        </w:rPr>
        <w:t>"&gt;</w:t>
      </w:r>
    </w:p>
    <w:p w14:paraId="7CB90A13" w14:textId="77777777" w:rsidR="00277EE6" w:rsidRPr="008A39E7" w:rsidRDefault="00277EE6" w:rsidP="00277EE6">
      <w:pPr>
        <w:rPr>
          <w:rFonts w:ascii="Courier New" w:hAnsi="Courier New"/>
          <w:sz w:val="22"/>
        </w:rPr>
      </w:pPr>
      <w:r>
        <w:rPr>
          <w:rFonts w:ascii="Courier New" w:hAnsi="Courier New"/>
          <w:sz w:val="22"/>
        </w:rPr>
        <w:tab/>
        <w:t>&lt;spa1&gt;8&lt;/spa1&gt;</w:t>
      </w:r>
    </w:p>
    <w:p w14:paraId="61C47110" w14:textId="77777777" w:rsidR="00277EE6" w:rsidRPr="008A39E7" w:rsidRDefault="00277EE6" w:rsidP="00277EE6">
      <w:pPr>
        <w:rPr>
          <w:rFonts w:ascii="Courier New" w:hAnsi="Courier New"/>
          <w:sz w:val="22"/>
        </w:rPr>
      </w:pPr>
      <w:r>
        <w:rPr>
          <w:rFonts w:ascii="Courier New" w:hAnsi="Courier New"/>
          <w:sz w:val="22"/>
        </w:rPr>
        <w:lastRenderedPageBreak/>
        <w:tab/>
        <w:t>&lt;spa2&gt;1&lt;/spa2&gt;</w:t>
      </w:r>
    </w:p>
    <w:p w14:paraId="48325DE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F489698" w14:textId="77777777" w:rsidR="00277EE6" w:rsidRDefault="00277EE6" w:rsidP="00277EE6"/>
    <w:p w14:paraId="2EC629D9" w14:textId="77777777" w:rsidR="00277EE6" w:rsidRDefault="00277EE6" w:rsidP="00277EE6">
      <w:pPr>
        <w:jc w:val="left"/>
      </w:pPr>
      <w:r>
        <w:br w:type="page"/>
      </w:r>
    </w:p>
    <w:p w14:paraId="03404181" w14:textId="77777777" w:rsidR="00277EE6" w:rsidRDefault="00277EE6" w:rsidP="00277EE6">
      <w:pPr>
        <w:pStyle w:val="Heading4"/>
      </w:pPr>
      <w:bookmarkStart w:id="2390" w:name="_Toc410636386"/>
      <w:bookmarkStart w:id="2391" w:name="_Toc452646687"/>
      <w:r>
        <w:lastRenderedPageBreak/>
        <w:t>von Mises Distribution</w:t>
      </w:r>
      <w:bookmarkEnd w:id="2390"/>
      <w:bookmarkEnd w:id="2391"/>
    </w:p>
    <w:p w14:paraId="531D92E8" w14:textId="77777777" w:rsidR="00277EE6" w:rsidRDefault="00277EE6" w:rsidP="00277EE6">
      <w:r>
        <w:t>The fiber density distribution type “</w:t>
      </w:r>
      <w:r>
        <w:rPr>
          <w:i/>
        </w:rPr>
        <w:t>von-Mises-2d</w:t>
      </w:r>
      <w:r>
        <w:t>” models an orthotropic 2D distribution.  This distribution corresponds to</w:t>
      </w:r>
    </w:p>
    <w:p w14:paraId="3099AC18" w14:textId="1A7663BF" w:rsidR="00277EE6" w:rsidRDefault="00277EE6" w:rsidP="00277EE6">
      <w:pPr>
        <w:pStyle w:val="MTDisplayEquation"/>
      </w:pPr>
      <w:r>
        <w:tab/>
      </w:r>
      <w:r w:rsidR="005D1779" w:rsidRPr="002429B0">
        <w:rPr>
          <w:position w:val="-32"/>
        </w:rPr>
        <w:object w:dxaOrig="2420" w:dyaOrig="840" w14:anchorId="652F34F8">
          <v:shape id="_x0000_i1648" type="#_x0000_t75" style="width:121.45pt;height:41.9pt" o:ole="">
            <v:imagedata r:id="rId1314" o:title=""/>
          </v:shape>
          <o:OLEObject Type="Embed" ProgID="Equation.DSMT4" ShapeID="_x0000_i1648" DrawAspect="Content" ObjectID="_1526412802" r:id="rId1315"/>
        </w:object>
      </w:r>
      <w:r>
        <w:t xml:space="preserve"> </w:t>
      </w:r>
    </w:p>
    <w:p w14:paraId="126BEF16" w14:textId="63CE4300" w:rsidR="00277EE6" w:rsidRDefault="00277EE6" w:rsidP="00277EE6">
      <w:r>
        <w:t xml:space="preserve">where </w:t>
      </w:r>
      <w:r w:rsidR="005D1779" w:rsidRPr="002429B0">
        <w:rPr>
          <w:position w:val="-14"/>
        </w:rPr>
        <w:object w:dxaOrig="1040" w:dyaOrig="400" w14:anchorId="46AA984F">
          <v:shape id="_x0000_i1649" type="#_x0000_t75" style="width:52.1pt;height:19.9pt" o:ole="">
            <v:imagedata r:id="rId1316" o:title=""/>
          </v:shape>
          <o:OLEObject Type="Embed" ProgID="Equation.DSMT4" ShapeID="_x0000_i1649" DrawAspect="Content" ObjectID="_1526412803" r:id="rId1317"/>
        </w:object>
      </w:r>
      <w:r>
        <w:t xml:space="preserve"> are the components of </w:t>
      </w:r>
      <w:r w:rsidR="005D1779" w:rsidRPr="00025957">
        <w:rPr>
          <w:position w:val="-4"/>
        </w:rPr>
        <w:object w:dxaOrig="200" w:dyaOrig="200" w14:anchorId="35F22B68">
          <v:shape id="_x0000_i1650" type="#_x0000_t75" style="width:10.2pt;height:10.2pt" o:ole="">
            <v:imagedata r:id="rId1318" o:title=""/>
          </v:shape>
          <o:OLEObject Type="Embed" ProgID="Equation.DSMT4" ShapeID="_x0000_i1650" DrawAspect="Content" ObjectID="_1526412804" r:id="rId1319"/>
        </w:object>
      </w:r>
      <w:r>
        <w:t xml:space="preserve"> and </w:t>
      </w:r>
      <w:r w:rsidR="005D1779" w:rsidRPr="002429B0">
        <w:rPr>
          <w:position w:val="-6"/>
        </w:rPr>
        <w:object w:dxaOrig="200" w:dyaOrig="279" w14:anchorId="1C1A223B">
          <v:shape id="_x0000_i1651" type="#_x0000_t75" style="width:10.2pt;height:14.5pt" o:ole="">
            <v:imagedata r:id="rId1320" o:title=""/>
          </v:shape>
          <o:OLEObject Type="Embed" ProgID="Equation.DSMT4" ShapeID="_x0000_i1651" DrawAspect="Content" ObjectID="_1526412805" r:id="rId1321"/>
        </w:object>
      </w:r>
      <w:r>
        <w:t xml:space="preserve"> is the concentration parameter (</w:t>
      </w:r>
      <w:r w:rsidR="005D1779" w:rsidRPr="002429B0">
        <w:rPr>
          <w:position w:val="-6"/>
        </w:rPr>
        <w:object w:dxaOrig="540" w:dyaOrig="279" w14:anchorId="62CDE439">
          <v:shape id="_x0000_i1652" type="#_x0000_t75" style="width:26.85pt;height:14.5pt" o:ole="">
            <v:imagedata r:id="rId1322" o:title=""/>
          </v:shape>
          <o:OLEObject Type="Embed" ProgID="Equation.DSMT4" ShapeID="_x0000_i1652" DrawAspect="Content" ObjectID="_1526412806" r:id="rId1323"/>
        </w:object>
      </w:r>
      <w:r>
        <w:t xml:space="preserve">).  </w:t>
      </w:r>
      <w:r w:rsidR="005D1779" w:rsidRPr="002429B0">
        <w:rPr>
          <w:position w:val="-12"/>
        </w:rPr>
        <w:object w:dxaOrig="240" w:dyaOrig="360" w14:anchorId="0774161E">
          <v:shape id="_x0000_i1653" type="#_x0000_t75" style="width:12.35pt;height:18.8pt" o:ole="">
            <v:imagedata r:id="rId1324" o:title=""/>
          </v:shape>
          <o:OLEObject Type="Embed" ProgID="Equation.DSMT4" ShapeID="_x0000_i1653" DrawAspect="Content" ObjectID="_1526412807" r:id="rId1325"/>
        </w:object>
      </w:r>
      <w:r>
        <w:t xml:space="preserve"> is the </w:t>
      </w:r>
      <w:r w:rsidRPr="00BA2F7D">
        <w:t>modified Bessel function of the first kind of order 0</w:t>
      </w:r>
      <w:r>
        <w:t>.  The following material parameters need to be defined:</w:t>
      </w:r>
    </w:p>
    <w:p w14:paraId="51BFD4B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239"/>
        <w:gridCol w:w="376"/>
      </w:tblGrid>
      <w:tr w:rsidR="00277EE6" w14:paraId="1D76A7E4" w14:textId="77777777" w:rsidTr="00050662">
        <w:tc>
          <w:tcPr>
            <w:tcW w:w="0" w:type="auto"/>
            <w:shd w:val="clear" w:color="auto" w:fill="auto"/>
          </w:tcPr>
          <w:p w14:paraId="47505363" w14:textId="77777777" w:rsidR="00277EE6" w:rsidRDefault="00277EE6" w:rsidP="00050662">
            <w:pPr>
              <w:pStyle w:val="code"/>
            </w:pPr>
            <w:r>
              <w:t>&lt;b&gt;</w:t>
            </w:r>
          </w:p>
        </w:tc>
        <w:tc>
          <w:tcPr>
            <w:tcW w:w="0" w:type="auto"/>
            <w:shd w:val="clear" w:color="auto" w:fill="auto"/>
          </w:tcPr>
          <w:p w14:paraId="6F9BCDCF" w14:textId="53316F6A" w:rsidR="00277EE6" w:rsidRDefault="00277EE6" w:rsidP="005D1779">
            <w:r>
              <w:t xml:space="preserve">The concentration parameter </w:t>
            </w:r>
            <w:r w:rsidR="005D1779" w:rsidRPr="005D1779">
              <w:rPr>
                <w:position w:val="-6"/>
              </w:rPr>
              <w:object w:dxaOrig="200" w:dyaOrig="279" w14:anchorId="21710526">
                <v:shape id="_x0000_i1654" type="#_x0000_t75" style="width:10.2pt;height:13.95pt" o:ole="">
                  <v:imagedata r:id="rId1326" o:title=""/>
                </v:shape>
                <o:OLEObject Type="Embed" ProgID="Equation.DSMT4" ShapeID="_x0000_i1654" DrawAspect="Content" ObjectID="_1526412808" r:id="rId1327"/>
              </w:object>
            </w:r>
            <w:r>
              <w:t xml:space="preserve"> </w:t>
            </w:r>
          </w:p>
        </w:tc>
        <w:tc>
          <w:tcPr>
            <w:tcW w:w="0" w:type="auto"/>
          </w:tcPr>
          <w:p w14:paraId="47337E07" w14:textId="77777777" w:rsidR="00277EE6" w:rsidRPr="00AF2221" w:rsidRDefault="00277EE6" w:rsidP="00050662">
            <w:pPr>
              <w:rPr>
                <w:position w:val="-10"/>
              </w:rPr>
            </w:pPr>
            <w:r>
              <w:rPr>
                <w:position w:val="-10"/>
              </w:rPr>
              <w:t>[]</w:t>
            </w:r>
          </w:p>
        </w:tc>
      </w:tr>
    </w:tbl>
    <w:p w14:paraId="6C138508" w14:textId="77777777" w:rsidR="00277EE6" w:rsidRDefault="00277EE6" w:rsidP="00277EE6">
      <w:r>
        <w:rPr>
          <w:noProof/>
        </w:rPr>
        <mc:AlternateContent>
          <mc:Choice Requires="wpg">
            <w:drawing>
              <wp:inline distT="0" distB="0" distL="0" distR="0" wp14:anchorId="55DDBEE5" wp14:editId="36F12AE3">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1328"/>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1329"/>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01C96C44" w14:textId="77777777" w:rsidR="00BA1628" w:rsidRDefault="00BA1628"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07F90391" w14:textId="77777777" w:rsidR="00BA1628" w:rsidRDefault="00BA1628"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id="Group 8" o:spid="_x0000_s1174" style="width:432.9pt;height:343.1pt;mso-position-horizontal-relative:char;mso-position-vertical-relative:line" coordsize="54977,435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">
                <v:shape id="Picture 64" o:spid="_x0000_s1175" type="#_x0000_t75" style="position:absolute;width:54977;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3/RU/DAAAA2wAAAA8AAABkcnMvZG93bnJldi54bWxEj0GLwjAUhO8L+x/CE7ytqVLq0jWKqwhe&#10;PKx68Phonk2xeSlNtNVfbwRhj8PMfMPMFr2txY1aXzlWMB4lIIgLpysuFRwPm69vED4ga6wdk4I7&#10;eVjMPz9mmGvX8R/d9qEUEcI+RwUmhCaX0heGLPqRa4ijd3atxRBlW0rdYhfhtpaTJMmkxYrjgsGG&#10;VoaKy/5qFezS9clMT4dNmj7638y55WU67pQaDvrlD4hAffgPv9tbrSBL4fUl/gA5f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f9FT8MAAADbAAAADwAAAAAAAAAAAAAAAACf&#10;AgAAZHJzL2Rvd25yZXYueG1sUEsFBgAAAAAEAAQA9wAAAI8DAAAAAA==&#10;">
                  <v:imagedata r:id="rId1330" o:title="" cropleft="5173f"/>
                  <v:path arrowok="t"/>
                </v:shape>
                <v:shape id="Picture 65" o:spid="_x0000_s1176" type="#_x0000_t75" style="position:absolute;top:31382;width:54193;height:12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v+7DAAAA2wAAAA8AAABkcnMvZG93bnJldi54bWxEj1FLw0AQhN8F/8OxQt/spS2WEnstpVQR&#10;HwRTf8CSW3Oxub0jt03iv/cEwcdhZr5htvvJd2qgPrWBDSzmBSjiOtiWGwMf56f7DagkyBa7wGTg&#10;mxLsd7c3WyxtGPmdhkoalSGcSjTgRGKpdaodeUzzEImz9xl6j5Jl32jb45jhvtPLolhrjy3nBYeR&#10;jo7qS3X1Br6eh2rlKJ2K5SgxbuR6Xry+GTO7mw6PoIQm+Q//tV+sgfUD/H7JP0Dv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G/7sMAAADbAAAADwAAAAAAAAAAAAAAAACf&#10;AgAAZHJzL2Rvd25yZXYueG1sUEsFBgAAAAAEAAQA9wAAAI8DAAAAAA==&#10;">
                  <v:imagedata r:id="rId1331" o:title="" cropleft="6035f"/>
                  <v:path arrowok="t"/>
                </v:shape>
                <v:shape id="Text Box 66" o:spid="_x0000_s1177" type="#_x0000_t202" style="position:absolute;left:1744;top:7327;width:7455;height:27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O0ScMA&#10;AADbAAAADwAAAGRycy9kb3ducmV2LnhtbESP0WrCQBRE34X+w3ILfdONUoNGVynWgm9a9QMu2Ws2&#10;Jns3ZFdN/XpXEPo4zMwZZr7sbC2u1PrSsYLhIAFBnDtdcqHgePjpT0D4gKyxdkwK/sjDcvHWm2Om&#10;3Y1/6boPhYgQ9hkqMCE0mZQ+N2TRD1xDHL2Tay2GKNtC6hZvEW5rOUqSVFosOS4YbGhlKK/2F6tg&#10;kthtVU1HO28/78OxWX27dXNW6uO9+5qBCNSF//CrvdEK0hS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O0ScMAAADbAAAADwAAAAAAAAAAAAAAAACYAgAAZHJzL2Rv&#10;d25yZXYueG1sUEsFBgAAAAAEAAQA9QAAAIgDAAAAAA==&#10;" filled="f" stroked="f">
                  <v:textbox style="mso-fit-shape-to-text:t">
                    <w:txbxContent>
                      <w:p w14:paraId="01C96C44" w14:textId="77777777" w:rsidR="00BA1628" w:rsidRDefault="00BA1628" w:rsidP="00277EE6">
                        <w:pPr>
                          <w:pStyle w:val="NormalWeb"/>
                        </w:pPr>
                        <w:r>
                          <w:rPr>
                            <w:rFonts w:asciiTheme="minorHAnsi" w:hAnsi="Calibri" w:cstheme="minorBidi"/>
                            <w:color w:val="000000" w:themeColor="text1"/>
                            <w:kern w:val="24"/>
                          </w:rPr>
                          <w:t>cartesian</w:t>
                        </w:r>
                      </w:p>
                    </w:txbxContent>
                  </v:textbox>
                </v:shape>
                <v:shape id="Text Box 67" o:spid="_x0000_s1178" type="#_x0000_t202" style="position:absolute;left:1744;top:31254;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8R0sQA&#10;AADbAAAADwAAAGRycy9kb3ducmV2LnhtbESPwW7CMBBE70j8g7VIvRUniFJIYxCCIvUGpf2AVbzE&#10;aeJ1FBsI/foaqRLH0cy80eSr3jbiQp2vHCtIxwkI4sLpiksF31+75zkIH5A1No5JwY08rJbDQY6Z&#10;dlf+pMsxlCJC2GeowITQZlL6wpBFP3YtcfROrrMYouxKqTu8Rrht5CRJZtJixXHBYEsbQ0V9PFsF&#10;88Tu63oxOXg7/U1fzGbr3tsfpZ5G/foNRKA+PML/7Q+tYPYK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EdLEAAAA2wAAAA8AAAAAAAAAAAAAAAAAmAIAAGRycy9k&#10;b3ducmV2LnhtbFBLBQYAAAAABAAEAPUAAACJAwAAAAA=&#10;" filled="f" stroked="f">
                  <v:textbox style="mso-fit-shape-to-text:t">
                    <w:txbxContent>
                      <w:p w14:paraId="07F90391" w14:textId="77777777" w:rsidR="00BA1628" w:rsidRDefault="00BA1628"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43E36E61" w14:textId="77777777" w:rsidR="00277EE6" w:rsidRDefault="00277EE6" w:rsidP="00277EE6"/>
    <w:p w14:paraId="070E5D6D" w14:textId="77777777" w:rsidR="00277EE6" w:rsidRDefault="00277EE6" w:rsidP="00277EE6">
      <w:r>
        <w:rPr>
          <w:i/>
        </w:rPr>
        <w:t>Example</w:t>
      </w:r>
      <w:r>
        <w:t>:</w:t>
      </w:r>
    </w:p>
    <w:p w14:paraId="4D22DE70"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2d</w:t>
      </w:r>
      <w:r w:rsidRPr="008A39E7">
        <w:rPr>
          <w:rFonts w:ascii="Courier New" w:hAnsi="Courier New"/>
          <w:sz w:val="22"/>
        </w:rPr>
        <w:t>"&gt;</w:t>
      </w:r>
    </w:p>
    <w:p w14:paraId="4DBC3F3C" w14:textId="77777777" w:rsidR="00277EE6" w:rsidRPr="008A39E7" w:rsidRDefault="00277EE6" w:rsidP="00277EE6">
      <w:pPr>
        <w:rPr>
          <w:rFonts w:ascii="Courier New" w:hAnsi="Courier New"/>
          <w:sz w:val="22"/>
        </w:rPr>
      </w:pPr>
      <w:r>
        <w:rPr>
          <w:rFonts w:ascii="Courier New" w:hAnsi="Courier New"/>
          <w:sz w:val="22"/>
        </w:rPr>
        <w:tab/>
        <w:t>&lt;b&gt;3&lt;/b&gt;</w:t>
      </w:r>
    </w:p>
    <w:p w14:paraId="49D2C4C0"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35D2DF6E" w14:textId="77777777" w:rsidR="00277EE6" w:rsidRDefault="00277EE6" w:rsidP="00277EE6">
      <w:pPr>
        <w:jc w:val="left"/>
      </w:pPr>
      <w:r>
        <w:br w:type="page"/>
      </w:r>
    </w:p>
    <w:p w14:paraId="75D24517" w14:textId="77777777" w:rsidR="00277EE6" w:rsidRDefault="00277EE6" w:rsidP="00277EE6">
      <w:pPr>
        <w:pStyle w:val="Heading3"/>
      </w:pPr>
      <w:bookmarkStart w:id="2392" w:name="_Ref280622817"/>
      <w:bookmarkStart w:id="2393" w:name="_Ref280622818"/>
      <w:bookmarkStart w:id="2394" w:name="_Toc410636387"/>
      <w:bookmarkStart w:id="2395" w:name="_Toc452646688"/>
      <w:r>
        <w:lastRenderedPageBreak/>
        <w:t>Scheme</w:t>
      </w:r>
      <w:bookmarkEnd w:id="2392"/>
      <w:bookmarkEnd w:id="2393"/>
      <w:bookmarkEnd w:id="2394"/>
      <w:bookmarkEnd w:id="2395"/>
    </w:p>
    <w:p w14:paraId="1EB18429" w14:textId="77777777" w:rsidR="00277EE6" w:rsidRDefault="00277EE6" w:rsidP="00277EE6">
      <w:r>
        <w:t>A numerical integration scheme is needed in the specification of a continuous fiber distribution to perform the integration over the unit sphere (3D) or the unit circle (2D).  Use the uncoupled version of the scheme when modeling an uncoupled continuous fiber distribution.</w:t>
      </w:r>
    </w:p>
    <w:p w14:paraId="1B27D5AA" w14:textId="77777777" w:rsidR="00277EE6" w:rsidRDefault="00277EE6" w:rsidP="00277EE6">
      <w:pPr>
        <w:jc w:val="left"/>
      </w:pPr>
      <w:r>
        <w:br w:type="page"/>
      </w:r>
    </w:p>
    <w:p w14:paraId="623C9A25" w14:textId="77777777" w:rsidR="00277EE6" w:rsidRDefault="00277EE6" w:rsidP="00277EE6">
      <w:pPr>
        <w:pStyle w:val="Heading4"/>
      </w:pPr>
      <w:bookmarkStart w:id="2396" w:name="_Toc410636388"/>
      <w:bookmarkStart w:id="2397" w:name="_Toc452646689"/>
      <w:r>
        <w:lastRenderedPageBreak/>
        <w:t>Gauss-Kronrod Trapezoidal Rule</w:t>
      </w:r>
      <w:bookmarkEnd w:id="2396"/>
      <w:bookmarkEnd w:id="2397"/>
    </w:p>
    <w:p w14:paraId="49F270E8" w14:textId="77777777" w:rsidR="00277EE6" w:rsidRDefault="00277EE6" w:rsidP="00277EE6">
      <w:r>
        <w:t xml:space="preserve">The scheme type for the Gauss-Kronrod trapezoidal rule is </w:t>
      </w:r>
      <w:r w:rsidRPr="001D6363">
        <w:rPr>
          <w:i/>
        </w:rPr>
        <w:t>“fibers-3d-gkt”</w:t>
      </w:r>
      <w:r>
        <w:t xml:space="preserve"> for compressible continuous fiber distributions, and </w:t>
      </w:r>
      <w:r w:rsidRPr="001D6363">
        <w:rPr>
          <w:i/>
        </w:rPr>
        <w:t>“fibers-3d-gkt-uncoupled”</w:t>
      </w:r>
      <w:r>
        <w:t xml:space="preserve"> for uncoupled continuous fiber distributions.  This integration rule should only be used with 3D fiber density distributions.  This scheme automatically limits the range of integration to fibers that are in tension.  A Gauss-Kronrod quadrature rule is employed for integration across latitudes of the unit sphere.  A trapezoidal rule is used for integration across longitudes.  The following material parameters need to be defined:</w:t>
      </w:r>
    </w:p>
    <w:p w14:paraId="74E24A9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277EE6" w14:paraId="0CA36E8F" w14:textId="77777777" w:rsidTr="00050662">
        <w:tc>
          <w:tcPr>
            <w:tcW w:w="0" w:type="auto"/>
            <w:shd w:val="clear" w:color="auto" w:fill="auto"/>
          </w:tcPr>
          <w:p w14:paraId="2854B303" w14:textId="77777777" w:rsidR="00277EE6" w:rsidRDefault="00277EE6" w:rsidP="00050662">
            <w:pPr>
              <w:pStyle w:val="code"/>
            </w:pPr>
            <w:r>
              <w:t>&lt;nph&gt;</w:t>
            </w:r>
          </w:p>
        </w:tc>
        <w:tc>
          <w:tcPr>
            <w:tcW w:w="0" w:type="auto"/>
            <w:shd w:val="clear" w:color="auto" w:fill="auto"/>
          </w:tcPr>
          <w:p w14:paraId="5464556D" w14:textId="77777777" w:rsidR="00277EE6" w:rsidRDefault="00277EE6" w:rsidP="00050662">
            <w:r>
              <w:t>Number of integration points across latitudes</w:t>
            </w:r>
          </w:p>
        </w:tc>
        <w:tc>
          <w:tcPr>
            <w:tcW w:w="0" w:type="auto"/>
          </w:tcPr>
          <w:p w14:paraId="282E208C" w14:textId="77777777" w:rsidR="00277EE6" w:rsidRPr="00AF2221" w:rsidRDefault="00277EE6" w:rsidP="00050662">
            <w:pPr>
              <w:rPr>
                <w:position w:val="-10"/>
              </w:rPr>
            </w:pPr>
            <w:r>
              <w:rPr>
                <w:position w:val="-10"/>
              </w:rPr>
              <w:t>[</w:t>
            </w:r>
            <w:r>
              <w:rPr>
                <w:b/>
                <w:position w:val="-10"/>
              </w:rPr>
              <w:t xml:space="preserve"> </w:t>
            </w:r>
            <w:r>
              <w:rPr>
                <w:position w:val="-10"/>
              </w:rPr>
              <w:t>]</w:t>
            </w:r>
          </w:p>
        </w:tc>
      </w:tr>
      <w:tr w:rsidR="00277EE6" w14:paraId="4E187D72" w14:textId="77777777" w:rsidTr="00050662">
        <w:tc>
          <w:tcPr>
            <w:tcW w:w="0" w:type="auto"/>
            <w:shd w:val="clear" w:color="auto" w:fill="auto"/>
          </w:tcPr>
          <w:p w14:paraId="74D5134D" w14:textId="77777777" w:rsidR="00277EE6" w:rsidRDefault="00277EE6" w:rsidP="00050662">
            <w:pPr>
              <w:pStyle w:val="code"/>
            </w:pPr>
            <w:r>
              <w:t>&lt;nth&gt;</w:t>
            </w:r>
          </w:p>
        </w:tc>
        <w:tc>
          <w:tcPr>
            <w:tcW w:w="0" w:type="auto"/>
            <w:shd w:val="clear" w:color="auto" w:fill="auto"/>
          </w:tcPr>
          <w:p w14:paraId="2D526962" w14:textId="77777777" w:rsidR="00277EE6" w:rsidRDefault="00277EE6" w:rsidP="00050662">
            <w:r>
              <w:t>Number of integration points across longitudes</w:t>
            </w:r>
          </w:p>
        </w:tc>
        <w:tc>
          <w:tcPr>
            <w:tcW w:w="0" w:type="auto"/>
          </w:tcPr>
          <w:p w14:paraId="4DA1AA8B" w14:textId="77777777" w:rsidR="00277EE6" w:rsidRPr="00AF2221" w:rsidRDefault="00277EE6" w:rsidP="00050662">
            <w:pPr>
              <w:rPr>
                <w:position w:val="-6"/>
              </w:rPr>
            </w:pPr>
            <w:r>
              <w:rPr>
                <w:position w:val="-6"/>
              </w:rPr>
              <w:t>[ ]</w:t>
            </w:r>
          </w:p>
        </w:tc>
      </w:tr>
    </w:tbl>
    <w:p w14:paraId="1C916E49" w14:textId="77777777" w:rsidR="00277EE6" w:rsidRDefault="00277EE6" w:rsidP="00277EE6"/>
    <w:p w14:paraId="1240A144" w14:textId="77777777" w:rsidR="00277EE6" w:rsidRDefault="00277EE6" w:rsidP="00277EE6">
      <w:r>
        <w:t xml:space="preserve">The parameter </w:t>
      </w:r>
      <w:r w:rsidRPr="001D6363">
        <w:rPr>
          <w:rStyle w:val="CodeChar0"/>
        </w:rPr>
        <w:t>&lt;nph&gt;</w:t>
      </w:r>
      <w:r>
        <w:t xml:space="preserve"> must be one of the values 7, 11, 15, 19, 23 and 27.  The parameter </w:t>
      </w:r>
      <w:r w:rsidRPr="001D6363">
        <w:rPr>
          <w:rStyle w:val="CodeChar0"/>
        </w:rPr>
        <w:t>&lt;nth&gt;</w:t>
      </w:r>
      <w:r>
        <w:t xml:space="preserve"> may be any number greater than 0.  Odd values for </w:t>
      </w:r>
      <w:r w:rsidRPr="001D6363">
        <w:rPr>
          <w:rStyle w:val="CodeChar0"/>
        </w:rPr>
        <w:t>&lt;nth&gt;</w:t>
      </w:r>
      <w:r>
        <w:t xml:space="preserve"> produce more accurate results than even values.  A recommended combination is </w:t>
      </w:r>
      <w:r w:rsidRPr="001D6363">
        <w:rPr>
          <w:rStyle w:val="CodeChar0"/>
        </w:rPr>
        <w:t>nph</w:t>
      </w:r>
      <w:r>
        <w:t xml:space="preserve">=7 and </w:t>
      </w:r>
      <w:r w:rsidRPr="001D6363">
        <w:rPr>
          <w:rStyle w:val="CodeChar0"/>
        </w:rPr>
        <w:t>nth</w:t>
      </w:r>
      <w:r>
        <w:t xml:space="preserve">=31.  The total number of integration points is </w:t>
      </w:r>
      <w:r w:rsidRPr="001D6363">
        <w:rPr>
          <w:i/>
        </w:rPr>
        <w:t>N</w:t>
      </w:r>
      <w:r>
        <w:t>=</w:t>
      </w:r>
      <w:r w:rsidRPr="001D6363">
        <w:rPr>
          <w:rStyle w:val="CodeChar0"/>
        </w:rPr>
        <w:t>nph</w:t>
      </w:r>
      <w:r w:rsidRPr="00A54C11">
        <w:rPr>
          <w:rStyle w:val="CodeChar0"/>
        </w:rPr>
        <w:t xml:space="preserve"> </w:t>
      </w:r>
      <w:r w:rsidRPr="001D6363">
        <w:rPr>
          <w:rStyle w:val="CodeChar0"/>
        </w:rPr>
        <w:sym w:font="Symbol" w:char="F0B4"/>
      </w:r>
      <w:r w:rsidRPr="001D6363">
        <w:rPr>
          <w:rStyle w:val="CodeChar0"/>
        </w:rPr>
        <w:t xml:space="preserve"> nth</w:t>
      </w:r>
      <w:r>
        <w:t xml:space="preserve">.  Increasing values of </w:t>
      </w:r>
      <w:r w:rsidRPr="0092328F">
        <w:rPr>
          <w:i/>
        </w:rPr>
        <w:t>N</w:t>
      </w:r>
      <w:r>
        <w:t xml:space="preserve"> require increasing computational time.</w:t>
      </w:r>
    </w:p>
    <w:p w14:paraId="547770C3" w14:textId="77777777" w:rsidR="00277EE6" w:rsidRDefault="00277EE6" w:rsidP="00277EE6"/>
    <w:p w14:paraId="052DD87D" w14:textId="77777777" w:rsidR="00277EE6" w:rsidRDefault="00277EE6" w:rsidP="00277EE6">
      <w:r>
        <w:rPr>
          <w:i/>
        </w:rPr>
        <w:t>Example (compressible)</w:t>
      </w:r>
      <w:r>
        <w:t>:</w:t>
      </w:r>
    </w:p>
    <w:p w14:paraId="4AD6D940" w14:textId="77777777" w:rsidR="00277EE6" w:rsidRPr="008A39E7" w:rsidRDefault="00277EE6" w:rsidP="00277EE6">
      <w:pPr>
        <w:rPr>
          <w:rFonts w:ascii="Courier New" w:hAnsi="Courier New"/>
          <w:sz w:val="22"/>
        </w:rPr>
      </w:pPr>
      <w:r w:rsidRPr="008A39E7">
        <w:rPr>
          <w:rFonts w:ascii="Courier New" w:hAnsi="Courier New"/>
          <w:sz w:val="22"/>
        </w:rPr>
        <w:t>&lt;scheme type="fibers-3d-gkt"&gt;</w:t>
      </w:r>
    </w:p>
    <w:p w14:paraId="2F593BAD"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0D53240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4999112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103305DE" w14:textId="77777777" w:rsidR="00277EE6" w:rsidRDefault="00277EE6" w:rsidP="00277EE6"/>
    <w:p w14:paraId="1074D830" w14:textId="77777777" w:rsidR="00277EE6" w:rsidRDefault="00277EE6" w:rsidP="00277EE6">
      <w:r>
        <w:rPr>
          <w:i/>
        </w:rPr>
        <w:t>Example (uncoupled)</w:t>
      </w:r>
      <w:r>
        <w:t>:</w:t>
      </w:r>
    </w:p>
    <w:p w14:paraId="6D96684D" w14:textId="77777777" w:rsidR="00277EE6" w:rsidRPr="008A39E7" w:rsidRDefault="00277EE6" w:rsidP="00277EE6">
      <w:pPr>
        <w:rPr>
          <w:rFonts w:ascii="Courier New" w:hAnsi="Courier New"/>
          <w:sz w:val="22"/>
        </w:rPr>
      </w:pP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3E2C3B06"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41E1222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74E73AB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65C5039B" w14:textId="77777777" w:rsidR="00277EE6" w:rsidRDefault="00277EE6" w:rsidP="00277EE6">
      <w:pPr>
        <w:jc w:val="left"/>
      </w:pPr>
      <w:r>
        <w:br w:type="page"/>
      </w:r>
    </w:p>
    <w:p w14:paraId="52282BE5" w14:textId="77777777" w:rsidR="00277EE6" w:rsidRDefault="00277EE6" w:rsidP="00277EE6">
      <w:pPr>
        <w:pStyle w:val="Heading4"/>
      </w:pPr>
      <w:bookmarkStart w:id="2398" w:name="_Toc410636389"/>
      <w:bookmarkStart w:id="2399" w:name="_Toc452646690"/>
      <w:r>
        <w:lastRenderedPageBreak/>
        <w:t>Finite Element Integration Rule</w:t>
      </w:r>
      <w:bookmarkEnd w:id="2398"/>
      <w:bookmarkEnd w:id="2399"/>
    </w:p>
    <w:p w14:paraId="6A28E12E" w14:textId="288A87D0" w:rsidR="00277EE6" w:rsidRDefault="00277EE6" w:rsidP="00277EE6">
      <w:r>
        <w:t xml:space="preserve">The scheme type for the finite element integration rule is </w:t>
      </w:r>
      <w:r w:rsidRPr="0092328F">
        <w:rPr>
          <w:i/>
        </w:rPr>
        <w:t>“fibers-3d-</w:t>
      </w:r>
      <w:r>
        <w:rPr>
          <w:i/>
        </w:rPr>
        <w:t>fei</w:t>
      </w:r>
      <w:r w:rsidRPr="0092328F">
        <w:rPr>
          <w:i/>
        </w:rPr>
        <w:t>”</w:t>
      </w:r>
      <w:r>
        <w:t xml:space="preserve"> for compressible continuous fiber distributions, and </w:t>
      </w:r>
      <w:r w:rsidRPr="0092328F">
        <w:rPr>
          <w:i/>
        </w:rPr>
        <w:t>“fibers-3d-</w:t>
      </w:r>
      <w:r>
        <w:rPr>
          <w:i/>
        </w:rPr>
        <w:t>fei</w:t>
      </w:r>
      <w:r w:rsidRPr="0092328F">
        <w:rPr>
          <w:i/>
        </w:rPr>
        <w:t>-uncoupled”</w:t>
      </w:r>
      <w:r>
        <w:t xml:space="preserve"> for uncoupled continuous fiber distributions.  This integration rule should only be used with 3D fiber density distributions.  This scheme discretizes the unit sphere into a set of </w:t>
      </w:r>
      <w:r w:rsidRPr="001D6363">
        <w:rPr>
          <w:i/>
        </w:rPr>
        <w:t>N</w:t>
      </w:r>
      <w:r>
        <w:t xml:space="preserve"> spherical triangles of nearly identical surface areas.  The unit normal </w:t>
      </w:r>
      <w:r w:rsidR="005D1779" w:rsidRPr="00025957">
        <w:rPr>
          <w:position w:val="-4"/>
        </w:rPr>
        <w:object w:dxaOrig="200" w:dyaOrig="200" w14:anchorId="3CF49FE3">
          <v:shape id="_x0000_i1655" type="#_x0000_t75" style="width:10.2pt;height:10.2pt" o:ole="">
            <v:imagedata r:id="rId1332" o:title=""/>
          </v:shape>
          <o:OLEObject Type="Embed" ProgID="Equation.DSMT4" ShapeID="_x0000_i1655" DrawAspect="Content" ObjectID="_1526412809" r:id="rId1333"/>
        </w:object>
      </w:r>
      <w:r>
        <w:t xml:space="preserve"> passes through the centroid of each surface element. The integration is performed as a summation over </w:t>
      </w:r>
      <w:r w:rsidRPr="001D6363">
        <w:rPr>
          <w:i/>
        </w:rPr>
        <w:t>N</w:t>
      </w:r>
      <w:r>
        <w:t xml:space="preserve">.  For each direction </w:t>
      </w:r>
      <w:r w:rsidR="005D1779" w:rsidRPr="00025957">
        <w:rPr>
          <w:position w:val="-4"/>
        </w:rPr>
        <w:object w:dxaOrig="200" w:dyaOrig="200" w14:anchorId="6BCD1382">
          <v:shape id="_x0000_i1656" type="#_x0000_t75" style="width:10.2pt;height:10.2pt" o:ole="">
            <v:imagedata r:id="rId1334" o:title=""/>
          </v:shape>
          <o:OLEObject Type="Embed" ProgID="Equation.DSMT4" ShapeID="_x0000_i1656" DrawAspect="Content" ObjectID="_1526412810" r:id="rId1335"/>
        </w:object>
      </w:r>
      <w:r>
        <w:t xml:space="preserve"> the stress is evaluated only if the fiber bundle is in tension along that direction.  The following material parameters need to be defined:</w:t>
      </w:r>
    </w:p>
    <w:p w14:paraId="3D539E9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277EE6" w14:paraId="565BA080" w14:textId="77777777" w:rsidTr="00050662">
        <w:tc>
          <w:tcPr>
            <w:tcW w:w="0" w:type="auto"/>
            <w:shd w:val="clear" w:color="auto" w:fill="auto"/>
          </w:tcPr>
          <w:p w14:paraId="4BF8E55F" w14:textId="77777777" w:rsidR="00277EE6" w:rsidRDefault="00277EE6" w:rsidP="00050662">
            <w:pPr>
              <w:pStyle w:val="code"/>
            </w:pPr>
            <w:r>
              <w:t>&lt;resolution&gt;</w:t>
            </w:r>
          </w:p>
        </w:tc>
        <w:tc>
          <w:tcPr>
            <w:tcW w:w="0" w:type="auto"/>
            <w:shd w:val="clear" w:color="auto" w:fill="auto"/>
          </w:tcPr>
          <w:p w14:paraId="26843C6A" w14:textId="77777777" w:rsidR="00277EE6" w:rsidRDefault="00277EE6" w:rsidP="00050662">
            <w:r>
              <w:t xml:space="preserve">the number of integration points </w:t>
            </w:r>
            <w:r w:rsidRPr="001D6363">
              <w:rPr>
                <w:i/>
              </w:rPr>
              <w:t>N</w:t>
            </w:r>
          </w:p>
        </w:tc>
        <w:tc>
          <w:tcPr>
            <w:tcW w:w="0" w:type="auto"/>
          </w:tcPr>
          <w:p w14:paraId="3A0E6C40"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142932C2" w14:textId="77777777" w:rsidR="00277EE6" w:rsidRDefault="00277EE6" w:rsidP="00277EE6"/>
    <w:p w14:paraId="0B8CF14E" w14:textId="77777777" w:rsidR="00277EE6" w:rsidRDefault="00277EE6" w:rsidP="00277EE6">
      <w:r>
        <w:t xml:space="preserve">The parameter </w:t>
      </w:r>
      <w:r w:rsidRPr="0092328F">
        <w:rPr>
          <w:rStyle w:val="CodeChar0"/>
        </w:rPr>
        <w:t>&lt;</w:t>
      </w:r>
      <w:r>
        <w:t>resolution</w:t>
      </w:r>
      <w:r w:rsidRPr="0092328F">
        <w:rPr>
          <w:rStyle w:val="CodeChar0"/>
        </w:rPr>
        <w:t>&gt;</w:t>
      </w:r>
      <w:r>
        <w:t xml:space="preserve"> must be one of the values 20, 34, 60, 74, 196, 210, 396, 410, 596, 610, 796, 810, 996, 1010, 1196, 1210, 1396, 1410, 1596, 1610, and 1796. A recommended combination is </w:t>
      </w:r>
      <w:r w:rsidRPr="0092328F">
        <w:rPr>
          <w:rStyle w:val="CodeChar0"/>
        </w:rPr>
        <w:t>nph</w:t>
      </w:r>
      <w:r>
        <w:t xml:space="preserve">=7 and </w:t>
      </w:r>
      <w:r w:rsidRPr="0092328F">
        <w:rPr>
          <w:rStyle w:val="CodeChar0"/>
        </w:rPr>
        <w:t>nth</w:t>
      </w:r>
      <w:r>
        <w:t xml:space="preserve">=31.  A conservative choice for producing accurate results under general loading conditions is </w:t>
      </w:r>
      <w:r w:rsidRPr="001D6363">
        <w:rPr>
          <w:i/>
        </w:rPr>
        <w:t>N</w:t>
      </w:r>
      <w:r>
        <w:t xml:space="preserve">=1610. Increasing values of </w:t>
      </w:r>
      <w:r w:rsidRPr="001D6363">
        <w:rPr>
          <w:i/>
        </w:rPr>
        <w:t>N</w:t>
      </w:r>
      <w:r>
        <w:t xml:space="preserve"> require increasing computational time.</w:t>
      </w:r>
    </w:p>
    <w:p w14:paraId="3911F2FC" w14:textId="77777777" w:rsidR="00277EE6" w:rsidRDefault="00277EE6" w:rsidP="00277EE6">
      <w:r>
        <w:rPr>
          <w:noProof/>
        </w:rPr>
        <mc:AlternateContent>
          <mc:Choice Requires="wpg">
            <w:drawing>
              <wp:inline distT="0" distB="0" distL="0" distR="0" wp14:anchorId="5D071C2E" wp14:editId="74D1091E">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1336"/>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1337"/>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1338"/>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6A98BFC8" w14:textId="77777777" w:rsidR="00BA1628" w:rsidRDefault="00BA1628" w:rsidP="00277EE6"/>
                          </w:txbxContent>
                        </wps:txbx>
                        <wps:bodyPr rtlCol="0" anchor="ctr"/>
                      </wps:wsp>
                      <pic:pic xmlns:pic="http://schemas.openxmlformats.org/drawingml/2006/picture">
                        <pic:nvPicPr>
                          <pic:cNvPr id="74" name="Picture 74"/>
                          <pic:cNvPicPr/>
                        </pic:nvPicPr>
                        <pic:blipFill>
                          <a:blip r:embed="rId1339"/>
                          <a:stretch>
                            <a:fillRect/>
                          </a:stretch>
                        </pic:blipFill>
                        <pic:spPr>
                          <a:xfrm>
                            <a:off x="59558" y="1963146"/>
                            <a:ext cx="800100" cy="469900"/>
                          </a:xfrm>
                          <a:prstGeom prst="rect">
                            <a:avLst/>
                          </a:prstGeom>
                        </pic:spPr>
                      </pic:pic>
                      <wps:wsp>
                        <wps:cNvPr id="75" name="Straight Connector 75"/>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Group 5" o:spid="_x0000_s1179" style="width:162.65pt;height:192.65pt;mso-position-horizontal-relative:char;mso-position-vertical-relative:line" coordsize="41318,489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">
                <o:lock v:ext="edit" aspectratio="t"/>
                <v:shape id="Picture 69" o:spid="_x0000_s1180" type="#_x0000_t75" style="position:absolute;left:4445;top:9785;width:36873;height:391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qS+vEAAAA2wAAAA8AAABkcnMvZG93bnJldi54bWxEj0FrwkAUhO+C/2F5Qi+im/QgJnUVESI9&#10;VKjRH/DMvibB7Nuwu2raX98tFDwOM/MNs9oMphN3cr61rCCdJyCIK6tbrhWcT8VsCcIHZI2dZVLw&#10;TR426/Fohbm2Dz7SvQy1iBD2OSpoQuhzKX3VkEE/tz1x9L6sMxiidLXUDh8Rbjr5miQLabDluNBg&#10;T7uGqmt5Mwqy3f7wMzVTLFP3wUV6KarPQ6HUy2TYvoEINIRn+L/9rhUsMvj7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bqS+vEAAAA2wAAAA8AAAAAAAAAAAAAAAAA&#10;nwIAAGRycy9kb3ducmV2LnhtbFBLBQYAAAAABAAEAPcAAACQAwAAAAA=&#10;">
                  <v:imagedata r:id="rId1340" o:title="" croptop="3455f" cropleft="4896f" cropright="16548f"/>
                  <v:path arrowok="t"/>
                </v:shape>
                <v:shape id="Picture 70" o:spid="_x0000_s1181" type="#_x0000_t75" style="position:absolute;left:8596;width:23241;height:8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CPQLCAAAA2wAAAA8AAABkcnMvZG93bnJldi54bWxET8uKwjAU3Qv+Q7gDsxGb1sHHdIwigiAD&#10;Cj4+4NrcaYvNTWlirX69WQy4PJz3fNmZSrTUuNKygiSKQRBnVpecKzifNsMZCOeRNVaWScGDHCwX&#10;/d4cU23vfKD26HMRQtilqKDwvk6ldFlBBl1ka+LA/dnGoA+wyaVu8B7CTSVHcTyRBksODQXWtC4o&#10;ux5vRsHl+/L82m/W3SDZPpKxG++uv+yV+vzoVj8gPHX+Lf53b7WCaVgfvoQfIBc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8wj0CwgAAANsAAAAPAAAAAAAAAAAAAAAAAJ8C&#10;AABkcnMvZG93bnJldi54bWxQSwUGAAAAAAQABAD3AAAAjgMAAAAA&#10;">
                  <v:imagedata r:id="rId1341" o:title=""/>
                </v:shape>
                <v:line id="Straight Connector 71" o:spid="_x0000_s1182" style="position:absolute;flip:x;visibility:visible;mso-wrap-style:square" from="4445,26952" to="16987,3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Ua8UAAADbAAAADwAAAGRycy9kb3ducmV2LnhtbESPT2vCQBDF74LfYRnBS6gbS60luooI&#10;RXsS/1x6G7LTbDA7G7KbGP303YLQ4+PN+715y3VvK9FR40vHCqaTFARx7nTJhYLL+fPlA4QPyBor&#10;x6TgTh7Wq+FgiZl2Nz5SdwqFiBD2GSowIdSZlD43ZNFPXE0cvR/XWAxRNoXUDd4i3FbyNU3fpcWS&#10;Y4PBmraG8uuptfGN48ObS2uTx26WHPT3W9J9mVap8ajfLEAE6sP/8TO91wrmU/jbEgE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CUa8UAAADbAAAADwAAAAAAAAAA&#10;AAAAAAChAgAAZHJzL2Rvd25yZXYueG1sUEsFBgAAAAAEAAQA+QAAAJMDAAAAAA==&#10;" strokecolor="#f79646 [3209]" strokeweight="2pt">
                  <v:stroke startarrow="open"/>
                  <v:shadow on="t" color="black" opacity="24903f" origin=",.5" offset="0,.55556mm"/>
                </v:line>
                <v:shape id="Picture 72" o:spid="_x0000_s1183" type="#_x0000_t75" style="position:absolute;top:33013;width:4445;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Rub7CAAAA2wAAAA8AAABkcnMvZG93bnJldi54bWxEj1FrwjAUhd8F/0O4gm+argUd1ShjUxjs&#10;SdcfcG3u2rLmpiTRxn+/DAQfD+ec73C2+2h6cSPnO8sKXpYZCOLa6o4bBdX3cfEKwgdkjb1lUnAn&#10;D/vddLLFUtuRT3Q7h0YkCPsSFbQhDKWUvm7JoF/agTh5P9YZDEm6RmqHY4KbXuZZtpIGO04LLQ70&#10;3lL9e74aBcXpbuM1Lyp9HF20h+LykdGXUvNZfNuACBTDM/xof2oF6xz+v6QfIH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Ubm+wgAAANsAAAAPAAAAAAAAAAAAAAAAAJ8C&#10;AABkcnMvZG93bnJldi54bWxQSwUGAAAAAAQABAD3AAAAjgMAAAAA&#10;">
                  <v:imagedata r:id="rId1342" o:title=""/>
                </v:shape>
                <v:oval id="Oval 73" o:spid="_x0000_s1184" style="position:absolute;left:17491;top:26339;width:674;height:6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mhcQA&#10;AADbAAAADwAAAGRycy9kb3ducmV2LnhtbESPQWvCQBSE7wX/w/IEb3VThVqjG2kFQfRUK4i3R/Y1&#10;SZt9G3Y3Mfn3XaHgcZiZb5j1pje16Mj5yrKCl2kCgji3uuJCwflr9/wGwgdkjbVlUjCQh002elpj&#10;qu2NP6k7hUJECPsUFZQhNKmUPi/JoJ/ahjh639YZDFG6QmqHtwg3tZwlyas0WHFcKLGhbUn576k1&#10;CvZDe7yYdnk+HK7uZzFvho+WKqUm4/59BSJQHx7h//ZeK1jM4f4l/gC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JoXEAAAA2wAAAA8AAAAAAAAAAAAAAAAAmAIAAGRycy9k&#10;b3ducmV2LnhtbFBLBQYAAAAABAAEAPUAAACJAwAAAAA=&#10;" fillcolor="#f79646 [3209]" strokecolor="#4579b8 [3044]">
                  <v:shadow on="t" color="black" opacity="22937f" origin=",.5" offset="0,.63889mm"/>
                  <v:textbox>
                    <w:txbxContent>
                      <w:p w14:paraId="6A98BFC8" w14:textId="77777777" w:rsidR="00BA1628" w:rsidRDefault="00BA1628" w:rsidP="00277EE6"/>
                    </w:txbxContent>
                  </v:textbox>
                </v:oval>
                <v:shape id="Picture 74" o:spid="_x0000_s1185" type="#_x0000_t75" style="position:absolute;left:595;top:19631;width:8001;height:4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cCmLEAAAA2wAAAA8AAABkcnMvZG93bnJldi54bWxEj0FrAjEUhO8F/0N4greaVUqt62bFCgXB&#10;Q1v14u2RPDerm5ftJur23zeFQo/DzHzDFMveNeJGXag9K5iMMxDE2puaKwWH/dvjC4gQkQ02nknB&#10;NwVYloOHAnPj7/xJt12sRIJwyFGBjbHNpQzaksMw9i1x8k6+cxiT7CppOrwnuGvkNMuepcOa04LF&#10;ltaW9GV3dQr0x9fsqF/P2Bzm9frIU7m19l2p0bBfLUBE6uN/+K+9MQpmT/D7Jf0AWf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rcCmLEAAAA2wAAAA8AAAAAAAAAAAAAAAAA&#10;nwIAAGRycy9kb3ducmV2LnhtbFBLBQYAAAAABAAEAPcAAACQAwAAAAA=&#10;">
                  <v:imagedata r:id="rId1343" o:title=""/>
                </v:shape>
                <v:line id="Straight Connector 75" o:spid="_x0000_s1186" style="position:absolute;flip:x y;visibility:visible;mso-wrap-style:square" from="9276,22435" to="17589,26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moHMMAAADbAAAADwAAAGRycy9kb3ducmV2LnhtbESPwWrDMBBE74X8g9hCbo2chjrFtRxK&#10;IJBj7BZKb4u1tUytlWMptvP3VSDQ4zAzb5h8N9tOjDT41rGC9SoBQVw73XKj4PPj8PQKwgdkjZ1j&#10;UnAlD7ti8ZBjpt3EJY1VaESEsM9QgQmhz6T0tSGLfuV64uj9uMFiiHJopB5winDbyeckSaXFluOC&#10;wZ72hurf6mIV7E/+XKbY9V+bI8/f23V5khej1PJxfn8DEWgO/+F7+6gVbF/g9iX+AF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pqBzDAAAA2wAAAA8AAAAAAAAAAAAA&#10;AAAAoQIAAGRycy9kb3ducmV2LnhtbFBLBQYAAAAABAAEAPkAAACRAwAAAAA=&#10;" strokecolor="#f79646 [3209]" strokeweight="2pt">
                  <v:stroke startarrow="open"/>
                  <v:shadow on="t" color="black" opacity="24903f" origin=",.5" offset="0,.55556mm"/>
                </v:line>
                <w10:anchorlock/>
              </v:group>
            </w:pict>
          </mc:Fallback>
        </mc:AlternateContent>
      </w:r>
    </w:p>
    <w:p w14:paraId="00A3897D" w14:textId="77777777" w:rsidR="00277EE6" w:rsidRDefault="00277EE6" w:rsidP="00277EE6"/>
    <w:p w14:paraId="1CDE2F05" w14:textId="77777777" w:rsidR="00277EE6" w:rsidRDefault="00277EE6" w:rsidP="00277EE6">
      <w:r>
        <w:rPr>
          <w:i/>
        </w:rPr>
        <w:t>Example (compressible)</w:t>
      </w:r>
      <w:r>
        <w:t>:</w:t>
      </w:r>
    </w:p>
    <w:p w14:paraId="12BE858C"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p>
    <w:p w14:paraId="321609B7"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127F760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3EDECF41" w14:textId="77777777" w:rsidR="00277EE6" w:rsidRDefault="00277EE6" w:rsidP="00277EE6"/>
    <w:p w14:paraId="04C1CC5E" w14:textId="77777777" w:rsidR="00277EE6" w:rsidRDefault="00277EE6" w:rsidP="00277EE6">
      <w:r>
        <w:rPr>
          <w:i/>
        </w:rPr>
        <w:t>Example (uncoupled)</w:t>
      </w:r>
      <w:r>
        <w:t>:</w:t>
      </w:r>
    </w:p>
    <w:p w14:paraId="19C9E28E"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uncoupled</w:t>
      </w:r>
      <w:r w:rsidRPr="008A39E7">
        <w:rPr>
          <w:rFonts w:ascii="Courier New" w:hAnsi="Courier New"/>
          <w:sz w:val="22"/>
        </w:rPr>
        <w:t>"&gt;</w:t>
      </w:r>
    </w:p>
    <w:p w14:paraId="7105221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6CFA01F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4E2ADF69" w14:textId="77777777" w:rsidR="00277EE6" w:rsidRDefault="00277EE6" w:rsidP="00277EE6">
      <w:pPr>
        <w:jc w:val="left"/>
      </w:pPr>
      <w:r>
        <w:br w:type="page"/>
      </w:r>
    </w:p>
    <w:p w14:paraId="5DC9A844" w14:textId="77777777" w:rsidR="00277EE6" w:rsidRDefault="00277EE6" w:rsidP="00277EE6">
      <w:pPr>
        <w:pStyle w:val="Heading4"/>
      </w:pPr>
      <w:bookmarkStart w:id="2400" w:name="_Toc410636390"/>
      <w:bookmarkStart w:id="2401" w:name="_Toc452646691"/>
      <w:r>
        <w:lastRenderedPageBreak/>
        <w:t>Trapezoidal Rule</w:t>
      </w:r>
      <w:bookmarkEnd w:id="2400"/>
      <w:bookmarkEnd w:id="2401"/>
    </w:p>
    <w:p w14:paraId="1C4932D7" w14:textId="4DD61764" w:rsidR="00277EE6" w:rsidRDefault="00277EE6" w:rsidP="00277EE6">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fibers-</w:t>
      </w:r>
      <w:r>
        <w:rPr>
          <w:i/>
        </w:rPr>
        <w:t>2</w:t>
      </w:r>
      <w:r w:rsidRPr="0092328F">
        <w:rPr>
          <w:i/>
        </w:rPr>
        <w:t>d-</w:t>
      </w:r>
      <w:r>
        <w:rPr>
          <w:i/>
        </w:rPr>
        <w:t>trapezoidal</w:t>
      </w:r>
      <w:r w:rsidRPr="0092328F">
        <w:rPr>
          <w:i/>
        </w:rPr>
        <w:t>-uncoupled”</w:t>
      </w:r>
      <w:r>
        <w:t xml:space="preserve"> for uncoupled continuous fiber distributions.  This integration rule should only be used with 2D fiber density distributions.  This scheme discretizes the unit circle into a set of </w:t>
      </w:r>
      <w:r w:rsidRPr="0092328F">
        <w:rPr>
          <w:i/>
        </w:rPr>
        <w:t>N</w:t>
      </w:r>
      <w:r>
        <w:t xml:space="preserve"> circular arcs of identical lengths.  The unit normal </w:t>
      </w:r>
      <w:r w:rsidR="005D1779" w:rsidRPr="00025957">
        <w:rPr>
          <w:position w:val="-4"/>
        </w:rPr>
        <w:object w:dxaOrig="200" w:dyaOrig="200" w14:anchorId="0BA98C5F">
          <v:shape id="_x0000_i1657" type="#_x0000_t75" style="width:10.2pt;height:10.2pt" o:ole="">
            <v:imagedata r:id="rId1344" o:title=""/>
          </v:shape>
          <o:OLEObject Type="Embed" ProgID="Equation.DSMT4" ShapeID="_x0000_i1657" DrawAspect="Content" ObjectID="_1526412811" r:id="rId1345"/>
        </w:object>
      </w:r>
      <w:r>
        <w:t xml:space="preserve"> passes through the centroid of each arc element. The integration is performed as a summation over </w:t>
      </w:r>
      <w:r w:rsidRPr="0092328F">
        <w:rPr>
          <w:i/>
        </w:rPr>
        <w:t>N</w:t>
      </w:r>
      <w:r>
        <w:t xml:space="preserve">.  For each direction </w:t>
      </w:r>
      <w:r w:rsidR="005D1779" w:rsidRPr="00025957">
        <w:rPr>
          <w:position w:val="-4"/>
        </w:rPr>
        <w:object w:dxaOrig="200" w:dyaOrig="200" w14:anchorId="7C50E15B">
          <v:shape id="_x0000_i1658" type="#_x0000_t75" style="width:10.2pt;height:10.2pt" o:ole="">
            <v:imagedata r:id="rId1346" o:title=""/>
          </v:shape>
          <o:OLEObject Type="Embed" ProgID="Equation.DSMT4" ShapeID="_x0000_i1658" DrawAspect="Content" ObjectID="_1526412812" r:id="rId1347"/>
        </w:object>
      </w:r>
      <w:r>
        <w:t xml:space="preserve"> the stress is evaluated only if the fiber bundle is in tension along that direction. The following material parameters need to be defined:</w:t>
      </w:r>
    </w:p>
    <w:p w14:paraId="3F30186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29"/>
        <w:gridCol w:w="436"/>
      </w:tblGrid>
      <w:tr w:rsidR="00277EE6" w14:paraId="0044D85E" w14:textId="77777777" w:rsidTr="00050662">
        <w:tc>
          <w:tcPr>
            <w:tcW w:w="0" w:type="auto"/>
            <w:shd w:val="clear" w:color="auto" w:fill="auto"/>
          </w:tcPr>
          <w:p w14:paraId="332601E3" w14:textId="77777777" w:rsidR="00277EE6" w:rsidRDefault="00277EE6" w:rsidP="00050662">
            <w:pPr>
              <w:pStyle w:val="code"/>
            </w:pPr>
            <w:r>
              <w:t>&lt;nth&gt;</w:t>
            </w:r>
          </w:p>
        </w:tc>
        <w:tc>
          <w:tcPr>
            <w:tcW w:w="0" w:type="auto"/>
            <w:shd w:val="clear" w:color="auto" w:fill="auto"/>
          </w:tcPr>
          <w:p w14:paraId="542337B5" w14:textId="77777777" w:rsidR="00277EE6" w:rsidRDefault="00277EE6" w:rsidP="00050662">
            <w:r>
              <w:t xml:space="preserve">Number of integration points </w:t>
            </w:r>
            <w:r w:rsidRPr="0092328F">
              <w:rPr>
                <w:i/>
              </w:rPr>
              <w:t>N</w:t>
            </w:r>
          </w:p>
        </w:tc>
        <w:tc>
          <w:tcPr>
            <w:tcW w:w="0" w:type="auto"/>
          </w:tcPr>
          <w:p w14:paraId="661CF737"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6C2D4A63" w14:textId="77777777" w:rsidR="00277EE6" w:rsidRDefault="00277EE6" w:rsidP="00277EE6"/>
    <w:p w14:paraId="208BB9AB" w14:textId="77777777" w:rsidR="00277EE6" w:rsidRDefault="00277EE6" w:rsidP="00277EE6">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p>
    <w:p w14:paraId="2B5EA72B" w14:textId="77777777" w:rsidR="00277EE6" w:rsidRDefault="00277EE6" w:rsidP="00277EE6"/>
    <w:p w14:paraId="693FF27D" w14:textId="77777777" w:rsidR="00277EE6" w:rsidRDefault="00277EE6" w:rsidP="00277EE6">
      <w:r>
        <w:rPr>
          <w:i/>
        </w:rPr>
        <w:t>Example (compressible)</w:t>
      </w:r>
      <w:r>
        <w:t>:</w:t>
      </w:r>
    </w:p>
    <w:p w14:paraId="55468564"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p>
    <w:p w14:paraId="0D78415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596EA128" w14:textId="77777777" w:rsidR="00277EE6" w:rsidRDefault="00277EE6" w:rsidP="00277EE6">
      <w:pPr>
        <w:rPr>
          <w:rFonts w:ascii="Courier New" w:hAnsi="Courier New"/>
          <w:sz w:val="22"/>
        </w:rPr>
      </w:pPr>
      <w:r w:rsidRPr="008A39E7">
        <w:rPr>
          <w:rFonts w:ascii="Courier New" w:hAnsi="Courier New"/>
          <w:sz w:val="22"/>
        </w:rPr>
        <w:t>&lt;/scheme&gt;</w:t>
      </w:r>
    </w:p>
    <w:p w14:paraId="0429687B" w14:textId="77777777" w:rsidR="00277EE6" w:rsidRDefault="00277EE6" w:rsidP="00277EE6"/>
    <w:p w14:paraId="4399EE35" w14:textId="77777777" w:rsidR="00277EE6" w:rsidRDefault="00277EE6" w:rsidP="00277EE6">
      <w:r>
        <w:rPr>
          <w:i/>
        </w:rPr>
        <w:t>Example (uncoupled)</w:t>
      </w:r>
      <w:r>
        <w:t>:</w:t>
      </w:r>
    </w:p>
    <w:p w14:paraId="03543196"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uncoupled</w:t>
      </w:r>
      <w:r w:rsidRPr="008A39E7">
        <w:rPr>
          <w:rFonts w:ascii="Courier New" w:hAnsi="Courier New"/>
          <w:sz w:val="22"/>
        </w:rPr>
        <w:t>"&gt;</w:t>
      </w:r>
    </w:p>
    <w:p w14:paraId="4FFF022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0502C15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55C07E19" w14:textId="77777777" w:rsidR="00277EE6" w:rsidRPr="008A39E7" w:rsidRDefault="00277EE6" w:rsidP="00277EE6">
      <w:pPr>
        <w:rPr>
          <w:rFonts w:ascii="Courier New" w:hAnsi="Courier New"/>
          <w:sz w:val="22"/>
        </w:rPr>
      </w:pPr>
    </w:p>
    <w:p w14:paraId="54B26E35" w14:textId="77777777" w:rsidR="00277EE6" w:rsidRDefault="00277EE6" w:rsidP="00277EE6">
      <w:pPr>
        <w:jc w:val="left"/>
      </w:pPr>
      <w:r>
        <w:br w:type="page"/>
      </w:r>
    </w:p>
    <w:p w14:paraId="52864F58" w14:textId="77777777" w:rsidR="006A0BC1" w:rsidRPr="005A3C4B" w:rsidRDefault="006A0BC1" w:rsidP="006A0BC1">
      <w:pPr>
        <w:pStyle w:val="Heading2"/>
      </w:pPr>
      <w:bookmarkStart w:id="2402" w:name="_Toc452646692"/>
      <w:r w:rsidRPr="005A3C4B">
        <w:lastRenderedPageBreak/>
        <w:t>Viscoelastic Solids</w:t>
      </w:r>
      <w:bookmarkEnd w:id="2402"/>
    </w:p>
    <w:p w14:paraId="059EB5C5" w14:textId="77777777" w:rsidR="006A0BC1" w:rsidRPr="0097532C" w:rsidRDefault="0095496A" w:rsidP="006A0BC1">
      <w:pPr>
        <w:pStyle w:val="Heading3"/>
      </w:pPr>
      <w:bookmarkStart w:id="2403" w:name="_Toc452646693"/>
      <w:r>
        <w:t>Uncoupled</w:t>
      </w:r>
      <w:r w:rsidR="006A0BC1" w:rsidRPr="0097532C">
        <w:t xml:space="preserve"> Viscoelastic Materials</w:t>
      </w:r>
      <w:bookmarkEnd w:id="2403"/>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FC7827">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00D2D023" w:rsidR="009F2D41" w:rsidRPr="00690318" w:rsidRDefault="005D1779" w:rsidP="009F2D41">
      <w:r w:rsidRPr="002429B0">
        <w:rPr>
          <w:position w:val="-30"/>
        </w:rPr>
        <w:object w:dxaOrig="2400" w:dyaOrig="720" w14:anchorId="4725D3B9">
          <v:shape id="_x0000_i1659" type="#_x0000_t75" style="width:120.35pt;height:36.55pt" o:ole="">
            <v:imagedata r:id="rId1348" o:title=""/>
          </v:shape>
          <o:OLEObject Type="Embed" ProgID="Equation.DSMT4" ShapeID="_x0000_i1659" DrawAspect="Content" ObjectID="_1526412813" r:id="rId1349"/>
        </w:object>
      </w:r>
      <w:r w:rsidR="009F2D41" w:rsidRPr="00690318">
        <w:t xml:space="preserve">For a uncoupled viscoelastic material, the second Piola Kirchhoff stress can be written as follows </w:t>
      </w:r>
      <w:r w:rsidR="009F2D41" w:rsidRPr="00690318">
        <w:fldChar w:fldCharType="begin"/>
      </w:r>
      <w:r w:rsidR="00546831">
        <w:instrText xml:space="preserve"> ADDIN EN.CITE &lt;EndNote&gt;&lt;Cite&gt;&lt;Author&gt;Puso&lt;/Author&gt;&lt;Year&gt;1998&lt;/Year&gt;&lt;RecNum&gt;9&lt;/RecNum&gt;&lt;DisplayText&gt;[17]&lt;/DisplayText&gt;&lt;record&gt;&lt;rec-number&gt;9&lt;/rec-number&gt;&lt;foreign-keys&gt;&lt;key app="EN" db-id="r5wf5rzd9s599yezes8xwx5r29wwtfetp0e5"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554341">
          <w:rPr>
            <w:noProof/>
          </w:rPr>
          <w:t>17</w:t>
        </w:r>
      </w:hyperlink>
      <w:r w:rsidR="00031F52">
        <w:rPr>
          <w:noProof/>
        </w:rPr>
        <w:t>]</w:t>
      </w:r>
      <w:r w:rsidR="009F2D41" w:rsidRPr="00690318">
        <w:fldChar w:fldCharType="end"/>
      </w:r>
      <w:r w:rsidR="009F2D41" w:rsidRPr="00690318">
        <w:t>:</w:t>
      </w:r>
    </w:p>
    <w:p w14:paraId="0FAD131E" w14:textId="5FAFC1F4" w:rsidR="009F2D41" w:rsidRPr="00690318" w:rsidRDefault="009F2D41" w:rsidP="009F2D41">
      <w:pPr>
        <w:pStyle w:val="MTDisplayEquation"/>
      </w:pPr>
      <w:r w:rsidRPr="00690318">
        <w:tab/>
      </w:r>
      <w:r w:rsidR="005D1779" w:rsidRPr="002429B0">
        <w:rPr>
          <w:position w:val="-30"/>
        </w:rPr>
        <w:object w:dxaOrig="4599" w:dyaOrig="840" w14:anchorId="25055F26">
          <v:shape id="_x0000_i1660" type="#_x0000_t75" style="width:229.95pt;height:41.9pt" o:ole="">
            <v:imagedata r:id="rId1350" o:title=""/>
          </v:shape>
          <o:OLEObject Type="Embed" ProgID="Equation.DSMT4" ShapeID="_x0000_i1660" DrawAspect="Content" ObjectID="_1526412814" r:id="rId1351"/>
        </w:object>
      </w:r>
      <w:r w:rsidRPr="00690318">
        <w:t>,</w:t>
      </w:r>
    </w:p>
    <w:p w14:paraId="7DC30EBB" w14:textId="76FA12CF" w:rsidR="009F2D41" w:rsidRPr="00690318" w:rsidRDefault="009F2D41" w:rsidP="009F2D41">
      <w:r w:rsidRPr="00690318">
        <w:t xml:space="preserve">where </w:t>
      </w:r>
      <w:r w:rsidR="005D1779" w:rsidRPr="002429B0">
        <w:rPr>
          <w:position w:val="-6"/>
        </w:rPr>
        <w:object w:dxaOrig="279" w:dyaOrig="320" w14:anchorId="359D7C31">
          <v:shape id="_x0000_i1661" type="#_x0000_t75" style="width:14.5pt;height:16.65pt" o:ole="">
            <v:imagedata r:id="rId1352" o:title=""/>
          </v:shape>
          <o:OLEObject Type="Embed" ProgID="Equation.DSMT4" ShapeID="_x0000_i1661" DrawAspect="Content" ObjectID="_1526412815" r:id="rId1353"/>
        </w:object>
      </w:r>
      <w:r w:rsidR="005D1779" w:rsidRPr="002429B0">
        <w:rPr>
          <w:position w:val="-6"/>
        </w:rPr>
        <w:object w:dxaOrig="279" w:dyaOrig="320" w14:anchorId="5CE7CB62">
          <v:shape id="_x0000_i1662" type="#_x0000_t75" style="width:14.5pt;height:16.65pt" o:ole="">
            <v:imagedata r:id="rId1354" o:title=""/>
          </v:shape>
          <o:OLEObject Type="Embed" ProgID="Equation.DSMT4" ShapeID="_x0000_i1662" DrawAspect="Content" ObjectID="_1526412816" r:id="rId1355"/>
        </w:object>
      </w:r>
      <w:r w:rsidRPr="00690318">
        <w:t xml:space="preserve"> is the elastic stress derived from </w:t>
      </w:r>
      <w:r w:rsidR="005D1779" w:rsidRPr="002429B0">
        <w:rPr>
          <w:position w:val="-16"/>
        </w:rPr>
        <w:object w:dxaOrig="660" w:dyaOrig="440" w14:anchorId="61DDFDC3">
          <v:shape id="_x0000_i1663" type="#_x0000_t75" style="width:33.3pt;height:22.05pt" o:ole="">
            <v:imagedata r:id="rId1356" o:title=""/>
          </v:shape>
          <o:OLEObject Type="Embed" ProgID="Equation.DSMT4" ShapeID="_x0000_i1663" DrawAspect="Content" ObjectID="_1526412817" r:id="rId1357"/>
        </w:object>
      </w:r>
      <w:r w:rsidRPr="00690318">
        <w:t xml:space="preserve"> (see Section </w:t>
      </w:r>
      <w:r w:rsidRPr="00690318">
        <w:fldChar w:fldCharType="begin"/>
      </w:r>
      <w:r w:rsidRPr="00690318">
        <w:instrText xml:space="preserve"> REF _Ref167375095 \r \h </w:instrText>
      </w:r>
      <w:r w:rsidRPr="00690318">
        <w:fldChar w:fldCharType="separate"/>
      </w:r>
      <w:r w:rsidR="00FC7827">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233133CF" w:rsidR="009F2D41" w:rsidRPr="00690318" w:rsidRDefault="009F2D41" w:rsidP="009F2D41">
      <w:pPr>
        <w:pStyle w:val="MTDisplayEquation"/>
      </w:pPr>
      <w:r w:rsidRPr="00690318">
        <w:tab/>
      </w:r>
      <w:r w:rsidR="005D1779" w:rsidRPr="002429B0">
        <w:rPr>
          <w:position w:val="-28"/>
        </w:rPr>
        <w:object w:dxaOrig="2659" w:dyaOrig="680" w14:anchorId="5ABF1668">
          <v:shape id="_x0000_i1664" type="#_x0000_t75" style="width:132.7pt;height:34.4pt" o:ole="">
            <v:imagedata r:id="rId1358" o:title=""/>
          </v:shape>
          <o:OLEObject Type="Embed" ProgID="Equation.DSMT4" ShapeID="_x0000_i1664" DrawAspect="Content" ObjectID="_1526412818" r:id="rId1359"/>
        </w:object>
      </w:r>
      <w:r w:rsidRPr="00690318">
        <w:t>,</w:t>
      </w:r>
    </w:p>
    <w:p w14:paraId="41509CC6" w14:textId="5B258B6D" w:rsidR="009F2D41" w:rsidRPr="00690318" w:rsidRDefault="009F2D41" w:rsidP="009F2D41">
      <w:r w:rsidRPr="00690318">
        <w:t xml:space="preserve">Note that the user does not have to enter all the </w:t>
      </w:r>
      <w:r w:rsidR="005D1779" w:rsidRPr="002429B0">
        <w:rPr>
          <w:position w:val="-12"/>
        </w:rPr>
        <w:object w:dxaOrig="220" w:dyaOrig="360" w14:anchorId="58FBB4D4">
          <v:shape id="_x0000_i1665" type="#_x0000_t75" style="width:11.3pt;height:18.8pt" o:ole="">
            <v:imagedata r:id="rId1360" o:title=""/>
          </v:shape>
          <o:OLEObject Type="Embed" ProgID="Equation.DSMT4" ShapeID="_x0000_i1665" DrawAspect="Content" ObjectID="_1526412819" r:id="rId1361"/>
        </w:object>
      </w:r>
      <w:r w:rsidRPr="00690318">
        <w:t xml:space="preserve"> and </w:t>
      </w:r>
      <w:r w:rsidR="005D1779" w:rsidRPr="002429B0">
        <w:rPr>
          <w:position w:val="-12"/>
        </w:rPr>
        <w:object w:dxaOrig="240" w:dyaOrig="360" w14:anchorId="68EE82B3">
          <v:shape id="_x0000_i1666" type="#_x0000_t75" style="width:12.35pt;height:18.8pt" o:ole="">
            <v:imagedata r:id="rId1362" o:title=""/>
          </v:shape>
          <o:OLEObject Type="Embed" ProgID="Equation.DSMT4" ShapeID="_x0000_i1666" DrawAspect="Content" ObjectID="_1526412820" r:id="rId1363"/>
        </w:object>
      </w:r>
      <w:r w:rsidRPr="00690318">
        <w:t xml:space="preserve"> coefficients. Instead, only the values that are used need to be entered. So, if </w:t>
      </w:r>
      <w:r w:rsidRPr="00690318">
        <w:rPr>
          <w:i/>
        </w:rPr>
        <w:t xml:space="preserve">N </w:t>
      </w:r>
      <w:r w:rsidRPr="00690318">
        <w:t xml:space="preserve">is 2, only </w:t>
      </w:r>
      <w:r w:rsidR="005D1779" w:rsidRPr="002429B0">
        <w:rPr>
          <w:position w:val="-12"/>
        </w:rPr>
        <w:object w:dxaOrig="220" w:dyaOrig="360" w14:anchorId="523125B2">
          <v:shape id="_x0000_i1667" type="#_x0000_t75" style="width:11.3pt;height:18.8pt" o:ole="">
            <v:imagedata r:id="rId1364" o:title=""/>
          </v:shape>
          <o:OLEObject Type="Embed" ProgID="Equation.DSMT4" ShapeID="_x0000_i1667" DrawAspect="Content" ObjectID="_1526412821" r:id="rId1365"/>
        </w:object>
      </w:r>
      <w:r w:rsidRPr="00690318">
        <w:t xml:space="preserve">, </w:t>
      </w:r>
      <w:r w:rsidR="005D1779" w:rsidRPr="002429B0">
        <w:rPr>
          <w:position w:val="-12"/>
        </w:rPr>
        <w:object w:dxaOrig="260" w:dyaOrig="360" w14:anchorId="1C37BAC4">
          <v:shape id="_x0000_i1668" type="#_x0000_t75" style="width:12.9pt;height:18.8pt" o:ole="">
            <v:imagedata r:id="rId1366" o:title=""/>
          </v:shape>
          <o:OLEObject Type="Embed" ProgID="Equation.DSMT4" ShapeID="_x0000_i1668" DrawAspect="Content" ObjectID="_1526412822" r:id="rId1367"/>
        </w:object>
      </w:r>
      <w:r w:rsidRPr="00690318">
        <w:t xml:space="preserve">, </w:t>
      </w:r>
      <w:r w:rsidR="005D1779" w:rsidRPr="002429B0">
        <w:rPr>
          <w:position w:val="-12"/>
        </w:rPr>
        <w:object w:dxaOrig="240" w:dyaOrig="360" w14:anchorId="142DE9EC">
          <v:shape id="_x0000_i1669" type="#_x0000_t75" style="width:12.35pt;height:18.8pt" o:ole="">
            <v:imagedata r:id="rId1368" o:title=""/>
          </v:shape>
          <o:OLEObject Type="Embed" ProgID="Equation.DSMT4" ShapeID="_x0000_i1669" DrawAspect="Content" ObjectID="_1526412823" r:id="rId1369"/>
        </w:object>
      </w:r>
      <w:r w:rsidRPr="00690318">
        <w:t xml:space="preserve"> and </w:t>
      </w:r>
      <w:r w:rsidR="005D1779" w:rsidRPr="002429B0">
        <w:rPr>
          <w:position w:val="-12"/>
        </w:rPr>
        <w:object w:dxaOrig="260" w:dyaOrig="360" w14:anchorId="73F3C760">
          <v:shape id="_x0000_i1670" type="#_x0000_t75" style="width:12.9pt;height:18.8pt" o:ole="">
            <v:imagedata r:id="rId1370" o:title=""/>
          </v:shape>
          <o:OLEObject Type="Embed" ProgID="Equation.DSMT4" ShapeID="_x0000_i1670" DrawAspect="Content" ObjectID="_1526412824" r:id="rId1371"/>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FC7827">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2404" w:name="_Toc337555811"/>
      <w:bookmarkStart w:id="2405" w:name="_Toc350247046"/>
      <w:bookmarkStart w:id="2406" w:name="_Toc350354932"/>
      <w:bookmarkStart w:id="2407" w:name="_Toc350439890"/>
      <w:bookmarkStart w:id="2408" w:name="_Toc352596296"/>
      <w:bookmarkStart w:id="2409" w:name="_Toc363725069"/>
      <w:bookmarkStart w:id="2410" w:name="_Toc337555812"/>
      <w:bookmarkStart w:id="2411" w:name="_Toc350247047"/>
      <w:bookmarkStart w:id="2412" w:name="_Toc350354933"/>
      <w:bookmarkStart w:id="2413" w:name="_Toc350439891"/>
      <w:bookmarkStart w:id="2414" w:name="_Toc352596297"/>
      <w:bookmarkStart w:id="2415" w:name="_Toc363725070"/>
      <w:bookmarkStart w:id="2416" w:name="_Toc200951632"/>
      <w:bookmarkStart w:id="2417" w:name="_Toc452646694"/>
      <w:bookmarkEnd w:id="2404"/>
      <w:bookmarkEnd w:id="2405"/>
      <w:bookmarkEnd w:id="2406"/>
      <w:bookmarkEnd w:id="2407"/>
      <w:bookmarkEnd w:id="2408"/>
      <w:bookmarkEnd w:id="2409"/>
      <w:bookmarkEnd w:id="2410"/>
      <w:bookmarkEnd w:id="2411"/>
      <w:bookmarkEnd w:id="2412"/>
      <w:bookmarkEnd w:id="2413"/>
      <w:bookmarkEnd w:id="2414"/>
      <w:bookmarkEnd w:id="2415"/>
      <w:r w:rsidRPr="00690318">
        <w:lastRenderedPageBreak/>
        <w:t>Compressible Viscoelastic Materials</w:t>
      </w:r>
      <w:bookmarkEnd w:id="2416"/>
      <w:bookmarkEnd w:id="2417"/>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CE4902F" w:rsidR="009F2D41" w:rsidRPr="00690318" w:rsidRDefault="009F2D41" w:rsidP="009F2D41">
      <w:r w:rsidRPr="00690318">
        <w:t xml:space="preserve">For a viscoelastic material, the second Piola Kirchhoff stress can be written as follows </w:t>
      </w:r>
      <w:r w:rsidRPr="00690318">
        <w:fldChar w:fldCharType="begin"/>
      </w:r>
      <w:r w:rsidR="00546831">
        <w:instrText xml:space="preserve"> ADDIN EN.CITE &lt;EndNote&gt;&lt;Cite&gt;&lt;Author&gt;Puso&lt;/Author&gt;&lt;Year&gt;1998&lt;/Year&gt;&lt;RecNum&gt;9&lt;/RecNum&gt;&lt;DisplayText&gt;[17]&lt;/DisplayText&gt;&lt;record&gt;&lt;rec-number&gt;9&lt;/rec-number&gt;&lt;foreign-keys&gt;&lt;key app="EN" db-id="r5wf5rzd9s599yezes8xwx5r29wwtfetp0e5"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554341">
          <w:rPr>
            <w:noProof/>
          </w:rPr>
          <w:t>17</w:t>
        </w:r>
      </w:hyperlink>
      <w:r w:rsidR="00031F52">
        <w:rPr>
          <w:noProof/>
        </w:rPr>
        <w:t>]</w:t>
      </w:r>
      <w:r w:rsidRPr="00690318">
        <w:fldChar w:fldCharType="end"/>
      </w:r>
      <w:r w:rsidRPr="00690318">
        <w:t>:</w:t>
      </w:r>
    </w:p>
    <w:p w14:paraId="5EE97F75" w14:textId="7DAC6016" w:rsidR="009F2D41" w:rsidRPr="00690318" w:rsidRDefault="009F2D41" w:rsidP="009F2D41">
      <w:pPr>
        <w:pStyle w:val="MTDisplayEquation"/>
      </w:pPr>
      <w:r w:rsidRPr="00690318">
        <w:tab/>
      </w:r>
      <w:r w:rsidR="005D1779" w:rsidRPr="002429B0">
        <w:rPr>
          <w:position w:val="-30"/>
        </w:rPr>
        <w:object w:dxaOrig="2400" w:dyaOrig="720" w14:anchorId="6B2C6119">
          <v:shape id="_x0000_i1671" type="#_x0000_t75" style="width:120.35pt;height:36.55pt" o:ole="">
            <v:imagedata r:id="rId1372" o:title=""/>
          </v:shape>
          <o:OLEObject Type="Embed" ProgID="Equation.DSMT4" ShapeID="_x0000_i1671" DrawAspect="Content" ObjectID="_1526412825" r:id="rId1373"/>
        </w:object>
      </w:r>
      <w:r w:rsidRPr="00690318">
        <w:t>,</w:t>
      </w:r>
    </w:p>
    <w:p w14:paraId="3ECB88A4" w14:textId="078BAC82" w:rsidR="009F2D41" w:rsidRPr="00690318" w:rsidRDefault="009F2D41" w:rsidP="009F2D41">
      <w:r w:rsidRPr="00690318">
        <w:t xml:space="preserve">where </w:t>
      </w:r>
      <w:r w:rsidR="005D1779" w:rsidRPr="002429B0">
        <w:rPr>
          <w:position w:val="-6"/>
        </w:rPr>
        <w:object w:dxaOrig="279" w:dyaOrig="320" w14:anchorId="78F9011D">
          <v:shape id="_x0000_i1672" type="#_x0000_t75" style="width:14.5pt;height:16.65pt" o:ole="">
            <v:imagedata r:id="rId1374" o:title=""/>
          </v:shape>
          <o:OLEObject Type="Embed" ProgID="Equation.DSMT4" ShapeID="_x0000_i1672" DrawAspect="Content" ObjectID="_1526412826" r:id="rId1375"/>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1D6B8B2D" w:rsidR="009F2D41" w:rsidRPr="00690318" w:rsidRDefault="009F2D41" w:rsidP="009F2D41">
      <w:pPr>
        <w:pStyle w:val="MTDisplayEquation"/>
      </w:pPr>
      <w:r w:rsidRPr="00690318">
        <w:tab/>
      </w:r>
      <w:r w:rsidR="005D1779" w:rsidRPr="002429B0">
        <w:rPr>
          <w:position w:val="-28"/>
        </w:rPr>
        <w:object w:dxaOrig="2659" w:dyaOrig="680" w14:anchorId="22D1B585">
          <v:shape id="_x0000_i1673" type="#_x0000_t75" style="width:132.7pt;height:34.4pt" o:ole="">
            <v:imagedata r:id="rId1376" o:title=""/>
          </v:shape>
          <o:OLEObject Type="Embed" ProgID="Equation.DSMT4" ShapeID="_x0000_i1673" DrawAspect="Content" ObjectID="_1526412827" r:id="rId1377"/>
        </w:object>
      </w:r>
      <w:r w:rsidRPr="00690318">
        <w:t>,</w:t>
      </w:r>
    </w:p>
    <w:p w14:paraId="0DD46A29" w14:textId="75D2DECB" w:rsidR="009F2D41" w:rsidRPr="00690318" w:rsidRDefault="009F2D41" w:rsidP="009F2D41">
      <w:r w:rsidRPr="00690318">
        <w:t xml:space="preserve">Note that the user does not have to enter all the </w:t>
      </w:r>
      <w:r w:rsidR="005D1779" w:rsidRPr="002429B0">
        <w:rPr>
          <w:position w:val="-12"/>
        </w:rPr>
        <w:object w:dxaOrig="220" w:dyaOrig="360" w14:anchorId="690F2AC4">
          <v:shape id="_x0000_i1674" type="#_x0000_t75" style="width:11.3pt;height:18.8pt" o:ole="">
            <v:imagedata r:id="rId1378" o:title=""/>
          </v:shape>
          <o:OLEObject Type="Embed" ProgID="Equation.DSMT4" ShapeID="_x0000_i1674" DrawAspect="Content" ObjectID="_1526412828" r:id="rId1379"/>
        </w:object>
      </w:r>
      <w:r w:rsidRPr="00690318">
        <w:t xml:space="preserve"> and </w:t>
      </w:r>
      <w:r w:rsidR="005D1779" w:rsidRPr="002429B0">
        <w:rPr>
          <w:position w:val="-12"/>
        </w:rPr>
        <w:object w:dxaOrig="240" w:dyaOrig="360" w14:anchorId="6F4E4379">
          <v:shape id="_x0000_i1675" type="#_x0000_t75" style="width:12.35pt;height:18.8pt" o:ole="">
            <v:imagedata r:id="rId1380" o:title=""/>
          </v:shape>
          <o:OLEObject Type="Embed" ProgID="Equation.DSMT4" ShapeID="_x0000_i1675" DrawAspect="Content" ObjectID="_1526412829" r:id="rId1381"/>
        </w:object>
      </w:r>
      <w:r w:rsidRPr="00690318">
        <w:t xml:space="preserve"> coefficients. Instead, only the values that are used need to be entered. So, if </w:t>
      </w:r>
      <w:r w:rsidRPr="00690318">
        <w:rPr>
          <w:i/>
        </w:rPr>
        <w:t xml:space="preserve">N </w:t>
      </w:r>
      <w:r w:rsidRPr="00690318">
        <w:t xml:space="preserve">is 2, only </w:t>
      </w:r>
      <w:r w:rsidR="005D1779" w:rsidRPr="002429B0">
        <w:rPr>
          <w:position w:val="-12"/>
        </w:rPr>
        <w:object w:dxaOrig="220" w:dyaOrig="360" w14:anchorId="5FD61A64">
          <v:shape id="_x0000_i1676" type="#_x0000_t75" style="width:11.3pt;height:18.8pt" o:ole="">
            <v:imagedata r:id="rId1382" o:title=""/>
          </v:shape>
          <o:OLEObject Type="Embed" ProgID="Equation.DSMT4" ShapeID="_x0000_i1676" DrawAspect="Content" ObjectID="_1526412830" r:id="rId1383"/>
        </w:object>
      </w:r>
      <w:r w:rsidRPr="00690318">
        <w:t xml:space="preserve">, </w:t>
      </w:r>
      <w:r w:rsidR="005D1779" w:rsidRPr="002429B0">
        <w:rPr>
          <w:position w:val="-12"/>
        </w:rPr>
        <w:object w:dxaOrig="260" w:dyaOrig="360" w14:anchorId="0DCC5B86">
          <v:shape id="_x0000_i1677" type="#_x0000_t75" style="width:12.9pt;height:18.8pt" o:ole="">
            <v:imagedata r:id="rId1384" o:title=""/>
          </v:shape>
          <o:OLEObject Type="Embed" ProgID="Equation.DSMT4" ShapeID="_x0000_i1677" DrawAspect="Content" ObjectID="_1526412831" r:id="rId1385"/>
        </w:object>
      </w:r>
      <w:r w:rsidRPr="00690318">
        <w:t xml:space="preserve">, </w:t>
      </w:r>
      <w:r w:rsidR="005D1779" w:rsidRPr="002429B0">
        <w:rPr>
          <w:position w:val="-12"/>
        </w:rPr>
        <w:object w:dxaOrig="240" w:dyaOrig="360" w14:anchorId="685811A7">
          <v:shape id="_x0000_i1678" type="#_x0000_t75" style="width:12.35pt;height:18.8pt" o:ole="">
            <v:imagedata r:id="rId1386" o:title=""/>
          </v:shape>
          <o:OLEObject Type="Embed" ProgID="Equation.DSMT4" ShapeID="_x0000_i1678" DrawAspect="Content" ObjectID="_1526412832" r:id="rId1387"/>
        </w:object>
      </w:r>
      <w:r w:rsidRPr="00690318">
        <w:t xml:space="preserve"> and </w:t>
      </w:r>
      <w:r w:rsidR="005D1779" w:rsidRPr="002429B0">
        <w:rPr>
          <w:position w:val="-12"/>
        </w:rPr>
        <w:object w:dxaOrig="260" w:dyaOrig="360" w14:anchorId="54E9C306">
          <v:shape id="_x0000_i1679" type="#_x0000_t75" style="width:12.9pt;height:18.8pt" o:ole="">
            <v:imagedata r:id="rId1388" o:title=""/>
          </v:shape>
          <o:OLEObject Type="Embed" ProgID="Equation.DSMT4" ShapeID="_x0000_i1679" DrawAspect="Content" ObjectID="_1526412833" r:id="rId1389"/>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FC7827">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Default="009F2D41" w:rsidP="007D6F0D">
      <w:pPr>
        <w:pStyle w:val="code"/>
      </w:pPr>
      <w:r w:rsidRPr="00690318">
        <w:t>&lt;/material&gt;</w:t>
      </w:r>
    </w:p>
    <w:p w14:paraId="2B430189" w14:textId="449EA043" w:rsidR="000F5924" w:rsidRDefault="000F5924">
      <w:pPr>
        <w:jc w:val="left"/>
      </w:pPr>
      <w:r>
        <w:br w:type="page"/>
      </w:r>
    </w:p>
    <w:p w14:paraId="6509F286" w14:textId="49A9F79D" w:rsidR="000F5924" w:rsidRDefault="000F5924" w:rsidP="007949F9">
      <w:pPr>
        <w:pStyle w:val="Heading2"/>
      </w:pPr>
      <w:bookmarkStart w:id="2418" w:name="_Ref290146534"/>
      <w:bookmarkStart w:id="2419" w:name="_Toc452646695"/>
      <w:r>
        <w:lastRenderedPageBreak/>
        <w:t>Reactive Viscoelastic Solid</w:t>
      </w:r>
      <w:bookmarkEnd w:id="2418"/>
      <w:bookmarkEnd w:id="2419"/>
    </w:p>
    <w:p w14:paraId="4EF1F372" w14:textId="3FA3527B" w:rsidR="0082021A" w:rsidRDefault="000F5924" w:rsidP="000F5924">
      <w:r>
        <w:t xml:space="preserve">Reactive viscoelasticity models a material as a mixture of strong bonds, which are permanent, and weak bonds, which break and reform in response to loading </w:t>
      </w:r>
      <w:r w:rsidR="00554341">
        <w:fldChar w:fldCharType="begin"/>
      </w:r>
      <w:r w:rsidR="00554341">
        <w:instrText xml:space="preserve"> ADDIN EN.CITE &lt;EndNote&gt;&lt;Cite&gt;&lt;Author&gt;Ateshian&lt;/Author&gt;&lt;Year&gt;2015&lt;/Year&gt;&lt;RecNum&gt;73&lt;/RecNum&gt;&lt;DisplayText&gt;[32]&lt;/DisplayText&gt;&lt;record&gt;&lt;rec-number&gt;73&lt;/rec-number&gt;&lt;foreign-keys&gt;&lt;key app="EN" db-id="r5wf5rzd9s599yezes8xwx5r29wwtfetp0e5" timestamp="1440529022"&gt;73&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titles&gt;&lt;periodical&gt;&lt;full-title&gt;J Biomech&lt;/full-title&gt;&lt;/periodical&gt;&lt;pages&gt;941-7&lt;/pages&gt;&lt;volume&gt;48&lt;/volume&gt;&lt;number&gt;6&lt;/number&gt;&lt;keywords&gt;&lt;keyword&gt;Mixture theory&lt;/keyword&gt;&lt;keyword&gt;Reaction kinetics&lt;/keyword&gt;&lt;keyword&gt;Soft tissue mechanics&lt;/keyword&gt;&lt;keyword&gt;Viscoelasticity&lt;/keyword&gt;&lt;/keywords&gt;&lt;dates&gt;&lt;year&gt;2015&lt;/year&gt;&lt;pub-dates&gt;&lt;date&gt;Apr 13&lt;/date&gt;&lt;/pub-dates&gt;&lt;/dates&gt;&lt;isbn&gt;1873-2380 (Electronic)&amp;#xD;0021-9290 (Linking)&lt;/isbn&gt;&lt;accession-num&gt;25757663&lt;/accession-num&gt;&lt;urls&gt;&lt;related-urls&gt;&lt;url&gt;http://www.ncbi.nlm.nih.gov/pubmed/25757663&lt;/url&gt;&lt;/related-urls&gt;&lt;/urls&gt;&lt;custom2&gt;4422403&lt;/custom2&gt;&lt;electronic-resource-num&gt;10.1016/j.jbiomech.2015.02.019&lt;/electronic-resource-num&gt;&lt;/record&gt;&lt;/Cite&gt;&lt;/EndNote&gt;</w:instrText>
      </w:r>
      <w:r w:rsidR="00554341">
        <w:fldChar w:fldCharType="separate"/>
      </w:r>
      <w:r w:rsidR="00554341">
        <w:rPr>
          <w:noProof/>
        </w:rPr>
        <w:t>[</w:t>
      </w:r>
      <w:hyperlink w:anchor="_ENREF_32" w:tooltip="Ateshian, 2015 #73" w:history="1">
        <w:r w:rsidR="00554341">
          <w:rPr>
            <w:noProof/>
          </w:rPr>
          <w:t>32</w:t>
        </w:r>
      </w:hyperlink>
      <w:r w:rsidR="00554341">
        <w:rPr>
          <w:noProof/>
        </w:rPr>
        <w:t>]</w:t>
      </w:r>
      <w:r w:rsidR="00554341">
        <w:fldChar w:fldCharType="end"/>
      </w:r>
      <w:r>
        <w:t xml:space="preserve">. Strong bonds produce the equilibrium elastic response, whereas weak bonds produce the transient viscous response. </w:t>
      </w:r>
      <w:r w:rsidR="0082021A">
        <w:t xml:space="preserve"> For a compressive reactive viscoelastic solid, the strain energy density is given by</w:t>
      </w:r>
    </w:p>
    <w:p w14:paraId="4E2E6009" w14:textId="0BC6E9BF" w:rsidR="0082021A" w:rsidRDefault="0082021A" w:rsidP="007949F9">
      <w:pPr>
        <w:pStyle w:val="MTDisplayEquation"/>
      </w:pPr>
      <w:r>
        <w:tab/>
      </w:r>
      <w:r w:rsidR="005D1779" w:rsidRPr="005D1779">
        <w:rPr>
          <w:position w:val="-28"/>
        </w:rPr>
        <w:object w:dxaOrig="3159" w:dyaOrig="560" w14:anchorId="21A72323">
          <v:shape id="_x0000_i1680" type="#_x0000_t75" style="width:157.95pt;height:27.95pt" o:ole="">
            <v:imagedata r:id="rId1390" o:title=""/>
          </v:shape>
          <o:OLEObject Type="Embed" ProgID="Equation.DSMT4" ShapeID="_x0000_i1680" DrawAspect="Content" ObjectID="_1526412834" r:id="rId1391"/>
        </w:object>
      </w:r>
      <w:r>
        <w:t xml:space="preserve"> </w:t>
      </w:r>
    </w:p>
    <w:p w14:paraId="4317EFA4" w14:textId="11B5A6B5" w:rsidR="0082021A" w:rsidRDefault="0082021A" w:rsidP="007949F9">
      <w:r>
        <w:t xml:space="preserve">where </w:t>
      </w:r>
      <w:r w:rsidR="005D1779" w:rsidRPr="002429B0">
        <w:rPr>
          <w:position w:val="-12"/>
        </w:rPr>
        <w:object w:dxaOrig="360" w:dyaOrig="380" w14:anchorId="0726E09F">
          <v:shape id="_x0000_i1681" type="#_x0000_t75" style="width:18.8pt;height:18.8pt" o:ole="">
            <v:imagedata r:id="rId1392" o:title=""/>
          </v:shape>
          <o:OLEObject Type="Embed" ProgID="Equation.DSMT4" ShapeID="_x0000_i1681" DrawAspect="Content" ObjectID="_1526412835" r:id="rId1393"/>
        </w:object>
      </w:r>
      <w:r>
        <w:t xml:space="preserve"> is the strain energy density of strong bonds and </w:t>
      </w:r>
      <w:r w:rsidR="005D1779" w:rsidRPr="002429B0">
        <w:rPr>
          <w:position w:val="-12"/>
        </w:rPr>
        <w:object w:dxaOrig="360" w:dyaOrig="380" w14:anchorId="4E82411E">
          <v:shape id="_x0000_i1682" type="#_x0000_t75" style="width:18.8pt;height:18.8pt" o:ole="">
            <v:imagedata r:id="rId1394" o:title=""/>
          </v:shape>
          <o:OLEObject Type="Embed" ProgID="Equation.DSMT4" ShapeID="_x0000_i1682" DrawAspect="Content" ObjectID="_1526412836" r:id="rId1395"/>
        </w:object>
      </w:r>
      <w:r>
        <w:t xml:space="preserve"> is the strain energy density of weak bonds, when they all belong to the same generation.  </w:t>
      </w:r>
      <w:r w:rsidR="005D1779" w:rsidRPr="00025957">
        <w:rPr>
          <w:position w:val="-4"/>
        </w:rPr>
        <w:object w:dxaOrig="220" w:dyaOrig="260" w14:anchorId="5789FFC9">
          <v:shape id="_x0000_i1683" type="#_x0000_t75" style="width:11.3pt;height:12.9pt" o:ole="">
            <v:imagedata r:id="rId1396" o:title=""/>
          </v:shape>
          <o:OLEObject Type="Embed" ProgID="Equation.DSMT4" ShapeID="_x0000_i1683" DrawAspect="Content" ObjectID="_1526412837" r:id="rId1397"/>
        </w:object>
      </w:r>
      <w:r>
        <w:t xml:space="preserve"> is the deformation gradient of the strong bonds and the initial weak bond generation, wherease </w:t>
      </w:r>
      <w:r w:rsidR="005D1779" w:rsidRPr="00025957">
        <w:rPr>
          <w:position w:val="-4"/>
        </w:rPr>
        <w:object w:dxaOrig="300" w:dyaOrig="300" w14:anchorId="621CB949">
          <v:shape id="_x0000_i1684" type="#_x0000_t75" style="width:15.05pt;height:15.05pt" o:ole="">
            <v:imagedata r:id="rId1398" o:title=""/>
          </v:shape>
          <o:OLEObject Type="Embed" ProgID="Equation.DSMT4" ShapeID="_x0000_i1684" DrawAspect="Content" ObjectID="_1526412838" r:id="rId1399"/>
        </w:object>
      </w:r>
      <w:r>
        <w:t xml:space="preserve"> is the relative deformation gradient for the </w:t>
      </w:r>
      <w:r w:rsidR="005D1779" w:rsidRPr="002429B0">
        <w:rPr>
          <w:position w:val="-6"/>
        </w:rPr>
        <w:object w:dxaOrig="380" w:dyaOrig="220" w14:anchorId="1B32D930">
          <v:shape id="_x0000_i1685" type="#_x0000_t75" style="width:18.8pt;height:11.3pt" o:ole="">
            <v:imagedata r:id="rId1400" o:title=""/>
          </v:shape>
          <o:OLEObject Type="Embed" ProgID="Equation.DSMT4" ShapeID="_x0000_i1685" DrawAspect="Content" ObjectID="_1526412839" r:id="rId1401"/>
        </w:object>
      </w:r>
      <w:r>
        <w:t xml:space="preserve">generation weak bonds, such that </w:t>
      </w:r>
      <w:r w:rsidR="005D1779" w:rsidRPr="00025957">
        <w:rPr>
          <w:position w:val="-4"/>
        </w:rPr>
        <w:object w:dxaOrig="660" w:dyaOrig="300" w14:anchorId="6F4B44EF">
          <v:shape id="_x0000_i1686" type="#_x0000_t75" style="width:33.3pt;height:15.05pt" o:ole="">
            <v:imagedata r:id="rId1402" o:title=""/>
          </v:shape>
          <o:OLEObject Type="Embed" ProgID="Equation.DSMT4" ShapeID="_x0000_i1686" DrawAspect="Content" ObjectID="_1526412840" r:id="rId1403"/>
        </w:object>
      </w:r>
      <w:r>
        <w:t xml:space="preserve"> at time </w:t>
      </w:r>
      <w:r w:rsidR="005D1779" w:rsidRPr="002429B0">
        <w:rPr>
          <w:position w:val="-6"/>
        </w:rPr>
        <w:object w:dxaOrig="200" w:dyaOrig="220" w14:anchorId="09DF076E">
          <v:shape id="_x0000_i1687" type="#_x0000_t75" style="width:10.2pt;height:11.3pt" o:ole="">
            <v:imagedata r:id="rId1404" o:title=""/>
          </v:shape>
          <o:OLEObject Type="Embed" ProgID="Equation.DSMT4" ShapeID="_x0000_i1687" DrawAspect="Content" ObjectID="_1526412841" r:id="rId1405"/>
        </w:object>
      </w:r>
      <w:r>
        <w:t xml:space="preserve">.  In this expression, </w:t>
      </w:r>
      <w:r w:rsidR="005D1779" w:rsidRPr="002429B0">
        <w:rPr>
          <w:position w:val="-14"/>
        </w:rPr>
        <w:object w:dxaOrig="900" w:dyaOrig="400" w14:anchorId="4670A8D2">
          <v:shape id="_x0000_i1688" type="#_x0000_t75" style="width:45.15pt;height:19.9pt" o:ole="">
            <v:imagedata r:id="rId1406" o:title=""/>
          </v:shape>
          <o:OLEObject Type="Embed" ProgID="Equation.DSMT4" ShapeID="_x0000_i1688" DrawAspect="Content" ObjectID="_1526412842" r:id="rId1407"/>
        </w:object>
      </w:r>
      <w:r>
        <w:t xml:space="preserve"> is the mass fraction of </w:t>
      </w:r>
      <w:r w:rsidR="005D1779" w:rsidRPr="002429B0">
        <w:rPr>
          <w:position w:val="-6"/>
        </w:rPr>
        <w:object w:dxaOrig="380" w:dyaOrig="220" w14:anchorId="2A9A6DBD">
          <v:shape id="_x0000_i1689" type="#_x0000_t75" style="width:18.8pt;height:11.3pt" o:ole="">
            <v:imagedata r:id="rId1408" o:title=""/>
          </v:shape>
          <o:OLEObject Type="Embed" ProgID="Equation.DSMT4" ShapeID="_x0000_i1689" DrawAspect="Content" ObjectID="_1526412843" r:id="rId1409"/>
        </w:object>
      </w:r>
      <w:r>
        <w:t xml:space="preserve">generation weak bonds, which evolves over time as described next.  The summation is taken over all generations </w:t>
      </w:r>
      <w:r w:rsidR="005D1779" w:rsidRPr="002429B0">
        <w:rPr>
          <w:position w:val="-6"/>
        </w:rPr>
        <w:object w:dxaOrig="200" w:dyaOrig="220" w14:anchorId="0620A4C1">
          <v:shape id="_x0000_i1690" type="#_x0000_t75" style="width:10.2pt;height:11.3pt" o:ole="">
            <v:imagedata r:id="rId1410" o:title=""/>
          </v:shape>
          <o:OLEObject Type="Embed" ProgID="Equation.DSMT4" ShapeID="_x0000_i1690" DrawAspect="Content" ObjectID="_1526412844" r:id="rId1411"/>
        </w:object>
      </w:r>
      <w:r>
        <w:t xml:space="preserve"> that were created prior to the current time </w:t>
      </w:r>
      <w:r w:rsidR="005D1779" w:rsidRPr="002429B0">
        <w:rPr>
          <w:position w:val="-6"/>
        </w:rPr>
        <w:object w:dxaOrig="139" w:dyaOrig="240" w14:anchorId="2E26F145">
          <v:shape id="_x0000_i1691" type="#_x0000_t75" style="width:7pt;height:12.35pt" o:ole="">
            <v:imagedata r:id="rId1412" o:title=""/>
          </v:shape>
          <o:OLEObject Type="Embed" ProgID="Equation.DSMT4" ShapeID="_x0000_i1691" DrawAspect="Content" ObjectID="_1526412845" r:id="rId1413"/>
        </w:object>
      </w:r>
      <w:r>
        <w:t>.</w:t>
      </w:r>
    </w:p>
    <w:p w14:paraId="2E2CF10C" w14:textId="77777777" w:rsidR="0082021A" w:rsidRDefault="0082021A" w:rsidP="007949F9"/>
    <w:p w14:paraId="6FF3B08B" w14:textId="0143BF49" w:rsidR="0082021A" w:rsidRDefault="0082021A" w:rsidP="0082021A">
      <w:r>
        <w:t xml:space="preserve">Any number of valid solutions may exist for </w:t>
      </w:r>
      <w:r w:rsidR="005D1779" w:rsidRPr="002429B0">
        <w:rPr>
          <w:position w:val="-6"/>
        </w:rPr>
        <w:object w:dxaOrig="320" w:dyaOrig="320" w14:anchorId="0DD14DF8">
          <v:shape id="_x0000_i1692" type="#_x0000_t75" style="width:16.65pt;height:16.65pt" o:ole="">
            <v:imagedata r:id="rId1414" o:title=""/>
          </v:shape>
          <o:OLEObject Type="Embed" ProgID="Equation.DSMT4" ShapeID="_x0000_i1692" DrawAspect="Content" ObjectID="_1526412846" r:id="rId1415"/>
        </w:object>
      </w:r>
      <w:r>
        <w:t xml:space="preserve">, based on constitutive assumptions for the weak bond mass fraction supply </w:t>
      </w:r>
      <w:r w:rsidR="005D1779" w:rsidRPr="002429B0">
        <w:rPr>
          <w:position w:val="-6"/>
        </w:rPr>
        <w:object w:dxaOrig="320" w:dyaOrig="320" w14:anchorId="3126443F">
          <v:shape id="_x0000_i1693" type="#_x0000_t75" style="width:16.65pt;height:16.65pt" o:ole="">
            <v:imagedata r:id="rId1416" o:title=""/>
          </v:shape>
          <o:OLEObject Type="Embed" ProgID="Equation.DSMT4" ShapeID="_x0000_i1693" DrawAspect="Content" ObjectID="_1526412847" r:id="rId1417"/>
        </w:object>
      </w:r>
      <w:r>
        <w:t xml:space="preserve">.  In particular, for </w:t>
      </w:r>
      <w:r w:rsidR="005D1779" w:rsidRPr="002429B0">
        <w:rPr>
          <w:position w:val="-6"/>
        </w:rPr>
        <w:object w:dxaOrig="380" w:dyaOrig="220" w14:anchorId="1238A1D3">
          <v:shape id="_x0000_i1694" type="#_x0000_t75" style="width:18.8pt;height:11.3pt" o:ole="">
            <v:imagedata r:id="rId1418" o:title=""/>
          </v:shape>
          <o:OLEObject Type="Embed" ProgID="Equation.DSMT4" ShapeID="_x0000_i1694" DrawAspect="Content" ObjectID="_1526412848" r:id="rId1419"/>
        </w:object>
      </w:r>
      <w:r>
        <w:t xml:space="preserve">generation bonds reforming in an unloaded state during the time interval </w:t>
      </w:r>
      <w:r w:rsidR="005D1779" w:rsidRPr="002429B0">
        <w:rPr>
          <w:position w:val="-6"/>
        </w:rPr>
        <w:object w:dxaOrig="859" w:dyaOrig="260" w14:anchorId="607CE1A8">
          <v:shape id="_x0000_i1695" type="#_x0000_t75" style="width:43pt;height:12.9pt" o:ole="">
            <v:imagedata r:id="rId1420" o:title=""/>
          </v:shape>
          <o:OLEObject Type="Embed" ProgID="Equation.DSMT4" ShapeID="_x0000_i1695" DrawAspect="Content" ObjectID="_1526412849" r:id="rId1421"/>
        </w:object>
      </w:r>
      <w:r>
        <w:t xml:space="preserve">, and subsequently breaking in response to loading at </w:t>
      </w:r>
      <w:r w:rsidR="005D1779" w:rsidRPr="002429B0">
        <w:rPr>
          <w:position w:val="-6"/>
        </w:rPr>
        <w:object w:dxaOrig="499" w:dyaOrig="240" w14:anchorId="36C48048">
          <v:shape id="_x0000_i1696" type="#_x0000_t75" style="width:24.7pt;height:12.35pt" o:ole="">
            <v:imagedata r:id="rId1422" o:title=""/>
          </v:shape>
          <o:OLEObject Type="Embed" ProgID="Equation.DSMT4" ShapeID="_x0000_i1696" DrawAspect="Content" ObjectID="_1526412850" r:id="rId1423"/>
        </w:object>
      </w:r>
      <w:r>
        <w:t>, Type I bond kinetics provides a solution of the form</w:t>
      </w:r>
    </w:p>
    <w:p w14:paraId="72C8C645" w14:textId="4828FE9A" w:rsidR="0082021A" w:rsidRPr="00295FC5" w:rsidRDefault="0082021A" w:rsidP="0082021A">
      <w:pPr>
        <w:pStyle w:val="MTDisplayEquation"/>
      </w:pPr>
      <w:r>
        <w:tab/>
      </w:r>
      <w:r w:rsidR="005D1779" w:rsidRPr="002429B0">
        <w:rPr>
          <w:position w:val="-58"/>
        </w:rPr>
        <w:object w:dxaOrig="4860" w:dyaOrig="1280" w14:anchorId="34BA4696">
          <v:shape id="_x0000_i1697" type="#_x0000_t75" style="width:242.85pt;height:63.95pt" o:ole="">
            <v:imagedata r:id="rId1424" o:title=""/>
          </v:shape>
          <o:OLEObject Type="Embed" ProgID="Equation.DSMT4" ShapeID="_x0000_i1697" DrawAspect="Content" ObjectID="_1526412851" r:id="rId1425"/>
        </w:object>
      </w:r>
      <w:r>
        <w:t xml:space="preserve"> </w:t>
      </w:r>
    </w:p>
    <w:p w14:paraId="1B6B35FC" w14:textId="77777777" w:rsidR="0082021A" w:rsidRDefault="0082021A" w:rsidP="0082021A">
      <w:r>
        <w:t>where</w:t>
      </w:r>
    </w:p>
    <w:p w14:paraId="7B02D431" w14:textId="5FB80E65" w:rsidR="0082021A" w:rsidRDefault="0082021A" w:rsidP="0082021A">
      <w:pPr>
        <w:pStyle w:val="MTDisplayEquation"/>
      </w:pPr>
      <w:r>
        <w:tab/>
      </w:r>
      <w:r w:rsidR="005D1779" w:rsidRPr="005D1779">
        <w:rPr>
          <w:position w:val="-30"/>
        </w:rPr>
        <w:object w:dxaOrig="2540" w:dyaOrig="560" w14:anchorId="1845B04D">
          <v:shape id="_x0000_i1698" type="#_x0000_t75" style="width:126.8pt;height:27.95pt" o:ole="">
            <v:imagedata r:id="rId1426" o:title=""/>
          </v:shape>
          <o:OLEObject Type="Embed" ProgID="Equation.DSMT4" ShapeID="_x0000_i1698" DrawAspect="Content" ObjectID="_1526412852" r:id="rId1427"/>
        </w:object>
      </w:r>
      <w:r>
        <w:t xml:space="preserve"> </w:t>
      </w:r>
    </w:p>
    <w:p w14:paraId="36935F3A" w14:textId="5FB0C33A" w:rsidR="0082021A" w:rsidRDefault="0082021A" w:rsidP="0082021A">
      <w:r>
        <w:t xml:space="preserve">and </w:t>
      </w:r>
      <w:r w:rsidR="005D1779" w:rsidRPr="002429B0">
        <w:rPr>
          <w:position w:val="-16"/>
        </w:rPr>
        <w:object w:dxaOrig="1780" w:dyaOrig="440" w14:anchorId="4AF95E54">
          <v:shape id="_x0000_i1699" type="#_x0000_t75" style="width:88.1pt;height:22.05pt" o:ole="">
            <v:imagedata r:id="rId1428" o:title=""/>
          </v:shape>
          <o:OLEObject Type="Embed" ProgID="Equation.DSMT4" ShapeID="_x0000_i1699" DrawAspect="Content" ObjectID="_1526412853" r:id="rId1429"/>
        </w:object>
      </w:r>
      <w:r>
        <w:t xml:space="preserve"> is a reduced relaxation function which may assume any number of valid forms.  (A reduced relaxation function </w:t>
      </w:r>
      <w:r w:rsidR="005D1779" w:rsidRPr="002429B0">
        <w:rPr>
          <w:position w:val="-14"/>
        </w:rPr>
        <w:object w:dxaOrig="520" w:dyaOrig="400" w14:anchorId="5C6317DF">
          <v:shape id="_x0000_i1700" type="#_x0000_t75" style="width:26.35pt;height:19.9pt" o:ole="">
            <v:imagedata r:id="rId1430" o:title=""/>
          </v:shape>
          <o:OLEObject Type="Embed" ProgID="Equation.DSMT4" ShapeID="_x0000_i1700" DrawAspect="Content" ObjectID="_1526412854" r:id="rId1431"/>
        </w:object>
      </w:r>
      <w:r>
        <w:t xml:space="preserve"> satisfies </w:t>
      </w:r>
      <w:r w:rsidR="005D1779" w:rsidRPr="002429B0">
        <w:rPr>
          <w:position w:val="-14"/>
        </w:rPr>
        <w:object w:dxaOrig="859" w:dyaOrig="400" w14:anchorId="3657A867">
          <v:shape id="_x0000_i1701" type="#_x0000_t75" style="width:43pt;height:19.9pt" o:ole="">
            <v:imagedata r:id="rId1432" o:title=""/>
          </v:shape>
          <o:OLEObject Type="Embed" ProgID="Equation.DSMT4" ShapeID="_x0000_i1701" DrawAspect="Content" ObjectID="_1526412855" r:id="rId1433"/>
        </w:object>
      </w:r>
      <w:r>
        <w:t xml:space="preserve"> and </w:t>
      </w:r>
      <w:r w:rsidR="005D1779" w:rsidRPr="002429B0">
        <w:rPr>
          <w:position w:val="-14"/>
        </w:rPr>
        <w:object w:dxaOrig="1380" w:dyaOrig="400" w14:anchorId="2B0D66AE">
          <v:shape id="_x0000_i1702" type="#_x0000_t75" style="width:69.3pt;height:19.9pt" o:ole="">
            <v:imagedata r:id="rId1434" o:title=""/>
          </v:shape>
          <o:OLEObject Type="Embed" ProgID="Equation.DSMT4" ShapeID="_x0000_i1702" DrawAspect="Content" ObjectID="_1526412856" r:id="rId1435"/>
        </w:object>
      </w:r>
      <w:r>
        <w:t xml:space="preserve">, and decreases monotonically with </w:t>
      </w:r>
      <w:r w:rsidR="005D1779" w:rsidRPr="002429B0">
        <w:rPr>
          <w:position w:val="-6"/>
        </w:rPr>
        <w:object w:dxaOrig="139" w:dyaOrig="240" w14:anchorId="22CCA0E4">
          <v:shape id="_x0000_i1703" type="#_x0000_t75" style="width:7pt;height:12.35pt" o:ole="">
            <v:imagedata r:id="rId1436" o:title=""/>
          </v:shape>
          <o:OLEObject Type="Embed" ProgID="Equation.DSMT4" ShapeID="_x0000_i1703" DrawAspect="Content" ObjectID="_1526412857" r:id="rId1437"/>
        </w:object>
      </w:r>
      <w:r>
        <w:t xml:space="preserve">.) In particular, </w:t>
      </w:r>
      <w:r w:rsidR="005D1779" w:rsidRPr="002429B0">
        <w:rPr>
          <w:position w:val="-10"/>
        </w:rPr>
        <w:object w:dxaOrig="220" w:dyaOrig="260" w14:anchorId="02C9BFDE">
          <v:shape id="_x0000_i1704" type="#_x0000_t75" style="width:11.3pt;height:12.9pt" o:ole="">
            <v:imagedata r:id="rId1438" o:title=""/>
          </v:shape>
          <o:OLEObject Type="Embed" ProgID="Equation.DSMT4" ShapeID="_x0000_i1704" DrawAspect="Content" ObjectID="_1526412858" r:id="rId1439"/>
        </w:object>
      </w:r>
      <w:r>
        <w:t xml:space="preserve"> may depend on the strain at time </w:t>
      </w:r>
      <w:r w:rsidR="005D1779" w:rsidRPr="002429B0">
        <w:rPr>
          <w:position w:val="-6"/>
        </w:rPr>
        <w:object w:dxaOrig="180" w:dyaOrig="220" w14:anchorId="1E50F89C">
          <v:shape id="_x0000_i1705" type="#_x0000_t75" style="width:8.6pt;height:11.3pt" o:ole="">
            <v:imagedata r:id="rId1440" o:title=""/>
          </v:shape>
          <o:OLEObject Type="Embed" ProgID="Equation.DSMT4" ShapeID="_x0000_i1705" DrawAspect="Content" ObjectID="_1526412859" r:id="rId1441"/>
        </w:object>
      </w:r>
      <w:r>
        <w:t xml:space="preserve"> relative to the reference configuration of the </w:t>
      </w:r>
      <w:r w:rsidR="005D1779" w:rsidRPr="002429B0">
        <w:rPr>
          <w:position w:val="-6"/>
        </w:rPr>
        <w:object w:dxaOrig="380" w:dyaOrig="220" w14:anchorId="724B89CB">
          <v:shape id="_x0000_i1706" type="#_x0000_t75" style="width:18.8pt;height:11.3pt" o:ole="">
            <v:imagedata r:id="rId1442" o:title=""/>
          </v:shape>
          <o:OLEObject Type="Embed" ProgID="Equation.DSMT4" ShapeID="_x0000_i1706" DrawAspect="Content" ObjectID="_1526412860" r:id="rId1443"/>
        </w:object>
      </w:r>
      <w:r>
        <w:t xml:space="preserve">generation.  In the recursive expression above, the earliest generation </w:t>
      </w:r>
      <w:r w:rsidR="005D1779" w:rsidRPr="002429B0">
        <w:rPr>
          <w:position w:val="-6"/>
        </w:rPr>
        <w:object w:dxaOrig="740" w:dyaOrig="220" w14:anchorId="5362ED44">
          <v:shape id="_x0000_i1707" type="#_x0000_t75" style="width:37.05pt;height:11.3pt" o:ole="">
            <v:imagedata r:id="rId1444" o:title=""/>
          </v:shape>
          <o:OLEObject Type="Embed" ProgID="Equation.DSMT4" ShapeID="_x0000_i1707" DrawAspect="Content" ObjectID="_1526412861" r:id="rId1445"/>
        </w:object>
      </w:r>
      <w:r>
        <w:t xml:space="preserve">, which is initially at rest, produces </w:t>
      </w:r>
      <w:r w:rsidR="005D1779" w:rsidRPr="005D1779">
        <w:rPr>
          <w:position w:val="-14"/>
        </w:rPr>
        <w:object w:dxaOrig="940" w:dyaOrig="400" w14:anchorId="7A8B60D0">
          <v:shape id="_x0000_i1708" type="#_x0000_t75" style="width:46.75pt;height:19.9pt" o:ole="">
            <v:imagedata r:id="rId1446" o:title=""/>
          </v:shape>
          <o:OLEObject Type="Embed" ProgID="Equation.DSMT4" ShapeID="_x0000_i1708" DrawAspect="Content" ObjectID="_1526412862" r:id="rId1447"/>
        </w:object>
      </w:r>
      <w:r>
        <w:t xml:space="preserve"> for </w:t>
      </w:r>
      <w:r w:rsidR="005D1779" w:rsidRPr="002429B0">
        <w:rPr>
          <w:position w:val="-6"/>
        </w:rPr>
        <w:object w:dxaOrig="499" w:dyaOrig="240" w14:anchorId="58D8865C">
          <v:shape id="_x0000_i1709" type="#_x0000_t75" style="width:24.7pt;height:12.35pt" o:ole="">
            <v:imagedata r:id="rId1448" o:title=""/>
          </v:shape>
          <o:OLEObject Type="Embed" ProgID="Equation.DSMT4" ShapeID="_x0000_i1709" DrawAspect="Content" ObjectID="_1526412863" r:id="rId1449"/>
        </w:object>
      </w:r>
      <w:r>
        <w:t xml:space="preserve"> and </w:t>
      </w:r>
      <w:r w:rsidR="005D1779" w:rsidRPr="005D1779">
        <w:rPr>
          <w:position w:val="-16"/>
        </w:rPr>
        <w:object w:dxaOrig="2580" w:dyaOrig="440" w14:anchorId="467DB07C">
          <v:shape id="_x0000_i1710" type="#_x0000_t75" style="width:128.95pt;height:22.05pt" o:ole="">
            <v:imagedata r:id="rId1450" o:title=""/>
          </v:shape>
          <o:OLEObject Type="Embed" ProgID="Equation.DSMT4" ShapeID="_x0000_i1710" DrawAspect="Content" ObjectID="_1526412864" r:id="rId1451"/>
        </w:object>
      </w:r>
      <w:r>
        <w:t xml:space="preserve"> for </w:t>
      </w:r>
      <w:r w:rsidR="005D1779" w:rsidRPr="002429B0">
        <w:rPr>
          <w:position w:val="-6"/>
        </w:rPr>
        <w:object w:dxaOrig="499" w:dyaOrig="260" w14:anchorId="61446488">
          <v:shape id="_x0000_i1711" type="#_x0000_t75" style="width:24.7pt;height:12.9pt" o:ole="">
            <v:imagedata r:id="rId1452" o:title=""/>
          </v:shape>
          <o:OLEObject Type="Embed" ProgID="Equation.DSMT4" ShapeID="_x0000_i1711" DrawAspect="Content" ObjectID="_1526412865" r:id="rId1453"/>
        </w:object>
      </w:r>
      <w:r>
        <w:t xml:space="preserve">; this latter expression seeds the recursion for subsequent generations.  Therefore, providing a functional form for </w:t>
      </w:r>
      <w:r w:rsidR="005D1779" w:rsidRPr="002429B0">
        <w:rPr>
          <w:position w:val="-10"/>
        </w:rPr>
        <w:object w:dxaOrig="220" w:dyaOrig="260" w14:anchorId="181EDC47">
          <v:shape id="_x0000_i1712" type="#_x0000_t75" style="width:11.3pt;height:12.9pt" o:ole="">
            <v:imagedata r:id="rId1454" o:title=""/>
          </v:shape>
          <o:OLEObject Type="Embed" ProgID="Equation.DSMT4" ShapeID="_x0000_i1712" DrawAspect="Content" ObjectID="_1526412866" r:id="rId1455"/>
        </w:object>
      </w:r>
      <w:r>
        <w:t xml:space="preserve"> suffices to produce the solution for all bond generations </w:t>
      </w:r>
      <w:r w:rsidR="005D1779" w:rsidRPr="005D1779">
        <w:rPr>
          <w:position w:val="-6"/>
        </w:rPr>
        <w:object w:dxaOrig="200" w:dyaOrig="220" w14:anchorId="74D3E79C">
          <v:shape id="_x0000_i1713" type="#_x0000_t75" style="width:10.2pt;height:10.75pt" o:ole="">
            <v:imagedata r:id="rId1456" o:title=""/>
          </v:shape>
          <o:OLEObject Type="Embed" ProgID="Equation.DSMT4" ShapeID="_x0000_i1713" DrawAspect="Content" ObjectID="_1526412867" r:id="rId1457"/>
        </w:object>
      </w:r>
      <w:r>
        <w:t>.</w:t>
      </w:r>
    </w:p>
    <w:p w14:paraId="4EB8FEA0" w14:textId="77777777" w:rsidR="0082021A" w:rsidRDefault="0082021A" w:rsidP="0082021A">
      <w:r>
        <w:tab/>
        <w:t>For Type II bond kinetics, the solution for the mass fractions is given by</w:t>
      </w:r>
    </w:p>
    <w:p w14:paraId="2A0D0FB3" w14:textId="5C273AC9" w:rsidR="0082021A" w:rsidRPr="00731A28" w:rsidRDefault="0082021A" w:rsidP="0082021A">
      <w:pPr>
        <w:pStyle w:val="MTDisplayEquation"/>
      </w:pPr>
      <w:r>
        <w:tab/>
      </w:r>
      <w:r w:rsidR="005D1779" w:rsidRPr="002429B0">
        <w:rPr>
          <w:position w:val="-52"/>
        </w:rPr>
        <w:object w:dxaOrig="3739" w:dyaOrig="1160" w14:anchorId="7D55EACC">
          <v:shape id="_x0000_i1714" type="#_x0000_t75" style="width:187pt;height:58.05pt" o:ole="">
            <v:imagedata r:id="rId1458" o:title=""/>
          </v:shape>
          <o:OLEObject Type="Embed" ProgID="Equation.DSMT4" ShapeID="_x0000_i1714" DrawAspect="Content" ObjectID="_1526412868" r:id="rId1459"/>
        </w:object>
      </w:r>
      <w:r>
        <w:t xml:space="preserve"> </w:t>
      </w:r>
    </w:p>
    <w:p w14:paraId="52201C1F" w14:textId="27E5EAF5" w:rsidR="0082021A" w:rsidRDefault="0082021A" w:rsidP="0082021A">
      <w:r>
        <w:lastRenderedPageBreak/>
        <w:t xml:space="preserve">For this type of bond kinetics, the reduced relaxation function </w:t>
      </w:r>
      <w:r w:rsidR="005D1779" w:rsidRPr="002429B0">
        <w:rPr>
          <w:position w:val="-10"/>
        </w:rPr>
        <w:object w:dxaOrig="220" w:dyaOrig="260" w14:anchorId="00B64807">
          <v:shape id="_x0000_i1715" type="#_x0000_t75" style="width:11.3pt;height:12.9pt" o:ole="">
            <v:imagedata r:id="rId1460" o:title=""/>
          </v:shape>
          <o:OLEObject Type="Embed" ProgID="Equation.DSMT4" ShapeID="_x0000_i1715" DrawAspect="Content" ObjectID="_1526412869" r:id="rId1461"/>
        </w:object>
      </w:r>
      <w:r>
        <w:t xml:space="preserve"> cannot depend on the magnitude of the strain, because strain-dependence might violate the constraint </w:t>
      </w:r>
      <w:r w:rsidR="005D1779" w:rsidRPr="005D1779">
        <w:rPr>
          <w:position w:val="-6"/>
        </w:rPr>
        <w:object w:dxaOrig="999" w:dyaOrig="320" w14:anchorId="33CBDB38">
          <v:shape id="_x0000_i1716" type="#_x0000_t75" style="width:49.95pt;height:16.1pt" o:ole="">
            <v:imagedata r:id="rId1462" o:title=""/>
          </v:shape>
          <o:OLEObject Type="Embed" ProgID="Equation.DSMT4" ShapeID="_x0000_i1716" DrawAspect="Content" ObjectID="_1526412870" r:id="rId1463"/>
        </w:object>
      </w:r>
      <w:r>
        <w:t>.</w:t>
      </w:r>
    </w:p>
    <w:p w14:paraId="34E39FCA" w14:textId="77777777" w:rsidR="0082021A" w:rsidRDefault="0082021A" w:rsidP="0082021A">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p>
    <w:p w14:paraId="6B26BA1C" w14:textId="1E59CF87" w:rsidR="0082021A" w:rsidRDefault="0082021A" w:rsidP="0082021A">
      <w:r>
        <w:tab/>
        <w:t>For a material with an uncoupled formulation, the strain energy density has the form</w:t>
      </w:r>
    </w:p>
    <w:p w14:paraId="767B3B84" w14:textId="7F38FF2F" w:rsidR="0082021A" w:rsidRDefault="0082021A" w:rsidP="007949F9">
      <w:pPr>
        <w:pStyle w:val="MTDisplayEquation"/>
      </w:pPr>
      <w:r>
        <w:tab/>
      </w:r>
      <w:r w:rsidR="005D1779" w:rsidRPr="002429B0">
        <w:rPr>
          <w:position w:val="-28"/>
        </w:rPr>
        <w:object w:dxaOrig="3920" w:dyaOrig="560" w14:anchorId="1FFE4607">
          <v:shape id="_x0000_i1717" type="#_x0000_t75" style="width:196.1pt;height:27.95pt" o:ole="">
            <v:imagedata r:id="rId1464" o:title=""/>
          </v:shape>
          <o:OLEObject Type="Embed" ProgID="Equation.DSMT4" ShapeID="_x0000_i1717" DrawAspect="Content" ObjectID="_1526412871" r:id="rId1465"/>
        </w:object>
      </w:r>
      <w:r>
        <w:t xml:space="preserve"> </w:t>
      </w:r>
    </w:p>
    <w:p w14:paraId="6497DF06" w14:textId="3A636864" w:rsidR="0082021A" w:rsidRPr="0082021A" w:rsidRDefault="0082021A">
      <w:r>
        <w:t xml:space="preserve">where </w:t>
      </w:r>
      <w:r w:rsidR="005D1779" w:rsidRPr="002429B0">
        <w:rPr>
          <w:position w:val="-6"/>
        </w:rPr>
        <w:object w:dxaOrig="1040" w:dyaOrig="320" w14:anchorId="3ECB8D3B">
          <v:shape id="_x0000_i1718" type="#_x0000_t75" style="width:52.1pt;height:16.65pt" o:ole="">
            <v:imagedata r:id="rId1466" o:title=""/>
          </v:shape>
          <o:OLEObject Type="Embed" ProgID="Equation.DSMT4" ShapeID="_x0000_i1718" DrawAspect="Content" ObjectID="_1526412872" r:id="rId1467"/>
        </w:object>
      </w:r>
      <w:r>
        <w:t>.</w:t>
      </w:r>
    </w:p>
    <w:p w14:paraId="65A52BB4" w14:textId="77777777" w:rsidR="0082021A" w:rsidRDefault="0082021A" w:rsidP="000F5924"/>
    <w:p w14:paraId="0646F84E" w14:textId="44B37AE5" w:rsidR="000F5924" w:rsidRPr="00690318" w:rsidRDefault="000F5924" w:rsidP="000F5924">
      <w:r w:rsidRPr="00690318">
        <w:t xml:space="preserve">The material type for </w:t>
      </w:r>
      <w:r w:rsidR="0082021A">
        <w:t>a compressive reactive viscoelastic solid</w:t>
      </w:r>
      <w:r w:rsidRPr="00690318">
        <w:t xml:space="preserve"> is “</w:t>
      </w:r>
      <w:r>
        <w:t xml:space="preserve">reactive </w:t>
      </w:r>
      <w:r w:rsidRPr="007D6F0D">
        <w:t>viscoelastic”</w:t>
      </w:r>
      <w:r w:rsidRPr="00690318">
        <w:t xml:space="preserve">. </w:t>
      </w:r>
      <w:r w:rsidR="0082021A">
        <w:t xml:space="preserve">For the uncoupled formulation the material type is “uncoupled reactive viscoelastic”.  </w:t>
      </w:r>
      <w:r w:rsidRPr="00690318">
        <w:t>The following parameters need to be defined:</w:t>
      </w:r>
    </w:p>
    <w:p w14:paraId="6BB07E35" w14:textId="77777777" w:rsidR="000F5924" w:rsidRPr="00690318" w:rsidRDefault="000F5924" w:rsidP="000F592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0F5924" w:rsidRPr="00690318" w14:paraId="1FE4B2F9" w14:textId="77777777" w:rsidTr="000F5924">
        <w:tc>
          <w:tcPr>
            <w:tcW w:w="958" w:type="pct"/>
            <w:shd w:val="clear" w:color="auto" w:fill="auto"/>
          </w:tcPr>
          <w:p w14:paraId="6CE6A818" w14:textId="2B9B140E" w:rsidR="000F5924" w:rsidRPr="00690318" w:rsidRDefault="000F5924" w:rsidP="000F5924">
            <w:pPr>
              <w:pStyle w:val="code"/>
            </w:pPr>
            <w:r w:rsidRPr="00690318">
              <w:t>&lt;</w:t>
            </w:r>
            <w:r>
              <w:t>kinetics</w:t>
            </w:r>
            <w:r w:rsidRPr="00690318">
              <w:t>&gt;</w:t>
            </w:r>
          </w:p>
        </w:tc>
        <w:tc>
          <w:tcPr>
            <w:tcW w:w="3732" w:type="pct"/>
            <w:shd w:val="clear" w:color="auto" w:fill="auto"/>
          </w:tcPr>
          <w:p w14:paraId="67CB8FD6" w14:textId="2C89333E" w:rsidR="000F5924" w:rsidRPr="00690318" w:rsidRDefault="000F5924" w:rsidP="000F5924">
            <w:r>
              <w:t>Bond kinetics type</w:t>
            </w:r>
          </w:p>
        </w:tc>
        <w:tc>
          <w:tcPr>
            <w:tcW w:w="311" w:type="pct"/>
          </w:tcPr>
          <w:p w14:paraId="0759ECF9" w14:textId="09106FFE" w:rsidR="000F5924" w:rsidRPr="00690318" w:rsidRDefault="000F5924" w:rsidP="007E7104">
            <w:r>
              <w:t>[</w:t>
            </w:r>
            <w:r w:rsidR="007E7104">
              <w:rPr>
                <w:b/>
              </w:rPr>
              <w:t xml:space="preserve"> </w:t>
            </w:r>
            <w:r>
              <w:t>]</w:t>
            </w:r>
          </w:p>
        </w:tc>
      </w:tr>
      <w:tr w:rsidR="000F5924" w:rsidRPr="00690318" w14:paraId="15FC9EFC" w14:textId="77777777" w:rsidTr="000F5924">
        <w:tc>
          <w:tcPr>
            <w:tcW w:w="958" w:type="pct"/>
            <w:shd w:val="clear" w:color="auto" w:fill="auto"/>
          </w:tcPr>
          <w:p w14:paraId="23B2BBDF" w14:textId="4D059FCC" w:rsidR="000F5924" w:rsidRPr="00690318" w:rsidRDefault="000F5924" w:rsidP="000F5924">
            <w:pPr>
              <w:pStyle w:val="code"/>
            </w:pPr>
            <w:r w:rsidRPr="00690318">
              <w:t>&lt;</w:t>
            </w:r>
            <w:r>
              <w:t>trigger</w:t>
            </w:r>
            <w:r w:rsidRPr="00690318">
              <w:t>&gt;</w:t>
            </w:r>
          </w:p>
        </w:tc>
        <w:tc>
          <w:tcPr>
            <w:tcW w:w="3732" w:type="pct"/>
            <w:shd w:val="clear" w:color="auto" w:fill="auto"/>
          </w:tcPr>
          <w:p w14:paraId="1ADE2372" w14:textId="0B39DC52" w:rsidR="000F5924" w:rsidRPr="00690318" w:rsidRDefault="000F5924" w:rsidP="000F5924">
            <w:r>
              <w:t>Strain invariants that trigger weak bond breakage and reformation</w:t>
            </w:r>
          </w:p>
        </w:tc>
        <w:tc>
          <w:tcPr>
            <w:tcW w:w="311" w:type="pct"/>
          </w:tcPr>
          <w:p w14:paraId="57028030" w14:textId="77777777" w:rsidR="000F5924" w:rsidRPr="00690318" w:rsidRDefault="000F5924" w:rsidP="000F5924">
            <w:r>
              <w:t>[ ]</w:t>
            </w:r>
          </w:p>
        </w:tc>
      </w:tr>
      <w:tr w:rsidR="000F5924" w:rsidRPr="00690318" w14:paraId="3328D6B6" w14:textId="77777777" w:rsidTr="000F5924">
        <w:tc>
          <w:tcPr>
            <w:tcW w:w="958" w:type="pct"/>
            <w:shd w:val="clear" w:color="auto" w:fill="auto"/>
          </w:tcPr>
          <w:p w14:paraId="176BF274" w14:textId="77777777" w:rsidR="000F5924" w:rsidRPr="00690318" w:rsidRDefault="000F5924" w:rsidP="000F5924">
            <w:pPr>
              <w:pStyle w:val="code"/>
            </w:pPr>
            <w:r w:rsidRPr="00690318">
              <w:t>&lt;elastic&gt;</w:t>
            </w:r>
          </w:p>
        </w:tc>
        <w:tc>
          <w:tcPr>
            <w:tcW w:w="3732" w:type="pct"/>
            <w:shd w:val="clear" w:color="auto" w:fill="auto"/>
          </w:tcPr>
          <w:p w14:paraId="23411BDE" w14:textId="3FB39AE9" w:rsidR="000F5924" w:rsidRPr="00690318" w:rsidRDefault="000F5924" w:rsidP="000F5924">
            <w:r>
              <w:t>Elastic (strong bond) material</w:t>
            </w:r>
          </w:p>
        </w:tc>
        <w:tc>
          <w:tcPr>
            <w:tcW w:w="311" w:type="pct"/>
          </w:tcPr>
          <w:p w14:paraId="13D6D151" w14:textId="77777777" w:rsidR="000F5924" w:rsidRPr="00690318" w:rsidRDefault="000F5924" w:rsidP="000F5924"/>
        </w:tc>
      </w:tr>
      <w:tr w:rsidR="000F5924" w:rsidRPr="00690318" w14:paraId="3EDDBB72" w14:textId="77777777" w:rsidTr="000F5924">
        <w:tc>
          <w:tcPr>
            <w:tcW w:w="958" w:type="pct"/>
            <w:shd w:val="clear" w:color="auto" w:fill="auto"/>
          </w:tcPr>
          <w:p w14:paraId="6664431B" w14:textId="6912F54F" w:rsidR="000F5924" w:rsidRPr="00690318" w:rsidRDefault="000F5924" w:rsidP="000F5924">
            <w:pPr>
              <w:pStyle w:val="code"/>
            </w:pPr>
            <w:r>
              <w:t>&lt;bond&gt;</w:t>
            </w:r>
          </w:p>
        </w:tc>
        <w:tc>
          <w:tcPr>
            <w:tcW w:w="3732" w:type="pct"/>
            <w:shd w:val="clear" w:color="auto" w:fill="auto"/>
          </w:tcPr>
          <w:p w14:paraId="2F6F5946" w14:textId="684AABEB" w:rsidR="000F5924" w:rsidRPr="00690318" w:rsidRDefault="000F5924" w:rsidP="000F5924">
            <w:r>
              <w:t>Weak bond material</w:t>
            </w:r>
          </w:p>
        </w:tc>
        <w:tc>
          <w:tcPr>
            <w:tcW w:w="311" w:type="pct"/>
          </w:tcPr>
          <w:p w14:paraId="5DC08C93" w14:textId="77777777" w:rsidR="000F5924" w:rsidRPr="00690318" w:rsidRDefault="000F5924" w:rsidP="000F5924"/>
        </w:tc>
      </w:tr>
      <w:tr w:rsidR="000F5924" w:rsidRPr="00690318" w14:paraId="730E9F69" w14:textId="77777777" w:rsidTr="000F5924">
        <w:tc>
          <w:tcPr>
            <w:tcW w:w="958" w:type="pct"/>
            <w:shd w:val="clear" w:color="auto" w:fill="auto"/>
          </w:tcPr>
          <w:p w14:paraId="222B8F76" w14:textId="36F30DA7" w:rsidR="000F5924" w:rsidRPr="00690318" w:rsidRDefault="000F5924" w:rsidP="000F5924">
            <w:pPr>
              <w:pStyle w:val="code"/>
            </w:pPr>
            <w:r>
              <w:t>&lt;relaxation&gt;</w:t>
            </w:r>
          </w:p>
        </w:tc>
        <w:tc>
          <w:tcPr>
            <w:tcW w:w="3732" w:type="pct"/>
            <w:shd w:val="clear" w:color="auto" w:fill="auto"/>
          </w:tcPr>
          <w:p w14:paraId="7C2B69A5" w14:textId="255F7F6F" w:rsidR="000F5924" w:rsidRPr="00690318" w:rsidRDefault="000F5924" w:rsidP="000F5924">
            <w:r>
              <w:t>Reduced relaxation function</w:t>
            </w:r>
          </w:p>
        </w:tc>
        <w:tc>
          <w:tcPr>
            <w:tcW w:w="311" w:type="pct"/>
          </w:tcPr>
          <w:p w14:paraId="2880DF98" w14:textId="77777777" w:rsidR="000F5924" w:rsidRPr="00690318" w:rsidRDefault="000F5924" w:rsidP="000F5924"/>
        </w:tc>
      </w:tr>
    </w:tbl>
    <w:p w14:paraId="40C1C621" w14:textId="77777777" w:rsidR="000F5924" w:rsidRPr="00690318" w:rsidRDefault="000F5924" w:rsidP="000F5924"/>
    <w:p w14:paraId="7D1276F3" w14:textId="4CE8AF46" w:rsidR="000F5924" w:rsidRDefault="000F5924" w:rsidP="007949F9">
      <w:r>
        <w:t xml:space="preserve">The </w:t>
      </w:r>
      <w:r w:rsidR="00D61699" w:rsidRPr="007949F9">
        <w:rPr>
          <w:rStyle w:val="CodeChar0"/>
        </w:rPr>
        <w:t>&lt;kinetics&gt;</w:t>
      </w:r>
      <w:r w:rsidR="00D61699">
        <w:t xml:space="preserve"> parameter should be set to 1 for Type I bond kinetics or 2 for Type II bond kinetics. The </w:t>
      </w:r>
      <w:r w:rsidR="00D61699" w:rsidRPr="007949F9">
        <w:rPr>
          <w:rStyle w:val="CodeChar0"/>
        </w:rPr>
        <w:t>&lt;trigger&gt;</w:t>
      </w:r>
      <w:r w:rsidR="00D61699">
        <w:t xml:space="preserve"> parameter should be set 0 when weak bonds break and reform in response to any form of the strain; it should be set to 1 when the trigger is distortional strain; and it should be set to 2 when the trigger is dilatational strain.  The </w:t>
      </w:r>
      <w:r w:rsidR="00D61699" w:rsidRPr="007949F9">
        <w:rPr>
          <w:rStyle w:val="CodeChar0"/>
        </w:rPr>
        <w:t>&lt;elastic&gt;</w:t>
      </w:r>
      <w:r w:rsidR="00D61699">
        <w:t xml:space="preserve"> and </w:t>
      </w:r>
      <w:r w:rsidR="00D61699" w:rsidRPr="007949F9">
        <w:rPr>
          <w:rStyle w:val="CodeChar0"/>
        </w:rPr>
        <w:t>&lt;bond&gt;</w:t>
      </w:r>
      <w:r w:rsidR="00D61699">
        <w:t xml:space="preserve"> materials may be selected from the list of compressible elastic materials given in Section </w:t>
      </w:r>
      <w:r w:rsidR="00D61699">
        <w:fldChar w:fldCharType="begin"/>
      </w:r>
      <w:r w:rsidR="00D61699">
        <w:instrText xml:space="preserve"> REF _Ref162411714 \r \h </w:instrText>
      </w:r>
      <w:r w:rsidR="00D61699">
        <w:fldChar w:fldCharType="separate"/>
      </w:r>
      <w:r w:rsidR="00FC7827">
        <w:t>4.1.3</w:t>
      </w:r>
      <w:r w:rsidR="00D61699">
        <w:fldChar w:fldCharType="end"/>
      </w:r>
      <w:r w:rsidR="007E7104">
        <w:t xml:space="preserve"> (for “reactive viscoelastic”) or from the list of uncoupled elastic materials in Section </w:t>
      </w:r>
      <w:r w:rsidR="007E7104">
        <w:fldChar w:fldCharType="begin"/>
      </w:r>
      <w:r w:rsidR="007E7104">
        <w:instrText xml:space="preserve"> REF _Ref167375095 \r \h </w:instrText>
      </w:r>
      <w:r w:rsidR="007E7104">
        <w:fldChar w:fldCharType="separate"/>
      </w:r>
      <w:r w:rsidR="00FC7827">
        <w:t>4.1.2</w:t>
      </w:r>
      <w:r w:rsidR="007E7104">
        <w:fldChar w:fldCharType="end"/>
      </w:r>
      <w:r w:rsidR="007E7104">
        <w:t xml:space="preserve"> (for “uncoupled reactive viscoelastic”)</w:t>
      </w:r>
      <w:r w:rsidR="00D61699">
        <w:t>.</w:t>
      </w:r>
      <w:r w:rsidR="0082021A">
        <w:t xml:space="preserve"> The </w:t>
      </w:r>
      <w:r w:rsidR="0082021A" w:rsidRPr="007949F9">
        <w:rPr>
          <w:rStyle w:val="CodeChar0"/>
        </w:rPr>
        <w:t>&lt;relaxation&gt;</w:t>
      </w:r>
      <w:r w:rsidR="0082021A">
        <w:t xml:space="preserve"> material may be selected from the list provided in Section </w:t>
      </w:r>
      <w:r w:rsidR="007E7104">
        <w:fldChar w:fldCharType="begin"/>
      </w:r>
      <w:r w:rsidR="007E7104">
        <w:instrText xml:space="preserve"> REF _Ref290146557 \r \h </w:instrText>
      </w:r>
      <w:r w:rsidR="007E7104">
        <w:fldChar w:fldCharType="separate"/>
      </w:r>
      <w:r w:rsidR="00FC7827">
        <w:t>4.4.1</w:t>
      </w:r>
      <w:r w:rsidR="007E7104">
        <w:fldChar w:fldCharType="end"/>
      </w:r>
      <w:r w:rsidR="007E7104">
        <w:t>.</w:t>
      </w:r>
    </w:p>
    <w:p w14:paraId="30F726E6" w14:textId="77777777" w:rsidR="007E7104" w:rsidRDefault="007E7104" w:rsidP="007949F9"/>
    <w:p w14:paraId="1034B52F" w14:textId="77777777" w:rsidR="007E7104" w:rsidRPr="00690318" w:rsidRDefault="007E7104" w:rsidP="007E7104">
      <w:r w:rsidRPr="00690318">
        <w:rPr>
          <w:i/>
        </w:rPr>
        <w:t>Example</w:t>
      </w:r>
      <w:r w:rsidRPr="00690318">
        <w:t>:</w:t>
      </w:r>
    </w:p>
    <w:p w14:paraId="082E48A3" w14:textId="33FD8FCF" w:rsidR="007E7104" w:rsidRPr="007E7104" w:rsidRDefault="007E7104" w:rsidP="007949F9">
      <w:pPr>
        <w:pStyle w:val="Code0"/>
      </w:pPr>
      <w:r w:rsidRPr="007E7104">
        <w:t>&lt;material id="1" name="</w:t>
      </w:r>
      <w:r>
        <w:t>RV</w:t>
      </w:r>
      <w:r w:rsidRPr="007E7104">
        <w:t xml:space="preserve"> solid" type="reactive viscoelastic"&gt;</w:t>
      </w:r>
    </w:p>
    <w:p w14:paraId="72A54EE8" w14:textId="5AF83486" w:rsidR="007E7104" w:rsidRPr="007E7104" w:rsidRDefault="007E7104" w:rsidP="007949F9">
      <w:pPr>
        <w:pStyle w:val="Code0"/>
      </w:pPr>
      <w:r w:rsidRPr="007E7104">
        <w:tab/>
        <w:t>&lt;kinetics&gt;1&lt;/kinetics&gt;</w:t>
      </w:r>
    </w:p>
    <w:p w14:paraId="4AD1153D" w14:textId="7F03E88B" w:rsidR="007E7104" w:rsidRPr="007E7104" w:rsidRDefault="007E7104" w:rsidP="007949F9">
      <w:pPr>
        <w:pStyle w:val="Code0"/>
      </w:pPr>
      <w:r w:rsidRPr="007E7104">
        <w:tab/>
        <w:t>&lt;trigger&gt;0&lt;/trigger&gt;</w:t>
      </w:r>
    </w:p>
    <w:p w14:paraId="5228A1D8" w14:textId="56FB5BCF" w:rsidR="007E7104" w:rsidRPr="007E7104" w:rsidRDefault="007E7104" w:rsidP="007949F9">
      <w:pPr>
        <w:pStyle w:val="Code0"/>
      </w:pPr>
      <w:r w:rsidRPr="007E7104">
        <w:tab/>
        <w:t>&lt;elastic type="Holmes-Mow"&gt;</w:t>
      </w:r>
    </w:p>
    <w:p w14:paraId="7BD5CFC1" w14:textId="03FE06C5" w:rsidR="007E7104" w:rsidRPr="007E7104" w:rsidRDefault="007E7104" w:rsidP="007949F9">
      <w:pPr>
        <w:pStyle w:val="Code0"/>
      </w:pPr>
      <w:r w:rsidRPr="007E7104">
        <w:tab/>
      </w:r>
      <w:r w:rsidRPr="007E7104">
        <w:tab/>
        <w:t>&lt;density&gt;1&lt;/density&gt;</w:t>
      </w:r>
    </w:p>
    <w:p w14:paraId="54901BB8" w14:textId="43565CA1" w:rsidR="007E7104" w:rsidRPr="007E7104" w:rsidRDefault="007E7104" w:rsidP="007949F9">
      <w:pPr>
        <w:pStyle w:val="Code0"/>
      </w:pPr>
      <w:r w:rsidRPr="007E7104">
        <w:tab/>
      </w:r>
      <w:r w:rsidRPr="007E7104">
        <w:tab/>
        <w:t>&lt;E&gt;1&lt;/E&gt;</w:t>
      </w:r>
    </w:p>
    <w:p w14:paraId="37843E62" w14:textId="632C54A4" w:rsidR="007E7104" w:rsidRPr="007E7104" w:rsidRDefault="007E7104" w:rsidP="007949F9">
      <w:pPr>
        <w:pStyle w:val="Code0"/>
      </w:pPr>
      <w:r w:rsidRPr="007E7104">
        <w:tab/>
      </w:r>
      <w:r w:rsidRPr="007E7104">
        <w:tab/>
        <w:t>&lt;v&gt;0.3&lt;/v&gt;</w:t>
      </w:r>
    </w:p>
    <w:p w14:paraId="6759F597" w14:textId="36B814B6" w:rsidR="007E7104" w:rsidRPr="007E7104" w:rsidRDefault="007E7104" w:rsidP="007949F9">
      <w:pPr>
        <w:pStyle w:val="Code0"/>
      </w:pPr>
      <w:r w:rsidRPr="007E7104">
        <w:tab/>
      </w:r>
      <w:r w:rsidRPr="007E7104">
        <w:tab/>
        <w:t>&lt;beta&gt;0.5&lt;/beta&gt;</w:t>
      </w:r>
    </w:p>
    <w:p w14:paraId="012F8058" w14:textId="4EFF4AA1" w:rsidR="007E7104" w:rsidRPr="007E7104" w:rsidRDefault="007E7104" w:rsidP="007949F9">
      <w:pPr>
        <w:pStyle w:val="Code0"/>
      </w:pPr>
      <w:r w:rsidRPr="007E7104">
        <w:tab/>
        <w:t>&lt;/elastic&gt;</w:t>
      </w:r>
    </w:p>
    <w:p w14:paraId="165B6552" w14:textId="6B6EB2D9" w:rsidR="007E7104" w:rsidRPr="007E7104" w:rsidRDefault="007E7104" w:rsidP="007949F9">
      <w:pPr>
        <w:pStyle w:val="Code0"/>
      </w:pPr>
      <w:r w:rsidRPr="007E7104">
        <w:tab/>
        <w:t>&lt;bond type="Holmes-Mow"&gt;</w:t>
      </w:r>
    </w:p>
    <w:p w14:paraId="4B4ABADB" w14:textId="10D02200" w:rsidR="007E7104" w:rsidRPr="007E7104" w:rsidRDefault="007E7104" w:rsidP="007949F9">
      <w:pPr>
        <w:pStyle w:val="Code0"/>
      </w:pPr>
      <w:r w:rsidRPr="007E7104">
        <w:tab/>
      </w:r>
      <w:r w:rsidRPr="007E7104">
        <w:tab/>
        <w:t>&lt;density&gt;1&lt;/density&gt;</w:t>
      </w:r>
    </w:p>
    <w:p w14:paraId="0CEF2E27" w14:textId="1BB51486" w:rsidR="007E7104" w:rsidRPr="007E7104" w:rsidRDefault="007E7104" w:rsidP="007949F9">
      <w:pPr>
        <w:pStyle w:val="Code0"/>
      </w:pPr>
      <w:r w:rsidRPr="007E7104">
        <w:tab/>
      </w:r>
      <w:r w:rsidRPr="007E7104">
        <w:tab/>
        <w:t>&lt;E&gt;1&lt;/E&gt;</w:t>
      </w:r>
    </w:p>
    <w:p w14:paraId="4ECA4E02" w14:textId="0CE106D7" w:rsidR="007E7104" w:rsidRPr="007E7104" w:rsidRDefault="007E7104" w:rsidP="007949F9">
      <w:pPr>
        <w:pStyle w:val="Code0"/>
      </w:pPr>
      <w:r w:rsidRPr="007E7104">
        <w:tab/>
      </w:r>
      <w:r w:rsidRPr="007E7104">
        <w:tab/>
        <w:t>&lt;v&gt;0.3&lt;/v&gt;</w:t>
      </w:r>
    </w:p>
    <w:p w14:paraId="421F7346" w14:textId="2FD01563" w:rsidR="007E7104" w:rsidRPr="007E7104" w:rsidRDefault="007E7104" w:rsidP="007949F9">
      <w:pPr>
        <w:pStyle w:val="Code0"/>
      </w:pPr>
      <w:r w:rsidRPr="007E7104">
        <w:tab/>
      </w:r>
      <w:r w:rsidRPr="007E7104">
        <w:tab/>
        <w:t>&lt;beta&gt;0.5&lt;/beta&gt;</w:t>
      </w:r>
    </w:p>
    <w:p w14:paraId="4B962862" w14:textId="5CD1420B" w:rsidR="007E7104" w:rsidRPr="007E7104" w:rsidRDefault="007E7104" w:rsidP="007949F9">
      <w:pPr>
        <w:pStyle w:val="Code0"/>
      </w:pPr>
      <w:r w:rsidRPr="007E7104">
        <w:tab/>
        <w:t>&lt;/bond&gt;</w:t>
      </w:r>
    </w:p>
    <w:p w14:paraId="5A981D47" w14:textId="657507AD" w:rsidR="007E7104" w:rsidRPr="007E7104" w:rsidRDefault="007E7104" w:rsidP="007949F9">
      <w:pPr>
        <w:pStyle w:val="Code0"/>
      </w:pPr>
      <w:r w:rsidRPr="007E7104">
        <w:tab/>
        <w:t>&lt;relaxation type="relaxation-exponential"&gt;</w:t>
      </w:r>
    </w:p>
    <w:p w14:paraId="18A8194B" w14:textId="55B46D2F" w:rsidR="007E7104" w:rsidRPr="007E7104" w:rsidRDefault="007E7104" w:rsidP="007949F9">
      <w:pPr>
        <w:pStyle w:val="Code0"/>
      </w:pPr>
      <w:r w:rsidRPr="007E7104">
        <w:tab/>
      </w:r>
      <w:r w:rsidRPr="007E7104">
        <w:tab/>
        <w:t>&lt;tau&gt;4&lt;/tau&gt;</w:t>
      </w:r>
    </w:p>
    <w:p w14:paraId="03DF0653" w14:textId="05CD8F27" w:rsidR="007E7104" w:rsidRPr="007E7104" w:rsidRDefault="007E7104" w:rsidP="007949F9">
      <w:pPr>
        <w:pStyle w:val="Code0"/>
      </w:pPr>
      <w:r w:rsidRPr="007E7104">
        <w:lastRenderedPageBreak/>
        <w:tab/>
        <w:t>&lt;/relaxation&gt;</w:t>
      </w:r>
    </w:p>
    <w:p w14:paraId="7E153F92" w14:textId="2182BF9C" w:rsidR="007E7104" w:rsidRPr="000F5924" w:rsidRDefault="007E7104" w:rsidP="007949F9">
      <w:pPr>
        <w:pStyle w:val="Code0"/>
      </w:pPr>
      <w:r w:rsidRPr="007E7104">
        <w:t>&lt;/material&gt;</w:t>
      </w:r>
    </w:p>
    <w:p w14:paraId="37A5CAB0" w14:textId="0A79438C" w:rsidR="000F5924" w:rsidRDefault="007E7104" w:rsidP="007949F9">
      <w:pPr>
        <w:pStyle w:val="Heading3"/>
      </w:pPr>
      <w:bookmarkStart w:id="2420" w:name="_Ref290146557"/>
      <w:bookmarkStart w:id="2421" w:name="_Toc452646696"/>
      <w:r>
        <w:t>Relaxation Functions</w:t>
      </w:r>
      <w:bookmarkEnd w:id="2420"/>
      <w:bookmarkEnd w:id="2421"/>
    </w:p>
    <w:p w14:paraId="5E4B5142" w14:textId="6920FAEB" w:rsidR="007E7104" w:rsidRDefault="007E7104" w:rsidP="007949F9">
      <w:pPr>
        <w:pStyle w:val="Heading4"/>
      </w:pPr>
      <w:bookmarkStart w:id="2422" w:name="_Toc452646697"/>
      <w:r>
        <w:t>Exponential</w:t>
      </w:r>
      <w:bookmarkEnd w:id="2422"/>
    </w:p>
    <w:p w14:paraId="3146F7E4" w14:textId="2857341C" w:rsidR="007E7104" w:rsidRDefault="007E7104" w:rsidP="007949F9">
      <w:r>
        <w:t>The material type for this relaxation function is “relaxation-exponential”.  The following material parameters need to be defined:</w:t>
      </w:r>
    </w:p>
    <w:p w14:paraId="1598F762" w14:textId="77777777" w:rsidR="007E7104" w:rsidRDefault="007E7104"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6C4162C9" w14:textId="77777777" w:rsidTr="007949F9">
        <w:tc>
          <w:tcPr>
            <w:tcW w:w="958" w:type="pct"/>
            <w:shd w:val="clear" w:color="auto" w:fill="auto"/>
          </w:tcPr>
          <w:p w14:paraId="107A4188" w14:textId="1F865DF2" w:rsidR="007E7104" w:rsidRPr="00690318" w:rsidRDefault="007E7104" w:rsidP="007E7104">
            <w:pPr>
              <w:pStyle w:val="code"/>
            </w:pPr>
            <w:r w:rsidRPr="00690318">
              <w:t>&lt;</w:t>
            </w:r>
            <w:r>
              <w:t>tau</w:t>
            </w:r>
            <w:r w:rsidRPr="00690318">
              <w:t>&gt;</w:t>
            </w:r>
          </w:p>
        </w:tc>
        <w:tc>
          <w:tcPr>
            <w:tcW w:w="3732" w:type="pct"/>
            <w:shd w:val="clear" w:color="auto" w:fill="auto"/>
          </w:tcPr>
          <w:p w14:paraId="3D30AE23" w14:textId="3CF0AD56" w:rsidR="007E7104" w:rsidRPr="00690318" w:rsidRDefault="007E7104" w:rsidP="005D1779">
            <w:r>
              <w:t xml:space="preserve">Characteristic relaxation time </w:t>
            </w:r>
            <w:r w:rsidR="005D1779" w:rsidRPr="002429B0">
              <w:rPr>
                <w:position w:val="-6"/>
              </w:rPr>
              <w:object w:dxaOrig="200" w:dyaOrig="220" w14:anchorId="195C2E65">
                <v:shape id="_x0000_i1719" type="#_x0000_t75" style="width:10.2pt;height:11.3pt" o:ole="">
                  <v:imagedata r:id="rId1468" o:title=""/>
                </v:shape>
                <o:OLEObject Type="Embed" ProgID="Equation.DSMT4" ShapeID="_x0000_i1719" DrawAspect="Content" ObjectID="_1526412873" r:id="rId1469"/>
              </w:object>
            </w:r>
            <w:r>
              <w:t xml:space="preserve"> </w:t>
            </w:r>
          </w:p>
        </w:tc>
        <w:tc>
          <w:tcPr>
            <w:tcW w:w="310" w:type="pct"/>
          </w:tcPr>
          <w:p w14:paraId="0F95433E" w14:textId="2B281B07" w:rsidR="007E7104" w:rsidRPr="00690318" w:rsidRDefault="007E7104" w:rsidP="007E7104">
            <w:r>
              <w:t>[</w:t>
            </w:r>
            <w:r>
              <w:rPr>
                <w:b/>
              </w:rPr>
              <w:t>t</w:t>
            </w:r>
            <w:r>
              <w:t>]</w:t>
            </w:r>
          </w:p>
        </w:tc>
      </w:tr>
    </w:tbl>
    <w:p w14:paraId="7D67C194" w14:textId="77777777" w:rsidR="007E7104" w:rsidRDefault="007E7104" w:rsidP="007949F9"/>
    <w:p w14:paraId="080E184A" w14:textId="7A5693E2" w:rsidR="007E7104" w:rsidRDefault="007E7104" w:rsidP="007E7104">
      <w:r>
        <w:t>The reduced relaxation function for this material type is given by</w:t>
      </w:r>
    </w:p>
    <w:p w14:paraId="66744E38" w14:textId="4E73DB05" w:rsidR="007E7104" w:rsidRDefault="007E7104" w:rsidP="007949F9">
      <w:pPr>
        <w:pStyle w:val="MTDisplayEquation"/>
      </w:pPr>
      <w:r>
        <w:tab/>
      </w:r>
      <w:r w:rsidR="005D1779" w:rsidRPr="002429B0">
        <w:rPr>
          <w:position w:val="-14"/>
        </w:rPr>
        <w:object w:dxaOrig="1120" w:dyaOrig="400" w14:anchorId="104886EF">
          <v:shape id="_x0000_i1720" type="#_x0000_t75" style="width:55.35pt;height:19.9pt" o:ole="">
            <v:imagedata r:id="rId1470" o:title=""/>
          </v:shape>
          <o:OLEObject Type="Embed" ProgID="Equation.DSMT4" ShapeID="_x0000_i1720" DrawAspect="Content" ObjectID="_1526412874" r:id="rId1471"/>
        </w:object>
      </w:r>
      <w:r>
        <w:t xml:space="preserve"> </w:t>
      </w:r>
    </w:p>
    <w:p w14:paraId="089B7DFD" w14:textId="5C432F35" w:rsidR="007E7104" w:rsidRDefault="007E7104" w:rsidP="007E7104">
      <w:pPr>
        <w:pStyle w:val="Heading4"/>
      </w:pPr>
      <w:bookmarkStart w:id="2423" w:name="_Ref290148935"/>
      <w:bookmarkStart w:id="2424" w:name="_Toc452646698"/>
      <w:r>
        <w:t>Exponential Distortional</w:t>
      </w:r>
      <w:bookmarkEnd w:id="2423"/>
      <w:bookmarkEnd w:id="2424"/>
    </w:p>
    <w:p w14:paraId="503D0D47" w14:textId="05B3BB79" w:rsidR="007E7104" w:rsidRDefault="007E7104" w:rsidP="007E7104">
      <w:r>
        <w:t>The material type for this relaxation function is “relaxation-exp-distortion”.  The following material parameters need to be defined:</w:t>
      </w:r>
    </w:p>
    <w:p w14:paraId="513349BD" w14:textId="77777777" w:rsidR="007E7104" w:rsidRDefault="007E7104" w:rsidP="007E710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75959E0C" w14:textId="77777777" w:rsidTr="007E7104">
        <w:tc>
          <w:tcPr>
            <w:tcW w:w="958" w:type="pct"/>
            <w:shd w:val="clear" w:color="auto" w:fill="auto"/>
          </w:tcPr>
          <w:p w14:paraId="37A0B58C" w14:textId="13BFBBB9" w:rsidR="007E7104" w:rsidRPr="00690318" w:rsidRDefault="007E7104" w:rsidP="007E7104">
            <w:pPr>
              <w:pStyle w:val="code"/>
            </w:pPr>
            <w:r w:rsidRPr="00690318">
              <w:t>&lt;</w:t>
            </w:r>
            <w:r>
              <w:t>tau</w:t>
            </w:r>
            <w:r w:rsidR="0063128F">
              <w:t>0</w:t>
            </w:r>
            <w:r w:rsidRPr="00690318">
              <w:t>&gt;</w:t>
            </w:r>
          </w:p>
        </w:tc>
        <w:tc>
          <w:tcPr>
            <w:tcW w:w="3732" w:type="pct"/>
            <w:shd w:val="clear" w:color="auto" w:fill="auto"/>
          </w:tcPr>
          <w:p w14:paraId="2B618631" w14:textId="0E775F91" w:rsidR="007E7104" w:rsidRPr="00690318" w:rsidRDefault="007E7104" w:rsidP="005D1779">
            <w:r>
              <w:t xml:space="preserve">Characteristic relaxation time </w:t>
            </w:r>
            <w:r w:rsidR="005D1779" w:rsidRPr="002429B0">
              <w:rPr>
                <w:position w:val="-12"/>
              </w:rPr>
              <w:object w:dxaOrig="260" w:dyaOrig="360" w14:anchorId="35FB9A2D">
                <v:shape id="_x0000_i1721" type="#_x0000_t75" style="width:12.9pt;height:18.8pt" o:ole="">
                  <v:imagedata r:id="rId1472" o:title=""/>
                </v:shape>
                <o:OLEObject Type="Embed" ProgID="Equation.DSMT4" ShapeID="_x0000_i1721" DrawAspect="Content" ObjectID="_1526412875" r:id="rId1473"/>
              </w:object>
            </w:r>
          </w:p>
        </w:tc>
        <w:tc>
          <w:tcPr>
            <w:tcW w:w="310" w:type="pct"/>
          </w:tcPr>
          <w:p w14:paraId="5765C078" w14:textId="77777777" w:rsidR="007E7104" w:rsidRPr="00690318" w:rsidRDefault="007E7104" w:rsidP="007E7104">
            <w:r>
              <w:t>[</w:t>
            </w:r>
            <w:r>
              <w:rPr>
                <w:b/>
              </w:rPr>
              <w:t>t</w:t>
            </w:r>
            <w:r>
              <w:t>]</w:t>
            </w:r>
          </w:p>
        </w:tc>
      </w:tr>
      <w:tr w:rsidR="007E7104" w:rsidRPr="00690318" w14:paraId="2F1106E8" w14:textId="77777777" w:rsidTr="007E7104">
        <w:tc>
          <w:tcPr>
            <w:tcW w:w="958" w:type="pct"/>
            <w:shd w:val="clear" w:color="auto" w:fill="auto"/>
          </w:tcPr>
          <w:p w14:paraId="1264538B" w14:textId="594B0B18" w:rsidR="007E7104" w:rsidRPr="00690318" w:rsidRDefault="007E7104" w:rsidP="007E7104">
            <w:pPr>
              <w:pStyle w:val="code"/>
            </w:pPr>
            <w:r>
              <w:t>&lt;tau1&gt;</w:t>
            </w:r>
          </w:p>
        </w:tc>
        <w:tc>
          <w:tcPr>
            <w:tcW w:w="3732" w:type="pct"/>
            <w:shd w:val="clear" w:color="auto" w:fill="auto"/>
          </w:tcPr>
          <w:p w14:paraId="2DE5A455" w14:textId="11C0219B" w:rsidR="007E7104" w:rsidRDefault="007E7104" w:rsidP="005D1779">
            <w:r>
              <w:t xml:space="preserve">Characteristic time </w:t>
            </w:r>
            <w:r w:rsidR="005D1779" w:rsidRPr="002429B0">
              <w:rPr>
                <w:position w:val="-12"/>
              </w:rPr>
              <w:object w:dxaOrig="220" w:dyaOrig="360" w14:anchorId="0DEE5D6F">
                <v:shape id="_x0000_i1722" type="#_x0000_t75" style="width:11.3pt;height:18.8pt" o:ole="">
                  <v:imagedata r:id="rId1474" o:title=""/>
                </v:shape>
                <o:OLEObject Type="Embed" ProgID="Equation.DSMT4" ShapeID="_x0000_i1722" DrawAspect="Content" ObjectID="_1526412876" r:id="rId1475"/>
              </w:object>
            </w:r>
            <w:r w:rsidR="0063128F">
              <w:t xml:space="preserve"> </w:t>
            </w:r>
          </w:p>
        </w:tc>
        <w:tc>
          <w:tcPr>
            <w:tcW w:w="310" w:type="pct"/>
          </w:tcPr>
          <w:p w14:paraId="5DDE2A7E" w14:textId="77777777" w:rsidR="007E7104" w:rsidRDefault="007E7104" w:rsidP="007E7104"/>
        </w:tc>
      </w:tr>
      <w:tr w:rsidR="007E7104" w:rsidRPr="00690318" w14:paraId="43B030C0" w14:textId="77777777" w:rsidTr="007E7104">
        <w:tc>
          <w:tcPr>
            <w:tcW w:w="958" w:type="pct"/>
            <w:shd w:val="clear" w:color="auto" w:fill="auto"/>
          </w:tcPr>
          <w:p w14:paraId="5345D8A1" w14:textId="2EF56D4A" w:rsidR="007E7104" w:rsidRPr="00690318" w:rsidRDefault="007E7104" w:rsidP="007E7104">
            <w:pPr>
              <w:pStyle w:val="code"/>
            </w:pPr>
            <w:r>
              <w:t>&lt;alpha&gt;</w:t>
            </w:r>
          </w:p>
        </w:tc>
        <w:tc>
          <w:tcPr>
            <w:tcW w:w="3732" w:type="pct"/>
            <w:shd w:val="clear" w:color="auto" w:fill="auto"/>
          </w:tcPr>
          <w:p w14:paraId="399473C0" w14:textId="5DF5EF24" w:rsidR="007E7104" w:rsidRDefault="0063128F" w:rsidP="005D1779">
            <w:r>
              <w:t xml:space="preserve">Power exponent </w:t>
            </w:r>
            <w:r w:rsidR="005D1779" w:rsidRPr="002429B0">
              <w:rPr>
                <w:position w:val="-6"/>
              </w:rPr>
              <w:object w:dxaOrig="240" w:dyaOrig="220" w14:anchorId="29C1A2B7">
                <v:shape id="_x0000_i1723" type="#_x0000_t75" style="width:12.35pt;height:11.3pt" o:ole="">
                  <v:imagedata r:id="rId1476" o:title=""/>
                </v:shape>
                <o:OLEObject Type="Embed" ProgID="Equation.DSMT4" ShapeID="_x0000_i1723" DrawAspect="Content" ObjectID="_1526412877" r:id="rId1477"/>
              </w:object>
            </w:r>
            <w:r>
              <w:t xml:space="preserve"> </w:t>
            </w:r>
          </w:p>
        </w:tc>
        <w:tc>
          <w:tcPr>
            <w:tcW w:w="310" w:type="pct"/>
          </w:tcPr>
          <w:p w14:paraId="0F296FBC" w14:textId="77777777" w:rsidR="007E7104" w:rsidRDefault="007E7104" w:rsidP="007E7104"/>
        </w:tc>
      </w:tr>
    </w:tbl>
    <w:p w14:paraId="07DD2621" w14:textId="77777777" w:rsidR="007E7104" w:rsidRDefault="007E7104" w:rsidP="007E7104"/>
    <w:p w14:paraId="4A0C6587" w14:textId="77777777" w:rsidR="007E7104" w:rsidRDefault="007E7104" w:rsidP="007E7104">
      <w:r>
        <w:t>The reduced relaxation function for this material type is given by</w:t>
      </w:r>
    </w:p>
    <w:p w14:paraId="589FC5F5" w14:textId="14BFD476" w:rsidR="007E7104" w:rsidRDefault="007E7104" w:rsidP="007E7104">
      <w:pPr>
        <w:pStyle w:val="MTDisplayEquation"/>
      </w:pPr>
      <w:r>
        <w:tab/>
      </w:r>
      <w:r w:rsidR="005D1779" w:rsidRPr="002429B0">
        <w:rPr>
          <w:position w:val="-16"/>
        </w:rPr>
        <w:object w:dxaOrig="2900" w:dyaOrig="520" w14:anchorId="1D6083AC">
          <v:shape id="_x0000_i1724" type="#_x0000_t75" style="width:144.55pt;height:26.35pt" o:ole="">
            <v:imagedata r:id="rId1478" o:title=""/>
          </v:shape>
          <o:OLEObject Type="Embed" ProgID="Equation.DSMT4" ShapeID="_x0000_i1724" DrawAspect="Content" ObjectID="_1526412878" r:id="rId1479"/>
        </w:object>
      </w:r>
      <w:r>
        <w:t xml:space="preserve"> </w:t>
      </w:r>
    </w:p>
    <w:p w14:paraId="047A20A6" w14:textId="4C413A1D" w:rsidR="007E7104" w:rsidRDefault="0063128F" w:rsidP="007E7104">
      <w:r>
        <w:t>where</w:t>
      </w:r>
    </w:p>
    <w:p w14:paraId="7D5F4C63" w14:textId="246E5685" w:rsidR="0063128F" w:rsidRPr="007E7104" w:rsidRDefault="0063128F" w:rsidP="007949F9">
      <w:pPr>
        <w:pStyle w:val="MTDisplayEquation"/>
      </w:pPr>
      <w:r>
        <w:tab/>
      </w:r>
      <w:r w:rsidR="005D1779" w:rsidRPr="002429B0">
        <w:rPr>
          <w:position w:val="-16"/>
        </w:rPr>
        <w:object w:dxaOrig="2900" w:dyaOrig="480" w14:anchorId="3762B9DC">
          <v:shape id="_x0000_i1725" type="#_x0000_t75" style="width:144.55pt;height:23.65pt" o:ole="">
            <v:imagedata r:id="rId1480" o:title=""/>
          </v:shape>
          <o:OLEObject Type="Embed" ProgID="Equation.DSMT4" ShapeID="_x0000_i1725" DrawAspect="Content" ObjectID="_1526412879" r:id="rId1481"/>
        </w:object>
      </w:r>
      <w:r>
        <w:t xml:space="preserve"> </w:t>
      </w:r>
    </w:p>
    <w:p w14:paraId="68BCE056" w14:textId="4378F7F4" w:rsidR="007E7104" w:rsidRDefault="009E4B4B" w:rsidP="007949F9">
      <w:r>
        <w:t xml:space="preserve">In general, </w:t>
      </w:r>
      <w:r w:rsidR="005D1779" w:rsidRPr="002429B0">
        <w:rPr>
          <w:position w:val="-14"/>
        </w:rPr>
        <w:object w:dxaOrig="1180" w:dyaOrig="400" w14:anchorId="00FA6F10">
          <v:shape id="_x0000_i1726" type="#_x0000_t75" style="width:58.55pt;height:19.9pt" o:ole="">
            <v:imagedata r:id="rId1482" o:title=""/>
          </v:shape>
          <o:OLEObject Type="Embed" ProgID="Equation.DSMT4" ShapeID="_x0000_i1726" DrawAspect="Content" ObjectID="_1526412880" r:id="rId1483"/>
        </w:object>
      </w:r>
      <w:r>
        <w:t xml:space="preserve"> where </w:t>
      </w:r>
      <w:r w:rsidR="005D1779" w:rsidRPr="005D1779">
        <w:rPr>
          <w:position w:val="-10"/>
        </w:rPr>
        <w:object w:dxaOrig="859" w:dyaOrig="320" w14:anchorId="29E8CCBB">
          <v:shape id="_x0000_i1727" type="#_x0000_t75" style="width:43pt;height:16.1pt" o:ole="">
            <v:imagedata r:id="rId1484" o:title=""/>
          </v:shape>
          <o:OLEObject Type="Embed" ProgID="Equation.DSMT4" ShapeID="_x0000_i1727" DrawAspect="Content" ObjectID="_1526412881" r:id="rId1485"/>
        </w:object>
      </w:r>
      <w:r>
        <w:t xml:space="preserve"> is the spatial natural (Hencky) strain tensor and </w:t>
      </w:r>
      <w:r w:rsidR="005D1779" w:rsidRPr="002429B0">
        <w:rPr>
          <w:position w:val="-6"/>
        </w:rPr>
        <w:object w:dxaOrig="260" w:dyaOrig="279" w14:anchorId="4219BF18">
          <v:shape id="_x0000_i1728" type="#_x0000_t75" style="width:12.9pt;height:14.5pt" o:ole="">
            <v:imagedata r:id="rId1486" o:title=""/>
          </v:shape>
          <o:OLEObject Type="Embed" ProgID="Equation.DSMT4" ShapeID="_x0000_i1728" DrawAspect="Content" ObjectID="_1526412882" r:id="rId1487"/>
        </w:object>
      </w:r>
      <w:r>
        <w:t xml:space="preserve"> is the left stretch tensor. </w:t>
      </w:r>
      <w:r w:rsidR="0063128F">
        <w:t xml:space="preserve">In this expression, </w:t>
      </w:r>
      <w:r w:rsidR="005D1779" w:rsidRPr="002429B0">
        <w:rPr>
          <w:position w:val="-12"/>
        </w:rPr>
        <w:object w:dxaOrig="360" w:dyaOrig="380" w14:anchorId="445CC445">
          <v:shape id="_x0000_i1729" type="#_x0000_t75" style="width:18.8pt;height:18.8pt" o:ole="">
            <v:imagedata r:id="rId1488" o:title=""/>
          </v:shape>
          <o:OLEObject Type="Embed" ProgID="Equation.DSMT4" ShapeID="_x0000_i1729" DrawAspect="Content" ObjectID="_1526412883" r:id="rId1489"/>
        </w:object>
      </w:r>
      <w:r w:rsidR="0063128F">
        <w:t xml:space="preserve"> is the second invariant of the natural strain tensor</w:t>
      </w:r>
      <w:r>
        <w:t xml:space="preserve"> </w:t>
      </w:r>
      <w:r w:rsidR="0063128F">
        <w:t xml:space="preserve">evaluated from the relative deformation gradient </w:t>
      </w:r>
      <w:r w:rsidR="005D1779" w:rsidRPr="005D1779">
        <w:rPr>
          <w:position w:val="-4"/>
        </w:rPr>
        <w:object w:dxaOrig="300" w:dyaOrig="300" w14:anchorId="111229EF">
          <v:shape id="_x0000_i1730" type="#_x0000_t75" style="width:15.05pt;height:15.05pt" o:ole="">
            <v:imagedata r:id="rId1490" o:title=""/>
          </v:shape>
          <o:OLEObject Type="Embed" ProgID="Equation.DSMT4" ShapeID="_x0000_i1730" DrawAspect="Content" ObjectID="_1526412884" r:id="rId1491"/>
        </w:object>
      </w:r>
      <w:r w:rsidR="0063128F">
        <w:t>.</w:t>
      </w:r>
      <w:r>
        <w:t xml:space="preserve">  </w:t>
      </w:r>
      <w:r w:rsidR="005D1779" w:rsidRPr="002429B0">
        <w:rPr>
          <w:position w:val="-12"/>
        </w:rPr>
        <w:object w:dxaOrig="360" w:dyaOrig="380" w14:anchorId="5B317781">
          <v:shape id="_x0000_i1731" type="#_x0000_t75" style="width:18.8pt;height:18.8pt" o:ole="">
            <v:imagedata r:id="rId1492" o:title=""/>
          </v:shape>
          <o:OLEObject Type="Embed" ProgID="Equation.DSMT4" ShapeID="_x0000_i1731" DrawAspect="Content" ObjectID="_1526412885" r:id="rId1493"/>
        </w:object>
      </w:r>
      <w:r>
        <w:t xml:space="preserve"> is evaluated at the time </w:t>
      </w:r>
      <w:r w:rsidR="005D1779" w:rsidRPr="002429B0">
        <w:rPr>
          <w:position w:val="-6"/>
        </w:rPr>
        <w:object w:dxaOrig="180" w:dyaOrig="220" w14:anchorId="1700AD44">
          <v:shape id="_x0000_i1732" type="#_x0000_t75" style="width:8.6pt;height:11.3pt" o:ole="">
            <v:imagedata r:id="rId1494" o:title=""/>
          </v:shape>
          <o:OLEObject Type="Embed" ProgID="Equation.DSMT4" ShapeID="_x0000_i1732" DrawAspect="Content" ObjectID="_1526412886" r:id="rId1495"/>
        </w:object>
      </w:r>
      <w:r>
        <w:t xml:space="preserve"> when weak bonds from the </w:t>
      </w:r>
      <w:r w:rsidR="005D1779" w:rsidRPr="002429B0">
        <w:rPr>
          <w:position w:val="-6"/>
        </w:rPr>
        <w:object w:dxaOrig="380" w:dyaOrig="220" w14:anchorId="4F3C7AB2">
          <v:shape id="_x0000_i1733" type="#_x0000_t75" style="width:18.8pt;height:11.3pt" o:ole="">
            <v:imagedata r:id="rId1496" o:title=""/>
          </v:shape>
          <o:OLEObject Type="Embed" ProgID="Equation.DSMT4" ShapeID="_x0000_i1733" DrawAspect="Content" ObjectID="_1526412887" r:id="rId1497"/>
        </w:object>
      </w:r>
      <w:r>
        <w:t>generation start breaking.</w:t>
      </w:r>
    </w:p>
    <w:p w14:paraId="11B59B90" w14:textId="2274A809" w:rsidR="009E4B4B" w:rsidRDefault="009E4B4B" w:rsidP="009E4B4B">
      <w:pPr>
        <w:pStyle w:val="Heading4"/>
      </w:pPr>
      <w:bookmarkStart w:id="2425" w:name="_Toc452646699"/>
      <w:r>
        <w:t>Fung</w:t>
      </w:r>
      <w:bookmarkEnd w:id="2425"/>
    </w:p>
    <w:p w14:paraId="7F1DB026" w14:textId="1145A8E3" w:rsidR="009E4B4B" w:rsidRDefault="009E4B4B" w:rsidP="009E4B4B">
      <w:r>
        <w:t>The material type for this relaxation function is “relaxation-Fung”.  The following material parameters need to be defined:</w:t>
      </w:r>
    </w:p>
    <w:p w14:paraId="30FB9947" w14:textId="77777777" w:rsidR="009E4B4B" w:rsidRDefault="009E4B4B" w:rsidP="009E4B4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9E4B4B" w:rsidRPr="00690318" w14:paraId="0DF2D626" w14:textId="77777777" w:rsidTr="009E4B4B">
        <w:tc>
          <w:tcPr>
            <w:tcW w:w="958" w:type="pct"/>
            <w:shd w:val="clear" w:color="auto" w:fill="auto"/>
          </w:tcPr>
          <w:p w14:paraId="3F341794" w14:textId="3F09725A" w:rsidR="009E4B4B" w:rsidRPr="00690318" w:rsidRDefault="009E4B4B" w:rsidP="009E4B4B">
            <w:pPr>
              <w:pStyle w:val="code"/>
            </w:pPr>
            <w:r w:rsidRPr="00690318">
              <w:t>&lt;</w:t>
            </w:r>
            <w:r>
              <w:t>tau1</w:t>
            </w:r>
            <w:r w:rsidRPr="00690318">
              <w:t>&gt;</w:t>
            </w:r>
          </w:p>
        </w:tc>
        <w:tc>
          <w:tcPr>
            <w:tcW w:w="3732" w:type="pct"/>
            <w:shd w:val="clear" w:color="auto" w:fill="auto"/>
          </w:tcPr>
          <w:p w14:paraId="4C7959FD" w14:textId="72A2B5D3" w:rsidR="009E4B4B" w:rsidRPr="00690318" w:rsidRDefault="009E4B4B" w:rsidP="005D1779">
            <w:r>
              <w:t xml:space="preserve">Characteristic relaxation time </w:t>
            </w:r>
            <w:r w:rsidR="005D1779" w:rsidRPr="002429B0">
              <w:rPr>
                <w:position w:val="-12"/>
              </w:rPr>
              <w:object w:dxaOrig="220" w:dyaOrig="360" w14:anchorId="6D87F739">
                <v:shape id="_x0000_i1734" type="#_x0000_t75" style="width:11.3pt;height:18.8pt" o:ole="">
                  <v:imagedata r:id="rId1498" o:title=""/>
                </v:shape>
                <o:OLEObject Type="Embed" ProgID="Equation.DSMT4" ShapeID="_x0000_i1734" DrawAspect="Content" ObjectID="_1526412888" r:id="rId1499"/>
              </w:object>
            </w:r>
          </w:p>
        </w:tc>
        <w:tc>
          <w:tcPr>
            <w:tcW w:w="310" w:type="pct"/>
          </w:tcPr>
          <w:p w14:paraId="667E14DA" w14:textId="77777777" w:rsidR="009E4B4B" w:rsidRPr="00690318" w:rsidRDefault="009E4B4B" w:rsidP="009E4B4B">
            <w:r>
              <w:t>[</w:t>
            </w:r>
            <w:r>
              <w:rPr>
                <w:b/>
              </w:rPr>
              <w:t>t</w:t>
            </w:r>
            <w:r>
              <w:t>]</w:t>
            </w:r>
          </w:p>
        </w:tc>
      </w:tr>
      <w:tr w:rsidR="009E4B4B" w:rsidRPr="00690318" w14:paraId="3800479F" w14:textId="77777777" w:rsidTr="009E4B4B">
        <w:tc>
          <w:tcPr>
            <w:tcW w:w="958" w:type="pct"/>
            <w:shd w:val="clear" w:color="auto" w:fill="auto"/>
          </w:tcPr>
          <w:p w14:paraId="380E394F" w14:textId="6297F31A" w:rsidR="009E4B4B" w:rsidRPr="00690318" w:rsidRDefault="009E4B4B" w:rsidP="009E4B4B">
            <w:pPr>
              <w:pStyle w:val="code"/>
            </w:pPr>
            <w:r>
              <w:t>&lt;tau2&gt;</w:t>
            </w:r>
          </w:p>
        </w:tc>
        <w:tc>
          <w:tcPr>
            <w:tcW w:w="3732" w:type="pct"/>
            <w:shd w:val="clear" w:color="auto" w:fill="auto"/>
          </w:tcPr>
          <w:p w14:paraId="14B96CCF" w14:textId="534BBC65" w:rsidR="009E4B4B" w:rsidRDefault="009E4B4B" w:rsidP="005D1779">
            <w:r>
              <w:t xml:space="preserve">Characteristic time </w:t>
            </w:r>
            <w:r w:rsidR="005D1779" w:rsidRPr="002429B0">
              <w:rPr>
                <w:position w:val="-12"/>
              </w:rPr>
              <w:object w:dxaOrig="260" w:dyaOrig="360" w14:anchorId="2F356F43">
                <v:shape id="_x0000_i1735" type="#_x0000_t75" style="width:12.9pt;height:18.8pt" o:ole="">
                  <v:imagedata r:id="rId1500" o:title=""/>
                </v:shape>
                <o:OLEObject Type="Embed" ProgID="Equation.DSMT4" ShapeID="_x0000_i1735" DrawAspect="Content" ObjectID="_1526412889" r:id="rId1501"/>
              </w:object>
            </w:r>
            <w:r>
              <w:t xml:space="preserve"> </w:t>
            </w:r>
          </w:p>
        </w:tc>
        <w:tc>
          <w:tcPr>
            <w:tcW w:w="310" w:type="pct"/>
          </w:tcPr>
          <w:p w14:paraId="28900443" w14:textId="0FA8AA02" w:rsidR="009E4B4B" w:rsidRDefault="00DE2D89" w:rsidP="009E4B4B">
            <w:r>
              <w:t>[</w:t>
            </w:r>
            <w:r w:rsidRPr="007949F9">
              <w:rPr>
                <w:b/>
              </w:rPr>
              <w:t>t</w:t>
            </w:r>
            <w:r>
              <w:t>]</w:t>
            </w:r>
          </w:p>
        </w:tc>
      </w:tr>
    </w:tbl>
    <w:p w14:paraId="136B9D45" w14:textId="77777777" w:rsidR="009E4B4B" w:rsidRDefault="009E4B4B" w:rsidP="009E4B4B"/>
    <w:p w14:paraId="227D229B" w14:textId="2015EB44" w:rsidR="009E4B4B" w:rsidRDefault="009E4B4B" w:rsidP="009E4B4B">
      <w:r>
        <w:t>The reduced relaxation function for this material type is given by</w:t>
      </w:r>
    </w:p>
    <w:p w14:paraId="03EF6008" w14:textId="68091A5E" w:rsidR="009E4B4B" w:rsidRDefault="009E4B4B" w:rsidP="007949F9">
      <w:pPr>
        <w:pStyle w:val="MTDisplayEquation"/>
      </w:pPr>
      <w:r>
        <w:lastRenderedPageBreak/>
        <w:tab/>
      </w:r>
      <w:r w:rsidR="005D1779" w:rsidRPr="005D1779">
        <w:rPr>
          <w:position w:val="-34"/>
        </w:rPr>
        <w:object w:dxaOrig="4680" w:dyaOrig="800" w14:anchorId="54206A42">
          <v:shape id="_x0000_i1736" type="#_x0000_t75" style="width:234.25pt;height:39.75pt" o:ole="">
            <v:imagedata r:id="rId1502" o:title=""/>
          </v:shape>
          <o:OLEObject Type="Embed" ProgID="Equation.DSMT4" ShapeID="_x0000_i1736" DrawAspect="Content" ObjectID="_1526412890" r:id="rId1503"/>
        </w:object>
      </w:r>
      <w:r>
        <w:t xml:space="preserve"> </w:t>
      </w:r>
    </w:p>
    <w:p w14:paraId="58AD0C02" w14:textId="38002365" w:rsidR="009E4B4B" w:rsidRDefault="009E4B4B" w:rsidP="007949F9">
      <w:r>
        <w:t xml:space="preserve">where </w:t>
      </w:r>
      <w:r w:rsidR="005D1779" w:rsidRPr="002429B0">
        <w:rPr>
          <w:position w:val="-14"/>
        </w:rPr>
        <w:object w:dxaOrig="560" w:dyaOrig="400" w14:anchorId="1434C052">
          <v:shape id="_x0000_i1737" type="#_x0000_t75" style="width:27.95pt;height:19.9pt" o:ole="">
            <v:imagedata r:id="rId1504" o:title=""/>
          </v:shape>
          <o:OLEObject Type="Embed" ProgID="Equation.DSMT4" ShapeID="_x0000_i1737" DrawAspect="Content" ObjectID="_1526412891" r:id="rId1505"/>
        </w:object>
      </w:r>
      <w:r>
        <w:t xml:space="preserve"> </w:t>
      </w:r>
      <w:r w:rsidR="00DE2D89">
        <w:t>is the exponential integral function.</w:t>
      </w:r>
    </w:p>
    <w:p w14:paraId="47931AD1" w14:textId="68685243" w:rsidR="00DE2D89" w:rsidRDefault="00DE2D89" w:rsidP="00DE2D89">
      <w:pPr>
        <w:pStyle w:val="Heading4"/>
      </w:pPr>
      <w:bookmarkStart w:id="2426" w:name="_Toc452646700"/>
      <w:r>
        <w:t>Park</w:t>
      </w:r>
      <w:bookmarkEnd w:id="2426"/>
    </w:p>
    <w:p w14:paraId="717899B7" w14:textId="0921392C" w:rsidR="00DE2D89" w:rsidRDefault="00DE2D89" w:rsidP="00DE2D89">
      <w:r>
        <w:t>The material type for this relaxation function is “relaxation-Park”.  The following material parameters need to be defined:</w:t>
      </w:r>
    </w:p>
    <w:p w14:paraId="3AAE00DC"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3787D683" w14:textId="77777777" w:rsidTr="00DE2D89">
        <w:tc>
          <w:tcPr>
            <w:tcW w:w="958" w:type="pct"/>
            <w:shd w:val="clear" w:color="auto" w:fill="auto"/>
          </w:tcPr>
          <w:p w14:paraId="4063C9AB" w14:textId="0A02A2CC" w:rsidR="00DE2D89" w:rsidRPr="00690318" w:rsidRDefault="00DE2D89" w:rsidP="00DE2D89">
            <w:pPr>
              <w:pStyle w:val="code"/>
            </w:pPr>
            <w:r w:rsidRPr="00690318">
              <w:t>&lt;</w:t>
            </w:r>
            <w:r>
              <w:t>tau</w:t>
            </w:r>
            <w:r w:rsidRPr="00690318">
              <w:t>&gt;</w:t>
            </w:r>
          </w:p>
        </w:tc>
        <w:tc>
          <w:tcPr>
            <w:tcW w:w="3732" w:type="pct"/>
            <w:shd w:val="clear" w:color="auto" w:fill="auto"/>
          </w:tcPr>
          <w:p w14:paraId="4F3C857A" w14:textId="5B022FC0" w:rsidR="00DE2D89" w:rsidRPr="00690318" w:rsidRDefault="00DE2D89" w:rsidP="005D1779">
            <w:r>
              <w:t xml:space="preserve">Characteristic relaxation time </w:t>
            </w:r>
            <w:r w:rsidR="005D1779" w:rsidRPr="002429B0">
              <w:rPr>
                <w:position w:val="-6"/>
              </w:rPr>
              <w:object w:dxaOrig="200" w:dyaOrig="220" w14:anchorId="42F30C6C">
                <v:shape id="_x0000_i1738" type="#_x0000_t75" style="width:10.2pt;height:11.3pt" o:ole="">
                  <v:imagedata r:id="rId1506" o:title=""/>
                </v:shape>
                <o:OLEObject Type="Embed" ProgID="Equation.DSMT4" ShapeID="_x0000_i1738" DrawAspect="Content" ObjectID="_1526412892" r:id="rId1507"/>
              </w:object>
            </w:r>
          </w:p>
        </w:tc>
        <w:tc>
          <w:tcPr>
            <w:tcW w:w="310" w:type="pct"/>
          </w:tcPr>
          <w:p w14:paraId="5FD989C9" w14:textId="77777777" w:rsidR="00DE2D89" w:rsidRPr="00690318" w:rsidRDefault="00DE2D89" w:rsidP="00DE2D89">
            <w:r>
              <w:t>[</w:t>
            </w:r>
            <w:r>
              <w:rPr>
                <w:b/>
              </w:rPr>
              <w:t>t</w:t>
            </w:r>
            <w:r>
              <w:t>]</w:t>
            </w:r>
          </w:p>
        </w:tc>
      </w:tr>
      <w:tr w:rsidR="00DE2D89" w:rsidRPr="00690318" w14:paraId="61C45B72" w14:textId="77777777" w:rsidTr="00DE2D89">
        <w:tc>
          <w:tcPr>
            <w:tcW w:w="958" w:type="pct"/>
            <w:shd w:val="clear" w:color="auto" w:fill="auto"/>
          </w:tcPr>
          <w:p w14:paraId="713D280B" w14:textId="13627C8B" w:rsidR="00DE2D89" w:rsidRPr="00690318" w:rsidRDefault="00DE2D89" w:rsidP="00DE2D89">
            <w:pPr>
              <w:pStyle w:val="code"/>
            </w:pPr>
            <w:r>
              <w:t>&lt;beta&gt;</w:t>
            </w:r>
          </w:p>
        </w:tc>
        <w:tc>
          <w:tcPr>
            <w:tcW w:w="3732" w:type="pct"/>
            <w:shd w:val="clear" w:color="auto" w:fill="auto"/>
          </w:tcPr>
          <w:p w14:paraId="523620A3" w14:textId="1F9CBACB" w:rsidR="00DE2D89" w:rsidRDefault="00DE2D89" w:rsidP="005D1779">
            <w:r>
              <w:t xml:space="preserve">Power exponent </w:t>
            </w:r>
            <w:r w:rsidR="005D1779" w:rsidRPr="002429B0">
              <w:rPr>
                <w:position w:val="-10"/>
              </w:rPr>
              <w:object w:dxaOrig="240" w:dyaOrig="320" w14:anchorId="6BCDAF12">
                <v:shape id="_x0000_i1739" type="#_x0000_t75" style="width:12.35pt;height:16.65pt" o:ole="">
                  <v:imagedata r:id="rId1508" o:title=""/>
                </v:shape>
                <o:OLEObject Type="Embed" ProgID="Equation.DSMT4" ShapeID="_x0000_i1739" DrawAspect="Content" ObjectID="_1526412893" r:id="rId1509"/>
              </w:object>
            </w:r>
            <w:r>
              <w:t xml:space="preserve"> </w:t>
            </w:r>
          </w:p>
        </w:tc>
        <w:tc>
          <w:tcPr>
            <w:tcW w:w="310" w:type="pct"/>
          </w:tcPr>
          <w:p w14:paraId="018EE3C3" w14:textId="2DFFD561" w:rsidR="00DE2D89" w:rsidRDefault="00DE2D89" w:rsidP="00DE2D89">
            <w:r>
              <w:t>[</w:t>
            </w:r>
            <w:r>
              <w:rPr>
                <w:b/>
              </w:rPr>
              <w:t xml:space="preserve"> </w:t>
            </w:r>
            <w:r>
              <w:t>]</w:t>
            </w:r>
          </w:p>
        </w:tc>
      </w:tr>
    </w:tbl>
    <w:p w14:paraId="44F519AE" w14:textId="77777777" w:rsidR="00DE2D89" w:rsidRDefault="00DE2D89" w:rsidP="00DE2D89"/>
    <w:p w14:paraId="09E6F16B" w14:textId="77777777" w:rsidR="00DE2D89" w:rsidRDefault="00DE2D89" w:rsidP="00DE2D89">
      <w:r>
        <w:t>The reduced relaxation function for this material type is given by</w:t>
      </w:r>
    </w:p>
    <w:p w14:paraId="7BC85B1A" w14:textId="50E1C438" w:rsidR="00DE2D89" w:rsidRDefault="00DE2D89" w:rsidP="00DE2D89">
      <w:pPr>
        <w:pStyle w:val="MTDisplayEquation"/>
      </w:pPr>
      <w:r>
        <w:tab/>
      </w:r>
      <w:r w:rsidR="005D1779" w:rsidRPr="002429B0">
        <w:rPr>
          <w:position w:val="-64"/>
        </w:rPr>
        <w:object w:dxaOrig="1600" w:dyaOrig="1020" w14:anchorId="55A61891">
          <v:shape id="_x0000_i1740" type="#_x0000_t75" style="width:80.05pt;height:50.5pt" o:ole="">
            <v:imagedata r:id="rId1510" o:title=""/>
          </v:shape>
          <o:OLEObject Type="Embed" ProgID="Equation.DSMT4" ShapeID="_x0000_i1740" DrawAspect="Content" ObjectID="_1526412894" r:id="rId1511"/>
        </w:object>
      </w:r>
      <w:r>
        <w:t xml:space="preserve"> </w:t>
      </w:r>
    </w:p>
    <w:p w14:paraId="7E68B24E" w14:textId="5E0C995B" w:rsidR="00DE2D89" w:rsidRDefault="00DE2D89" w:rsidP="00DE2D89">
      <w:pPr>
        <w:pStyle w:val="Heading4"/>
      </w:pPr>
      <w:bookmarkStart w:id="2427" w:name="_Toc452646701"/>
      <w:r>
        <w:t>Park Distortional</w:t>
      </w:r>
      <w:bookmarkEnd w:id="2427"/>
    </w:p>
    <w:p w14:paraId="118D4663" w14:textId="24643318" w:rsidR="00DE2D89" w:rsidRDefault="00DE2D89" w:rsidP="00DE2D89">
      <w:r>
        <w:t>The material type for this relaxation function is “relaxation-Park-distortion”.  The following material parameters need to be defined:</w:t>
      </w:r>
    </w:p>
    <w:p w14:paraId="73D1F4BE"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55DC5373" w14:textId="77777777" w:rsidTr="00DE2D89">
        <w:tc>
          <w:tcPr>
            <w:tcW w:w="958" w:type="pct"/>
            <w:shd w:val="clear" w:color="auto" w:fill="auto"/>
          </w:tcPr>
          <w:p w14:paraId="58A70061" w14:textId="3308DCF0" w:rsidR="00DE2D89" w:rsidRPr="00690318" w:rsidRDefault="00DE2D89" w:rsidP="00DE2D89">
            <w:pPr>
              <w:pStyle w:val="code"/>
            </w:pPr>
            <w:r w:rsidRPr="00690318">
              <w:t>&lt;</w:t>
            </w:r>
            <w:r>
              <w:t>tau0</w:t>
            </w:r>
            <w:r w:rsidRPr="00690318">
              <w:t>&gt;</w:t>
            </w:r>
          </w:p>
        </w:tc>
        <w:tc>
          <w:tcPr>
            <w:tcW w:w="3732" w:type="pct"/>
            <w:shd w:val="clear" w:color="auto" w:fill="auto"/>
          </w:tcPr>
          <w:p w14:paraId="19C65DAF" w14:textId="0B1334FD" w:rsidR="00DE2D89" w:rsidRPr="00690318" w:rsidRDefault="00DE2D89" w:rsidP="005D1779">
            <w:r>
              <w:t xml:space="preserve">Characteristic relaxation time </w:t>
            </w:r>
            <w:r w:rsidR="005D1779" w:rsidRPr="002429B0">
              <w:rPr>
                <w:position w:val="-12"/>
              </w:rPr>
              <w:object w:dxaOrig="260" w:dyaOrig="360" w14:anchorId="5E7F183E">
                <v:shape id="_x0000_i1741" type="#_x0000_t75" style="width:12.9pt;height:18.8pt" o:ole="">
                  <v:imagedata r:id="rId1512" o:title=""/>
                </v:shape>
                <o:OLEObject Type="Embed" ProgID="Equation.DSMT4" ShapeID="_x0000_i1741" DrawAspect="Content" ObjectID="_1526412895" r:id="rId1513"/>
              </w:object>
            </w:r>
          </w:p>
        </w:tc>
        <w:tc>
          <w:tcPr>
            <w:tcW w:w="310" w:type="pct"/>
          </w:tcPr>
          <w:p w14:paraId="6A04D13F" w14:textId="77777777" w:rsidR="00DE2D89" w:rsidRPr="00690318" w:rsidRDefault="00DE2D89" w:rsidP="00DE2D89">
            <w:r>
              <w:t>[</w:t>
            </w:r>
            <w:r>
              <w:rPr>
                <w:b/>
              </w:rPr>
              <w:t>t</w:t>
            </w:r>
            <w:r>
              <w:t>]</w:t>
            </w:r>
          </w:p>
        </w:tc>
      </w:tr>
      <w:tr w:rsidR="00DE2D89" w:rsidRPr="00690318" w14:paraId="2C40F59E" w14:textId="77777777" w:rsidTr="00DE2D89">
        <w:tc>
          <w:tcPr>
            <w:tcW w:w="958" w:type="pct"/>
            <w:shd w:val="clear" w:color="auto" w:fill="auto"/>
          </w:tcPr>
          <w:p w14:paraId="007A3C65" w14:textId="07D375E5" w:rsidR="00DE2D89" w:rsidRPr="00690318" w:rsidRDefault="00DE2D89" w:rsidP="00DE2D89">
            <w:pPr>
              <w:pStyle w:val="code"/>
            </w:pPr>
            <w:r>
              <w:t>&lt;beta</w:t>
            </w:r>
            <w:r w:rsidR="004E6471">
              <w:t>0</w:t>
            </w:r>
            <w:r>
              <w:t>&gt;</w:t>
            </w:r>
          </w:p>
        </w:tc>
        <w:tc>
          <w:tcPr>
            <w:tcW w:w="3732" w:type="pct"/>
            <w:shd w:val="clear" w:color="auto" w:fill="auto"/>
          </w:tcPr>
          <w:p w14:paraId="6C6BAB75" w14:textId="19DC7B71" w:rsidR="00DE2D89" w:rsidRDefault="00DE2D89" w:rsidP="005D1779">
            <w:r>
              <w:t>Power exponent</w:t>
            </w:r>
            <w:r w:rsidR="004E6471">
              <w:t xml:space="preserve"> at zero strain</w:t>
            </w:r>
            <w:r>
              <w:t xml:space="preserve"> </w:t>
            </w:r>
            <w:r w:rsidR="005D1779" w:rsidRPr="002429B0">
              <w:rPr>
                <w:position w:val="-12"/>
              </w:rPr>
              <w:object w:dxaOrig="300" w:dyaOrig="360" w14:anchorId="04834E28">
                <v:shape id="_x0000_i1742" type="#_x0000_t75" style="width:15.05pt;height:18.8pt" o:ole="">
                  <v:imagedata r:id="rId1514" o:title=""/>
                </v:shape>
                <o:OLEObject Type="Embed" ProgID="Equation.DSMT4" ShapeID="_x0000_i1742" DrawAspect="Content" ObjectID="_1526412896" r:id="rId1515"/>
              </w:object>
            </w:r>
            <w:r>
              <w:t xml:space="preserve"> </w:t>
            </w:r>
          </w:p>
        </w:tc>
        <w:tc>
          <w:tcPr>
            <w:tcW w:w="310" w:type="pct"/>
          </w:tcPr>
          <w:p w14:paraId="799D8D41" w14:textId="77777777" w:rsidR="00DE2D89" w:rsidRDefault="00DE2D89" w:rsidP="00DE2D89">
            <w:r>
              <w:t>[</w:t>
            </w:r>
            <w:r>
              <w:rPr>
                <w:b/>
              </w:rPr>
              <w:t xml:space="preserve"> </w:t>
            </w:r>
            <w:r>
              <w:t>]</w:t>
            </w:r>
          </w:p>
        </w:tc>
      </w:tr>
      <w:tr w:rsidR="004E6471" w:rsidRPr="00690318" w14:paraId="4E476416" w14:textId="77777777" w:rsidTr="00DE2D89">
        <w:tc>
          <w:tcPr>
            <w:tcW w:w="958" w:type="pct"/>
            <w:shd w:val="clear" w:color="auto" w:fill="auto"/>
          </w:tcPr>
          <w:p w14:paraId="4AEF4D8B" w14:textId="2186C7EB" w:rsidR="004E6471" w:rsidRDefault="004E6471" w:rsidP="00DE2D89">
            <w:pPr>
              <w:pStyle w:val="code"/>
            </w:pPr>
            <w:r>
              <w:t>&lt;tau1&gt;</w:t>
            </w:r>
          </w:p>
        </w:tc>
        <w:tc>
          <w:tcPr>
            <w:tcW w:w="3732" w:type="pct"/>
            <w:shd w:val="clear" w:color="auto" w:fill="auto"/>
          </w:tcPr>
          <w:p w14:paraId="597EA83C" w14:textId="0D23D16D" w:rsidR="004E6471" w:rsidRDefault="004E6471" w:rsidP="005D1779">
            <w:r>
              <w:t xml:space="preserve">Characteristic relaxation time </w:t>
            </w:r>
            <w:r w:rsidR="005D1779" w:rsidRPr="002429B0">
              <w:rPr>
                <w:position w:val="-12"/>
              </w:rPr>
              <w:object w:dxaOrig="220" w:dyaOrig="360" w14:anchorId="38680638">
                <v:shape id="_x0000_i1743" type="#_x0000_t75" style="width:11.3pt;height:18.8pt" o:ole="">
                  <v:imagedata r:id="rId1516" o:title=""/>
                </v:shape>
                <o:OLEObject Type="Embed" ProgID="Equation.DSMT4" ShapeID="_x0000_i1743" DrawAspect="Content" ObjectID="_1526412897" r:id="rId1517"/>
              </w:object>
            </w:r>
            <w:r>
              <w:t xml:space="preserve"> </w:t>
            </w:r>
          </w:p>
        </w:tc>
        <w:tc>
          <w:tcPr>
            <w:tcW w:w="310" w:type="pct"/>
          </w:tcPr>
          <w:p w14:paraId="6B08DE5C" w14:textId="77777777" w:rsidR="004E6471" w:rsidRDefault="004E6471" w:rsidP="00DE2D89"/>
        </w:tc>
      </w:tr>
      <w:tr w:rsidR="004E6471" w:rsidRPr="00690318" w14:paraId="14E56F88" w14:textId="77777777" w:rsidTr="00DE2D89">
        <w:tc>
          <w:tcPr>
            <w:tcW w:w="958" w:type="pct"/>
            <w:shd w:val="clear" w:color="auto" w:fill="auto"/>
          </w:tcPr>
          <w:p w14:paraId="111A91B4" w14:textId="4AB05252" w:rsidR="004E6471" w:rsidRDefault="004E6471" w:rsidP="00DE2D89">
            <w:pPr>
              <w:pStyle w:val="code"/>
            </w:pPr>
            <w:r>
              <w:t>&lt;beta1&gt;</w:t>
            </w:r>
          </w:p>
        </w:tc>
        <w:tc>
          <w:tcPr>
            <w:tcW w:w="3732" w:type="pct"/>
            <w:shd w:val="clear" w:color="auto" w:fill="auto"/>
          </w:tcPr>
          <w:p w14:paraId="435463E8" w14:textId="426FD79C" w:rsidR="004E6471" w:rsidRDefault="004E6471" w:rsidP="005D1779">
            <w:r>
              <w:t xml:space="preserve">Power exponent at zero strain </w:t>
            </w:r>
            <w:r w:rsidR="005D1779" w:rsidRPr="002429B0">
              <w:rPr>
                <w:position w:val="-12"/>
              </w:rPr>
              <w:object w:dxaOrig="260" w:dyaOrig="360" w14:anchorId="02C979B6">
                <v:shape id="_x0000_i1744" type="#_x0000_t75" style="width:12.9pt;height:18.8pt" o:ole="">
                  <v:imagedata r:id="rId1518" o:title=""/>
                </v:shape>
                <o:OLEObject Type="Embed" ProgID="Equation.DSMT4" ShapeID="_x0000_i1744" DrawAspect="Content" ObjectID="_1526412898" r:id="rId1519"/>
              </w:object>
            </w:r>
            <w:r>
              <w:t xml:space="preserve"> </w:t>
            </w:r>
          </w:p>
        </w:tc>
        <w:tc>
          <w:tcPr>
            <w:tcW w:w="310" w:type="pct"/>
          </w:tcPr>
          <w:p w14:paraId="178999FE" w14:textId="77777777" w:rsidR="004E6471" w:rsidRDefault="004E6471" w:rsidP="00DE2D89"/>
        </w:tc>
      </w:tr>
      <w:tr w:rsidR="004E6471" w:rsidRPr="00690318" w14:paraId="080777AC" w14:textId="77777777" w:rsidTr="00DE2D89">
        <w:tc>
          <w:tcPr>
            <w:tcW w:w="958" w:type="pct"/>
            <w:shd w:val="clear" w:color="auto" w:fill="auto"/>
          </w:tcPr>
          <w:p w14:paraId="4D46C39F" w14:textId="6952E65C" w:rsidR="004E6471" w:rsidRDefault="004E6471" w:rsidP="00DE2D89">
            <w:pPr>
              <w:pStyle w:val="code"/>
            </w:pPr>
            <w:r>
              <w:t>&lt;alpha&gt;</w:t>
            </w:r>
          </w:p>
        </w:tc>
        <w:tc>
          <w:tcPr>
            <w:tcW w:w="3732" w:type="pct"/>
            <w:shd w:val="clear" w:color="auto" w:fill="auto"/>
          </w:tcPr>
          <w:p w14:paraId="2ECB9264" w14:textId="713E2696" w:rsidR="004E6471" w:rsidRDefault="004E6471" w:rsidP="005D1779">
            <w:r>
              <w:t xml:space="preserve">Power exponent </w:t>
            </w:r>
            <w:r w:rsidR="005D1779" w:rsidRPr="002429B0">
              <w:rPr>
                <w:position w:val="-6"/>
              </w:rPr>
              <w:object w:dxaOrig="240" w:dyaOrig="220" w14:anchorId="2F137679">
                <v:shape id="_x0000_i1745" type="#_x0000_t75" style="width:12.35pt;height:11.3pt" o:ole="">
                  <v:imagedata r:id="rId1520" o:title=""/>
                </v:shape>
                <o:OLEObject Type="Embed" ProgID="Equation.DSMT4" ShapeID="_x0000_i1745" DrawAspect="Content" ObjectID="_1526412899" r:id="rId1521"/>
              </w:object>
            </w:r>
          </w:p>
        </w:tc>
        <w:tc>
          <w:tcPr>
            <w:tcW w:w="310" w:type="pct"/>
          </w:tcPr>
          <w:p w14:paraId="52BBC1D2" w14:textId="77777777" w:rsidR="004E6471" w:rsidRDefault="004E6471" w:rsidP="00DE2D89"/>
        </w:tc>
      </w:tr>
    </w:tbl>
    <w:p w14:paraId="531B83BE" w14:textId="77777777" w:rsidR="00DE2D89" w:rsidRDefault="00DE2D89" w:rsidP="00DE2D89"/>
    <w:p w14:paraId="6199E597" w14:textId="77777777" w:rsidR="00DE2D89" w:rsidRDefault="00DE2D89" w:rsidP="00DE2D89">
      <w:r>
        <w:t>The reduced relaxation function for this material type is given by</w:t>
      </w:r>
    </w:p>
    <w:p w14:paraId="6809BC54" w14:textId="51FCDD8B" w:rsidR="00DE2D89" w:rsidRDefault="00DE2D89" w:rsidP="00DE2D89">
      <w:pPr>
        <w:pStyle w:val="MTDisplayEquation"/>
      </w:pPr>
      <w:r>
        <w:tab/>
      </w:r>
      <w:r w:rsidR="005D1779" w:rsidRPr="005D1779">
        <w:rPr>
          <w:position w:val="-64"/>
        </w:rPr>
        <w:object w:dxaOrig="2880" w:dyaOrig="1020" w14:anchorId="1356CD92">
          <v:shape id="_x0000_i1746" type="#_x0000_t75" style="width:2in;height:51.05pt" o:ole="">
            <v:imagedata r:id="rId1522" o:title=""/>
          </v:shape>
          <o:OLEObject Type="Embed" ProgID="Equation.DSMT4" ShapeID="_x0000_i1746" DrawAspect="Content" ObjectID="_1526412900" r:id="rId1523"/>
        </w:object>
      </w:r>
      <w:r>
        <w:t xml:space="preserve"> </w:t>
      </w:r>
    </w:p>
    <w:p w14:paraId="588AC0A0" w14:textId="3C1B907E" w:rsidR="00DE2D89" w:rsidRDefault="004E6471" w:rsidP="00DE2D89">
      <w:r>
        <w:t>where</w:t>
      </w:r>
    </w:p>
    <w:p w14:paraId="08830AF1" w14:textId="09A3736B" w:rsidR="004E6471" w:rsidRPr="007E7104" w:rsidRDefault="004E6471" w:rsidP="007949F9">
      <w:pPr>
        <w:pStyle w:val="MTDisplayEquation"/>
      </w:pPr>
      <w:r>
        <w:tab/>
      </w:r>
      <w:r w:rsidR="005D1779" w:rsidRPr="002429B0">
        <w:rPr>
          <w:position w:val="-16"/>
        </w:rPr>
        <w:object w:dxaOrig="2040" w:dyaOrig="480" w14:anchorId="4765C287">
          <v:shape id="_x0000_i1747" type="#_x0000_t75" style="width:102.1pt;height:23.65pt" o:ole="">
            <v:imagedata r:id="rId1524" o:title=""/>
          </v:shape>
          <o:OLEObject Type="Embed" ProgID="Equation.DSMT4" ShapeID="_x0000_i1747" DrawAspect="Content" ObjectID="_1526412901" r:id="rId1525"/>
        </w:object>
      </w:r>
      <w:r>
        <w:t xml:space="preserve"> </w:t>
      </w:r>
    </w:p>
    <w:p w14:paraId="0C275D19" w14:textId="4D387FFA" w:rsidR="009E4B4B" w:rsidRDefault="004E6471" w:rsidP="007E7104">
      <w:r>
        <w:t xml:space="preserve">and </w:t>
      </w:r>
    </w:p>
    <w:p w14:paraId="0B9275FC" w14:textId="150077EE" w:rsidR="004E6471" w:rsidRPr="007E7104" w:rsidRDefault="004E6471" w:rsidP="007949F9">
      <w:pPr>
        <w:pStyle w:val="MTDisplayEquation"/>
      </w:pPr>
      <w:r>
        <w:tab/>
      </w:r>
      <w:r w:rsidR="005D1779" w:rsidRPr="002429B0">
        <w:rPr>
          <w:position w:val="-16"/>
        </w:rPr>
        <w:object w:dxaOrig="2180" w:dyaOrig="480" w14:anchorId="1A24D495">
          <v:shape id="_x0000_i1748" type="#_x0000_t75" style="width:109.05pt;height:23.65pt" o:ole="">
            <v:imagedata r:id="rId1526" o:title=""/>
          </v:shape>
          <o:OLEObject Type="Embed" ProgID="Equation.DSMT4" ShapeID="_x0000_i1748" DrawAspect="Content" ObjectID="_1526412902" r:id="rId1527"/>
        </w:object>
      </w:r>
      <w:r>
        <w:t xml:space="preserve"> </w:t>
      </w:r>
    </w:p>
    <w:p w14:paraId="63B05294" w14:textId="41A71964" w:rsidR="004E6471" w:rsidRDefault="004E6471">
      <w:pPr>
        <w:jc w:val="left"/>
      </w:pPr>
      <w:r>
        <w:t xml:space="preserve">The definition of </w:t>
      </w:r>
      <w:r w:rsidR="005D1779" w:rsidRPr="002429B0">
        <w:rPr>
          <w:position w:val="-14"/>
        </w:rPr>
        <w:object w:dxaOrig="700" w:dyaOrig="400" w14:anchorId="71D8670C">
          <v:shape id="_x0000_i1749" type="#_x0000_t75" style="width:34.95pt;height:19.9pt" o:ole="">
            <v:imagedata r:id="rId1528" o:title=""/>
          </v:shape>
          <o:OLEObject Type="Embed" ProgID="Equation.DSMT4" ShapeID="_x0000_i1749" DrawAspect="Content" ObjectID="_1526412903" r:id="rId1529"/>
        </w:object>
      </w:r>
      <w:r>
        <w:t xml:space="preserve"> is given in Section </w:t>
      </w:r>
      <w:r>
        <w:fldChar w:fldCharType="begin"/>
      </w:r>
      <w:r>
        <w:instrText xml:space="preserve"> REF _Ref290148935 \r \h </w:instrText>
      </w:r>
      <w:r>
        <w:fldChar w:fldCharType="separate"/>
      </w:r>
      <w:r w:rsidR="00FC7827">
        <w:t xml:space="preserve">4.4.1.2. </w:t>
      </w:r>
      <w:r>
        <w:fldChar w:fldCharType="end"/>
      </w:r>
    </w:p>
    <w:p w14:paraId="60E40326" w14:textId="40F13D15" w:rsidR="004E6471" w:rsidRDefault="004E6471" w:rsidP="004E6471">
      <w:pPr>
        <w:pStyle w:val="Heading4"/>
      </w:pPr>
      <w:bookmarkStart w:id="2428" w:name="_Toc452646702"/>
      <w:r>
        <w:t>Power</w:t>
      </w:r>
      <w:bookmarkEnd w:id="2428"/>
    </w:p>
    <w:p w14:paraId="2659B899" w14:textId="6AAD5017" w:rsidR="004E6471" w:rsidRDefault="004E6471" w:rsidP="004E6471">
      <w:r>
        <w:t>The material type for this relaxation function is “relaxation-power”.  The following material parameters need to be defined:</w:t>
      </w:r>
    </w:p>
    <w:p w14:paraId="5B0B9FB8"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7FF94758" w14:textId="77777777" w:rsidTr="00C00DDA">
        <w:tc>
          <w:tcPr>
            <w:tcW w:w="958" w:type="pct"/>
            <w:shd w:val="clear" w:color="auto" w:fill="auto"/>
          </w:tcPr>
          <w:p w14:paraId="67FB4363" w14:textId="77777777" w:rsidR="004E6471" w:rsidRPr="00690318" w:rsidRDefault="004E6471" w:rsidP="00C00DDA">
            <w:pPr>
              <w:pStyle w:val="code"/>
            </w:pPr>
            <w:r w:rsidRPr="00690318">
              <w:t>&lt;</w:t>
            </w:r>
            <w:r>
              <w:t>tau</w:t>
            </w:r>
            <w:r w:rsidRPr="00690318">
              <w:t>&gt;</w:t>
            </w:r>
          </w:p>
        </w:tc>
        <w:tc>
          <w:tcPr>
            <w:tcW w:w="3732" w:type="pct"/>
            <w:shd w:val="clear" w:color="auto" w:fill="auto"/>
          </w:tcPr>
          <w:p w14:paraId="2D551C3C" w14:textId="2797B359" w:rsidR="004E6471" w:rsidRPr="00690318" w:rsidRDefault="004E6471" w:rsidP="005D1779">
            <w:r>
              <w:t xml:space="preserve">Characteristic relaxation time </w:t>
            </w:r>
            <w:r w:rsidR="005D1779" w:rsidRPr="002429B0">
              <w:rPr>
                <w:position w:val="-6"/>
              </w:rPr>
              <w:object w:dxaOrig="200" w:dyaOrig="220" w14:anchorId="490E8A13">
                <v:shape id="_x0000_i1750" type="#_x0000_t75" style="width:10.2pt;height:11.3pt" o:ole="">
                  <v:imagedata r:id="rId1530" o:title=""/>
                </v:shape>
                <o:OLEObject Type="Embed" ProgID="Equation.DSMT4" ShapeID="_x0000_i1750" DrawAspect="Content" ObjectID="_1526412904" r:id="rId1531"/>
              </w:object>
            </w:r>
          </w:p>
        </w:tc>
        <w:tc>
          <w:tcPr>
            <w:tcW w:w="310" w:type="pct"/>
          </w:tcPr>
          <w:p w14:paraId="3528F986" w14:textId="77777777" w:rsidR="004E6471" w:rsidRPr="00690318" w:rsidRDefault="004E6471" w:rsidP="00C00DDA">
            <w:r>
              <w:t>[</w:t>
            </w:r>
            <w:r>
              <w:rPr>
                <w:b/>
              </w:rPr>
              <w:t>t</w:t>
            </w:r>
            <w:r>
              <w:t>]</w:t>
            </w:r>
          </w:p>
        </w:tc>
      </w:tr>
      <w:tr w:rsidR="004E6471" w:rsidRPr="00690318" w14:paraId="3D699252" w14:textId="77777777" w:rsidTr="00C00DDA">
        <w:tc>
          <w:tcPr>
            <w:tcW w:w="958" w:type="pct"/>
            <w:shd w:val="clear" w:color="auto" w:fill="auto"/>
          </w:tcPr>
          <w:p w14:paraId="1932E79E" w14:textId="77777777" w:rsidR="004E6471" w:rsidRPr="00690318" w:rsidRDefault="004E6471" w:rsidP="00C00DDA">
            <w:pPr>
              <w:pStyle w:val="code"/>
            </w:pPr>
            <w:r>
              <w:t>&lt;beta&gt;</w:t>
            </w:r>
          </w:p>
        </w:tc>
        <w:tc>
          <w:tcPr>
            <w:tcW w:w="3732" w:type="pct"/>
            <w:shd w:val="clear" w:color="auto" w:fill="auto"/>
          </w:tcPr>
          <w:p w14:paraId="50EC5A8F" w14:textId="0626AEFF" w:rsidR="004E6471" w:rsidRDefault="004E6471" w:rsidP="005D1779">
            <w:r>
              <w:t xml:space="preserve">Power exponent </w:t>
            </w:r>
            <w:r w:rsidR="005D1779" w:rsidRPr="002429B0">
              <w:rPr>
                <w:position w:val="-10"/>
              </w:rPr>
              <w:object w:dxaOrig="240" w:dyaOrig="320" w14:anchorId="1053EB76">
                <v:shape id="_x0000_i1751" type="#_x0000_t75" style="width:12.35pt;height:16.65pt" o:ole="">
                  <v:imagedata r:id="rId1532" o:title=""/>
                </v:shape>
                <o:OLEObject Type="Embed" ProgID="Equation.DSMT4" ShapeID="_x0000_i1751" DrawAspect="Content" ObjectID="_1526412905" r:id="rId1533"/>
              </w:object>
            </w:r>
            <w:r>
              <w:t xml:space="preserve"> </w:t>
            </w:r>
          </w:p>
        </w:tc>
        <w:tc>
          <w:tcPr>
            <w:tcW w:w="310" w:type="pct"/>
          </w:tcPr>
          <w:p w14:paraId="165B08B4" w14:textId="77777777" w:rsidR="004E6471" w:rsidRDefault="004E6471" w:rsidP="00C00DDA">
            <w:r>
              <w:t>[</w:t>
            </w:r>
            <w:r>
              <w:rPr>
                <w:b/>
              </w:rPr>
              <w:t xml:space="preserve"> </w:t>
            </w:r>
            <w:r>
              <w:t>]</w:t>
            </w:r>
          </w:p>
        </w:tc>
      </w:tr>
    </w:tbl>
    <w:p w14:paraId="161F1EB8" w14:textId="77777777" w:rsidR="004E6471" w:rsidRDefault="004E6471" w:rsidP="004E6471"/>
    <w:p w14:paraId="42EA44E5" w14:textId="77777777" w:rsidR="004E6471" w:rsidRDefault="004E6471" w:rsidP="004E6471">
      <w:r>
        <w:t>The reduced relaxation function for this material type is given by</w:t>
      </w:r>
    </w:p>
    <w:p w14:paraId="3061ED0B" w14:textId="096B168D" w:rsidR="004E6471" w:rsidRDefault="004E6471" w:rsidP="004E6471">
      <w:pPr>
        <w:pStyle w:val="MTDisplayEquation"/>
      </w:pPr>
      <w:r>
        <w:tab/>
      </w:r>
      <w:r w:rsidR="005D1779" w:rsidRPr="002429B0">
        <w:rPr>
          <w:position w:val="-64"/>
        </w:rPr>
        <w:object w:dxaOrig="1600" w:dyaOrig="1020" w14:anchorId="24BA1C55">
          <v:shape id="_x0000_i1752" type="#_x0000_t75" style="width:80.05pt;height:50.5pt" o:ole="">
            <v:imagedata r:id="rId1534" o:title=""/>
          </v:shape>
          <o:OLEObject Type="Embed" ProgID="Equation.DSMT4" ShapeID="_x0000_i1752" DrawAspect="Content" ObjectID="_1526412906" r:id="rId1535"/>
        </w:object>
      </w:r>
      <w:r>
        <w:t xml:space="preserve"> </w:t>
      </w:r>
    </w:p>
    <w:p w14:paraId="37CF8F65" w14:textId="47B8ABC3" w:rsidR="004E6471" w:rsidRDefault="00D435F4" w:rsidP="004E6471">
      <w:pPr>
        <w:pStyle w:val="Heading4"/>
      </w:pPr>
      <w:bookmarkStart w:id="2429" w:name="_Toc452646703"/>
      <w:r>
        <w:t>Power</w:t>
      </w:r>
      <w:r w:rsidR="004E6471">
        <w:t xml:space="preserve"> Distortional</w:t>
      </w:r>
      <w:bookmarkEnd w:id="2429"/>
    </w:p>
    <w:p w14:paraId="30BCEBB6" w14:textId="756F59D3" w:rsidR="004E6471" w:rsidRDefault="004E6471" w:rsidP="004E6471">
      <w:r>
        <w:t>The material type for this relaxation function is “relaxation-</w:t>
      </w:r>
      <w:r w:rsidR="00D435F4">
        <w:t>power</w:t>
      </w:r>
      <w:r>
        <w:t>-distortion”.  The following material parameters need to be defined:</w:t>
      </w:r>
    </w:p>
    <w:p w14:paraId="5AAB6CAC"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2641218E" w14:textId="77777777" w:rsidTr="00C00DDA">
        <w:tc>
          <w:tcPr>
            <w:tcW w:w="958" w:type="pct"/>
            <w:shd w:val="clear" w:color="auto" w:fill="auto"/>
          </w:tcPr>
          <w:p w14:paraId="7D74EE3A" w14:textId="77777777" w:rsidR="004E6471" w:rsidRPr="00690318" w:rsidRDefault="004E6471" w:rsidP="00C00DDA">
            <w:pPr>
              <w:pStyle w:val="code"/>
            </w:pPr>
            <w:r w:rsidRPr="00690318">
              <w:t>&lt;</w:t>
            </w:r>
            <w:r>
              <w:t>tau0</w:t>
            </w:r>
            <w:r w:rsidRPr="00690318">
              <w:t>&gt;</w:t>
            </w:r>
          </w:p>
        </w:tc>
        <w:tc>
          <w:tcPr>
            <w:tcW w:w="3732" w:type="pct"/>
            <w:shd w:val="clear" w:color="auto" w:fill="auto"/>
          </w:tcPr>
          <w:p w14:paraId="09E42EEB" w14:textId="66C7597C" w:rsidR="004E6471" w:rsidRPr="00690318" w:rsidRDefault="004E6471" w:rsidP="005D1779">
            <w:r>
              <w:t xml:space="preserve">Characteristic relaxation time </w:t>
            </w:r>
            <w:r w:rsidR="005D1779" w:rsidRPr="002429B0">
              <w:rPr>
                <w:position w:val="-12"/>
              </w:rPr>
              <w:object w:dxaOrig="260" w:dyaOrig="360" w14:anchorId="0AB7358C">
                <v:shape id="_x0000_i1753" type="#_x0000_t75" style="width:12.9pt;height:18.8pt" o:ole="">
                  <v:imagedata r:id="rId1536" o:title=""/>
                </v:shape>
                <o:OLEObject Type="Embed" ProgID="Equation.DSMT4" ShapeID="_x0000_i1753" DrawAspect="Content" ObjectID="_1526412907" r:id="rId1537"/>
              </w:object>
            </w:r>
          </w:p>
        </w:tc>
        <w:tc>
          <w:tcPr>
            <w:tcW w:w="310" w:type="pct"/>
          </w:tcPr>
          <w:p w14:paraId="11E8ACFD" w14:textId="77777777" w:rsidR="004E6471" w:rsidRPr="00690318" w:rsidRDefault="004E6471" w:rsidP="00C00DDA">
            <w:r>
              <w:t>[</w:t>
            </w:r>
            <w:r>
              <w:rPr>
                <w:b/>
              </w:rPr>
              <w:t>t</w:t>
            </w:r>
            <w:r>
              <w:t>]</w:t>
            </w:r>
          </w:p>
        </w:tc>
      </w:tr>
      <w:tr w:rsidR="004E6471" w:rsidRPr="00690318" w14:paraId="050C90BF" w14:textId="77777777" w:rsidTr="00C00DDA">
        <w:tc>
          <w:tcPr>
            <w:tcW w:w="958" w:type="pct"/>
            <w:shd w:val="clear" w:color="auto" w:fill="auto"/>
          </w:tcPr>
          <w:p w14:paraId="2BB10E8B" w14:textId="77777777" w:rsidR="004E6471" w:rsidRPr="00690318" w:rsidRDefault="004E6471" w:rsidP="00C00DDA">
            <w:pPr>
              <w:pStyle w:val="code"/>
            </w:pPr>
            <w:r>
              <w:t>&lt;beta0&gt;</w:t>
            </w:r>
          </w:p>
        </w:tc>
        <w:tc>
          <w:tcPr>
            <w:tcW w:w="3732" w:type="pct"/>
            <w:shd w:val="clear" w:color="auto" w:fill="auto"/>
          </w:tcPr>
          <w:p w14:paraId="4287A8B0" w14:textId="169BDAA0" w:rsidR="004E6471" w:rsidRDefault="004E6471" w:rsidP="005D1779">
            <w:r>
              <w:t xml:space="preserve">Power exponent at zero strain </w:t>
            </w:r>
            <w:r w:rsidR="005D1779" w:rsidRPr="002429B0">
              <w:rPr>
                <w:position w:val="-12"/>
              </w:rPr>
              <w:object w:dxaOrig="300" w:dyaOrig="360" w14:anchorId="1F900DD7">
                <v:shape id="_x0000_i1754" type="#_x0000_t75" style="width:15.05pt;height:18.8pt" o:ole="">
                  <v:imagedata r:id="rId1538" o:title=""/>
                </v:shape>
                <o:OLEObject Type="Embed" ProgID="Equation.DSMT4" ShapeID="_x0000_i1754" DrawAspect="Content" ObjectID="_1526412908" r:id="rId1539"/>
              </w:object>
            </w:r>
            <w:r>
              <w:t xml:space="preserve"> </w:t>
            </w:r>
          </w:p>
        </w:tc>
        <w:tc>
          <w:tcPr>
            <w:tcW w:w="310" w:type="pct"/>
          </w:tcPr>
          <w:p w14:paraId="695F38A2" w14:textId="77777777" w:rsidR="004E6471" w:rsidRDefault="004E6471" w:rsidP="00C00DDA">
            <w:r>
              <w:t>[</w:t>
            </w:r>
            <w:r>
              <w:rPr>
                <w:b/>
              </w:rPr>
              <w:t xml:space="preserve"> </w:t>
            </w:r>
            <w:r>
              <w:t>]</w:t>
            </w:r>
          </w:p>
        </w:tc>
      </w:tr>
      <w:tr w:rsidR="004E6471" w:rsidRPr="00690318" w14:paraId="1A601BA7" w14:textId="77777777" w:rsidTr="00C00DDA">
        <w:tc>
          <w:tcPr>
            <w:tcW w:w="958" w:type="pct"/>
            <w:shd w:val="clear" w:color="auto" w:fill="auto"/>
          </w:tcPr>
          <w:p w14:paraId="4E19A675" w14:textId="77777777" w:rsidR="004E6471" w:rsidRDefault="004E6471" w:rsidP="00C00DDA">
            <w:pPr>
              <w:pStyle w:val="code"/>
            </w:pPr>
            <w:r>
              <w:t>&lt;tau1&gt;</w:t>
            </w:r>
          </w:p>
        </w:tc>
        <w:tc>
          <w:tcPr>
            <w:tcW w:w="3732" w:type="pct"/>
            <w:shd w:val="clear" w:color="auto" w:fill="auto"/>
          </w:tcPr>
          <w:p w14:paraId="4913C3C0" w14:textId="79D7C9BE" w:rsidR="004E6471" w:rsidRDefault="004E6471" w:rsidP="005D1779">
            <w:r>
              <w:t xml:space="preserve">Characteristic relaxation time </w:t>
            </w:r>
            <w:r w:rsidR="005D1779" w:rsidRPr="002429B0">
              <w:rPr>
                <w:position w:val="-12"/>
              </w:rPr>
              <w:object w:dxaOrig="220" w:dyaOrig="360" w14:anchorId="2746EBA3">
                <v:shape id="_x0000_i1755" type="#_x0000_t75" style="width:11.3pt;height:18.8pt" o:ole="">
                  <v:imagedata r:id="rId1540" o:title=""/>
                </v:shape>
                <o:OLEObject Type="Embed" ProgID="Equation.DSMT4" ShapeID="_x0000_i1755" DrawAspect="Content" ObjectID="_1526412909" r:id="rId1541"/>
              </w:object>
            </w:r>
            <w:r>
              <w:t xml:space="preserve"> </w:t>
            </w:r>
          </w:p>
        </w:tc>
        <w:tc>
          <w:tcPr>
            <w:tcW w:w="310" w:type="pct"/>
          </w:tcPr>
          <w:p w14:paraId="16497026" w14:textId="77777777" w:rsidR="004E6471" w:rsidRDefault="004E6471" w:rsidP="00C00DDA"/>
        </w:tc>
      </w:tr>
      <w:tr w:rsidR="004E6471" w:rsidRPr="00690318" w14:paraId="11C2E897" w14:textId="77777777" w:rsidTr="00C00DDA">
        <w:tc>
          <w:tcPr>
            <w:tcW w:w="958" w:type="pct"/>
            <w:shd w:val="clear" w:color="auto" w:fill="auto"/>
          </w:tcPr>
          <w:p w14:paraId="741191D5" w14:textId="77777777" w:rsidR="004E6471" w:rsidRDefault="004E6471" w:rsidP="00C00DDA">
            <w:pPr>
              <w:pStyle w:val="code"/>
            </w:pPr>
            <w:r>
              <w:t>&lt;beta1&gt;</w:t>
            </w:r>
          </w:p>
        </w:tc>
        <w:tc>
          <w:tcPr>
            <w:tcW w:w="3732" w:type="pct"/>
            <w:shd w:val="clear" w:color="auto" w:fill="auto"/>
          </w:tcPr>
          <w:p w14:paraId="6114931C" w14:textId="12F7C063" w:rsidR="004E6471" w:rsidRDefault="004E6471" w:rsidP="005D1779">
            <w:r>
              <w:t xml:space="preserve">Power exponent at zero strain </w:t>
            </w:r>
            <w:r w:rsidR="005D1779" w:rsidRPr="002429B0">
              <w:rPr>
                <w:position w:val="-12"/>
              </w:rPr>
              <w:object w:dxaOrig="260" w:dyaOrig="360" w14:anchorId="3302F730">
                <v:shape id="_x0000_i1756" type="#_x0000_t75" style="width:12.9pt;height:18.8pt" o:ole="">
                  <v:imagedata r:id="rId1542" o:title=""/>
                </v:shape>
                <o:OLEObject Type="Embed" ProgID="Equation.DSMT4" ShapeID="_x0000_i1756" DrawAspect="Content" ObjectID="_1526412910" r:id="rId1543"/>
              </w:object>
            </w:r>
            <w:r>
              <w:t xml:space="preserve"> </w:t>
            </w:r>
          </w:p>
        </w:tc>
        <w:tc>
          <w:tcPr>
            <w:tcW w:w="310" w:type="pct"/>
          </w:tcPr>
          <w:p w14:paraId="6D5C8764" w14:textId="77777777" w:rsidR="004E6471" w:rsidRDefault="004E6471" w:rsidP="00C00DDA"/>
        </w:tc>
      </w:tr>
      <w:tr w:rsidR="004E6471" w:rsidRPr="00690318" w14:paraId="62B8197B" w14:textId="77777777" w:rsidTr="00C00DDA">
        <w:tc>
          <w:tcPr>
            <w:tcW w:w="958" w:type="pct"/>
            <w:shd w:val="clear" w:color="auto" w:fill="auto"/>
          </w:tcPr>
          <w:p w14:paraId="7D6193A3" w14:textId="77777777" w:rsidR="004E6471" w:rsidRDefault="004E6471" w:rsidP="00C00DDA">
            <w:pPr>
              <w:pStyle w:val="code"/>
            </w:pPr>
            <w:r>
              <w:t>&lt;alpha&gt;</w:t>
            </w:r>
          </w:p>
        </w:tc>
        <w:tc>
          <w:tcPr>
            <w:tcW w:w="3732" w:type="pct"/>
            <w:shd w:val="clear" w:color="auto" w:fill="auto"/>
          </w:tcPr>
          <w:p w14:paraId="2369C98E" w14:textId="1B6ADF3F" w:rsidR="004E6471" w:rsidRDefault="004E6471" w:rsidP="005D1779">
            <w:r>
              <w:t xml:space="preserve">Power exponent </w:t>
            </w:r>
            <w:r w:rsidR="005D1779" w:rsidRPr="005D1779">
              <w:rPr>
                <w:position w:val="-6"/>
              </w:rPr>
              <w:object w:dxaOrig="240" w:dyaOrig="220" w14:anchorId="2CCDDD37">
                <v:shape id="_x0000_i1757" type="#_x0000_t75" style="width:11.8pt;height:10.75pt" o:ole="">
                  <v:imagedata r:id="rId1544" o:title=""/>
                </v:shape>
                <o:OLEObject Type="Embed" ProgID="Equation.DSMT4" ShapeID="_x0000_i1757" DrawAspect="Content" ObjectID="_1526412911" r:id="rId1545"/>
              </w:object>
            </w:r>
          </w:p>
        </w:tc>
        <w:tc>
          <w:tcPr>
            <w:tcW w:w="310" w:type="pct"/>
          </w:tcPr>
          <w:p w14:paraId="2C661172" w14:textId="77777777" w:rsidR="004E6471" w:rsidRDefault="004E6471" w:rsidP="00C00DDA"/>
        </w:tc>
      </w:tr>
    </w:tbl>
    <w:p w14:paraId="4BB66012" w14:textId="77777777" w:rsidR="004E6471" w:rsidRDefault="004E6471" w:rsidP="004E6471"/>
    <w:p w14:paraId="2E906AF5" w14:textId="77777777" w:rsidR="004E6471" w:rsidRDefault="004E6471" w:rsidP="004E6471">
      <w:r>
        <w:t>The reduced relaxation function for this material type is given by</w:t>
      </w:r>
    </w:p>
    <w:p w14:paraId="7563F95D" w14:textId="6C7BB3CA" w:rsidR="004E6471" w:rsidRDefault="004E6471" w:rsidP="004E6471">
      <w:pPr>
        <w:pStyle w:val="MTDisplayEquation"/>
      </w:pPr>
      <w:r>
        <w:tab/>
      </w:r>
      <w:r w:rsidR="005D1779" w:rsidRPr="002429B0">
        <w:rPr>
          <w:position w:val="-64"/>
        </w:rPr>
        <w:object w:dxaOrig="2880" w:dyaOrig="1020" w14:anchorId="135EA25B">
          <v:shape id="_x0000_i1758" type="#_x0000_t75" style="width:2in;height:50.5pt" o:ole="">
            <v:imagedata r:id="rId1546" o:title=""/>
          </v:shape>
          <o:OLEObject Type="Embed" ProgID="Equation.DSMT4" ShapeID="_x0000_i1758" DrawAspect="Content" ObjectID="_1526412912" r:id="rId1547"/>
        </w:object>
      </w:r>
      <w:r>
        <w:t xml:space="preserve"> </w:t>
      </w:r>
    </w:p>
    <w:p w14:paraId="1762661D" w14:textId="77777777" w:rsidR="004E6471" w:rsidRDefault="004E6471" w:rsidP="004E6471">
      <w:r>
        <w:t>where</w:t>
      </w:r>
    </w:p>
    <w:p w14:paraId="34F42DCB" w14:textId="3FCC396D" w:rsidR="004E6471" w:rsidRPr="007E7104" w:rsidRDefault="004E6471" w:rsidP="004E6471">
      <w:pPr>
        <w:pStyle w:val="MTDisplayEquation"/>
      </w:pPr>
      <w:r>
        <w:tab/>
      </w:r>
      <w:r w:rsidR="005D1779" w:rsidRPr="005D1779">
        <w:rPr>
          <w:position w:val="-16"/>
        </w:rPr>
        <w:object w:dxaOrig="2040" w:dyaOrig="480" w14:anchorId="659F4E66">
          <v:shape id="_x0000_i1759" type="#_x0000_t75" style="width:102.1pt;height:24.2pt" o:ole="">
            <v:imagedata r:id="rId1548" o:title=""/>
          </v:shape>
          <o:OLEObject Type="Embed" ProgID="Equation.DSMT4" ShapeID="_x0000_i1759" DrawAspect="Content" ObjectID="_1526412913" r:id="rId1549"/>
        </w:object>
      </w:r>
      <w:r>
        <w:t xml:space="preserve"> </w:t>
      </w:r>
    </w:p>
    <w:p w14:paraId="168D949F" w14:textId="77777777" w:rsidR="004E6471" w:rsidRDefault="004E6471" w:rsidP="004E6471">
      <w:r>
        <w:t xml:space="preserve">and </w:t>
      </w:r>
    </w:p>
    <w:p w14:paraId="508B635D" w14:textId="28033287" w:rsidR="004E6471" w:rsidRPr="007E7104" w:rsidRDefault="004E6471" w:rsidP="004E6471">
      <w:pPr>
        <w:pStyle w:val="MTDisplayEquation"/>
      </w:pPr>
      <w:r>
        <w:tab/>
      </w:r>
      <w:r w:rsidR="005D1779" w:rsidRPr="002429B0">
        <w:rPr>
          <w:position w:val="-16"/>
        </w:rPr>
        <w:object w:dxaOrig="2180" w:dyaOrig="480" w14:anchorId="4C43E6F1">
          <v:shape id="_x0000_i1760" type="#_x0000_t75" style="width:109.05pt;height:23.65pt" o:ole="">
            <v:imagedata r:id="rId1550" o:title=""/>
          </v:shape>
          <o:OLEObject Type="Embed" ProgID="Equation.DSMT4" ShapeID="_x0000_i1760" DrawAspect="Content" ObjectID="_1526412914" r:id="rId1551"/>
        </w:object>
      </w:r>
      <w:r>
        <w:t xml:space="preserve"> </w:t>
      </w:r>
    </w:p>
    <w:p w14:paraId="0E6FCB31" w14:textId="5EE5C653" w:rsidR="004E6471" w:rsidRDefault="004E6471" w:rsidP="004E6471">
      <w:pPr>
        <w:jc w:val="left"/>
      </w:pPr>
      <w:r>
        <w:t xml:space="preserve">The definition of </w:t>
      </w:r>
      <w:r w:rsidR="005D1779" w:rsidRPr="002429B0">
        <w:rPr>
          <w:position w:val="-14"/>
        </w:rPr>
        <w:object w:dxaOrig="700" w:dyaOrig="400" w14:anchorId="53BBD30D">
          <v:shape id="_x0000_i1761" type="#_x0000_t75" style="width:34.95pt;height:19.9pt" o:ole="">
            <v:imagedata r:id="rId1552" o:title=""/>
          </v:shape>
          <o:OLEObject Type="Embed" ProgID="Equation.DSMT4" ShapeID="_x0000_i1761" DrawAspect="Content" ObjectID="_1526412915" r:id="rId1553"/>
        </w:object>
      </w:r>
      <w:r>
        <w:t xml:space="preserve"> is given in Section </w:t>
      </w:r>
      <w:r>
        <w:fldChar w:fldCharType="begin"/>
      </w:r>
      <w:r>
        <w:instrText xml:space="preserve"> REF _Ref290148935 \r \h </w:instrText>
      </w:r>
      <w:r>
        <w:fldChar w:fldCharType="separate"/>
      </w:r>
      <w:r w:rsidR="00FC7827">
        <w:t xml:space="preserve">4.4.1.2. </w:t>
      </w:r>
      <w:r>
        <w:fldChar w:fldCharType="end"/>
      </w:r>
    </w:p>
    <w:p w14:paraId="4EC3D961" w14:textId="77777777" w:rsidR="00546831" w:rsidRDefault="00546831" w:rsidP="00546831">
      <w:pPr>
        <w:jc w:val="left"/>
      </w:pPr>
      <w:r>
        <w:br w:type="page"/>
      </w:r>
    </w:p>
    <w:p w14:paraId="4A7747A9" w14:textId="42EACA0D" w:rsidR="00546831" w:rsidRDefault="00546831" w:rsidP="00546831">
      <w:pPr>
        <w:pStyle w:val="Heading2"/>
      </w:pPr>
      <w:bookmarkStart w:id="2430" w:name="_Toc302133186"/>
      <w:bookmarkStart w:id="2431" w:name="_Ref323379942"/>
      <w:bookmarkStart w:id="2432" w:name="_Toc452646704"/>
      <w:r>
        <w:lastRenderedPageBreak/>
        <w:t>Reactive Damage Mechanics</w:t>
      </w:r>
      <w:bookmarkEnd w:id="2430"/>
      <w:bookmarkEnd w:id="2431"/>
      <w:bookmarkEnd w:id="2432"/>
    </w:p>
    <w:p w14:paraId="5D050E09" w14:textId="1B2B8786" w:rsidR="00546831" w:rsidRDefault="00546831" w:rsidP="00546831">
      <w:r>
        <w:t xml:space="preserve">A material may accumulate damage over a single cycle or multiple cycles of loading which alters its properties.  In the classical framework of damage mechanics this attenuation of the material properties is described by a single scalar damage variable </w:t>
      </w:r>
      <w:r w:rsidR="005D1779" w:rsidRPr="00025957">
        <w:rPr>
          <w:position w:val="-4"/>
        </w:rPr>
        <w:object w:dxaOrig="260" w:dyaOrig="260" w14:anchorId="0A6FD3BC">
          <v:shape id="_x0000_i1762" type="#_x0000_t75" style="width:12.9pt;height:12.9pt" o:ole="">
            <v:imagedata r:id="rId1554" o:title=""/>
          </v:shape>
          <o:OLEObject Type="Embed" ProgID="Equation.DSMT4" ShapeID="_x0000_i1762" DrawAspect="Content" ObjectID="_1526412916" r:id="rId1555"/>
        </w:object>
      </w:r>
      <w:r>
        <w:t xml:space="preserve"> when the material is isotropic (</w:t>
      </w:r>
      <w:r w:rsidR="005D1779" w:rsidRPr="002429B0">
        <w:rPr>
          <w:position w:val="-6"/>
        </w:rPr>
        <w:object w:dxaOrig="920" w:dyaOrig="279" w14:anchorId="1FF422A2">
          <v:shape id="_x0000_i1763" type="#_x0000_t75" style="width:45.65pt;height:14.5pt" o:ole="">
            <v:imagedata r:id="rId1556" o:title=""/>
          </v:shape>
          <o:OLEObject Type="Embed" ProgID="Equation.DSMT4" ShapeID="_x0000_i1763" DrawAspect="Content" ObjectID="_1526412917" r:id="rId1557"/>
        </w:object>
      </w:r>
      <w:r>
        <w:t xml:space="preserve">).  For anisotropic materials however, classical frameworks require that we introduce a function of the fourth-order damage tensor </w:t>
      </w:r>
      <w:r w:rsidR="005D1779" w:rsidRPr="00025957">
        <w:rPr>
          <w:position w:val="-4"/>
        </w:rPr>
        <w:object w:dxaOrig="260" w:dyaOrig="260" w14:anchorId="7B94F768">
          <v:shape id="_x0000_i1764" type="#_x0000_t75" style="width:12.9pt;height:12.9pt" o:ole="">
            <v:imagedata r:id="rId1558" o:title=""/>
          </v:shape>
          <o:OLEObject Type="Embed" ProgID="Equation.DSMT4" ShapeID="_x0000_i1764" DrawAspect="Content" ObjectID="_1526412918" r:id="rId1559"/>
        </w:object>
      </w:r>
      <w:r>
        <w:t xml:space="preserve"> to account for anisotropic damage.  In FEBio, we use a reactive damage mechanics framework where the elastic response is proportional to the total number of intact bonds in the material and where, at any given time in the loading history, </w:t>
      </w:r>
      <w:r w:rsidR="005D1779" w:rsidRPr="005D1779">
        <w:rPr>
          <w:position w:val="-4"/>
        </w:rPr>
        <w:object w:dxaOrig="260" w:dyaOrig="260" w14:anchorId="196197F0">
          <v:shape id="_x0000_i1765" type="#_x0000_t75" style="width:12.9pt;height:12.9pt" o:ole="">
            <v:imagedata r:id="rId1560" o:title=""/>
          </v:shape>
          <o:OLEObject Type="Embed" ProgID="Equation.DSMT4" ShapeID="_x0000_i1765" DrawAspect="Content" ObjectID="_1526412919" r:id="rId1561"/>
        </w:object>
      </w:r>
      <w:r>
        <w:t xml:space="preserve"> represents the mass fraction of bonds that have broken.  In this reactive framework, it is possible to also model damage in anisotropic materials by assuming that multiple bond types exist in the material, each of which may get damaged under different circumstances.  Each bond type </w:t>
      </w:r>
      <w:r w:rsidR="005D1779" w:rsidRPr="002429B0">
        <w:rPr>
          <w:position w:val="-6"/>
        </w:rPr>
        <w:object w:dxaOrig="200" w:dyaOrig="279" w14:anchorId="38E07769">
          <v:shape id="_x0000_i1766" type="#_x0000_t75" style="width:10.2pt;height:14.5pt" o:ole="">
            <v:imagedata r:id="rId1562" o:title=""/>
          </v:shape>
          <o:OLEObject Type="Embed" ProgID="Equation.DSMT4" ShapeID="_x0000_i1766" DrawAspect="Content" ObjectID="_1526412920" r:id="rId1563"/>
        </w:object>
      </w:r>
      <w:r>
        <w:t xml:space="preserve"> may be described by a distinct solid constituent within a solid mixture (see Sections </w:t>
      </w:r>
      <w:r>
        <w:fldChar w:fldCharType="begin"/>
      </w:r>
      <w:r>
        <w:instrText xml:space="preserve"> REF _Ref167529968 \r \h </w:instrText>
      </w:r>
      <w:r>
        <w:fldChar w:fldCharType="separate"/>
      </w:r>
      <w:r w:rsidR="00FC7827">
        <w:t xml:space="preserve">4.1.2.15. </w:t>
      </w:r>
      <w:r>
        <w:fldChar w:fldCharType="end"/>
      </w:r>
      <w:r>
        <w:t xml:space="preserve"> and </w:t>
      </w:r>
      <w:r>
        <w:fldChar w:fldCharType="begin"/>
      </w:r>
      <w:r>
        <w:instrText xml:space="preserve"> REF _Ref173928732 \r \h </w:instrText>
      </w:r>
      <w:r>
        <w:fldChar w:fldCharType="separate"/>
      </w:r>
      <w:r w:rsidR="00FC7827">
        <w:t xml:space="preserve">4.1.3.21. </w:t>
      </w:r>
      <w:r>
        <w:fldChar w:fldCharType="end"/>
      </w:r>
      <w:r>
        <w:t xml:space="preserve">), each having its own scalar damage variable </w:t>
      </w:r>
      <w:r w:rsidR="005D1779" w:rsidRPr="00025957">
        <w:rPr>
          <w:position w:val="-4"/>
        </w:rPr>
        <w:object w:dxaOrig="340" w:dyaOrig="300" w14:anchorId="652BA1D9">
          <v:shape id="_x0000_i1767" type="#_x0000_t75" style="width:16.65pt;height:15.05pt" o:ole="">
            <v:imagedata r:id="rId1564" o:title=""/>
          </v:shape>
          <o:OLEObject Type="Embed" ProgID="Equation.DSMT4" ShapeID="_x0000_i1767" DrawAspect="Content" ObjectID="_1526412921" r:id="rId1565"/>
        </w:object>
      </w:r>
      <w:r>
        <w:t>.</w:t>
      </w:r>
    </w:p>
    <w:p w14:paraId="25F861D6" w14:textId="77777777" w:rsidR="00546831" w:rsidRDefault="00546831" w:rsidP="00546831"/>
    <w:p w14:paraId="44CE1E2B" w14:textId="479197C3" w:rsidR="00546831" w:rsidRDefault="00546831" w:rsidP="00546831">
      <w:r>
        <w:t xml:space="preserve">For a given bond type, the strain energy density </w:t>
      </w:r>
      <w:r w:rsidR="005D1779" w:rsidRPr="005D1779">
        <w:rPr>
          <w:position w:val="-14"/>
        </w:rPr>
        <w:object w:dxaOrig="1020" w:dyaOrig="400" w14:anchorId="759CADC1">
          <v:shape id="_x0000_i1768" type="#_x0000_t75" style="width:51.05pt;height:19.9pt" o:ole="">
            <v:imagedata r:id="rId1566" o:title=""/>
          </v:shape>
          <o:OLEObject Type="Embed" ProgID="Equation.DSMT4" ShapeID="_x0000_i1768" DrawAspect="Content" ObjectID="_1526412922" r:id="rId1567"/>
        </w:object>
      </w:r>
      <w:r>
        <w:t xml:space="preserve"> of a damaged material is given by</w:t>
      </w:r>
    </w:p>
    <w:p w14:paraId="32681FC7" w14:textId="222D479D" w:rsidR="00546831" w:rsidRDefault="00546831" w:rsidP="00546831">
      <w:pPr>
        <w:pStyle w:val="MTDisplayEquation"/>
      </w:pPr>
      <w:r>
        <w:tab/>
      </w:r>
      <w:r w:rsidR="005D1779" w:rsidRPr="002429B0">
        <w:rPr>
          <w:position w:val="-14"/>
        </w:rPr>
        <w:object w:dxaOrig="1579" w:dyaOrig="400" w14:anchorId="7F805A91">
          <v:shape id="_x0000_i1769" type="#_x0000_t75" style="width:79pt;height:19.9pt" o:ole="">
            <v:imagedata r:id="rId1568" o:title=""/>
          </v:shape>
          <o:OLEObject Type="Embed" ProgID="Equation.DSMT4" ShapeID="_x0000_i1769" DrawAspect="Content" ObjectID="_1526412923" r:id="rId1569"/>
        </w:object>
      </w:r>
      <w:r>
        <w:t xml:space="preserve"> ,</w:t>
      </w:r>
    </w:p>
    <w:p w14:paraId="5F97EC0F" w14:textId="27080730" w:rsidR="00546831" w:rsidRDefault="00546831" w:rsidP="00546831">
      <w:r>
        <w:t xml:space="preserve">where </w:t>
      </w:r>
      <w:r w:rsidR="005D1779" w:rsidRPr="002429B0">
        <w:rPr>
          <w:position w:val="-14"/>
        </w:rPr>
        <w:object w:dxaOrig="740" w:dyaOrig="400" w14:anchorId="4E2E89E3">
          <v:shape id="_x0000_i1770" type="#_x0000_t75" style="width:37.05pt;height:19.9pt" o:ole="">
            <v:imagedata r:id="rId1570" o:title=""/>
          </v:shape>
          <o:OLEObject Type="Embed" ProgID="Equation.DSMT4" ShapeID="_x0000_i1770" DrawAspect="Content" ObjectID="_1526412924" r:id="rId1571"/>
        </w:object>
      </w:r>
      <w:r>
        <w:t xml:space="preserve"> is the strain energy density when all bonds of that type are intact.  Here, </w:t>
      </w:r>
      <w:r w:rsidR="005D1779" w:rsidRPr="005D1779">
        <w:rPr>
          <w:position w:val="-4"/>
        </w:rPr>
        <w:object w:dxaOrig="540" w:dyaOrig="260" w14:anchorId="43C75A0E">
          <v:shape id="_x0000_i1771" type="#_x0000_t75" style="width:26.85pt;height:12.9pt" o:ole="">
            <v:imagedata r:id="rId1572" o:title=""/>
          </v:shape>
          <o:OLEObject Type="Embed" ProgID="Equation.DSMT4" ShapeID="_x0000_i1771" DrawAspect="Content" ObjectID="_1526412925" r:id="rId1573"/>
        </w:object>
      </w:r>
      <w:r>
        <w:t xml:space="preserve"> represents the mass fraction of bonds that remains intact.  Similarly, the Cauchy stress </w:t>
      </w:r>
      <w:r w:rsidR="005D1779" w:rsidRPr="002429B0">
        <w:rPr>
          <w:position w:val="-14"/>
        </w:rPr>
        <w:object w:dxaOrig="880" w:dyaOrig="400" w14:anchorId="4B0AC9E9">
          <v:shape id="_x0000_i1772" type="#_x0000_t75" style="width:44.05pt;height:19.9pt" o:ole="">
            <v:imagedata r:id="rId1574" o:title=""/>
          </v:shape>
          <o:OLEObject Type="Embed" ProgID="Equation.DSMT4" ShapeID="_x0000_i1772" DrawAspect="Content" ObjectID="_1526412926" r:id="rId1575"/>
        </w:object>
      </w:r>
      <w:r>
        <w:t xml:space="preserve"> of the damaged material is given by</w:t>
      </w:r>
    </w:p>
    <w:p w14:paraId="6247E253" w14:textId="39B4CACE" w:rsidR="00546831" w:rsidRDefault="00546831" w:rsidP="00546831">
      <w:pPr>
        <w:pStyle w:val="MTDisplayEquation"/>
      </w:pPr>
      <w:r>
        <w:tab/>
      </w:r>
      <w:r w:rsidR="005D1779" w:rsidRPr="002429B0">
        <w:rPr>
          <w:position w:val="-14"/>
        </w:rPr>
        <w:object w:dxaOrig="1400" w:dyaOrig="400" w14:anchorId="4C631AC8">
          <v:shape id="_x0000_i1773" type="#_x0000_t75" style="width:69.85pt;height:19.9pt" o:ole="">
            <v:imagedata r:id="rId1576" o:title=""/>
          </v:shape>
          <o:OLEObject Type="Embed" ProgID="Equation.DSMT4" ShapeID="_x0000_i1773" DrawAspect="Content" ObjectID="_1526412927" r:id="rId1577"/>
        </w:object>
      </w:r>
      <w:r>
        <w:t xml:space="preserve"> </w:t>
      </w:r>
    </w:p>
    <w:p w14:paraId="7AC2730C" w14:textId="6311F4C2" w:rsidR="00546831" w:rsidRDefault="00546831" w:rsidP="00546831">
      <w:r>
        <w:t xml:space="preserve">where </w:t>
      </w:r>
      <w:r w:rsidR="005D1779" w:rsidRPr="005D1779">
        <w:rPr>
          <w:position w:val="-14"/>
        </w:rPr>
        <w:object w:dxaOrig="680" w:dyaOrig="400" w14:anchorId="3001F929">
          <v:shape id="_x0000_i1774" type="#_x0000_t75" style="width:33.85pt;height:19.9pt" o:ole="">
            <v:imagedata r:id="rId1578" o:title=""/>
          </v:shape>
          <o:OLEObject Type="Embed" ProgID="Equation.DSMT4" ShapeID="_x0000_i1774" DrawAspect="Content" ObjectID="_1526412928" r:id="rId1579"/>
        </w:object>
      </w:r>
      <w:r>
        <w:t xml:space="preserve"> is the stress in the intact material, at a given strain, as derived from </w:t>
      </w:r>
      <w:r w:rsidR="005D1779" w:rsidRPr="002429B0">
        <w:rPr>
          <w:position w:val="-14"/>
        </w:rPr>
        <w:object w:dxaOrig="740" w:dyaOrig="400" w14:anchorId="37CB69A1">
          <v:shape id="_x0000_i1775" type="#_x0000_t75" style="width:37.05pt;height:19.9pt" o:ole="">
            <v:imagedata r:id="rId1580" o:title=""/>
          </v:shape>
          <o:OLEObject Type="Embed" ProgID="Equation.DSMT4" ShapeID="_x0000_i1775" DrawAspect="Content" ObjectID="_1526412929" r:id="rId1581"/>
        </w:object>
      </w:r>
      <w:r>
        <w:t>.  The intact material may be based on any of the elastic materials described in Sections </w:t>
      </w:r>
      <w:r>
        <w:fldChar w:fldCharType="begin"/>
      </w:r>
      <w:r>
        <w:instrText xml:space="preserve"> REF _Ref167375095 \r \h </w:instrText>
      </w:r>
      <w:r>
        <w:fldChar w:fldCharType="separate"/>
      </w:r>
      <w:r w:rsidR="00FC7827">
        <w:t>4.1.2</w:t>
      </w:r>
      <w:r>
        <w:fldChar w:fldCharType="end"/>
      </w:r>
      <w:r>
        <w:t xml:space="preserve"> and </w:t>
      </w:r>
      <w:r>
        <w:fldChar w:fldCharType="begin"/>
      </w:r>
      <w:r>
        <w:instrText xml:space="preserve"> REF _Ref162411714 \r \h </w:instrText>
      </w:r>
      <w:r>
        <w:fldChar w:fldCharType="separate"/>
      </w:r>
      <w:r w:rsidR="00FC7827">
        <w:t>4.1.3</w:t>
      </w:r>
      <w:r>
        <w:fldChar w:fldCharType="end"/>
      </w:r>
      <w:r>
        <w:t>.</w:t>
      </w:r>
    </w:p>
    <w:p w14:paraId="10C49EF4" w14:textId="77777777" w:rsidR="00546831" w:rsidRDefault="00546831" w:rsidP="00546831"/>
    <w:p w14:paraId="6212B966" w14:textId="2E4A4727" w:rsidR="00546831" w:rsidRDefault="00546831" w:rsidP="00546831">
      <w:r>
        <w:t xml:space="preserve">The evolution of the damage variable </w:t>
      </w:r>
      <w:r w:rsidR="005D1779" w:rsidRPr="00025957">
        <w:rPr>
          <w:position w:val="-4"/>
        </w:rPr>
        <w:object w:dxaOrig="260" w:dyaOrig="260" w14:anchorId="16B385C1">
          <v:shape id="_x0000_i1776" type="#_x0000_t75" style="width:12.9pt;height:12.9pt" o:ole="">
            <v:imagedata r:id="rId1582" o:title=""/>
          </v:shape>
          <o:OLEObject Type="Embed" ProgID="Equation.DSMT4" ShapeID="_x0000_i1776" DrawAspect="Content" ObjectID="_1526412930" r:id="rId1583"/>
        </w:object>
      </w:r>
      <w:r>
        <w:t xml:space="preserve"> is determined by a user-selected scalar damage criterion measure </w:t>
      </w:r>
      <w:r w:rsidR="005D1779" w:rsidRPr="005D1779">
        <w:rPr>
          <w:position w:val="-14"/>
        </w:rPr>
        <w:object w:dxaOrig="600" w:dyaOrig="400" w14:anchorId="7EF4EC95">
          <v:shape id="_x0000_i1777" type="#_x0000_t75" style="width:30.1pt;height:19.9pt" o:ole="">
            <v:imagedata r:id="rId1584" o:title=""/>
          </v:shape>
          <o:OLEObject Type="Embed" ProgID="Equation.DSMT4" ShapeID="_x0000_i1777" DrawAspect="Content" ObjectID="_1526412931" r:id="rId1585"/>
        </w:object>
      </w:r>
      <w:r>
        <w:t xml:space="preserve"> (</w:t>
      </w:r>
      <w:r w:rsidR="005D1779" w:rsidRPr="00025957">
        <w:rPr>
          <w:position w:val="-4"/>
        </w:rPr>
        <w:object w:dxaOrig="240" w:dyaOrig="240" w14:anchorId="63527FB9">
          <v:shape id="_x0000_i1778" type="#_x0000_t75" style="width:12.35pt;height:12.35pt" o:ole="">
            <v:imagedata r:id="rId1586" o:title=""/>
          </v:shape>
          <o:OLEObject Type="Embed" ProgID="Equation.DSMT4" ShapeID="_x0000_i1778" DrawAspect="Content" ObjectID="_1526412932" r:id="rId1587"/>
        </w:object>
      </w:r>
      <w:r>
        <w:t xml:space="preserve"> is the capital form of </w:t>
      </w:r>
      <w:r w:rsidR="005D1779" w:rsidRPr="002429B0">
        <w:rPr>
          <w:position w:val="-10"/>
        </w:rPr>
        <w:object w:dxaOrig="200" w:dyaOrig="320" w14:anchorId="4F7D4480">
          <v:shape id="_x0000_i1779" type="#_x0000_t75" style="width:10.2pt;height:16.65pt" o:ole="">
            <v:imagedata r:id="rId1588" o:title=""/>
          </v:shape>
          <o:OLEObject Type="Embed" ProgID="Equation.DSMT4" ShapeID="_x0000_i1779" DrawAspect="Content" ObjectID="_1526412933" r:id="rId1589"/>
        </w:object>
      </w:r>
      <w:r>
        <w:t xml:space="preserve">). For example, </w:t>
      </w:r>
      <w:r w:rsidR="005D1779" w:rsidRPr="005D1779">
        <w:rPr>
          <w:position w:val="-14"/>
        </w:rPr>
        <w:object w:dxaOrig="600" w:dyaOrig="400" w14:anchorId="2FC67157">
          <v:shape id="_x0000_i1780" type="#_x0000_t75" style="width:30.1pt;height:19.9pt" o:ole="">
            <v:imagedata r:id="rId1590" o:title=""/>
          </v:shape>
          <o:OLEObject Type="Embed" ProgID="Equation.DSMT4" ShapeID="_x0000_i1780" DrawAspect="Content" ObjectID="_1526412934" r:id="rId1591"/>
        </w:object>
      </w:r>
      <w:r>
        <w:t xml:space="preserve"> may represent the strain energy density, or von Mises stress, or maximum principal normal strain, etc. If </w:t>
      </w:r>
      <w:r w:rsidR="005D1779" w:rsidRPr="002429B0">
        <w:rPr>
          <w:position w:val="-14"/>
        </w:rPr>
        <w:object w:dxaOrig="600" w:dyaOrig="400" w14:anchorId="43771EDB">
          <v:shape id="_x0000_i1781" type="#_x0000_t75" style="width:30.1pt;height:19.9pt" o:ole="">
            <v:imagedata r:id="rId1592" o:title=""/>
          </v:shape>
          <o:OLEObject Type="Embed" ProgID="Equation.DSMT4" ShapeID="_x0000_i1781" DrawAspect="Content" ObjectID="_1526412935" r:id="rId1593"/>
        </w:object>
      </w:r>
      <w:r>
        <w:t xml:space="preserve"> exceeds a given threshold at some state of deformation </w:t>
      </w:r>
      <w:r w:rsidR="005D1779" w:rsidRPr="005D1779">
        <w:rPr>
          <w:position w:val="-4"/>
        </w:rPr>
        <w:object w:dxaOrig="220" w:dyaOrig="260" w14:anchorId="32F25EF4">
          <v:shape id="_x0000_i1782" type="#_x0000_t75" style="width:10.75pt;height:12.9pt" o:ole="">
            <v:imagedata r:id="rId1594" o:title=""/>
          </v:shape>
          <o:OLEObject Type="Embed" ProgID="Equation.DSMT4" ShapeID="_x0000_i1782" DrawAspect="Content" ObjectID="_1526412936" r:id="rId1595"/>
        </w:object>
      </w:r>
      <w:r>
        <w:t xml:space="preserve">, then damage may initiate or progress further.  If all bonds fail at a single threshold value </w:t>
      </w:r>
      <w:r w:rsidR="005D1779" w:rsidRPr="002429B0">
        <w:rPr>
          <w:position w:val="-12"/>
        </w:rPr>
        <w:object w:dxaOrig="340" w:dyaOrig="360" w14:anchorId="3D06C02B">
          <v:shape id="_x0000_i1783" type="#_x0000_t75" style="width:16.65pt;height:18.8pt" o:ole="">
            <v:imagedata r:id="rId1596" o:title=""/>
          </v:shape>
          <o:OLEObject Type="Embed" ProgID="Equation.DSMT4" ShapeID="_x0000_i1783" DrawAspect="Content" ObjectID="_1526412937" r:id="rId1597"/>
        </w:object>
      </w:r>
      <w:r>
        <w:t xml:space="preserve">, the material undergoes fracture.  More commonly, bonds may fail with increasing probability as </w:t>
      </w:r>
      <w:r w:rsidR="005D1779" w:rsidRPr="00025957">
        <w:rPr>
          <w:position w:val="-4"/>
        </w:rPr>
        <w:object w:dxaOrig="240" w:dyaOrig="240" w14:anchorId="3D4AA44C">
          <v:shape id="_x0000_i1784" type="#_x0000_t75" style="width:12.35pt;height:12.35pt" o:ole="">
            <v:imagedata r:id="rId1598" o:title=""/>
          </v:shape>
          <o:OLEObject Type="Embed" ProgID="Equation.DSMT4" ShapeID="_x0000_i1784" DrawAspect="Content" ObjectID="_1526412938" r:id="rId1599"/>
        </w:object>
      </w:r>
      <w:r>
        <w:t xml:space="preserve"> increases over a given range.  Consequently, the evolution of damage may be based on a user-selected cumulative distribution function (c.d.f.) </w:t>
      </w:r>
      <w:r w:rsidR="005D1779" w:rsidRPr="005D1779">
        <w:rPr>
          <w:position w:val="-14"/>
        </w:rPr>
        <w:object w:dxaOrig="620" w:dyaOrig="400" w14:anchorId="35A3CDAE">
          <v:shape id="_x0000_i1785" type="#_x0000_t75" style="width:31.15pt;height:19.9pt" o:ole="">
            <v:imagedata r:id="rId1600" o:title=""/>
          </v:shape>
          <o:OLEObject Type="Embed" ProgID="Equation.DSMT4" ShapeID="_x0000_i1785" DrawAspect="Content" ObjectID="_1526412939" r:id="rId1601"/>
        </w:object>
      </w:r>
      <w:r>
        <w:t xml:space="preserve">, such that </w:t>
      </w:r>
      <w:r w:rsidR="005D1779" w:rsidRPr="002429B0">
        <w:rPr>
          <w:position w:val="-14"/>
        </w:rPr>
        <w:object w:dxaOrig="1480" w:dyaOrig="400" w14:anchorId="2A355BF6">
          <v:shape id="_x0000_i1786" type="#_x0000_t75" style="width:74.15pt;height:19.9pt" o:ole="">
            <v:imagedata r:id="rId1602" o:title=""/>
          </v:shape>
          <o:OLEObject Type="Embed" ProgID="Equation.DSMT4" ShapeID="_x0000_i1786" DrawAspect="Content" ObjectID="_1526412940" r:id="rId1603"/>
        </w:object>
      </w:r>
      <w:r>
        <w:t xml:space="preserve"> where </w:t>
      </w:r>
      <w:r w:rsidR="005D1779" w:rsidRPr="005D1779">
        <w:rPr>
          <w:position w:val="-12"/>
        </w:rPr>
        <w:object w:dxaOrig="340" w:dyaOrig="360" w14:anchorId="2FC62023">
          <v:shape id="_x0000_i1787" type="#_x0000_t75" style="width:17.2pt;height:18.25pt" o:ole="">
            <v:imagedata r:id="rId1604" o:title=""/>
          </v:shape>
          <o:OLEObject Type="Embed" ProgID="Equation.DSMT4" ShapeID="_x0000_i1787" DrawAspect="Content" ObjectID="_1526412941" r:id="rId1605"/>
        </w:object>
      </w:r>
      <w:r>
        <w:t xml:space="preserve"> is the maximum value of </w:t>
      </w:r>
      <w:r w:rsidR="005D1779" w:rsidRPr="00025957">
        <w:rPr>
          <w:position w:val="-4"/>
        </w:rPr>
        <w:object w:dxaOrig="240" w:dyaOrig="240" w14:anchorId="6EEF7219">
          <v:shape id="_x0000_i1788" type="#_x0000_t75" style="width:12.35pt;height:12.35pt" o:ole="">
            <v:imagedata r:id="rId1606" o:title=""/>
          </v:shape>
          <o:OLEObject Type="Embed" ProgID="Equation.DSMT4" ShapeID="_x0000_i1788" DrawAspect="Content" ObjectID="_1526412942" r:id="rId1607"/>
        </w:object>
      </w:r>
      <w:r>
        <w:t xml:space="preserve"> achieved over the loading history up until the current time </w:t>
      </w:r>
      <w:r w:rsidR="005D1779" w:rsidRPr="005D1779">
        <w:rPr>
          <w:position w:val="-6"/>
        </w:rPr>
        <w:object w:dxaOrig="139" w:dyaOrig="240" w14:anchorId="5F6A8918">
          <v:shape id="_x0000_i1789" type="#_x0000_t75" style="width:7pt;height:11.8pt" o:ole="">
            <v:imagedata r:id="rId1608" o:title=""/>
          </v:shape>
          <o:OLEObject Type="Embed" ProgID="Equation.DSMT4" ShapeID="_x0000_i1789" DrawAspect="Content" ObjectID="_1526412943" r:id="rId1609"/>
        </w:object>
      </w:r>
      <w:r>
        <w:t>.</w:t>
      </w:r>
    </w:p>
    <w:p w14:paraId="035F7831" w14:textId="77777777" w:rsidR="00546831" w:rsidRDefault="00546831" w:rsidP="00546831">
      <w:r>
        <w:br w:type="page"/>
      </w:r>
    </w:p>
    <w:p w14:paraId="0092A621" w14:textId="77777777" w:rsidR="00546831" w:rsidRPr="0097532C" w:rsidRDefault="00546831" w:rsidP="00546831">
      <w:pPr>
        <w:pStyle w:val="Heading3"/>
      </w:pPr>
      <w:bookmarkStart w:id="2433" w:name="_Toc302133187"/>
      <w:bookmarkStart w:id="2434" w:name="_Toc452646705"/>
      <w:r w:rsidRPr="0097532C">
        <w:lastRenderedPageBreak/>
        <w:t xml:space="preserve">General Specification of </w:t>
      </w:r>
      <w:r>
        <w:t>Damage</w:t>
      </w:r>
      <w:r w:rsidRPr="0097532C">
        <w:t xml:space="preserve"> Materials</w:t>
      </w:r>
      <w:bookmarkEnd w:id="2433"/>
      <w:bookmarkEnd w:id="2434"/>
    </w:p>
    <w:p w14:paraId="14FBE78E" w14:textId="77777777" w:rsidR="00546831" w:rsidRDefault="00546831" w:rsidP="00546831">
      <w:r>
        <w:t xml:space="preserve">The material types for damage materials are </w:t>
      </w:r>
      <w:r w:rsidRPr="00B27FE9">
        <w:rPr>
          <w:i/>
        </w:rPr>
        <w:t>“</w:t>
      </w:r>
      <w:r>
        <w:rPr>
          <w:i/>
        </w:rPr>
        <w:t>elastic damage</w:t>
      </w:r>
      <w:r w:rsidRPr="00B27FE9">
        <w:rPr>
          <w:i/>
        </w:rPr>
        <w:t>”</w:t>
      </w:r>
      <w:r>
        <w:t xml:space="preserve"> and </w:t>
      </w:r>
      <w:r w:rsidRPr="00420C3F">
        <w:rPr>
          <w:i/>
        </w:rPr>
        <w:t>“uncoupled elastic damage”</w:t>
      </w:r>
      <w:r>
        <w:t>. The following parameters must be defined:</w:t>
      </w:r>
    </w:p>
    <w:p w14:paraId="1EEEE278" w14:textId="77777777" w:rsidR="00546831" w:rsidRDefault="00546831" w:rsidP="0054683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932"/>
        <w:gridCol w:w="222"/>
      </w:tblGrid>
      <w:tr w:rsidR="00546831" w14:paraId="4609B71C" w14:textId="77777777" w:rsidTr="00DA4325">
        <w:tc>
          <w:tcPr>
            <w:tcW w:w="0" w:type="auto"/>
            <w:shd w:val="clear" w:color="auto" w:fill="auto"/>
          </w:tcPr>
          <w:p w14:paraId="4D72D731" w14:textId="77777777" w:rsidR="00546831" w:rsidRDefault="00546831" w:rsidP="00DA4325">
            <w:pPr>
              <w:pStyle w:val="code"/>
            </w:pPr>
            <w:r>
              <w:t>&lt;elastic&gt;</w:t>
            </w:r>
          </w:p>
        </w:tc>
        <w:tc>
          <w:tcPr>
            <w:tcW w:w="0" w:type="auto"/>
            <w:shd w:val="clear" w:color="auto" w:fill="auto"/>
          </w:tcPr>
          <w:p w14:paraId="49B660D5" w14:textId="77777777" w:rsidR="00546831" w:rsidRPr="000B272C" w:rsidRDefault="00546831" w:rsidP="00DA4325">
            <w:pPr>
              <w:rPr>
                <w:i/>
              </w:rPr>
            </w:pPr>
            <w:r w:rsidRPr="000B272C">
              <w:t xml:space="preserve">Specification of the </w:t>
            </w:r>
            <w:r>
              <w:t>elastic</w:t>
            </w:r>
            <w:r w:rsidRPr="000B272C">
              <w:t xml:space="preserve"> </w:t>
            </w:r>
            <w:r>
              <w:t>material</w:t>
            </w:r>
          </w:p>
        </w:tc>
        <w:tc>
          <w:tcPr>
            <w:tcW w:w="0" w:type="auto"/>
          </w:tcPr>
          <w:p w14:paraId="74ADAE6E" w14:textId="77777777" w:rsidR="00546831" w:rsidRPr="000B272C" w:rsidRDefault="00546831" w:rsidP="00DA4325"/>
        </w:tc>
      </w:tr>
      <w:tr w:rsidR="00546831" w14:paraId="37F17F8B" w14:textId="77777777" w:rsidTr="00DA4325">
        <w:tc>
          <w:tcPr>
            <w:tcW w:w="0" w:type="auto"/>
            <w:shd w:val="clear" w:color="auto" w:fill="auto"/>
          </w:tcPr>
          <w:p w14:paraId="7DC27E77" w14:textId="77777777" w:rsidR="00546831" w:rsidRDefault="00546831" w:rsidP="00DA4325">
            <w:pPr>
              <w:pStyle w:val="code"/>
            </w:pPr>
            <w:r>
              <w:t>&lt;damage&gt;</w:t>
            </w:r>
          </w:p>
        </w:tc>
        <w:tc>
          <w:tcPr>
            <w:tcW w:w="0" w:type="auto"/>
            <w:shd w:val="clear" w:color="auto" w:fill="auto"/>
          </w:tcPr>
          <w:p w14:paraId="297A9E82" w14:textId="58768AE2" w:rsidR="00546831" w:rsidRPr="00420C3F" w:rsidRDefault="00546831" w:rsidP="005D1779">
            <w:r>
              <w:t xml:space="preserve">Specification of the cumulative distribution function </w:t>
            </w:r>
            <w:r w:rsidR="005D1779" w:rsidRPr="002429B0">
              <w:rPr>
                <w:position w:val="-14"/>
              </w:rPr>
              <w:object w:dxaOrig="620" w:dyaOrig="400" w14:anchorId="320542B7">
                <v:shape id="_x0000_i1790" type="#_x0000_t75" style="width:31.15pt;height:19.9pt" o:ole="">
                  <v:imagedata r:id="rId1610" o:title=""/>
                </v:shape>
                <o:OLEObject Type="Embed" ProgID="Equation.DSMT4" ShapeID="_x0000_i1790" DrawAspect="Content" ObjectID="_1526412944" r:id="rId1611"/>
              </w:object>
            </w:r>
          </w:p>
        </w:tc>
        <w:tc>
          <w:tcPr>
            <w:tcW w:w="0" w:type="auto"/>
          </w:tcPr>
          <w:p w14:paraId="601F9DB1" w14:textId="77777777" w:rsidR="00546831" w:rsidRPr="000B272C" w:rsidRDefault="00546831" w:rsidP="00DA4325"/>
        </w:tc>
      </w:tr>
      <w:tr w:rsidR="00546831" w14:paraId="42142C7E" w14:textId="77777777" w:rsidTr="00DA4325">
        <w:tblPrEx>
          <w:tblLook w:val="0000" w:firstRow="0" w:lastRow="0" w:firstColumn="0" w:lastColumn="0" w:noHBand="0" w:noVBand="0"/>
        </w:tblPrEx>
        <w:trPr>
          <w:trHeight w:val="270"/>
        </w:trPr>
        <w:tc>
          <w:tcPr>
            <w:tcW w:w="0" w:type="auto"/>
            <w:shd w:val="clear" w:color="auto" w:fill="auto"/>
          </w:tcPr>
          <w:p w14:paraId="46B6D515" w14:textId="77777777" w:rsidR="00546831" w:rsidRDefault="00546831" w:rsidP="00DA4325">
            <w:pPr>
              <w:pStyle w:val="code"/>
            </w:pPr>
            <w:r>
              <w:t>&lt;criterion&gt;</w:t>
            </w:r>
          </w:p>
        </w:tc>
        <w:tc>
          <w:tcPr>
            <w:tcW w:w="0" w:type="auto"/>
            <w:shd w:val="clear" w:color="auto" w:fill="auto"/>
          </w:tcPr>
          <w:p w14:paraId="6F195B72" w14:textId="25AEA7AC" w:rsidR="00546831" w:rsidRDefault="00546831" w:rsidP="005D1779">
            <w:r>
              <w:t xml:space="preserve">Specification of the damage criterion </w:t>
            </w:r>
            <w:r w:rsidR="005D1779" w:rsidRPr="00025957">
              <w:rPr>
                <w:position w:val="-4"/>
              </w:rPr>
              <w:object w:dxaOrig="240" w:dyaOrig="240" w14:anchorId="0867AF4B">
                <v:shape id="_x0000_i1791" type="#_x0000_t75" style="width:12.35pt;height:12.35pt" o:ole="">
                  <v:imagedata r:id="rId1612" o:title=""/>
                </v:shape>
                <o:OLEObject Type="Embed" ProgID="Equation.DSMT4" ShapeID="_x0000_i1791" DrawAspect="Content" ObjectID="_1526412945" r:id="rId1613"/>
              </w:object>
            </w:r>
            <w:r>
              <w:t xml:space="preserve"> </w:t>
            </w:r>
          </w:p>
        </w:tc>
        <w:tc>
          <w:tcPr>
            <w:tcW w:w="0" w:type="auto"/>
          </w:tcPr>
          <w:p w14:paraId="3AD615EE" w14:textId="77777777" w:rsidR="00546831" w:rsidRDefault="00546831" w:rsidP="00DA4325"/>
        </w:tc>
      </w:tr>
    </w:tbl>
    <w:p w14:paraId="1AFBC03B" w14:textId="77777777" w:rsidR="00546831" w:rsidRDefault="00546831" w:rsidP="00546831"/>
    <w:p w14:paraId="470A64D6" w14:textId="77777777" w:rsidR="00546831" w:rsidRPr="00B27FE9" w:rsidRDefault="00546831" w:rsidP="00546831">
      <w:r>
        <w:t xml:space="preserve">The </w:t>
      </w:r>
      <w:r w:rsidRPr="00420C3F">
        <w:rPr>
          <w:rStyle w:val="CodeChar0"/>
        </w:rPr>
        <w:t>&lt;elastic&gt;</w:t>
      </w:r>
      <w:r>
        <w:t xml:space="preserve"> tag encloses a description of the constitutive relation of the intact elastic material and associated material properties, as may be selected from the list provided in Section </w:t>
      </w:r>
      <w:r>
        <w:fldChar w:fldCharType="begin"/>
      </w:r>
      <w:r>
        <w:instrText xml:space="preserve"> REF _Ref162412566 \r \h </w:instrText>
      </w:r>
      <w:r>
        <w:fldChar w:fldCharType="separate"/>
      </w:r>
      <w:r w:rsidR="00FC7827">
        <w:t>4.1.3</w:t>
      </w:r>
      <w:r>
        <w:fldChar w:fldCharType="end"/>
      </w:r>
      <w:r>
        <w:t xml:space="preserve"> for compressible materials (used with </w:t>
      </w:r>
      <w:r w:rsidRPr="00420C3F">
        <w:rPr>
          <w:i/>
        </w:rPr>
        <w:t>“elastic damage”</w:t>
      </w:r>
      <w:r>
        <w:t>) and Section </w:t>
      </w:r>
      <w:r>
        <w:fldChar w:fldCharType="begin"/>
      </w:r>
      <w:r>
        <w:instrText xml:space="preserve"> REF _Ref167375095 \r \h </w:instrText>
      </w:r>
      <w:r>
        <w:fldChar w:fldCharType="separate"/>
      </w:r>
      <w:r w:rsidR="00FC7827">
        <w:t>4.1.2</w:t>
      </w:r>
      <w:r>
        <w:fldChar w:fldCharType="end"/>
      </w:r>
      <w:r>
        <w:t xml:space="preserve"> for uncoupled materials (used with </w:t>
      </w:r>
      <w:r w:rsidRPr="00420C3F">
        <w:rPr>
          <w:i/>
        </w:rPr>
        <w:t>“uncoupled elastic damage”</w:t>
      </w:r>
      <w:r>
        <w:t xml:space="preserve">).  The </w:t>
      </w:r>
      <w:r w:rsidRPr="00420C3F">
        <w:rPr>
          <w:rStyle w:val="CodeChar0"/>
        </w:rPr>
        <w:t>&lt;damage&gt;</w:t>
      </w:r>
      <w:r>
        <w:t xml:space="preserve"> tag encloses a description of the cumulative distribution function and associated material properties, as may be selected from the list presented in Section </w:t>
      </w:r>
      <w:r>
        <w:fldChar w:fldCharType="begin"/>
      </w:r>
      <w:r>
        <w:instrText xml:space="preserve"> REF _Ref302128685 \r \h </w:instrText>
      </w:r>
      <w:r>
        <w:fldChar w:fldCharType="separate"/>
      </w:r>
      <w:r w:rsidR="00FC7827">
        <w:t>4.5.2</w:t>
      </w:r>
      <w:r>
        <w:fldChar w:fldCharType="end"/>
      </w:r>
      <w:r>
        <w:t xml:space="preserve">.  </w:t>
      </w:r>
      <w:r w:rsidRPr="00B27FE9">
        <w:t>Th</w:t>
      </w:r>
      <w:r>
        <w:t>e</w:t>
      </w:r>
      <w:r w:rsidRPr="00B27FE9">
        <w:t xml:space="preserve"> </w:t>
      </w:r>
      <w:r w:rsidRPr="0044636E">
        <w:rPr>
          <w:rStyle w:val="codeChar"/>
        </w:rPr>
        <w:t>&lt;</w:t>
      </w:r>
      <w:r>
        <w:rPr>
          <w:rStyle w:val="codeChar"/>
        </w:rPr>
        <w:t>criterion</w:t>
      </w:r>
      <w:r w:rsidRPr="0044636E">
        <w:rPr>
          <w:rStyle w:val="codeChar"/>
        </w:rPr>
        <w:t>&gt;</w:t>
      </w:r>
      <w:r>
        <w:t xml:space="preserve"> tag encloses a description of the damage criterion, as may be selected from the list presented in Section ?</w:t>
      </w:r>
      <w:r w:rsidRPr="00B27FE9">
        <w:t>.</w:t>
      </w:r>
    </w:p>
    <w:p w14:paraId="74CB3191" w14:textId="77777777" w:rsidR="00546831" w:rsidRDefault="00546831" w:rsidP="00546831"/>
    <w:p w14:paraId="323980FC" w14:textId="77777777" w:rsidR="00546831" w:rsidRDefault="00546831" w:rsidP="00546831"/>
    <w:p w14:paraId="63162062" w14:textId="77777777" w:rsidR="00546831" w:rsidRPr="00B27FE9" w:rsidRDefault="00546831" w:rsidP="00546831">
      <w:pPr>
        <w:pStyle w:val="Example"/>
      </w:pPr>
      <w:r w:rsidRPr="00B27FE9">
        <w:t>Example:</w:t>
      </w:r>
    </w:p>
    <w:p w14:paraId="62E52B76" w14:textId="77777777" w:rsidR="00546831" w:rsidRDefault="00546831" w:rsidP="00546831">
      <w:pPr>
        <w:pStyle w:val="code"/>
      </w:pPr>
      <w:r>
        <w:t>&lt;material id=”1” type="elastic damage"&gt;</w:t>
      </w:r>
    </w:p>
    <w:p w14:paraId="0CC1423C" w14:textId="77777777" w:rsidR="00546831" w:rsidRDefault="00546831" w:rsidP="00546831">
      <w:pPr>
        <w:pStyle w:val="code"/>
      </w:pPr>
      <w:r>
        <w:tab/>
        <w:t>&lt;elastic type="neo-Hookean"&gt;</w:t>
      </w:r>
    </w:p>
    <w:p w14:paraId="6D16AEA4" w14:textId="77777777" w:rsidR="00546831" w:rsidRDefault="00546831" w:rsidP="00546831">
      <w:pPr>
        <w:pStyle w:val="code"/>
      </w:pPr>
      <w:r>
        <w:tab/>
      </w:r>
      <w:r>
        <w:tab/>
        <w:t>&lt;density&gt;1&lt;/density&gt;</w:t>
      </w:r>
    </w:p>
    <w:p w14:paraId="1A36C849" w14:textId="77777777" w:rsidR="00546831" w:rsidRDefault="00546831" w:rsidP="00546831">
      <w:pPr>
        <w:pStyle w:val="code"/>
      </w:pPr>
      <w:r>
        <w:tab/>
      </w:r>
      <w:r>
        <w:tab/>
        <w:t>&lt;E&gt;0.13&lt;/E&gt;</w:t>
      </w:r>
    </w:p>
    <w:p w14:paraId="42AE51FD" w14:textId="77777777" w:rsidR="00546831" w:rsidRDefault="00546831" w:rsidP="00546831">
      <w:pPr>
        <w:pStyle w:val="code"/>
      </w:pPr>
      <w:r>
        <w:tab/>
      </w:r>
      <w:r>
        <w:tab/>
        <w:t>&lt;v&gt;0.3&lt;/v&gt;</w:t>
      </w:r>
    </w:p>
    <w:p w14:paraId="348C3CF7" w14:textId="77777777" w:rsidR="00546831" w:rsidRDefault="00546831" w:rsidP="00546831">
      <w:pPr>
        <w:pStyle w:val="code"/>
      </w:pPr>
      <w:r>
        <w:tab/>
        <w:t>&lt;/elastic&gt;</w:t>
      </w:r>
    </w:p>
    <w:p w14:paraId="030B9259" w14:textId="77777777" w:rsidR="00546831" w:rsidRDefault="00546831" w:rsidP="00546831">
      <w:pPr>
        <w:pStyle w:val="code"/>
      </w:pPr>
      <w:r>
        <w:tab/>
        <w:t>&lt;damage type="CDF Weibull"&gt;</w:t>
      </w:r>
    </w:p>
    <w:p w14:paraId="6DF9FFCD" w14:textId="77777777" w:rsidR="00546831" w:rsidRDefault="00546831" w:rsidP="00546831">
      <w:pPr>
        <w:pStyle w:val="code"/>
      </w:pPr>
      <w:r>
        <w:tab/>
      </w:r>
      <w:r>
        <w:tab/>
        <w:t>&lt;alpha&gt;8&lt;/alpha&gt;</w:t>
      </w:r>
    </w:p>
    <w:p w14:paraId="2AD74068" w14:textId="77777777" w:rsidR="00546831" w:rsidRDefault="00546831" w:rsidP="00546831">
      <w:pPr>
        <w:pStyle w:val="code"/>
      </w:pPr>
      <w:r>
        <w:tab/>
      </w:r>
      <w:r>
        <w:tab/>
        <w:t>&lt;mu&gt;0.3&lt;/mu&gt;</w:t>
      </w:r>
    </w:p>
    <w:p w14:paraId="1ECE9399" w14:textId="77777777" w:rsidR="00546831" w:rsidRDefault="00546831" w:rsidP="00546831">
      <w:pPr>
        <w:pStyle w:val="code"/>
      </w:pPr>
      <w:r>
        <w:tab/>
      </w:r>
      <w:r>
        <w:tab/>
        <w:t>&lt;Dmax&gt;1&lt;/Dmax&gt;</w:t>
      </w:r>
    </w:p>
    <w:p w14:paraId="760128CC" w14:textId="77777777" w:rsidR="00546831" w:rsidRDefault="00546831" w:rsidP="00546831">
      <w:pPr>
        <w:pStyle w:val="code"/>
      </w:pPr>
      <w:r>
        <w:tab/>
        <w:t>&lt;/damage&gt;</w:t>
      </w:r>
    </w:p>
    <w:p w14:paraId="2587209C" w14:textId="77777777" w:rsidR="00546831" w:rsidRDefault="00546831" w:rsidP="00546831">
      <w:pPr>
        <w:pStyle w:val="code"/>
      </w:pPr>
      <w:r>
        <w:tab/>
        <w:t>&lt;criterion type="DC max normal Lagrange strain"&gt;</w:t>
      </w:r>
    </w:p>
    <w:p w14:paraId="4BFAB5F2" w14:textId="77777777" w:rsidR="00546831" w:rsidRDefault="00546831" w:rsidP="00546831">
      <w:pPr>
        <w:pStyle w:val="code"/>
      </w:pPr>
      <w:r>
        <w:tab/>
        <w:t>&lt;/criterion&gt;</w:t>
      </w:r>
    </w:p>
    <w:p w14:paraId="6C22E45F" w14:textId="77777777" w:rsidR="00546831" w:rsidRDefault="00546831" w:rsidP="00546831">
      <w:pPr>
        <w:pStyle w:val="code"/>
      </w:pPr>
      <w:r>
        <w:t>&lt;/material&gt;</w:t>
      </w:r>
    </w:p>
    <w:p w14:paraId="119FFA17" w14:textId="77777777" w:rsidR="00546831" w:rsidRDefault="00546831" w:rsidP="00546831">
      <w:pPr>
        <w:jc w:val="left"/>
      </w:pPr>
      <w:r>
        <w:br w:type="page"/>
      </w:r>
    </w:p>
    <w:p w14:paraId="4149F549" w14:textId="77777777" w:rsidR="00546831" w:rsidRDefault="00546831" w:rsidP="00546831">
      <w:pPr>
        <w:pStyle w:val="Heading3"/>
      </w:pPr>
      <w:bookmarkStart w:id="2435" w:name="_Ref302128685"/>
      <w:bookmarkStart w:id="2436" w:name="_Toc302133188"/>
      <w:bookmarkStart w:id="2437" w:name="_Toc452646706"/>
      <w:r>
        <w:lastRenderedPageBreak/>
        <w:t>Cumulative Distribution Functions</w:t>
      </w:r>
      <w:bookmarkEnd w:id="2435"/>
      <w:bookmarkEnd w:id="2436"/>
      <w:bookmarkEnd w:id="2437"/>
    </w:p>
    <w:p w14:paraId="4D53BC73" w14:textId="68E51F68" w:rsidR="00546831" w:rsidRDefault="00546831" w:rsidP="00546831">
      <w:r>
        <w:t xml:space="preserve">Cumulative distribution functions provide the function </w:t>
      </w:r>
      <w:r w:rsidR="005D1779" w:rsidRPr="005D1779">
        <w:rPr>
          <w:position w:val="-14"/>
        </w:rPr>
        <w:object w:dxaOrig="620" w:dyaOrig="400" w14:anchorId="356430AD">
          <v:shape id="_x0000_i1792" type="#_x0000_t75" style="width:31.15pt;height:19.9pt" o:ole="">
            <v:imagedata r:id="rId1614" o:title=""/>
          </v:shape>
          <o:OLEObject Type="Embed" ProgID="Equation.DSMT4" ShapeID="_x0000_i1792" DrawAspect="Content" ObjectID="_1526412946" r:id="rId1615"/>
        </w:object>
      </w:r>
      <w:r>
        <w:t xml:space="preserve"> that determines the evolution of the damage variable </w:t>
      </w:r>
      <w:r w:rsidR="005D1779" w:rsidRPr="00025957">
        <w:rPr>
          <w:position w:val="-4"/>
        </w:rPr>
        <w:object w:dxaOrig="260" w:dyaOrig="260" w14:anchorId="68656219">
          <v:shape id="_x0000_i1793" type="#_x0000_t75" style="width:12.9pt;height:12.9pt" o:ole="">
            <v:imagedata r:id="rId1616" o:title=""/>
          </v:shape>
          <o:OLEObject Type="Embed" ProgID="Equation.DSMT4" ShapeID="_x0000_i1793" DrawAspect="Content" ObjectID="_1526412947" r:id="rId1617"/>
        </w:object>
      </w:r>
      <w:r>
        <w:t xml:space="preserve"> based on the maximum value of the failure criterion </w:t>
      </w:r>
      <w:r w:rsidR="005D1779" w:rsidRPr="00025957">
        <w:rPr>
          <w:position w:val="-4"/>
        </w:rPr>
        <w:object w:dxaOrig="240" w:dyaOrig="240" w14:anchorId="4E125217">
          <v:shape id="_x0000_i1794" type="#_x0000_t75" style="width:12.35pt;height:12.35pt" o:ole="">
            <v:imagedata r:id="rId1618" o:title=""/>
          </v:shape>
          <o:OLEObject Type="Embed" ProgID="Equation.DSMT4" ShapeID="_x0000_i1794" DrawAspect="Content" ObjectID="_1526412948" r:id="rId1619"/>
        </w:object>
      </w:r>
      <w:r>
        <w:t xml:space="preserve"> up until the current time.</w:t>
      </w:r>
    </w:p>
    <w:p w14:paraId="207153D5" w14:textId="77777777" w:rsidR="00546831" w:rsidRDefault="00546831" w:rsidP="00546831">
      <w:pPr>
        <w:jc w:val="left"/>
      </w:pPr>
      <w:r>
        <w:br w:type="page"/>
      </w:r>
    </w:p>
    <w:p w14:paraId="36A9D3DE" w14:textId="77777777" w:rsidR="00546831" w:rsidRDefault="00546831" w:rsidP="00546831">
      <w:pPr>
        <w:pStyle w:val="Heading4"/>
      </w:pPr>
      <w:bookmarkStart w:id="2438" w:name="_Toc302133189"/>
      <w:bookmarkStart w:id="2439" w:name="_Toc452646707"/>
      <w:r>
        <w:lastRenderedPageBreak/>
        <w:t>Simo</w:t>
      </w:r>
      <w:bookmarkEnd w:id="2438"/>
      <w:bookmarkEnd w:id="2439"/>
    </w:p>
    <w:p w14:paraId="2C31BC0C" w14:textId="5E453562" w:rsidR="00546831" w:rsidRDefault="00546831" w:rsidP="00546831">
      <w:r>
        <w:t xml:space="preserve">The material type for Simo’s c.d.f. </w:t>
      </w:r>
      <w:r>
        <w:fldChar w:fldCharType="begin"/>
      </w:r>
      <w:r>
        <w:instrText xml:space="preserve"> ADDIN EN.CITE &lt;EndNote&gt;&lt;Cite&gt;&lt;Author&gt;Simo&lt;/Author&gt;&lt;Year&gt;1987&lt;/Year&gt;&lt;RecNum&gt;72&lt;/RecNum&gt;&lt;DisplayText&gt;[33]&lt;/DisplayText&gt;&lt;record&gt;&lt;rec-number&gt;72&lt;/rec-number&gt;&lt;foreign-keys&gt;&lt;key app="EN" db-id="r5wf5rzd9s599yezes8xwx5r29wwtfetp0e5" timestamp="1440518043"&gt;72&lt;/key&gt;&lt;/foreign-keys&gt;&lt;ref-type name="Journal Article"&gt;17&lt;/ref-type&gt;&lt;contributors&gt;&lt;authors&gt;&lt;author&gt;Simo, JC&lt;/author&gt;&lt;/authors&gt;&lt;/contributors&gt;&lt;titles&gt;&lt;title&gt;On a fully three-dimensional finite-strain viscoelastic damage model: formulation and computational aspects&lt;/title&gt;&lt;secondary-title&gt;Computer methods in applied mechanics and engineering&lt;/secondary-title&gt;&lt;/titles&gt;&lt;periodical&gt;&lt;full-title&gt;Computer methods in applied mechanics and engineering&lt;/full-title&gt;&lt;/periodical&gt;&lt;pages&gt;153-173&lt;/pages&gt;&lt;volume&gt;60&lt;/volume&gt;&lt;number&gt;2&lt;/number&gt;&lt;dates&gt;&lt;year&gt;1987&lt;/year&gt;&lt;/dates&gt;&lt;isbn&gt;0045-7825&lt;/isbn&gt;&lt;urls&gt;&lt;/urls&gt;&lt;/record&gt;&lt;/Cite&gt;&lt;/EndNote&gt;</w:instrText>
      </w:r>
      <w:r>
        <w:fldChar w:fldCharType="separate"/>
      </w:r>
      <w:r>
        <w:rPr>
          <w:noProof/>
        </w:rPr>
        <w:t>[</w:t>
      </w:r>
      <w:hyperlink w:anchor="_ENREF_33" w:tooltip="Simo, 1987 #72" w:history="1">
        <w:r w:rsidR="00554341">
          <w:rPr>
            <w:noProof/>
          </w:rPr>
          <w:t>33</w:t>
        </w:r>
      </w:hyperlink>
      <w:r>
        <w:rPr>
          <w:noProof/>
        </w:rPr>
        <w:t>]</w:t>
      </w:r>
      <w:r>
        <w:fldChar w:fldCharType="end"/>
      </w:r>
      <w:r>
        <w:t xml:space="preserve"> is “</w:t>
      </w:r>
      <w:r>
        <w:rPr>
          <w:i/>
        </w:rPr>
        <w:t>CDF Simo”</w:t>
      </w:r>
      <w:r>
        <w:t>. The following material parameters must be defined:</w:t>
      </w:r>
    </w:p>
    <w:p w14:paraId="0B07EE61"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2A18A784" w14:textId="77777777" w:rsidTr="00DA4325">
        <w:tc>
          <w:tcPr>
            <w:tcW w:w="1106" w:type="pct"/>
            <w:shd w:val="clear" w:color="auto" w:fill="auto"/>
          </w:tcPr>
          <w:p w14:paraId="4A50C6CB" w14:textId="77777777" w:rsidR="00546831" w:rsidRDefault="00546831" w:rsidP="00DA4325">
            <w:pPr>
              <w:pStyle w:val="code"/>
            </w:pPr>
            <w:r>
              <w:t>&lt;a&gt;</w:t>
            </w:r>
          </w:p>
        </w:tc>
        <w:tc>
          <w:tcPr>
            <w:tcW w:w="2809" w:type="pct"/>
            <w:shd w:val="clear" w:color="auto" w:fill="auto"/>
          </w:tcPr>
          <w:p w14:paraId="17E7457F" w14:textId="3051C982" w:rsidR="00546831" w:rsidRPr="00420C3F" w:rsidRDefault="00546831" w:rsidP="005D1779">
            <w:r>
              <w:t xml:space="preserve">Parameter </w:t>
            </w:r>
            <w:r w:rsidR="005D1779" w:rsidRPr="002429B0">
              <w:rPr>
                <w:position w:val="-6"/>
              </w:rPr>
              <w:object w:dxaOrig="240" w:dyaOrig="220" w14:anchorId="4D3FF00D">
                <v:shape id="_x0000_i1795" type="#_x0000_t75" style="width:12.35pt;height:11.3pt" o:ole="">
                  <v:imagedata r:id="rId1620" o:title=""/>
                </v:shape>
                <o:OLEObject Type="Embed" ProgID="Equation.DSMT4" ShapeID="_x0000_i1795" DrawAspect="Content" ObjectID="_1526412949" r:id="rId1621"/>
              </w:object>
            </w:r>
            <w:r>
              <w:t xml:space="preserve"> (same units as </w:t>
            </w:r>
            <w:r w:rsidR="005D1779" w:rsidRPr="00025957">
              <w:rPr>
                <w:position w:val="-4"/>
              </w:rPr>
              <w:object w:dxaOrig="240" w:dyaOrig="240" w14:anchorId="675198FB">
                <v:shape id="_x0000_i1796" type="#_x0000_t75" style="width:12.35pt;height:12.35pt" o:ole="">
                  <v:imagedata r:id="rId1622" o:title=""/>
                </v:shape>
                <o:OLEObject Type="Embed" ProgID="Equation.DSMT4" ShapeID="_x0000_i1796" DrawAspect="Content" ObjectID="_1526412950" r:id="rId1623"/>
              </w:object>
            </w:r>
            <w:r>
              <w:t xml:space="preserve">, </w:t>
            </w:r>
            <w:r w:rsidR="005D1779" w:rsidRPr="002429B0">
              <w:rPr>
                <w:position w:val="-6"/>
              </w:rPr>
              <w:object w:dxaOrig="600" w:dyaOrig="279" w14:anchorId="5B9CB17D">
                <v:shape id="_x0000_i1797" type="#_x0000_t75" style="width:30.1pt;height:14.5pt" o:ole="">
                  <v:imagedata r:id="rId1624" o:title=""/>
                </v:shape>
                <o:OLEObject Type="Embed" ProgID="Equation.DSMT4" ShapeID="_x0000_i1797" DrawAspect="Content" ObjectID="_1526412951" r:id="rId1625"/>
              </w:object>
            </w:r>
            <w:r>
              <w:t>)</w:t>
            </w:r>
          </w:p>
        </w:tc>
        <w:tc>
          <w:tcPr>
            <w:tcW w:w="1085" w:type="pct"/>
          </w:tcPr>
          <w:p w14:paraId="1E61D442" w14:textId="10DF6F58" w:rsidR="00546831" w:rsidRDefault="00546831" w:rsidP="005D1779">
            <w:r>
              <w:t>[</w:t>
            </w:r>
            <w:r w:rsidR="005D1779" w:rsidRPr="00025957">
              <w:rPr>
                <w:position w:val="-4"/>
              </w:rPr>
              <w:object w:dxaOrig="240" w:dyaOrig="240" w14:anchorId="4A3E33C8">
                <v:shape id="_x0000_i1798" type="#_x0000_t75" style="width:12.35pt;height:12.35pt" o:ole="">
                  <v:imagedata r:id="rId1626" o:title=""/>
                </v:shape>
                <o:OLEObject Type="Embed" ProgID="Equation.DSMT4" ShapeID="_x0000_i1798" DrawAspect="Content" ObjectID="_1526412952" r:id="rId1627"/>
              </w:object>
            </w:r>
            <w:r>
              <w:t>]</w:t>
            </w:r>
          </w:p>
        </w:tc>
      </w:tr>
      <w:tr w:rsidR="00546831" w14:paraId="189E56D0" w14:textId="77777777" w:rsidTr="00DA4325">
        <w:tc>
          <w:tcPr>
            <w:tcW w:w="1106" w:type="pct"/>
            <w:shd w:val="clear" w:color="auto" w:fill="auto"/>
          </w:tcPr>
          <w:p w14:paraId="0EDF4DFF" w14:textId="77777777" w:rsidR="00546831" w:rsidRDefault="00546831" w:rsidP="00DA4325">
            <w:pPr>
              <w:pStyle w:val="code"/>
            </w:pPr>
            <w:r>
              <w:t>&lt;b&gt;</w:t>
            </w:r>
          </w:p>
        </w:tc>
        <w:tc>
          <w:tcPr>
            <w:tcW w:w="2809" w:type="pct"/>
            <w:shd w:val="clear" w:color="auto" w:fill="auto"/>
          </w:tcPr>
          <w:p w14:paraId="27BFD75A" w14:textId="6A6AE99D" w:rsidR="00546831" w:rsidRPr="00420C3F" w:rsidRDefault="00546831" w:rsidP="005D1779">
            <w:r>
              <w:t xml:space="preserve">Parameter </w:t>
            </w:r>
            <w:r w:rsidR="005D1779" w:rsidRPr="002429B0">
              <w:rPr>
                <w:position w:val="-10"/>
              </w:rPr>
              <w:object w:dxaOrig="240" w:dyaOrig="320" w14:anchorId="58307EC0">
                <v:shape id="_x0000_i1799" type="#_x0000_t75" style="width:12.35pt;height:16.65pt" o:ole="">
                  <v:imagedata r:id="rId1628" o:title=""/>
                </v:shape>
                <o:OLEObject Type="Embed" ProgID="Equation.DSMT4" ShapeID="_x0000_i1799" DrawAspect="Content" ObjectID="_1526412953" r:id="rId1629"/>
              </w:object>
            </w:r>
            <w:r>
              <w:t xml:space="preserve"> (</w:t>
            </w:r>
            <w:r w:rsidR="005D1779" w:rsidRPr="005D1779">
              <w:rPr>
                <w:position w:val="-10"/>
              </w:rPr>
              <w:object w:dxaOrig="900" w:dyaOrig="320" w14:anchorId="38246401">
                <v:shape id="_x0000_i1800" type="#_x0000_t75" style="width:45.15pt;height:16.1pt" o:ole="">
                  <v:imagedata r:id="rId1630" o:title=""/>
                </v:shape>
                <o:OLEObject Type="Embed" ProgID="Equation.DSMT4" ShapeID="_x0000_i1800" DrawAspect="Content" ObjectID="_1526412954" r:id="rId1631"/>
              </w:object>
            </w:r>
            <w:r>
              <w:t>)</w:t>
            </w:r>
          </w:p>
        </w:tc>
        <w:tc>
          <w:tcPr>
            <w:tcW w:w="1085" w:type="pct"/>
          </w:tcPr>
          <w:p w14:paraId="05B55584" w14:textId="77777777" w:rsidR="00546831" w:rsidRDefault="00546831" w:rsidP="00DA4325">
            <w:r>
              <w:t>[ ]</w:t>
            </w:r>
          </w:p>
        </w:tc>
      </w:tr>
    </w:tbl>
    <w:p w14:paraId="7EA6B4DB" w14:textId="77777777" w:rsidR="00546831" w:rsidRDefault="00546831" w:rsidP="00546831"/>
    <w:p w14:paraId="5C752367" w14:textId="77777777" w:rsidR="00546831" w:rsidRDefault="00546831" w:rsidP="00546831">
      <w:r>
        <w:t>For this material the c.d.f. is given by</w:t>
      </w:r>
    </w:p>
    <w:p w14:paraId="14DC0B59" w14:textId="46082544" w:rsidR="00546831" w:rsidRDefault="00546831" w:rsidP="00546831">
      <w:pPr>
        <w:pStyle w:val="MTDisplayEquation"/>
      </w:pPr>
      <w:r>
        <w:tab/>
      </w:r>
      <w:r w:rsidR="005D1779" w:rsidRPr="005D1779">
        <w:rPr>
          <w:position w:val="-24"/>
        </w:rPr>
        <w:object w:dxaOrig="3360" w:dyaOrig="620" w14:anchorId="5714B458">
          <v:shape id="_x0000_i1801" type="#_x0000_t75" style="width:168.2pt;height:31.15pt" o:ole="">
            <v:imagedata r:id="rId1632" o:title=""/>
          </v:shape>
          <o:OLEObject Type="Embed" ProgID="Equation.DSMT4" ShapeID="_x0000_i1801" DrawAspect="Content" ObjectID="_1526412955" r:id="rId1633"/>
        </w:object>
      </w:r>
      <w:r>
        <w:t xml:space="preserve"> .</w:t>
      </w:r>
    </w:p>
    <w:p w14:paraId="58AC2282" w14:textId="77777777" w:rsidR="00546831" w:rsidRDefault="00546831" w:rsidP="00546831">
      <w:r>
        <w:t xml:space="preserve">Note that </w:t>
      </w:r>
    </w:p>
    <w:p w14:paraId="5EB4B283" w14:textId="54ADB8E8" w:rsidR="00546831" w:rsidRDefault="00546831" w:rsidP="00546831">
      <w:pPr>
        <w:pStyle w:val="MTDisplayEquation"/>
      </w:pPr>
      <w:r>
        <w:tab/>
      </w:r>
      <w:r w:rsidR="005D1779" w:rsidRPr="002429B0">
        <w:rPr>
          <w:position w:val="-20"/>
        </w:rPr>
        <w:object w:dxaOrig="1700" w:dyaOrig="460" w14:anchorId="7F32110B">
          <v:shape id="_x0000_i1802" type="#_x0000_t75" style="width:85.45pt;height:22.55pt" o:ole="">
            <v:imagedata r:id="rId1634" o:title=""/>
          </v:shape>
          <o:OLEObject Type="Embed" ProgID="Equation.DSMT4" ShapeID="_x0000_i1802" DrawAspect="Content" ObjectID="_1526412956" r:id="rId1635"/>
        </w:object>
      </w:r>
      <w:r>
        <w:t xml:space="preserve"> </w:t>
      </w:r>
    </w:p>
    <w:p w14:paraId="55312AE6" w14:textId="6ABF9467" w:rsidR="00546831" w:rsidRPr="0007281B" w:rsidRDefault="00546831" w:rsidP="00546831">
      <w:r>
        <w:t xml:space="preserve">represents the maximum allowable damage.  Therefore, </w:t>
      </w:r>
      <w:r w:rsidR="005D1779" w:rsidRPr="002429B0">
        <w:rPr>
          <w:position w:val="-10"/>
        </w:rPr>
        <w:object w:dxaOrig="240" w:dyaOrig="320" w14:anchorId="0FF2E99C">
          <v:shape id="_x0000_i1803" type="#_x0000_t75" style="width:12.35pt;height:16.65pt" o:ole="">
            <v:imagedata r:id="rId1636" o:title=""/>
          </v:shape>
          <o:OLEObject Type="Embed" ProgID="Equation.DSMT4" ShapeID="_x0000_i1803" DrawAspect="Content" ObjectID="_1526412957" r:id="rId1637"/>
        </w:object>
      </w:r>
      <w:r>
        <w:t xml:space="preserve"> regulates the maximum allowable damage, whereas </w:t>
      </w:r>
      <w:r w:rsidR="005D1779" w:rsidRPr="002429B0">
        <w:rPr>
          <w:position w:val="-6"/>
        </w:rPr>
        <w:object w:dxaOrig="240" w:dyaOrig="220" w14:anchorId="4D242E69">
          <v:shape id="_x0000_i1804" type="#_x0000_t75" style="width:12.35pt;height:11.3pt" o:ole="">
            <v:imagedata r:id="rId1638" o:title=""/>
          </v:shape>
          <o:OLEObject Type="Embed" ProgID="Equation.DSMT4" ShapeID="_x0000_i1804" DrawAspect="Content" ObjectID="_1526412958" r:id="rId1639"/>
        </w:object>
      </w:r>
      <w:r>
        <w:t xml:space="preserve"> controls the rate at which </w:t>
      </w:r>
      <w:r w:rsidR="005D1779" w:rsidRPr="002429B0">
        <w:rPr>
          <w:position w:val="-14"/>
        </w:rPr>
        <w:object w:dxaOrig="620" w:dyaOrig="400" w14:anchorId="29B10702">
          <v:shape id="_x0000_i1805" type="#_x0000_t75" style="width:31.15pt;height:19.9pt" o:ole="">
            <v:imagedata r:id="rId1640" o:title=""/>
          </v:shape>
          <o:OLEObject Type="Embed" ProgID="Equation.DSMT4" ShapeID="_x0000_i1805" DrawAspect="Content" ObjectID="_1526412959" r:id="rId1641"/>
        </w:object>
      </w:r>
      <w:r>
        <w:t xml:space="preserve"> increases with increasing </w:t>
      </w:r>
      <w:r w:rsidR="005D1779" w:rsidRPr="00025957">
        <w:rPr>
          <w:position w:val="-4"/>
        </w:rPr>
        <w:object w:dxaOrig="240" w:dyaOrig="240" w14:anchorId="44F42263">
          <v:shape id="_x0000_i1806" type="#_x0000_t75" style="width:12.35pt;height:12.35pt" o:ole="">
            <v:imagedata r:id="rId1642" o:title=""/>
          </v:shape>
          <o:OLEObject Type="Embed" ProgID="Equation.DSMT4" ShapeID="_x0000_i1806" DrawAspect="Content" ObjectID="_1526412960" r:id="rId1643"/>
        </w:object>
      </w:r>
      <w:r>
        <w:t>.</w:t>
      </w:r>
    </w:p>
    <w:p w14:paraId="5A479531" w14:textId="77777777" w:rsidR="00546831" w:rsidRDefault="00546831" w:rsidP="00546831"/>
    <w:p w14:paraId="07335843" w14:textId="77777777" w:rsidR="00546831" w:rsidRDefault="00546831" w:rsidP="00546831">
      <w:r>
        <w:rPr>
          <w:noProof/>
        </w:rPr>
        <w:drawing>
          <wp:inline distT="0" distB="0" distL="0" distR="0" wp14:anchorId="3A8CEFE6" wp14:editId="4BDC0C91">
            <wp:extent cx="4445000" cy="2141855"/>
            <wp:effectExtent l="0" t="0" r="0" b="0"/>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1644">
                      <a:extLst>
                        <a:ext uri="{28A0092B-C50C-407E-A947-70E740481C1C}">
                          <a14:useLocalDpi xmlns:a14="http://schemas.microsoft.com/office/drawing/2010/main" val="0"/>
                        </a:ext>
                      </a:extLst>
                    </a:blip>
                    <a:srcRect/>
                    <a:stretch>
                      <a:fillRect/>
                    </a:stretch>
                  </pic:blipFill>
                  <pic:spPr bwMode="auto">
                    <a:xfrm>
                      <a:off x="0" y="0"/>
                      <a:ext cx="4445000" cy="2141855"/>
                    </a:xfrm>
                    <a:prstGeom prst="rect">
                      <a:avLst/>
                    </a:prstGeom>
                    <a:noFill/>
                    <a:ln>
                      <a:noFill/>
                    </a:ln>
                  </pic:spPr>
                </pic:pic>
              </a:graphicData>
            </a:graphic>
          </wp:inline>
        </w:drawing>
      </w:r>
    </w:p>
    <w:p w14:paraId="57CDC58D" w14:textId="77777777" w:rsidR="00546831" w:rsidRDefault="00546831" w:rsidP="00546831">
      <w:pPr>
        <w:rPr>
          <w:i/>
        </w:rPr>
      </w:pPr>
    </w:p>
    <w:p w14:paraId="0C208971" w14:textId="77777777" w:rsidR="00546831" w:rsidRPr="00B27FE9" w:rsidRDefault="00546831" w:rsidP="00546831">
      <w:pPr>
        <w:pStyle w:val="Example"/>
      </w:pPr>
      <w:r w:rsidRPr="00B27FE9">
        <w:t>Example:</w:t>
      </w:r>
    </w:p>
    <w:p w14:paraId="57457802" w14:textId="77777777" w:rsidR="00546831" w:rsidRDefault="00546831" w:rsidP="00546831">
      <w:pPr>
        <w:pStyle w:val="code"/>
      </w:pPr>
      <w:r>
        <w:t>&lt;damage type="CDF Simo"&gt;</w:t>
      </w:r>
    </w:p>
    <w:p w14:paraId="1F19DB44" w14:textId="77777777" w:rsidR="00546831" w:rsidRDefault="00546831" w:rsidP="00546831">
      <w:pPr>
        <w:pStyle w:val="code"/>
      </w:pPr>
      <w:r>
        <w:tab/>
        <w:t>&lt;a&gt;0.1&lt;/a&gt;</w:t>
      </w:r>
    </w:p>
    <w:p w14:paraId="3DFD80D1" w14:textId="77777777" w:rsidR="00546831" w:rsidRDefault="00546831" w:rsidP="00546831">
      <w:pPr>
        <w:pStyle w:val="code"/>
      </w:pPr>
      <w:r>
        <w:tab/>
        <w:t>&lt;b&gt;0&lt;/b&gt;</w:t>
      </w:r>
    </w:p>
    <w:p w14:paraId="4143A5D9" w14:textId="77777777" w:rsidR="00546831" w:rsidRDefault="00546831" w:rsidP="00546831">
      <w:pPr>
        <w:pStyle w:val="code"/>
      </w:pPr>
      <w:r>
        <w:tab/>
        <w:t>&lt;Dmax&gt;1&lt;/Dmax&gt;</w:t>
      </w:r>
    </w:p>
    <w:p w14:paraId="5B3E3A17" w14:textId="77777777" w:rsidR="00546831" w:rsidRDefault="00546831" w:rsidP="00546831">
      <w:pPr>
        <w:pStyle w:val="code"/>
      </w:pPr>
      <w:r>
        <w:t>&lt;/damage&gt;</w:t>
      </w:r>
    </w:p>
    <w:p w14:paraId="7D477066" w14:textId="77777777" w:rsidR="00546831" w:rsidRPr="007D23AE" w:rsidRDefault="00546831" w:rsidP="00546831"/>
    <w:p w14:paraId="38AFF669" w14:textId="77777777" w:rsidR="00546831" w:rsidRDefault="00546831" w:rsidP="00546831">
      <w:pPr>
        <w:pStyle w:val="code"/>
      </w:pPr>
      <w:r>
        <w:br w:type="page"/>
      </w:r>
    </w:p>
    <w:p w14:paraId="518CEFA3" w14:textId="77777777" w:rsidR="00546831" w:rsidRDefault="00546831" w:rsidP="00546831">
      <w:pPr>
        <w:pStyle w:val="Heading4"/>
      </w:pPr>
      <w:bookmarkStart w:id="2440" w:name="_Toc302133190"/>
      <w:bookmarkStart w:id="2441" w:name="_Toc452646708"/>
      <w:r>
        <w:lastRenderedPageBreak/>
        <w:t>Log-Normal</w:t>
      </w:r>
      <w:bookmarkEnd w:id="2440"/>
      <w:bookmarkEnd w:id="2441"/>
    </w:p>
    <w:p w14:paraId="26D223B9" w14:textId="77777777" w:rsidR="00546831" w:rsidRDefault="00546831" w:rsidP="00546831">
      <w:r>
        <w:t>The material type for a log-normal c.d.f. is “</w:t>
      </w:r>
      <w:r>
        <w:rPr>
          <w:i/>
        </w:rPr>
        <w:t>CDF log-normal”</w:t>
      </w:r>
      <w:r>
        <w:t>. The following material parameters must be defined:</w:t>
      </w:r>
    </w:p>
    <w:p w14:paraId="66B12C13"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580C12E5" w14:textId="77777777" w:rsidTr="00DA4325">
        <w:tc>
          <w:tcPr>
            <w:tcW w:w="1106" w:type="pct"/>
            <w:shd w:val="clear" w:color="auto" w:fill="auto"/>
          </w:tcPr>
          <w:p w14:paraId="35F4B3C3" w14:textId="77777777" w:rsidR="00546831" w:rsidRDefault="00546831" w:rsidP="00DA4325">
            <w:pPr>
              <w:pStyle w:val="code"/>
            </w:pPr>
            <w:r>
              <w:t>&lt;mu&gt;</w:t>
            </w:r>
          </w:p>
        </w:tc>
        <w:tc>
          <w:tcPr>
            <w:tcW w:w="2809" w:type="pct"/>
            <w:shd w:val="clear" w:color="auto" w:fill="auto"/>
          </w:tcPr>
          <w:p w14:paraId="07A11809" w14:textId="3B95A3B7" w:rsidR="00546831" w:rsidRPr="00C5412D" w:rsidRDefault="00546831" w:rsidP="005D1779">
            <w:r>
              <w:t xml:space="preserve">Parameter </w:t>
            </w:r>
            <w:r w:rsidR="005D1779" w:rsidRPr="002429B0">
              <w:rPr>
                <w:position w:val="-10"/>
              </w:rPr>
              <w:object w:dxaOrig="240" w:dyaOrig="260" w14:anchorId="304EDC75">
                <v:shape id="_x0000_i1807" type="#_x0000_t75" style="width:12.35pt;height:12.9pt" o:ole="">
                  <v:imagedata r:id="rId1645" o:title=""/>
                </v:shape>
                <o:OLEObject Type="Embed" ProgID="Equation.DSMT4" ShapeID="_x0000_i1807" DrawAspect="Content" ObjectID="_1526412961" r:id="rId1646"/>
              </w:object>
            </w:r>
            <w:r>
              <w:t xml:space="preserve"> (same units as </w:t>
            </w:r>
            <w:r w:rsidR="005D1779" w:rsidRPr="00025957">
              <w:rPr>
                <w:position w:val="-4"/>
              </w:rPr>
              <w:object w:dxaOrig="240" w:dyaOrig="240" w14:anchorId="411AF629">
                <v:shape id="_x0000_i1808" type="#_x0000_t75" style="width:12.35pt;height:12.35pt" o:ole="">
                  <v:imagedata r:id="rId1647" o:title=""/>
                </v:shape>
                <o:OLEObject Type="Embed" ProgID="Equation.DSMT4" ShapeID="_x0000_i1808" DrawAspect="Content" ObjectID="_1526412962" r:id="rId1648"/>
              </w:object>
            </w:r>
            <w:r>
              <w:t xml:space="preserve">, </w:t>
            </w:r>
            <w:r w:rsidR="005D1779" w:rsidRPr="002429B0">
              <w:rPr>
                <w:position w:val="-10"/>
              </w:rPr>
              <w:object w:dxaOrig="600" w:dyaOrig="320" w14:anchorId="0C19CDEB">
                <v:shape id="_x0000_i1809" type="#_x0000_t75" style="width:30.1pt;height:16.65pt" o:ole="">
                  <v:imagedata r:id="rId1649" o:title=""/>
                </v:shape>
                <o:OLEObject Type="Embed" ProgID="Equation.DSMT4" ShapeID="_x0000_i1809" DrawAspect="Content" ObjectID="_1526412963" r:id="rId1650"/>
              </w:object>
            </w:r>
            <w:r>
              <w:t>)</w:t>
            </w:r>
          </w:p>
        </w:tc>
        <w:tc>
          <w:tcPr>
            <w:tcW w:w="1085" w:type="pct"/>
          </w:tcPr>
          <w:p w14:paraId="4A23BCBA" w14:textId="46CAACBB" w:rsidR="00546831" w:rsidRDefault="00546831" w:rsidP="005D1779">
            <w:r>
              <w:t>[</w:t>
            </w:r>
            <w:r w:rsidR="005D1779" w:rsidRPr="00025957">
              <w:rPr>
                <w:position w:val="-4"/>
              </w:rPr>
              <w:object w:dxaOrig="240" w:dyaOrig="240" w14:anchorId="7517417B">
                <v:shape id="_x0000_i1810" type="#_x0000_t75" style="width:12.35pt;height:12.35pt" o:ole="">
                  <v:imagedata r:id="rId1651" o:title=""/>
                </v:shape>
                <o:OLEObject Type="Embed" ProgID="Equation.DSMT4" ShapeID="_x0000_i1810" DrawAspect="Content" ObjectID="_1526412964" r:id="rId1652"/>
              </w:object>
            </w:r>
            <w:r>
              <w:t>]</w:t>
            </w:r>
          </w:p>
        </w:tc>
      </w:tr>
      <w:tr w:rsidR="00546831" w14:paraId="3B0966D7" w14:textId="77777777" w:rsidTr="00DA4325">
        <w:tc>
          <w:tcPr>
            <w:tcW w:w="1106" w:type="pct"/>
            <w:shd w:val="clear" w:color="auto" w:fill="auto"/>
          </w:tcPr>
          <w:p w14:paraId="623DC789" w14:textId="77777777" w:rsidR="00546831" w:rsidRDefault="00546831" w:rsidP="00DA4325">
            <w:pPr>
              <w:pStyle w:val="code"/>
            </w:pPr>
            <w:r>
              <w:t>&lt;sigma&gt;</w:t>
            </w:r>
          </w:p>
        </w:tc>
        <w:tc>
          <w:tcPr>
            <w:tcW w:w="2809" w:type="pct"/>
            <w:shd w:val="clear" w:color="auto" w:fill="auto"/>
          </w:tcPr>
          <w:p w14:paraId="771CC5A2" w14:textId="54C85495" w:rsidR="00546831" w:rsidRPr="00C5412D" w:rsidRDefault="00546831" w:rsidP="005D1779">
            <w:r>
              <w:t xml:space="preserve">Parameter </w:t>
            </w:r>
            <w:r w:rsidR="005D1779" w:rsidRPr="002429B0">
              <w:rPr>
                <w:position w:val="-6"/>
              </w:rPr>
              <w:object w:dxaOrig="240" w:dyaOrig="220" w14:anchorId="17404F58">
                <v:shape id="_x0000_i1811" type="#_x0000_t75" style="width:12.35pt;height:11.3pt" o:ole="">
                  <v:imagedata r:id="rId1653" o:title=""/>
                </v:shape>
                <o:OLEObject Type="Embed" ProgID="Equation.DSMT4" ShapeID="_x0000_i1811" DrawAspect="Content" ObjectID="_1526412965" r:id="rId1654"/>
              </w:object>
            </w:r>
            <w:r>
              <w:t xml:space="preserve"> (</w:t>
            </w:r>
            <w:r w:rsidR="005D1779" w:rsidRPr="002429B0">
              <w:rPr>
                <w:position w:val="-6"/>
              </w:rPr>
              <w:object w:dxaOrig="600" w:dyaOrig="279" w14:anchorId="5008D38C">
                <v:shape id="_x0000_i1812" type="#_x0000_t75" style="width:30.1pt;height:14.5pt" o:ole="">
                  <v:imagedata r:id="rId1655" o:title=""/>
                </v:shape>
                <o:OLEObject Type="Embed" ProgID="Equation.DSMT4" ShapeID="_x0000_i1812" DrawAspect="Content" ObjectID="_1526412966" r:id="rId1656"/>
              </w:object>
            </w:r>
            <w:r>
              <w:t>)</w:t>
            </w:r>
          </w:p>
        </w:tc>
        <w:tc>
          <w:tcPr>
            <w:tcW w:w="1085" w:type="pct"/>
          </w:tcPr>
          <w:p w14:paraId="25D6C327" w14:textId="77777777" w:rsidR="00546831" w:rsidRDefault="00546831" w:rsidP="00DA4325">
            <w:r>
              <w:t>[ ]</w:t>
            </w:r>
          </w:p>
        </w:tc>
      </w:tr>
      <w:tr w:rsidR="00546831" w14:paraId="2C0036F1" w14:textId="77777777" w:rsidTr="00DA4325">
        <w:tc>
          <w:tcPr>
            <w:tcW w:w="1106" w:type="pct"/>
            <w:shd w:val="clear" w:color="auto" w:fill="auto"/>
          </w:tcPr>
          <w:p w14:paraId="72BB1E5E" w14:textId="77777777" w:rsidR="00546831" w:rsidRDefault="00546831" w:rsidP="00DA4325">
            <w:pPr>
              <w:pStyle w:val="code"/>
            </w:pPr>
            <w:r>
              <w:t>&lt;Dmax&gt;</w:t>
            </w:r>
          </w:p>
        </w:tc>
        <w:tc>
          <w:tcPr>
            <w:tcW w:w="2809" w:type="pct"/>
            <w:shd w:val="clear" w:color="auto" w:fill="auto"/>
          </w:tcPr>
          <w:p w14:paraId="0F88FB4E" w14:textId="77777777" w:rsidR="00546831" w:rsidRDefault="00546831" w:rsidP="00DA4325">
            <w:r>
              <w:t>Maximum allowable damage (optional, default is 1)</w:t>
            </w:r>
          </w:p>
        </w:tc>
        <w:tc>
          <w:tcPr>
            <w:tcW w:w="1085" w:type="pct"/>
          </w:tcPr>
          <w:p w14:paraId="151D9C41" w14:textId="77777777" w:rsidR="00546831" w:rsidRDefault="00546831" w:rsidP="00DA4325">
            <w:r>
              <w:t>[ ]</w:t>
            </w:r>
          </w:p>
        </w:tc>
      </w:tr>
    </w:tbl>
    <w:p w14:paraId="1F48806A" w14:textId="77777777" w:rsidR="00546831" w:rsidRDefault="00546831" w:rsidP="00546831"/>
    <w:p w14:paraId="3B731336" w14:textId="77777777" w:rsidR="00546831" w:rsidRDefault="00546831" w:rsidP="00546831">
      <w:r>
        <w:t>For this material the c.d.f. is given by</w:t>
      </w:r>
    </w:p>
    <w:p w14:paraId="48B4DB01" w14:textId="6B31AF35" w:rsidR="00546831" w:rsidRDefault="00546831" w:rsidP="00546831">
      <w:pPr>
        <w:pStyle w:val="MTDisplayEquation"/>
      </w:pPr>
      <w:r>
        <w:tab/>
      </w:r>
      <w:r w:rsidR="005D1779" w:rsidRPr="005D1779">
        <w:rPr>
          <w:position w:val="-32"/>
        </w:rPr>
        <w:object w:dxaOrig="2680" w:dyaOrig="760" w14:anchorId="08F681C1">
          <v:shape id="_x0000_i1813" type="#_x0000_t75" style="width:133.8pt;height:38.15pt" o:ole="">
            <v:imagedata r:id="rId1657" o:title=""/>
          </v:shape>
          <o:OLEObject Type="Embed" ProgID="Equation.DSMT4" ShapeID="_x0000_i1813" DrawAspect="Content" ObjectID="_1526412967" r:id="rId1658"/>
        </w:object>
      </w:r>
      <w:r>
        <w:t xml:space="preserve"> .</w:t>
      </w:r>
    </w:p>
    <w:p w14:paraId="5D428DC7" w14:textId="77777777" w:rsidR="00546831" w:rsidRDefault="00546831" w:rsidP="00546831">
      <w:r>
        <w:t xml:space="preserve">Note that </w:t>
      </w:r>
    </w:p>
    <w:p w14:paraId="5D45F205" w14:textId="1F09586F" w:rsidR="00546831" w:rsidRDefault="00546831" w:rsidP="00546831">
      <w:pPr>
        <w:pStyle w:val="MTDisplayEquation"/>
      </w:pPr>
      <w:r>
        <w:tab/>
      </w:r>
      <w:r w:rsidR="005D1779" w:rsidRPr="002429B0">
        <w:rPr>
          <w:position w:val="-14"/>
        </w:rPr>
        <w:object w:dxaOrig="1160" w:dyaOrig="400" w14:anchorId="18E7506F">
          <v:shape id="_x0000_i1814" type="#_x0000_t75" style="width:58.05pt;height:19.9pt" o:ole="">
            <v:imagedata r:id="rId1659" o:title=""/>
          </v:shape>
          <o:OLEObject Type="Embed" ProgID="Equation.DSMT4" ShapeID="_x0000_i1814" DrawAspect="Content" ObjectID="_1526412968" r:id="rId1660"/>
        </w:object>
      </w:r>
      <w:r>
        <w:t xml:space="preserve"> ,</w:t>
      </w:r>
    </w:p>
    <w:p w14:paraId="5F6284C7" w14:textId="76B7BF79" w:rsidR="00546831" w:rsidRPr="0007281B" w:rsidRDefault="00546831" w:rsidP="00546831">
      <w:r>
        <w:t xml:space="preserve">which shows that </w:t>
      </w:r>
      <w:r w:rsidR="005D1779" w:rsidRPr="005D1779">
        <w:rPr>
          <w:position w:val="-10"/>
        </w:rPr>
        <w:object w:dxaOrig="240" w:dyaOrig="260" w14:anchorId="4E7BF5C3">
          <v:shape id="_x0000_i1815" type="#_x0000_t75" style="width:11.8pt;height:12.9pt" o:ole="">
            <v:imagedata r:id="rId1661" o:title=""/>
          </v:shape>
          <o:OLEObject Type="Embed" ProgID="Equation.DSMT4" ShapeID="_x0000_i1815" DrawAspect="Content" ObjectID="_1526412969" r:id="rId1662"/>
        </w:object>
      </w:r>
      <w:r>
        <w:t xml:space="preserve"> is the value of </w:t>
      </w:r>
      <w:r w:rsidR="005D1779" w:rsidRPr="00025957">
        <w:rPr>
          <w:position w:val="-4"/>
        </w:rPr>
        <w:object w:dxaOrig="240" w:dyaOrig="240" w14:anchorId="0F83B719">
          <v:shape id="_x0000_i1816" type="#_x0000_t75" style="width:12.35pt;height:12.35pt" o:ole="">
            <v:imagedata r:id="rId1663" o:title=""/>
          </v:shape>
          <o:OLEObject Type="Embed" ProgID="Equation.DSMT4" ShapeID="_x0000_i1816" DrawAspect="Content" ObjectID="_1526412970" r:id="rId1664"/>
        </w:object>
      </w:r>
      <w:r>
        <w:t xml:space="preserve"> at which half of the bonds break.  Here, </w:t>
      </w:r>
      <w:r w:rsidR="005D1779" w:rsidRPr="002429B0">
        <w:rPr>
          <w:position w:val="-6"/>
        </w:rPr>
        <w:object w:dxaOrig="240" w:dyaOrig="220" w14:anchorId="79BDEC7B">
          <v:shape id="_x0000_i1817" type="#_x0000_t75" style="width:12.35pt;height:11.3pt" o:ole="">
            <v:imagedata r:id="rId1665" o:title=""/>
          </v:shape>
          <o:OLEObject Type="Embed" ProgID="Equation.DSMT4" ShapeID="_x0000_i1817" DrawAspect="Content" ObjectID="_1526412971" r:id="rId1666"/>
        </w:object>
      </w:r>
      <w:r>
        <w:t xml:space="preserve"> regulates the rate at which damage increases with increasing </w:t>
      </w:r>
      <w:r w:rsidR="005D1779" w:rsidRPr="005D1779">
        <w:rPr>
          <w:position w:val="-4"/>
        </w:rPr>
        <w:object w:dxaOrig="240" w:dyaOrig="240" w14:anchorId="79F9D98C">
          <v:shape id="_x0000_i1818" type="#_x0000_t75" style="width:11.8pt;height:11.8pt" o:ole="">
            <v:imagedata r:id="rId1667" o:title=""/>
          </v:shape>
          <o:OLEObject Type="Embed" ProgID="Equation.DSMT4" ShapeID="_x0000_i1818" DrawAspect="Content" ObjectID="_1526412972" r:id="rId1668"/>
        </w:object>
      </w:r>
      <w:r>
        <w:t xml:space="preserve">, with smaller values of </w:t>
      </w:r>
      <w:r w:rsidR="005D1779" w:rsidRPr="005D1779">
        <w:rPr>
          <w:position w:val="-6"/>
        </w:rPr>
        <w:object w:dxaOrig="240" w:dyaOrig="220" w14:anchorId="414895B7">
          <v:shape id="_x0000_i1819" type="#_x0000_t75" style="width:11.8pt;height:10.75pt" o:ole="">
            <v:imagedata r:id="rId1669" o:title=""/>
          </v:shape>
          <o:OLEObject Type="Embed" ProgID="Equation.DSMT4" ShapeID="_x0000_i1819" DrawAspect="Content" ObjectID="_1526412973" r:id="rId1670"/>
        </w:object>
      </w:r>
      <w:r>
        <w:t xml:space="preserve"> producing a more rapid increase.</w:t>
      </w:r>
    </w:p>
    <w:p w14:paraId="618CB3C3" w14:textId="77777777" w:rsidR="00546831" w:rsidRDefault="00546831" w:rsidP="00546831"/>
    <w:p w14:paraId="6DD92823" w14:textId="77777777" w:rsidR="00546831" w:rsidRDefault="00546831" w:rsidP="00546831">
      <w:r>
        <w:rPr>
          <w:noProof/>
        </w:rPr>
        <w:drawing>
          <wp:inline distT="0" distB="0" distL="0" distR="0" wp14:anchorId="53DAF17D" wp14:editId="116F27F2">
            <wp:extent cx="4368800" cy="2125345"/>
            <wp:effectExtent l="0" t="0" r="0" b="8255"/>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1671">
                      <a:extLst>
                        <a:ext uri="{28A0092B-C50C-407E-A947-70E740481C1C}">
                          <a14:useLocalDpi xmlns:a14="http://schemas.microsoft.com/office/drawing/2010/main" val="0"/>
                        </a:ext>
                      </a:extLst>
                    </a:blip>
                    <a:srcRect/>
                    <a:stretch>
                      <a:fillRect/>
                    </a:stretch>
                  </pic:blipFill>
                  <pic:spPr bwMode="auto">
                    <a:xfrm>
                      <a:off x="0" y="0"/>
                      <a:ext cx="4368800" cy="2125345"/>
                    </a:xfrm>
                    <a:prstGeom prst="rect">
                      <a:avLst/>
                    </a:prstGeom>
                    <a:noFill/>
                    <a:ln>
                      <a:noFill/>
                    </a:ln>
                  </pic:spPr>
                </pic:pic>
              </a:graphicData>
            </a:graphic>
          </wp:inline>
        </w:drawing>
      </w:r>
    </w:p>
    <w:p w14:paraId="3EE5C0EC" w14:textId="77777777" w:rsidR="00546831" w:rsidRDefault="00546831" w:rsidP="00546831">
      <w:pPr>
        <w:rPr>
          <w:i/>
        </w:rPr>
      </w:pPr>
    </w:p>
    <w:p w14:paraId="0F270178" w14:textId="77777777" w:rsidR="00546831" w:rsidRPr="00B27FE9" w:rsidRDefault="00546831" w:rsidP="00546831">
      <w:pPr>
        <w:pStyle w:val="Example"/>
      </w:pPr>
      <w:r w:rsidRPr="00B27FE9">
        <w:t>Example:</w:t>
      </w:r>
    </w:p>
    <w:p w14:paraId="66700300" w14:textId="77777777" w:rsidR="00546831" w:rsidRDefault="00546831" w:rsidP="00546831">
      <w:pPr>
        <w:pStyle w:val="code"/>
      </w:pPr>
      <w:r>
        <w:t>&lt;damage type="CDF log-normal"&gt;</w:t>
      </w:r>
    </w:p>
    <w:p w14:paraId="72300FDB" w14:textId="77777777" w:rsidR="00546831" w:rsidRDefault="00546831" w:rsidP="00546831">
      <w:pPr>
        <w:pStyle w:val="code"/>
      </w:pPr>
      <w:r>
        <w:tab/>
        <w:t>&lt;mu&gt;1&lt;/mu&gt;</w:t>
      </w:r>
    </w:p>
    <w:p w14:paraId="38DD443D" w14:textId="77777777" w:rsidR="00546831" w:rsidRDefault="00546831" w:rsidP="00546831">
      <w:pPr>
        <w:pStyle w:val="code"/>
      </w:pPr>
      <w:r>
        <w:tab/>
        <w:t>&lt;sigma&gt;0.5&lt;/sigma&gt;</w:t>
      </w:r>
    </w:p>
    <w:p w14:paraId="1B8F9F6B" w14:textId="77777777" w:rsidR="00546831" w:rsidRDefault="00546831" w:rsidP="00546831">
      <w:pPr>
        <w:pStyle w:val="code"/>
      </w:pPr>
      <w:r>
        <w:tab/>
        <w:t>&lt;Dmax&gt;1&lt;/Dmax&gt;</w:t>
      </w:r>
    </w:p>
    <w:p w14:paraId="6FE39BBE" w14:textId="77777777" w:rsidR="00546831" w:rsidRDefault="00546831" w:rsidP="00546831">
      <w:pPr>
        <w:pStyle w:val="code"/>
      </w:pPr>
      <w:r>
        <w:t>&lt;/damage&gt;</w:t>
      </w:r>
    </w:p>
    <w:p w14:paraId="09DAB9FE" w14:textId="77777777" w:rsidR="00546831" w:rsidRPr="007D23AE" w:rsidRDefault="00546831" w:rsidP="00546831"/>
    <w:p w14:paraId="271E0364" w14:textId="77777777" w:rsidR="00546831" w:rsidRDefault="00546831" w:rsidP="00546831">
      <w:pPr>
        <w:pStyle w:val="code"/>
      </w:pPr>
      <w:r>
        <w:br w:type="page"/>
      </w:r>
    </w:p>
    <w:p w14:paraId="4574DD0F" w14:textId="77777777" w:rsidR="00546831" w:rsidRDefault="00546831" w:rsidP="00546831">
      <w:pPr>
        <w:pStyle w:val="Heading4"/>
      </w:pPr>
      <w:bookmarkStart w:id="2442" w:name="_Toc302133191"/>
      <w:bookmarkStart w:id="2443" w:name="_Toc452646709"/>
      <w:r>
        <w:lastRenderedPageBreak/>
        <w:t>Weibull</w:t>
      </w:r>
      <w:bookmarkEnd w:id="2442"/>
      <w:bookmarkEnd w:id="2443"/>
    </w:p>
    <w:p w14:paraId="2F515819" w14:textId="77777777" w:rsidR="00546831" w:rsidRDefault="00546831" w:rsidP="00546831">
      <w:r>
        <w:t>The material type for a Weibull c.d.f. is “</w:t>
      </w:r>
      <w:r>
        <w:rPr>
          <w:i/>
        </w:rPr>
        <w:t>CDF Weibull”</w:t>
      </w:r>
      <w:r>
        <w:t>. The following material parameters must be defined:</w:t>
      </w:r>
    </w:p>
    <w:p w14:paraId="5EAD9424"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11DAC03D" w14:textId="77777777" w:rsidTr="00DA4325">
        <w:tc>
          <w:tcPr>
            <w:tcW w:w="1106" w:type="pct"/>
            <w:shd w:val="clear" w:color="auto" w:fill="auto"/>
          </w:tcPr>
          <w:p w14:paraId="441919D8" w14:textId="77777777" w:rsidR="00546831" w:rsidRDefault="00546831" w:rsidP="00DA4325">
            <w:pPr>
              <w:pStyle w:val="code"/>
            </w:pPr>
            <w:r>
              <w:t>&lt;mu&gt;</w:t>
            </w:r>
          </w:p>
        </w:tc>
        <w:tc>
          <w:tcPr>
            <w:tcW w:w="2809" w:type="pct"/>
            <w:shd w:val="clear" w:color="auto" w:fill="auto"/>
          </w:tcPr>
          <w:p w14:paraId="12015B79" w14:textId="081B9BDA" w:rsidR="00546831" w:rsidRPr="00C5412D" w:rsidRDefault="00546831" w:rsidP="005D1779">
            <w:r>
              <w:t xml:space="preserve">Parameter </w:t>
            </w:r>
            <w:r w:rsidR="005D1779" w:rsidRPr="002429B0">
              <w:rPr>
                <w:position w:val="-10"/>
              </w:rPr>
              <w:object w:dxaOrig="240" w:dyaOrig="260" w14:anchorId="609DF314">
                <v:shape id="_x0000_i1820" type="#_x0000_t75" style="width:12.35pt;height:12.9pt" o:ole="">
                  <v:imagedata r:id="rId1672" o:title=""/>
                </v:shape>
                <o:OLEObject Type="Embed" ProgID="Equation.DSMT4" ShapeID="_x0000_i1820" DrawAspect="Content" ObjectID="_1526412974" r:id="rId1673"/>
              </w:object>
            </w:r>
            <w:r>
              <w:t xml:space="preserve"> (same units as </w:t>
            </w:r>
            <w:r w:rsidR="005D1779" w:rsidRPr="005D1779">
              <w:rPr>
                <w:position w:val="-4"/>
              </w:rPr>
              <w:object w:dxaOrig="240" w:dyaOrig="240" w14:anchorId="6900CD0F">
                <v:shape id="_x0000_i1821" type="#_x0000_t75" style="width:11.8pt;height:11.8pt" o:ole="">
                  <v:imagedata r:id="rId1674" o:title=""/>
                </v:shape>
                <o:OLEObject Type="Embed" ProgID="Equation.DSMT4" ShapeID="_x0000_i1821" DrawAspect="Content" ObjectID="_1526412975" r:id="rId1675"/>
              </w:object>
            </w:r>
            <w:r>
              <w:t xml:space="preserve">, </w:t>
            </w:r>
            <w:r w:rsidR="005D1779" w:rsidRPr="002429B0">
              <w:rPr>
                <w:position w:val="-10"/>
              </w:rPr>
              <w:object w:dxaOrig="600" w:dyaOrig="320" w14:anchorId="0A609599">
                <v:shape id="_x0000_i1822" type="#_x0000_t75" style="width:30.1pt;height:16.65pt" o:ole="">
                  <v:imagedata r:id="rId1676" o:title=""/>
                </v:shape>
                <o:OLEObject Type="Embed" ProgID="Equation.DSMT4" ShapeID="_x0000_i1822" DrawAspect="Content" ObjectID="_1526412976" r:id="rId1677"/>
              </w:object>
            </w:r>
            <w:r>
              <w:t>)</w:t>
            </w:r>
          </w:p>
        </w:tc>
        <w:tc>
          <w:tcPr>
            <w:tcW w:w="1085" w:type="pct"/>
          </w:tcPr>
          <w:p w14:paraId="591EE8ED" w14:textId="72FC4EA8" w:rsidR="00546831" w:rsidRDefault="00546831" w:rsidP="005D1779">
            <w:r>
              <w:t>[</w:t>
            </w:r>
            <w:r w:rsidR="005D1779" w:rsidRPr="00025957">
              <w:rPr>
                <w:position w:val="-4"/>
              </w:rPr>
              <w:object w:dxaOrig="240" w:dyaOrig="240" w14:anchorId="752F0E22">
                <v:shape id="_x0000_i1823" type="#_x0000_t75" style="width:12.35pt;height:12.35pt" o:ole="">
                  <v:imagedata r:id="rId1678" o:title=""/>
                </v:shape>
                <o:OLEObject Type="Embed" ProgID="Equation.DSMT4" ShapeID="_x0000_i1823" DrawAspect="Content" ObjectID="_1526412977" r:id="rId1679"/>
              </w:object>
            </w:r>
            <w:r>
              <w:t>]</w:t>
            </w:r>
          </w:p>
        </w:tc>
      </w:tr>
      <w:tr w:rsidR="00546831" w14:paraId="7920A239" w14:textId="77777777" w:rsidTr="00DA4325">
        <w:tc>
          <w:tcPr>
            <w:tcW w:w="1106" w:type="pct"/>
            <w:shd w:val="clear" w:color="auto" w:fill="auto"/>
          </w:tcPr>
          <w:p w14:paraId="100DAC78" w14:textId="77777777" w:rsidR="00546831" w:rsidRDefault="00546831" w:rsidP="00DA4325">
            <w:pPr>
              <w:pStyle w:val="code"/>
            </w:pPr>
            <w:r>
              <w:t>&lt;alpha&gt;</w:t>
            </w:r>
          </w:p>
        </w:tc>
        <w:tc>
          <w:tcPr>
            <w:tcW w:w="2809" w:type="pct"/>
            <w:shd w:val="clear" w:color="auto" w:fill="auto"/>
          </w:tcPr>
          <w:p w14:paraId="779E35EE" w14:textId="5393DABB" w:rsidR="00546831" w:rsidRPr="00C5412D" w:rsidRDefault="00546831" w:rsidP="005D1779">
            <w:r>
              <w:t xml:space="preserve">Parameter </w:t>
            </w:r>
            <w:r w:rsidR="005D1779" w:rsidRPr="002429B0">
              <w:rPr>
                <w:position w:val="-6"/>
              </w:rPr>
              <w:object w:dxaOrig="240" w:dyaOrig="220" w14:anchorId="0BF30651">
                <v:shape id="_x0000_i1824" type="#_x0000_t75" style="width:12.35pt;height:11.3pt" o:ole="">
                  <v:imagedata r:id="rId1680" o:title=""/>
                </v:shape>
                <o:OLEObject Type="Embed" ProgID="Equation.DSMT4" ShapeID="_x0000_i1824" DrawAspect="Content" ObjectID="_1526412978" r:id="rId1681"/>
              </w:object>
            </w:r>
            <w:r>
              <w:t xml:space="preserve"> (</w:t>
            </w:r>
            <w:r w:rsidR="005D1779" w:rsidRPr="002429B0">
              <w:rPr>
                <w:position w:val="-6"/>
              </w:rPr>
              <w:object w:dxaOrig="600" w:dyaOrig="279" w14:anchorId="02848185">
                <v:shape id="_x0000_i1825" type="#_x0000_t75" style="width:30.1pt;height:14.5pt" o:ole="">
                  <v:imagedata r:id="rId1682" o:title=""/>
                </v:shape>
                <o:OLEObject Type="Embed" ProgID="Equation.DSMT4" ShapeID="_x0000_i1825" DrawAspect="Content" ObjectID="_1526412979" r:id="rId1683"/>
              </w:object>
            </w:r>
            <w:r>
              <w:t>)</w:t>
            </w:r>
          </w:p>
        </w:tc>
        <w:tc>
          <w:tcPr>
            <w:tcW w:w="1085" w:type="pct"/>
          </w:tcPr>
          <w:p w14:paraId="0B87F076" w14:textId="77777777" w:rsidR="00546831" w:rsidRDefault="00546831" w:rsidP="00DA4325">
            <w:r>
              <w:t>[ ]</w:t>
            </w:r>
          </w:p>
        </w:tc>
      </w:tr>
      <w:tr w:rsidR="00546831" w14:paraId="2F8F3E6C" w14:textId="77777777" w:rsidTr="00DA4325">
        <w:tc>
          <w:tcPr>
            <w:tcW w:w="1106" w:type="pct"/>
            <w:shd w:val="clear" w:color="auto" w:fill="auto"/>
          </w:tcPr>
          <w:p w14:paraId="73FC7038" w14:textId="77777777" w:rsidR="00546831" w:rsidRDefault="00546831" w:rsidP="00DA4325">
            <w:pPr>
              <w:pStyle w:val="code"/>
            </w:pPr>
            <w:r>
              <w:t>&lt;Dmax&gt;</w:t>
            </w:r>
          </w:p>
        </w:tc>
        <w:tc>
          <w:tcPr>
            <w:tcW w:w="2809" w:type="pct"/>
            <w:shd w:val="clear" w:color="auto" w:fill="auto"/>
          </w:tcPr>
          <w:p w14:paraId="366A1CF0" w14:textId="77777777" w:rsidR="00546831" w:rsidRDefault="00546831" w:rsidP="00DA4325">
            <w:r>
              <w:t>Maximum allowable damage (optional, default is 1)</w:t>
            </w:r>
          </w:p>
        </w:tc>
        <w:tc>
          <w:tcPr>
            <w:tcW w:w="1085" w:type="pct"/>
          </w:tcPr>
          <w:p w14:paraId="1FE50220" w14:textId="77777777" w:rsidR="00546831" w:rsidRDefault="00546831" w:rsidP="00DA4325">
            <w:r>
              <w:t>[ ]</w:t>
            </w:r>
          </w:p>
        </w:tc>
      </w:tr>
    </w:tbl>
    <w:p w14:paraId="255A82F0" w14:textId="77777777" w:rsidR="00546831" w:rsidRDefault="00546831" w:rsidP="00546831"/>
    <w:p w14:paraId="1C5DF287" w14:textId="77777777" w:rsidR="00546831" w:rsidRDefault="00546831" w:rsidP="00546831">
      <w:r>
        <w:t>For this material the c.d.f. is given by</w:t>
      </w:r>
    </w:p>
    <w:p w14:paraId="5B2DE781" w14:textId="607626E0" w:rsidR="00546831" w:rsidRDefault="00546831" w:rsidP="00546831">
      <w:pPr>
        <w:pStyle w:val="MTDisplayEquation"/>
      </w:pPr>
      <w:r>
        <w:tab/>
      </w:r>
      <w:r w:rsidR="005D1779" w:rsidRPr="002429B0">
        <w:rPr>
          <w:position w:val="-20"/>
        </w:rPr>
        <w:object w:dxaOrig="2620" w:dyaOrig="520" w14:anchorId="2554BBFD">
          <v:shape id="_x0000_i1826" type="#_x0000_t75" style="width:131.1pt;height:26.35pt" o:ole="">
            <v:imagedata r:id="rId1684" o:title=""/>
          </v:shape>
          <o:OLEObject Type="Embed" ProgID="Equation.DSMT4" ShapeID="_x0000_i1826" DrawAspect="Content" ObjectID="_1526412980" r:id="rId1685"/>
        </w:object>
      </w:r>
      <w:r>
        <w:t xml:space="preserve"> .</w:t>
      </w:r>
    </w:p>
    <w:p w14:paraId="0B171E20" w14:textId="77777777" w:rsidR="00546831" w:rsidRDefault="00546831" w:rsidP="00546831">
      <w:r>
        <w:t xml:space="preserve">Note that </w:t>
      </w:r>
    </w:p>
    <w:p w14:paraId="10EB786F" w14:textId="25960B9B" w:rsidR="00546831" w:rsidRDefault="00546831" w:rsidP="00546831">
      <w:pPr>
        <w:pStyle w:val="MTDisplayEquation"/>
      </w:pPr>
      <w:r>
        <w:tab/>
      </w:r>
      <w:r w:rsidR="005D1779" w:rsidRPr="002429B0">
        <w:rPr>
          <w:position w:val="-14"/>
        </w:rPr>
        <w:object w:dxaOrig="2079" w:dyaOrig="400" w14:anchorId="47BA331F">
          <v:shape id="_x0000_i1827" type="#_x0000_t75" style="width:104.25pt;height:19.9pt" o:ole="">
            <v:imagedata r:id="rId1686" o:title=""/>
          </v:shape>
          <o:OLEObject Type="Embed" ProgID="Equation.DSMT4" ShapeID="_x0000_i1827" DrawAspect="Content" ObjectID="_1526412981" r:id="rId1687"/>
        </w:object>
      </w:r>
      <w:r>
        <w:t xml:space="preserve"> ,</w:t>
      </w:r>
    </w:p>
    <w:p w14:paraId="347806C1" w14:textId="33E6F643" w:rsidR="00546831" w:rsidRPr="0007281B" w:rsidRDefault="00546831" w:rsidP="00546831">
      <w:r>
        <w:t xml:space="preserve">which shows that </w:t>
      </w:r>
      <w:r w:rsidR="005D1779" w:rsidRPr="002429B0">
        <w:rPr>
          <w:position w:val="-10"/>
        </w:rPr>
        <w:object w:dxaOrig="240" w:dyaOrig="260" w14:anchorId="275E28BE">
          <v:shape id="_x0000_i1828" type="#_x0000_t75" style="width:12.35pt;height:12.9pt" o:ole="">
            <v:imagedata r:id="rId1688" o:title=""/>
          </v:shape>
          <o:OLEObject Type="Embed" ProgID="Equation.DSMT4" ShapeID="_x0000_i1828" DrawAspect="Content" ObjectID="_1526412982" r:id="rId1689"/>
        </w:object>
      </w:r>
      <w:r>
        <w:t xml:space="preserve"> is the value of </w:t>
      </w:r>
      <w:r w:rsidR="005D1779" w:rsidRPr="00025957">
        <w:rPr>
          <w:position w:val="-4"/>
        </w:rPr>
        <w:object w:dxaOrig="240" w:dyaOrig="240" w14:anchorId="7A3E508C">
          <v:shape id="_x0000_i1829" type="#_x0000_t75" style="width:12.35pt;height:12.35pt" o:ole="">
            <v:imagedata r:id="rId1690" o:title=""/>
          </v:shape>
          <o:OLEObject Type="Embed" ProgID="Equation.DSMT4" ShapeID="_x0000_i1829" DrawAspect="Content" ObjectID="_1526412983" r:id="rId1691"/>
        </w:object>
      </w:r>
      <w:r>
        <w:t xml:space="preserve"> at which the fraction </w:t>
      </w:r>
      <w:r w:rsidR="005D1779" w:rsidRPr="002429B0">
        <w:rPr>
          <w:position w:val="-6"/>
        </w:rPr>
        <w:object w:dxaOrig="600" w:dyaOrig="320" w14:anchorId="7EC8BCEC">
          <v:shape id="_x0000_i1830" type="#_x0000_t75" style="width:30.1pt;height:16.65pt" o:ole="">
            <v:imagedata r:id="rId1692" o:title=""/>
          </v:shape>
          <o:OLEObject Type="Embed" ProgID="Equation.DSMT4" ShapeID="_x0000_i1830" DrawAspect="Content" ObjectID="_1526412984" r:id="rId1693"/>
        </w:object>
      </w:r>
      <w:r>
        <w:t xml:space="preserve"> of bonds break.  Here, </w:t>
      </w:r>
      <w:r w:rsidR="005D1779" w:rsidRPr="002429B0">
        <w:rPr>
          <w:position w:val="-6"/>
        </w:rPr>
        <w:object w:dxaOrig="240" w:dyaOrig="220" w14:anchorId="5C04CBE1">
          <v:shape id="_x0000_i1831" type="#_x0000_t75" style="width:12.35pt;height:11.3pt" o:ole="">
            <v:imagedata r:id="rId1694" o:title=""/>
          </v:shape>
          <o:OLEObject Type="Embed" ProgID="Equation.DSMT4" ShapeID="_x0000_i1831" DrawAspect="Content" ObjectID="_1526412985" r:id="rId1695"/>
        </w:object>
      </w:r>
      <w:r>
        <w:t xml:space="preserve"> regulates the rate at which damage increases with increasing </w:t>
      </w:r>
      <w:r w:rsidR="005D1779" w:rsidRPr="005D1779">
        <w:rPr>
          <w:position w:val="-4"/>
        </w:rPr>
        <w:object w:dxaOrig="240" w:dyaOrig="240" w14:anchorId="3A4E35C7">
          <v:shape id="_x0000_i1832" type="#_x0000_t75" style="width:11.8pt;height:11.8pt" o:ole="">
            <v:imagedata r:id="rId1696" o:title=""/>
          </v:shape>
          <o:OLEObject Type="Embed" ProgID="Equation.DSMT4" ShapeID="_x0000_i1832" DrawAspect="Content" ObjectID="_1526412986" r:id="rId1697"/>
        </w:object>
      </w:r>
      <w:r>
        <w:t xml:space="preserve">, with higher values of </w:t>
      </w:r>
      <w:r w:rsidR="005D1779" w:rsidRPr="002429B0">
        <w:rPr>
          <w:position w:val="-6"/>
        </w:rPr>
        <w:object w:dxaOrig="240" w:dyaOrig="220" w14:anchorId="6138D429">
          <v:shape id="_x0000_i1833" type="#_x0000_t75" style="width:12.35pt;height:11.3pt" o:ole="">
            <v:imagedata r:id="rId1698" o:title=""/>
          </v:shape>
          <o:OLEObject Type="Embed" ProgID="Equation.DSMT4" ShapeID="_x0000_i1833" DrawAspect="Content" ObjectID="_1526412987" r:id="rId1699"/>
        </w:object>
      </w:r>
      <w:r>
        <w:t xml:space="preserve"> producing a more rapid increase.</w:t>
      </w:r>
    </w:p>
    <w:p w14:paraId="7BA7D813" w14:textId="77777777" w:rsidR="00546831" w:rsidRDefault="00546831" w:rsidP="00546831"/>
    <w:p w14:paraId="7119596B" w14:textId="77777777" w:rsidR="00546831" w:rsidRDefault="00546831" w:rsidP="00546831">
      <w:r>
        <w:rPr>
          <w:noProof/>
        </w:rPr>
        <w:drawing>
          <wp:inline distT="0" distB="0" distL="0" distR="0" wp14:anchorId="705C3917" wp14:editId="1D0720D1">
            <wp:extent cx="4335145" cy="2125345"/>
            <wp:effectExtent l="0" t="0" r="8255" b="8255"/>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1700">
                      <a:extLst>
                        <a:ext uri="{28A0092B-C50C-407E-A947-70E740481C1C}">
                          <a14:useLocalDpi xmlns:a14="http://schemas.microsoft.com/office/drawing/2010/main" val="0"/>
                        </a:ext>
                      </a:extLst>
                    </a:blip>
                    <a:srcRect/>
                    <a:stretch>
                      <a:fillRect/>
                    </a:stretch>
                  </pic:blipFill>
                  <pic:spPr bwMode="auto">
                    <a:xfrm>
                      <a:off x="0" y="0"/>
                      <a:ext cx="4335145" cy="2125345"/>
                    </a:xfrm>
                    <a:prstGeom prst="rect">
                      <a:avLst/>
                    </a:prstGeom>
                    <a:noFill/>
                    <a:ln>
                      <a:noFill/>
                    </a:ln>
                  </pic:spPr>
                </pic:pic>
              </a:graphicData>
            </a:graphic>
          </wp:inline>
        </w:drawing>
      </w:r>
    </w:p>
    <w:p w14:paraId="74885C46" w14:textId="77777777" w:rsidR="00546831" w:rsidRDefault="00546831" w:rsidP="00546831">
      <w:pPr>
        <w:rPr>
          <w:i/>
        </w:rPr>
      </w:pPr>
    </w:p>
    <w:p w14:paraId="2E48D3C1" w14:textId="77777777" w:rsidR="00546831" w:rsidRPr="00B27FE9" w:rsidRDefault="00546831" w:rsidP="00546831">
      <w:pPr>
        <w:pStyle w:val="Example"/>
      </w:pPr>
      <w:r w:rsidRPr="00B27FE9">
        <w:t>Example:</w:t>
      </w:r>
    </w:p>
    <w:p w14:paraId="3AF0635D" w14:textId="77777777" w:rsidR="00546831" w:rsidRDefault="00546831" w:rsidP="00546831">
      <w:pPr>
        <w:pStyle w:val="code"/>
      </w:pPr>
      <w:r>
        <w:t>&lt;damage type="CDF Weibull"&gt;</w:t>
      </w:r>
    </w:p>
    <w:p w14:paraId="3320AEDE" w14:textId="77777777" w:rsidR="00546831" w:rsidRDefault="00546831" w:rsidP="00546831">
      <w:pPr>
        <w:pStyle w:val="code"/>
      </w:pPr>
      <w:r>
        <w:tab/>
        <w:t>&lt;mu&gt;1&lt;/mu&gt;</w:t>
      </w:r>
    </w:p>
    <w:p w14:paraId="07E14A73" w14:textId="77777777" w:rsidR="00546831" w:rsidRDefault="00546831" w:rsidP="00546831">
      <w:pPr>
        <w:pStyle w:val="code"/>
      </w:pPr>
      <w:r>
        <w:tab/>
        <w:t>&lt;alpha&gt;5.0&lt;/alpha&gt;</w:t>
      </w:r>
    </w:p>
    <w:p w14:paraId="68F1E269" w14:textId="77777777" w:rsidR="00546831" w:rsidRDefault="00546831" w:rsidP="00546831">
      <w:pPr>
        <w:pStyle w:val="code"/>
      </w:pPr>
      <w:r>
        <w:tab/>
        <w:t>&lt;Dmax&gt;1&lt;/Dmax&gt;</w:t>
      </w:r>
    </w:p>
    <w:p w14:paraId="2287BEAC" w14:textId="77777777" w:rsidR="00546831" w:rsidRDefault="00546831" w:rsidP="00546831">
      <w:pPr>
        <w:pStyle w:val="code"/>
      </w:pPr>
      <w:r>
        <w:t>&lt;/damage&gt;</w:t>
      </w:r>
    </w:p>
    <w:p w14:paraId="4CAA8EDF" w14:textId="77777777" w:rsidR="00546831" w:rsidRPr="007D23AE" w:rsidRDefault="00546831" w:rsidP="00546831"/>
    <w:p w14:paraId="4637D84E" w14:textId="77777777" w:rsidR="00546831" w:rsidRDefault="00546831" w:rsidP="00546831">
      <w:pPr>
        <w:pStyle w:val="code"/>
      </w:pPr>
      <w:r>
        <w:br w:type="page"/>
      </w:r>
    </w:p>
    <w:p w14:paraId="6771F343" w14:textId="77777777" w:rsidR="00546831" w:rsidRDefault="00546831" w:rsidP="00546831">
      <w:pPr>
        <w:pStyle w:val="Heading4"/>
      </w:pPr>
      <w:bookmarkStart w:id="2444" w:name="_Toc302133192"/>
      <w:bookmarkStart w:id="2445" w:name="_Toc452646710"/>
      <w:r>
        <w:lastRenderedPageBreak/>
        <w:t>Quintic Polynomial</w:t>
      </w:r>
      <w:bookmarkEnd w:id="2444"/>
      <w:bookmarkEnd w:id="2445"/>
    </w:p>
    <w:p w14:paraId="198E43C2" w14:textId="77777777" w:rsidR="00546831" w:rsidRDefault="00546831" w:rsidP="00546831">
      <w:r>
        <w:t>The material type for a quintic polynomial c.d.f. is “</w:t>
      </w:r>
      <w:r>
        <w:rPr>
          <w:i/>
        </w:rPr>
        <w:t>CDF quintic”</w:t>
      </w:r>
      <w:r>
        <w:t>. The following material parameters must be defined:</w:t>
      </w:r>
    </w:p>
    <w:p w14:paraId="01CA2AF8"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3B6BE833" w14:textId="77777777" w:rsidTr="00DA4325">
        <w:tc>
          <w:tcPr>
            <w:tcW w:w="1106" w:type="pct"/>
            <w:shd w:val="clear" w:color="auto" w:fill="auto"/>
          </w:tcPr>
          <w:p w14:paraId="43DF1621" w14:textId="77777777" w:rsidR="00546831" w:rsidRDefault="00546831" w:rsidP="00DA4325">
            <w:pPr>
              <w:pStyle w:val="code"/>
            </w:pPr>
            <w:r>
              <w:t>&lt;mumin&gt;</w:t>
            </w:r>
          </w:p>
        </w:tc>
        <w:tc>
          <w:tcPr>
            <w:tcW w:w="2809" w:type="pct"/>
            <w:shd w:val="clear" w:color="auto" w:fill="auto"/>
          </w:tcPr>
          <w:p w14:paraId="6060C602" w14:textId="0A49FC64" w:rsidR="00546831" w:rsidRPr="00C5412D" w:rsidRDefault="00546831" w:rsidP="005D1779">
            <w:r>
              <w:t xml:space="preserve">Parameter </w:t>
            </w:r>
            <w:r w:rsidR="005D1779" w:rsidRPr="002429B0">
              <w:rPr>
                <w:position w:val="-12"/>
              </w:rPr>
              <w:object w:dxaOrig="440" w:dyaOrig="360" w14:anchorId="56B40DA0">
                <v:shape id="_x0000_i1834" type="#_x0000_t75" style="width:22.05pt;height:18.8pt" o:ole="">
                  <v:imagedata r:id="rId1701" o:title=""/>
                </v:shape>
                <o:OLEObject Type="Embed" ProgID="Equation.DSMT4" ShapeID="_x0000_i1834" DrawAspect="Content" ObjectID="_1526412988" r:id="rId1702"/>
              </w:object>
            </w:r>
            <w:r>
              <w:t xml:space="preserve"> (same units as </w:t>
            </w:r>
            <w:r w:rsidR="005D1779" w:rsidRPr="00025957">
              <w:rPr>
                <w:position w:val="-4"/>
              </w:rPr>
              <w:object w:dxaOrig="240" w:dyaOrig="240" w14:anchorId="168F8057">
                <v:shape id="_x0000_i1835" type="#_x0000_t75" style="width:12.35pt;height:12.35pt" o:ole="">
                  <v:imagedata r:id="rId1703" o:title=""/>
                </v:shape>
                <o:OLEObject Type="Embed" ProgID="Equation.DSMT4" ShapeID="_x0000_i1835" DrawAspect="Content" ObjectID="_1526412989" r:id="rId1704"/>
              </w:object>
            </w:r>
            <w:r>
              <w:t xml:space="preserve">, </w:t>
            </w:r>
            <w:r w:rsidR="005D1779" w:rsidRPr="002429B0">
              <w:rPr>
                <w:position w:val="-12"/>
              </w:rPr>
              <w:object w:dxaOrig="820" w:dyaOrig="360" w14:anchorId="41F79677">
                <v:shape id="_x0000_i1836" type="#_x0000_t75" style="width:40.85pt;height:18.8pt" o:ole="">
                  <v:imagedata r:id="rId1705" o:title=""/>
                </v:shape>
                <o:OLEObject Type="Embed" ProgID="Equation.DSMT4" ShapeID="_x0000_i1836" DrawAspect="Content" ObjectID="_1526412990" r:id="rId1706"/>
              </w:object>
            </w:r>
            <w:r>
              <w:t>)</w:t>
            </w:r>
          </w:p>
        </w:tc>
        <w:tc>
          <w:tcPr>
            <w:tcW w:w="1085" w:type="pct"/>
          </w:tcPr>
          <w:p w14:paraId="7B991948" w14:textId="6F2286A3" w:rsidR="00546831" w:rsidRDefault="00546831" w:rsidP="005D1779">
            <w:r>
              <w:t>[</w:t>
            </w:r>
            <w:r w:rsidR="005D1779" w:rsidRPr="00025957">
              <w:rPr>
                <w:position w:val="-4"/>
              </w:rPr>
              <w:object w:dxaOrig="240" w:dyaOrig="240" w14:anchorId="764E4EB8">
                <v:shape id="_x0000_i1837" type="#_x0000_t75" style="width:12.35pt;height:12.35pt" o:ole="">
                  <v:imagedata r:id="rId1707" o:title=""/>
                </v:shape>
                <o:OLEObject Type="Embed" ProgID="Equation.DSMT4" ShapeID="_x0000_i1837" DrawAspect="Content" ObjectID="_1526412991" r:id="rId1708"/>
              </w:object>
            </w:r>
            <w:r>
              <w:t>]</w:t>
            </w:r>
          </w:p>
        </w:tc>
      </w:tr>
      <w:tr w:rsidR="00546831" w14:paraId="5533428D" w14:textId="77777777" w:rsidTr="00DA4325">
        <w:tc>
          <w:tcPr>
            <w:tcW w:w="1106" w:type="pct"/>
            <w:shd w:val="clear" w:color="auto" w:fill="auto"/>
          </w:tcPr>
          <w:p w14:paraId="35B7CEE9" w14:textId="77777777" w:rsidR="00546831" w:rsidRDefault="00546831" w:rsidP="00DA4325">
            <w:pPr>
              <w:pStyle w:val="code"/>
            </w:pPr>
            <w:r>
              <w:t>&lt;mumax&gt;</w:t>
            </w:r>
          </w:p>
        </w:tc>
        <w:tc>
          <w:tcPr>
            <w:tcW w:w="2809" w:type="pct"/>
            <w:shd w:val="clear" w:color="auto" w:fill="auto"/>
          </w:tcPr>
          <w:p w14:paraId="67898713" w14:textId="7385155F" w:rsidR="00546831" w:rsidRPr="00C5412D" w:rsidRDefault="00546831" w:rsidP="005D1779">
            <w:r>
              <w:t xml:space="preserve">Parameter </w:t>
            </w:r>
            <w:r w:rsidR="005D1779" w:rsidRPr="002429B0">
              <w:rPr>
                <w:position w:val="-12"/>
              </w:rPr>
              <w:object w:dxaOrig="480" w:dyaOrig="360" w14:anchorId="442C4816">
                <v:shape id="_x0000_i1838" type="#_x0000_t75" style="width:23.65pt;height:18.8pt" o:ole="">
                  <v:imagedata r:id="rId1709" o:title=""/>
                </v:shape>
                <o:OLEObject Type="Embed" ProgID="Equation.DSMT4" ShapeID="_x0000_i1838" DrawAspect="Content" ObjectID="_1526412992" r:id="rId1710"/>
              </w:object>
            </w:r>
            <w:r>
              <w:t xml:space="preserve"> (same units as </w:t>
            </w:r>
            <w:r w:rsidR="005D1779" w:rsidRPr="00025957">
              <w:rPr>
                <w:position w:val="-4"/>
              </w:rPr>
              <w:object w:dxaOrig="240" w:dyaOrig="240" w14:anchorId="726899FF">
                <v:shape id="_x0000_i1839" type="#_x0000_t75" style="width:12.35pt;height:12.35pt" o:ole="">
                  <v:imagedata r:id="rId1711" o:title=""/>
                </v:shape>
                <o:OLEObject Type="Embed" ProgID="Equation.DSMT4" ShapeID="_x0000_i1839" DrawAspect="Content" ObjectID="_1526412993" r:id="rId1712"/>
              </w:object>
            </w:r>
            <w:r>
              <w:t xml:space="preserve">, </w:t>
            </w:r>
            <w:r w:rsidR="005D1779" w:rsidRPr="002429B0">
              <w:rPr>
                <w:position w:val="-12"/>
              </w:rPr>
              <w:object w:dxaOrig="1100" w:dyaOrig="360" w14:anchorId="4FEF46E3">
                <v:shape id="_x0000_i1840" type="#_x0000_t75" style="width:55.35pt;height:18.8pt" o:ole="">
                  <v:imagedata r:id="rId1713" o:title=""/>
                </v:shape>
                <o:OLEObject Type="Embed" ProgID="Equation.DSMT4" ShapeID="_x0000_i1840" DrawAspect="Content" ObjectID="_1526412994" r:id="rId1714"/>
              </w:object>
            </w:r>
            <w:r>
              <w:t>)</w:t>
            </w:r>
          </w:p>
        </w:tc>
        <w:tc>
          <w:tcPr>
            <w:tcW w:w="1085" w:type="pct"/>
          </w:tcPr>
          <w:p w14:paraId="220FDA37" w14:textId="77777777" w:rsidR="00546831" w:rsidRDefault="00546831" w:rsidP="00DA4325">
            <w:r>
              <w:t>[ ]</w:t>
            </w:r>
          </w:p>
        </w:tc>
      </w:tr>
      <w:tr w:rsidR="00546831" w14:paraId="2235766D" w14:textId="77777777" w:rsidTr="00DA4325">
        <w:tc>
          <w:tcPr>
            <w:tcW w:w="1106" w:type="pct"/>
            <w:shd w:val="clear" w:color="auto" w:fill="auto"/>
          </w:tcPr>
          <w:p w14:paraId="2A8CFB82" w14:textId="77777777" w:rsidR="00546831" w:rsidRDefault="00546831" w:rsidP="00DA4325">
            <w:pPr>
              <w:pStyle w:val="code"/>
            </w:pPr>
            <w:r>
              <w:t>&lt;Dmax&gt;</w:t>
            </w:r>
          </w:p>
        </w:tc>
        <w:tc>
          <w:tcPr>
            <w:tcW w:w="2809" w:type="pct"/>
            <w:shd w:val="clear" w:color="auto" w:fill="auto"/>
          </w:tcPr>
          <w:p w14:paraId="7D996D5C" w14:textId="77777777" w:rsidR="00546831" w:rsidRDefault="00546831" w:rsidP="00DA4325">
            <w:r>
              <w:t>Maximum allowable damage (optional, default is 1)</w:t>
            </w:r>
          </w:p>
        </w:tc>
        <w:tc>
          <w:tcPr>
            <w:tcW w:w="1085" w:type="pct"/>
          </w:tcPr>
          <w:p w14:paraId="0205590A" w14:textId="77777777" w:rsidR="00546831" w:rsidRDefault="00546831" w:rsidP="00DA4325">
            <w:r>
              <w:t>[ ]</w:t>
            </w:r>
          </w:p>
        </w:tc>
      </w:tr>
    </w:tbl>
    <w:p w14:paraId="780D0A5D" w14:textId="77777777" w:rsidR="00546831" w:rsidRDefault="00546831" w:rsidP="00546831"/>
    <w:p w14:paraId="27538FAB" w14:textId="77777777" w:rsidR="00546831" w:rsidRDefault="00546831" w:rsidP="00546831">
      <w:r>
        <w:t>For this material the c.d.f. is given by</w:t>
      </w:r>
    </w:p>
    <w:p w14:paraId="4BBB4C97" w14:textId="0E6EDC8B" w:rsidR="00546831" w:rsidRDefault="00546831" w:rsidP="00546831">
      <w:pPr>
        <w:pStyle w:val="MTDisplayEquation"/>
      </w:pPr>
      <w:r>
        <w:tab/>
      </w:r>
      <w:r w:rsidR="005D1779" w:rsidRPr="002429B0">
        <w:rPr>
          <w:position w:val="-54"/>
        </w:rPr>
        <w:object w:dxaOrig="6140" w:dyaOrig="1200" w14:anchorId="2EC138F3">
          <v:shape id="_x0000_i1841" type="#_x0000_t75" style="width:306.8pt;height:59.65pt" o:ole="">
            <v:imagedata r:id="rId1715" o:title=""/>
          </v:shape>
          <o:OLEObject Type="Embed" ProgID="Equation.DSMT4" ShapeID="_x0000_i1841" DrawAspect="Content" ObjectID="_1526412995" r:id="rId1716"/>
        </w:object>
      </w:r>
      <w:r>
        <w:t xml:space="preserve"> .</w:t>
      </w:r>
    </w:p>
    <w:p w14:paraId="6B7622E8" w14:textId="77777777" w:rsidR="00546831" w:rsidRDefault="00546831" w:rsidP="00546831">
      <w:r>
        <w:t xml:space="preserve">Note that </w:t>
      </w:r>
    </w:p>
    <w:p w14:paraId="2E260742" w14:textId="6E2FBA07" w:rsidR="00546831" w:rsidRDefault="00546831" w:rsidP="00546831">
      <w:pPr>
        <w:pStyle w:val="MTDisplayEquation"/>
      </w:pPr>
      <w:r>
        <w:tab/>
      </w:r>
      <w:r w:rsidR="005D1779" w:rsidRPr="002429B0">
        <w:rPr>
          <w:position w:val="-28"/>
        </w:rPr>
        <w:object w:dxaOrig="2320" w:dyaOrig="680" w14:anchorId="6F3A8809">
          <v:shape id="_x0000_i1842" type="#_x0000_t75" style="width:116.05pt;height:34.4pt" o:ole="">
            <v:imagedata r:id="rId1717" o:title=""/>
          </v:shape>
          <o:OLEObject Type="Embed" ProgID="Equation.DSMT4" ShapeID="_x0000_i1842" DrawAspect="Content" ObjectID="_1526412996" r:id="rId1718"/>
        </w:object>
      </w:r>
      <w:r>
        <w:t xml:space="preserve"> ,</w:t>
      </w:r>
    </w:p>
    <w:p w14:paraId="03F134E3" w14:textId="6304E67F" w:rsidR="00546831" w:rsidRPr="0007281B" w:rsidRDefault="00546831" w:rsidP="00546831">
      <w:r>
        <w:t xml:space="preserve">which shows that </w:t>
      </w:r>
      <w:r w:rsidR="005D1779" w:rsidRPr="002429B0">
        <w:rPr>
          <w:position w:val="-14"/>
        </w:rPr>
        <w:object w:dxaOrig="1520" w:dyaOrig="400" w14:anchorId="4B2732B8">
          <v:shape id="_x0000_i1843" type="#_x0000_t75" style="width:75.75pt;height:19.9pt" o:ole="">
            <v:imagedata r:id="rId1719" o:title=""/>
          </v:shape>
          <o:OLEObject Type="Embed" ProgID="Equation.DSMT4" ShapeID="_x0000_i1843" DrawAspect="Content" ObjectID="_1526412997" r:id="rId1720"/>
        </w:object>
      </w:r>
      <w:r>
        <w:t xml:space="preserve"> is the value of </w:t>
      </w:r>
      <w:r w:rsidR="005D1779" w:rsidRPr="00025957">
        <w:rPr>
          <w:position w:val="-4"/>
        </w:rPr>
        <w:object w:dxaOrig="240" w:dyaOrig="240" w14:anchorId="5D50384F">
          <v:shape id="_x0000_i1844" type="#_x0000_t75" style="width:12.35pt;height:12.35pt" o:ole="">
            <v:imagedata r:id="rId1721" o:title=""/>
          </v:shape>
          <o:OLEObject Type="Embed" ProgID="Equation.DSMT4" ShapeID="_x0000_i1844" DrawAspect="Content" ObjectID="_1526412998" r:id="rId1722"/>
        </w:object>
      </w:r>
      <w:r>
        <w:t xml:space="preserve"> at which half of the bonds break.  The range </w:t>
      </w:r>
      <w:r w:rsidR="005D1779" w:rsidRPr="002429B0">
        <w:rPr>
          <w:position w:val="-12"/>
        </w:rPr>
        <w:object w:dxaOrig="1080" w:dyaOrig="360" w14:anchorId="144DB5C6">
          <v:shape id="_x0000_i1845" type="#_x0000_t75" style="width:53.2pt;height:18.8pt" o:ole="">
            <v:imagedata r:id="rId1723" o:title=""/>
          </v:shape>
          <o:OLEObject Type="Embed" ProgID="Equation.DSMT4" ShapeID="_x0000_i1845" DrawAspect="Content" ObjectID="_1526412999" r:id="rId1724"/>
        </w:object>
      </w:r>
      <w:r>
        <w:t xml:space="preserve"> regulates the rate at which damage increases with increasing </w:t>
      </w:r>
      <w:r w:rsidR="005D1779" w:rsidRPr="00025957">
        <w:rPr>
          <w:position w:val="-4"/>
        </w:rPr>
        <w:object w:dxaOrig="240" w:dyaOrig="240" w14:anchorId="78BDC2BF">
          <v:shape id="_x0000_i1846" type="#_x0000_t75" style="width:12.35pt;height:12.35pt" o:ole="">
            <v:imagedata r:id="rId1725" o:title=""/>
          </v:shape>
          <o:OLEObject Type="Embed" ProgID="Equation.DSMT4" ShapeID="_x0000_i1846" DrawAspect="Content" ObjectID="_1526413000" r:id="rId1726"/>
        </w:object>
      </w:r>
      <w:r>
        <w:t>, with a narrower range producing a more rapid increase.</w:t>
      </w:r>
    </w:p>
    <w:p w14:paraId="5786ADFF" w14:textId="77777777" w:rsidR="00546831" w:rsidRDefault="00546831" w:rsidP="00546831"/>
    <w:p w14:paraId="64CDFF0E" w14:textId="77777777" w:rsidR="00546831" w:rsidRDefault="00546831" w:rsidP="00546831">
      <w:r>
        <w:rPr>
          <w:noProof/>
        </w:rPr>
        <w:drawing>
          <wp:inline distT="0" distB="0" distL="0" distR="0" wp14:anchorId="3582B656" wp14:editId="7299D4DC">
            <wp:extent cx="4741545" cy="2125345"/>
            <wp:effectExtent l="0" t="0" r="8255" b="8255"/>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1727">
                      <a:extLst>
                        <a:ext uri="{28A0092B-C50C-407E-A947-70E740481C1C}">
                          <a14:useLocalDpi xmlns:a14="http://schemas.microsoft.com/office/drawing/2010/main" val="0"/>
                        </a:ext>
                      </a:extLst>
                    </a:blip>
                    <a:srcRect/>
                    <a:stretch>
                      <a:fillRect/>
                    </a:stretch>
                  </pic:blipFill>
                  <pic:spPr bwMode="auto">
                    <a:xfrm>
                      <a:off x="0" y="0"/>
                      <a:ext cx="4741545" cy="2125345"/>
                    </a:xfrm>
                    <a:prstGeom prst="rect">
                      <a:avLst/>
                    </a:prstGeom>
                    <a:noFill/>
                    <a:ln>
                      <a:noFill/>
                    </a:ln>
                  </pic:spPr>
                </pic:pic>
              </a:graphicData>
            </a:graphic>
          </wp:inline>
        </w:drawing>
      </w:r>
    </w:p>
    <w:p w14:paraId="4DBE99BF" w14:textId="77777777" w:rsidR="00546831" w:rsidRDefault="00546831" w:rsidP="00546831">
      <w:pPr>
        <w:rPr>
          <w:i/>
        </w:rPr>
      </w:pPr>
    </w:p>
    <w:p w14:paraId="241D102D" w14:textId="77777777" w:rsidR="00546831" w:rsidRPr="00B27FE9" w:rsidRDefault="00546831" w:rsidP="00546831">
      <w:pPr>
        <w:pStyle w:val="Example"/>
      </w:pPr>
      <w:r w:rsidRPr="00B27FE9">
        <w:t>Example:</w:t>
      </w:r>
    </w:p>
    <w:p w14:paraId="0A025562" w14:textId="77777777" w:rsidR="00546831" w:rsidRDefault="00546831" w:rsidP="00546831">
      <w:pPr>
        <w:pStyle w:val="code"/>
      </w:pPr>
      <w:r>
        <w:t>&lt;damage type="CDF quintic"&gt;</w:t>
      </w:r>
    </w:p>
    <w:p w14:paraId="16924B93" w14:textId="77777777" w:rsidR="00546831" w:rsidRDefault="00546831" w:rsidP="00546831">
      <w:pPr>
        <w:pStyle w:val="code"/>
      </w:pPr>
      <w:r>
        <w:tab/>
        <w:t>&lt;mumin&gt;0.3&lt;/mumin&gt;</w:t>
      </w:r>
    </w:p>
    <w:p w14:paraId="0569F802" w14:textId="77777777" w:rsidR="00546831" w:rsidRDefault="00546831" w:rsidP="00546831">
      <w:pPr>
        <w:pStyle w:val="code"/>
      </w:pPr>
      <w:r>
        <w:tab/>
        <w:t>&lt;mumax&gt;1.7&lt;/mumax&gt;</w:t>
      </w:r>
    </w:p>
    <w:p w14:paraId="4D5C21A5" w14:textId="77777777" w:rsidR="00546831" w:rsidRDefault="00546831" w:rsidP="00546831">
      <w:pPr>
        <w:pStyle w:val="code"/>
      </w:pPr>
      <w:r>
        <w:tab/>
        <w:t>&lt;Dmax&gt;1&lt;/Dmax&gt;</w:t>
      </w:r>
    </w:p>
    <w:p w14:paraId="62838444" w14:textId="77777777" w:rsidR="00546831" w:rsidRDefault="00546831" w:rsidP="00546831">
      <w:pPr>
        <w:pStyle w:val="code"/>
      </w:pPr>
      <w:r>
        <w:t>&lt;/damage&gt;</w:t>
      </w:r>
    </w:p>
    <w:p w14:paraId="6A760FEC" w14:textId="77777777" w:rsidR="00546831" w:rsidRPr="007D23AE" w:rsidRDefault="00546831" w:rsidP="00546831"/>
    <w:p w14:paraId="4E4DCE2A" w14:textId="77777777" w:rsidR="00546831" w:rsidRDefault="00546831" w:rsidP="00546831">
      <w:pPr>
        <w:pStyle w:val="code"/>
      </w:pPr>
      <w:r>
        <w:br w:type="page"/>
      </w:r>
    </w:p>
    <w:p w14:paraId="19EAFDA6" w14:textId="77777777" w:rsidR="00546831" w:rsidRDefault="00546831" w:rsidP="00546831">
      <w:pPr>
        <w:pStyle w:val="Heading4"/>
      </w:pPr>
      <w:bookmarkStart w:id="2446" w:name="_Toc302133193"/>
      <w:bookmarkStart w:id="2447" w:name="_Toc452646711"/>
      <w:r>
        <w:lastRenderedPageBreak/>
        <w:t>Step</w:t>
      </w:r>
      <w:bookmarkEnd w:id="2446"/>
      <w:bookmarkEnd w:id="2447"/>
    </w:p>
    <w:p w14:paraId="67117B5B" w14:textId="77777777" w:rsidR="00546831" w:rsidRDefault="00546831" w:rsidP="00546831">
      <w:r>
        <w:t>The material type for a step c.d.f. is “</w:t>
      </w:r>
      <w:r>
        <w:rPr>
          <w:i/>
        </w:rPr>
        <w:t>CDF step”</w:t>
      </w:r>
      <w:r>
        <w:t>. The following material parameters must be defined:</w:t>
      </w:r>
    </w:p>
    <w:p w14:paraId="24B638CA"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588B42E2" w14:textId="77777777" w:rsidTr="00DA4325">
        <w:tc>
          <w:tcPr>
            <w:tcW w:w="1106" w:type="pct"/>
            <w:shd w:val="clear" w:color="auto" w:fill="auto"/>
          </w:tcPr>
          <w:p w14:paraId="7DAD51FB" w14:textId="77777777" w:rsidR="00546831" w:rsidRDefault="00546831" w:rsidP="00DA4325">
            <w:pPr>
              <w:pStyle w:val="code"/>
            </w:pPr>
            <w:r>
              <w:t>&lt;mu&gt;</w:t>
            </w:r>
          </w:p>
        </w:tc>
        <w:tc>
          <w:tcPr>
            <w:tcW w:w="2809" w:type="pct"/>
            <w:shd w:val="clear" w:color="auto" w:fill="auto"/>
          </w:tcPr>
          <w:p w14:paraId="7D2EF7A7" w14:textId="407DA0F9" w:rsidR="00546831" w:rsidRPr="00C5412D" w:rsidRDefault="00546831" w:rsidP="005D1779">
            <w:r>
              <w:t xml:space="preserve">Parameter </w:t>
            </w:r>
            <w:r w:rsidR="005D1779" w:rsidRPr="002429B0">
              <w:rPr>
                <w:position w:val="-10"/>
              </w:rPr>
              <w:object w:dxaOrig="240" w:dyaOrig="260" w14:anchorId="388BA813">
                <v:shape id="_x0000_i1847" type="#_x0000_t75" style="width:12.35pt;height:12.9pt" o:ole="">
                  <v:imagedata r:id="rId1728" o:title=""/>
                </v:shape>
                <o:OLEObject Type="Embed" ProgID="Equation.DSMT4" ShapeID="_x0000_i1847" DrawAspect="Content" ObjectID="_1526413001" r:id="rId1729"/>
              </w:object>
            </w:r>
            <w:r>
              <w:t xml:space="preserve"> (same units as </w:t>
            </w:r>
            <w:r w:rsidR="005D1779" w:rsidRPr="00025957">
              <w:rPr>
                <w:position w:val="-4"/>
              </w:rPr>
              <w:object w:dxaOrig="240" w:dyaOrig="240" w14:anchorId="37205399">
                <v:shape id="_x0000_i1848" type="#_x0000_t75" style="width:12.35pt;height:12.35pt" o:ole="">
                  <v:imagedata r:id="rId1730" o:title=""/>
                </v:shape>
                <o:OLEObject Type="Embed" ProgID="Equation.DSMT4" ShapeID="_x0000_i1848" DrawAspect="Content" ObjectID="_1526413002" r:id="rId1731"/>
              </w:object>
            </w:r>
            <w:r>
              <w:t>)</w:t>
            </w:r>
          </w:p>
        </w:tc>
        <w:tc>
          <w:tcPr>
            <w:tcW w:w="1085" w:type="pct"/>
          </w:tcPr>
          <w:p w14:paraId="0DDFAA0C" w14:textId="339694FE" w:rsidR="00546831" w:rsidRDefault="00546831" w:rsidP="005D1779">
            <w:r>
              <w:t>[</w:t>
            </w:r>
            <w:r w:rsidR="005D1779" w:rsidRPr="00025957">
              <w:rPr>
                <w:position w:val="-4"/>
              </w:rPr>
              <w:object w:dxaOrig="240" w:dyaOrig="240" w14:anchorId="25987B47">
                <v:shape id="_x0000_i1849" type="#_x0000_t75" style="width:12.35pt;height:12.35pt" o:ole="">
                  <v:imagedata r:id="rId1732" o:title=""/>
                </v:shape>
                <o:OLEObject Type="Embed" ProgID="Equation.DSMT4" ShapeID="_x0000_i1849" DrawAspect="Content" ObjectID="_1526413003" r:id="rId1733"/>
              </w:object>
            </w:r>
            <w:r>
              <w:t>]</w:t>
            </w:r>
          </w:p>
        </w:tc>
      </w:tr>
      <w:tr w:rsidR="00546831" w14:paraId="0410CF86" w14:textId="77777777" w:rsidTr="00DA4325">
        <w:tc>
          <w:tcPr>
            <w:tcW w:w="1106" w:type="pct"/>
            <w:shd w:val="clear" w:color="auto" w:fill="auto"/>
          </w:tcPr>
          <w:p w14:paraId="7191BE9A" w14:textId="77777777" w:rsidR="00546831" w:rsidRDefault="00546831" w:rsidP="00DA4325">
            <w:pPr>
              <w:pStyle w:val="code"/>
            </w:pPr>
            <w:r>
              <w:t>&lt;Dmax&gt;</w:t>
            </w:r>
          </w:p>
        </w:tc>
        <w:tc>
          <w:tcPr>
            <w:tcW w:w="2809" w:type="pct"/>
            <w:shd w:val="clear" w:color="auto" w:fill="auto"/>
          </w:tcPr>
          <w:p w14:paraId="7F4A065D" w14:textId="77777777" w:rsidR="00546831" w:rsidRDefault="00546831" w:rsidP="00DA4325">
            <w:r>
              <w:t>Maximum allowable damage (optional, default is 1)</w:t>
            </w:r>
          </w:p>
        </w:tc>
        <w:tc>
          <w:tcPr>
            <w:tcW w:w="1085" w:type="pct"/>
          </w:tcPr>
          <w:p w14:paraId="55E317B1" w14:textId="77777777" w:rsidR="00546831" w:rsidRDefault="00546831" w:rsidP="00DA4325">
            <w:r>
              <w:t>[ ]</w:t>
            </w:r>
          </w:p>
        </w:tc>
      </w:tr>
    </w:tbl>
    <w:p w14:paraId="13F60294" w14:textId="77777777" w:rsidR="00546831" w:rsidRDefault="00546831" w:rsidP="00546831"/>
    <w:p w14:paraId="5FCD9266" w14:textId="77777777" w:rsidR="00546831" w:rsidRDefault="00546831" w:rsidP="00546831">
      <w:r>
        <w:t>For this material the c.d.f. is given by</w:t>
      </w:r>
    </w:p>
    <w:p w14:paraId="6C763A74" w14:textId="3BD8366D" w:rsidR="00546831" w:rsidRDefault="00546831" w:rsidP="00546831">
      <w:pPr>
        <w:pStyle w:val="MTDisplayEquation"/>
      </w:pPr>
      <w:r>
        <w:tab/>
      </w:r>
      <w:r w:rsidR="005D1779" w:rsidRPr="002429B0">
        <w:rPr>
          <w:position w:val="-14"/>
        </w:rPr>
        <w:object w:dxaOrig="1460" w:dyaOrig="400" w14:anchorId="07F60C2F">
          <v:shape id="_x0000_i1850" type="#_x0000_t75" style="width:73.6pt;height:19.9pt" o:ole="">
            <v:imagedata r:id="rId1734" o:title=""/>
          </v:shape>
          <o:OLEObject Type="Embed" ProgID="Equation.DSMT4" ShapeID="_x0000_i1850" DrawAspect="Content" ObjectID="_1526413004" r:id="rId1735"/>
        </w:object>
      </w:r>
      <w:r>
        <w:t xml:space="preserve"> ,</w:t>
      </w:r>
    </w:p>
    <w:p w14:paraId="0EAD6775" w14:textId="3217BDC4" w:rsidR="00546831" w:rsidRPr="0007281B" w:rsidRDefault="00546831" w:rsidP="00546831">
      <w:r>
        <w:t xml:space="preserve">where </w:t>
      </w:r>
      <w:r w:rsidR="005D1779" w:rsidRPr="005D1779">
        <w:rPr>
          <w:position w:val="-14"/>
        </w:rPr>
        <w:object w:dxaOrig="540" w:dyaOrig="400" w14:anchorId="3589DD60">
          <v:shape id="_x0000_i1851" type="#_x0000_t75" style="width:26.85pt;height:19.9pt" o:ole="">
            <v:imagedata r:id="rId1736" o:title=""/>
          </v:shape>
          <o:OLEObject Type="Embed" ProgID="Equation.DSMT4" ShapeID="_x0000_i1851" DrawAspect="Content" ObjectID="_1526413005" r:id="rId1737"/>
        </w:object>
      </w:r>
      <w:r>
        <w:t xml:space="preserve"> is the Heaviside unit step function.  The step c.d.f. may be used to model fracture.</w:t>
      </w:r>
    </w:p>
    <w:p w14:paraId="2D66BBF6" w14:textId="77777777" w:rsidR="00546831" w:rsidRDefault="00546831" w:rsidP="00546831"/>
    <w:p w14:paraId="594598A5" w14:textId="77777777" w:rsidR="00546831" w:rsidRDefault="00546831" w:rsidP="00546831">
      <w:r>
        <w:rPr>
          <w:noProof/>
        </w:rPr>
        <w:drawing>
          <wp:inline distT="0" distB="0" distL="0" distR="0" wp14:anchorId="1287F10A" wp14:editId="0436BC84">
            <wp:extent cx="3970655" cy="2141855"/>
            <wp:effectExtent l="0" t="0" r="0" b="0"/>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1738">
                      <a:extLst>
                        <a:ext uri="{28A0092B-C50C-407E-A947-70E740481C1C}">
                          <a14:useLocalDpi xmlns:a14="http://schemas.microsoft.com/office/drawing/2010/main" val="0"/>
                        </a:ext>
                      </a:extLst>
                    </a:blip>
                    <a:srcRect/>
                    <a:stretch>
                      <a:fillRect/>
                    </a:stretch>
                  </pic:blipFill>
                  <pic:spPr bwMode="auto">
                    <a:xfrm>
                      <a:off x="0" y="0"/>
                      <a:ext cx="3970655" cy="2141855"/>
                    </a:xfrm>
                    <a:prstGeom prst="rect">
                      <a:avLst/>
                    </a:prstGeom>
                    <a:noFill/>
                    <a:ln>
                      <a:noFill/>
                    </a:ln>
                  </pic:spPr>
                </pic:pic>
              </a:graphicData>
            </a:graphic>
          </wp:inline>
        </w:drawing>
      </w:r>
    </w:p>
    <w:p w14:paraId="5DFDC855" w14:textId="77777777" w:rsidR="00546831" w:rsidRDefault="00546831" w:rsidP="00546831">
      <w:pPr>
        <w:rPr>
          <w:i/>
        </w:rPr>
      </w:pPr>
    </w:p>
    <w:p w14:paraId="6BFB4F46" w14:textId="77777777" w:rsidR="00546831" w:rsidRPr="00B27FE9" w:rsidRDefault="00546831" w:rsidP="00546831">
      <w:pPr>
        <w:pStyle w:val="Example"/>
      </w:pPr>
      <w:r w:rsidRPr="00B27FE9">
        <w:t>Example:</w:t>
      </w:r>
    </w:p>
    <w:p w14:paraId="231D2DF0" w14:textId="77777777" w:rsidR="00546831" w:rsidRDefault="00546831" w:rsidP="00546831">
      <w:pPr>
        <w:pStyle w:val="code"/>
      </w:pPr>
      <w:r>
        <w:t>&lt;damage type="CDF step"&gt;</w:t>
      </w:r>
    </w:p>
    <w:p w14:paraId="31780D41" w14:textId="77777777" w:rsidR="00546831" w:rsidRDefault="00546831" w:rsidP="00546831">
      <w:pPr>
        <w:pStyle w:val="code"/>
      </w:pPr>
      <w:r>
        <w:tab/>
        <w:t>&lt;mu&gt;1.0&lt;/mu&gt;</w:t>
      </w:r>
    </w:p>
    <w:p w14:paraId="65A151E0" w14:textId="77777777" w:rsidR="00546831" w:rsidRDefault="00546831" w:rsidP="00546831">
      <w:pPr>
        <w:pStyle w:val="code"/>
      </w:pPr>
      <w:r>
        <w:tab/>
        <w:t>&lt;Dmax&gt;1&lt;/Dmax&gt;</w:t>
      </w:r>
    </w:p>
    <w:p w14:paraId="78CEE15A" w14:textId="77777777" w:rsidR="00546831" w:rsidRDefault="00546831" w:rsidP="00546831">
      <w:pPr>
        <w:pStyle w:val="code"/>
      </w:pPr>
      <w:r>
        <w:t>&lt;/damage&gt;</w:t>
      </w:r>
    </w:p>
    <w:p w14:paraId="33A837E0" w14:textId="77777777" w:rsidR="00546831" w:rsidRPr="007D23AE" w:rsidRDefault="00546831" w:rsidP="00546831"/>
    <w:p w14:paraId="577461B8" w14:textId="77777777" w:rsidR="00546831" w:rsidRDefault="00546831" w:rsidP="00546831">
      <w:pPr>
        <w:pStyle w:val="code"/>
      </w:pPr>
      <w:r>
        <w:br w:type="page"/>
      </w:r>
    </w:p>
    <w:p w14:paraId="26D5A56A" w14:textId="77777777" w:rsidR="00546831" w:rsidRDefault="00546831" w:rsidP="00546831">
      <w:pPr>
        <w:pStyle w:val="Heading3"/>
      </w:pPr>
      <w:bookmarkStart w:id="2448" w:name="_Toc302133194"/>
      <w:bookmarkStart w:id="2449" w:name="_Toc452646712"/>
      <w:r>
        <w:lastRenderedPageBreak/>
        <w:t>Damage Criterion</w:t>
      </w:r>
      <w:bookmarkEnd w:id="2448"/>
      <w:bookmarkEnd w:id="2449"/>
    </w:p>
    <w:p w14:paraId="6D37979D" w14:textId="50BBCEE9" w:rsidR="00546831" w:rsidRDefault="00546831" w:rsidP="00546831">
      <w:r>
        <w:t xml:space="preserve">The damage criterion provides the functional form of </w:t>
      </w:r>
      <w:r w:rsidR="005D1779" w:rsidRPr="002429B0">
        <w:rPr>
          <w:position w:val="-14"/>
        </w:rPr>
        <w:object w:dxaOrig="600" w:dyaOrig="400" w14:anchorId="144B2EA1">
          <v:shape id="_x0000_i1852" type="#_x0000_t75" style="width:30.1pt;height:19.9pt" o:ole="">
            <v:imagedata r:id="rId1739" o:title=""/>
          </v:shape>
          <o:OLEObject Type="Embed" ProgID="Equation.DSMT4" ShapeID="_x0000_i1852" DrawAspect="Content" ObjectID="_1526413006" r:id="rId1740"/>
        </w:object>
      </w:r>
      <w:r>
        <w:t xml:space="preserve"> that determines the evolution of damage.  There are no material parameters associated with these functions. All the functions currently modeled in FEBio are defined over the range </w:t>
      </w:r>
      <w:r w:rsidR="005D1779" w:rsidRPr="005D1779">
        <w:rPr>
          <w:position w:val="-14"/>
        </w:rPr>
        <w:object w:dxaOrig="980" w:dyaOrig="400" w14:anchorId="486CA5EC">
          <v:shape id="_x0000_i1853" type="#_x0000_t75" style="width:48.9pt;height:19.9pt" o:ole="">
            <v:imagedata r:id="rId1741" o:title=""/>
          </v:shape>
          <o:OLEObject Type="Embed" ProgID="Equation.DSMT4" ShapeID="_x0000_i1853" DrawAspect="Content" ObjectID="_1526413007" r:id="rId1742"/>
        </w:object>
      </w:r>
      <w:r>
        <w:t>.</w:t>
      </w:r>
    </w:p>
    <w:p w14:paraId="08C06683" w14:textId="77777777" w:rsidR="00546831" w:rsidRDefault="00546831" w:rsidP="00546831"/>
    <w:p w14:paraId="58296876" w14:textId="77777777" w:rsidR="00546831" w:rsidRDefault="00546831" w:rsidP="00546831">
      <w:pPr>
        <w:pStyle w:val="Heading4"/>
      </w:pPr>
      <w:bookmarkStart w:id="2450" w:name="_Toc302133195"/>
      <w:bookmarkStart w:id="2451" w:name="_Toc452646713"/>
      <w:r>
        <w:t>Simo</w:t>
      </w:r>
      <w:bookmarkEnd w:id="2450"/>
      <w:bookmarkEnd w:id="2451"/>
    </w:p>
    <w:p w14:paraId="47994B89" w14:textId="65AD10B0" w:rsidR="00546831" w:rsidRDefault="00546831" w:rsidP="00546831">
      <w:r>
        <w:t xml:space="preserve">The material type for Simo’s damage criterion </w:t>
      </w:r>
      <w:r>
        <w:fldChar w:fldCharType="begin"/>
      </w:r>
      <w:r>
        <w:instrText xml:space="preserve"> ADDIN EN.CITE &lt;EndNote&gt;&lt;Cite&gt;&lt;Author&gt;Simo&lt;/Author&gt;&lt;Year&gt;1987&lt;/Year&gt;&lt;RecNum&gt;72&lt;/RecNum&gt;&lt;DisplayText&gt;[33]&lt;/DisplayText&gt;&lt;record&gt;&lt;rec-number&gt;72&lt;/rec-number&gt;&lt;foreign-keys&gt;&lt;key app="EN" db-id="r5wf5rzd9s599yezes8xwx5r29wwtfetp0e5" timestamp="1440518043"&gt;72&lt;/key&gt;&lt;/foreign-keys&gt;&lt;ref-type name="Journal Article"&gt;17&lt;/ref-type&gt;&lt;contributors&gt;&lt;authors&gt;&lt;author&gt;Simo, JC&lt;/author&gt;&lt;/authors&gt;&lt;/contributors&gt;&lt;titles&gt;&lt;title&gt;On a fully three-dimensional finite-strain viscoelastic damage model: formulation and computational aspects&lt;/title&gt;&lt;secondary-title&gt;Computer methods in applied mechanics and engineering&lt;/secondary-title&gt;&lt;/titles&gt;&lt;periodical&gt;&lt;full-title&gt;Computer methods in applied mechanics and engineering&lt;/full-title&gt;&lt;/periodical&gt;&lt;pages&gt;153-173&lt;/pages&gt;&lt;volume&gt;60&lt;/volume&gt;&lt;number&gt;2&lt;/number&gt;&lt;dates&gt;&lt;year&gt;1987&lt;/year&gt;&lt;/dates&gt;&lt;isbn&gt;0045-7825&lt;/isbn&gt;&lt;urls&gt;&lt;/urls&gt;&lt;/record&gt;&lt;/Cite&gt;&lt;/EndNote&gt;</w:instrText>
      </w:r>
      <w:r>
        <w:fldChar w:fldCharType="separate"/>
      </w:r>
      <w:r>
        <w:rPr>
          <w:noProof/>
        </w:rPr>
        <w:t>[</w:t>
      </w:r>
      <w:hyperlink w:anchor="_ENREF_33" w:tooltip="Simo, 1987 #72" w:history="1">
        <w:r w:rsidR="00554341">
          <w:rPr>
            <w:noProof/>
          </w:rPr>
          <w:t>33</w:t>
        </w:r>
      </w:hyperlink>
      <w:r>
        <w:rPr>
          <w:noProof/>
        </w:rPr>
        <w:t>]</w:t>
      </w:r>
      <w:r>
        <w:fldChar w:fldCharType="end"/>
      </w:r>
      <w:r>
        <w:t xml:space="preserve"> is “</w:t>
      </w:r>
      <w:r>
        <w:rPr>
          <w:i/>
        </w:rPr>
        <w:t>DC Simo”</w:t>
      </w:r>
      <w:r>
        <w:t>. For this criterion,</w:t>
      </w:r>
    </w:p>
    <w:p w14:paraId="5EF3AA59" w14:textId="13D74CA6" w:rsidR="00546831" w:rsidRDefault="00546831" w:rsidP="00546831">
      <w:pPr>
        <w:pStyle w:val="MTDisplayEquation"/>
      </w:pPr>
      <w:r>
        <w:tab/>
      </w:r>
      <w:r w:rsidR="005D1779" w:rsidRPr="002429B0">
        <w:rPr>
          <w:position w:val="-16"/>
        </w:rPr>
        <w:object w:dxaOrig="1800" w:dyaOrig="460" w14:anchorId="35D645DD">
          <v:shape id="_x0000_i1854" type="#_x0000_t75" style="width:90.8pt;height:22.55pt" o:ole="">
            <v:imagedata r:id="rId1743" o:title=""/>
          </v:shape>
          <o:OLEObject Type="Embed" ProgID="Equation.DSMT4" ShapeID="_x0000_i1854" DrawAspect="Content" ObjectID="_1526413008" r:id="rId1744"/>
        </w:object>
      </w:r>
      <w:r>
        <w:t xml:space="preserve"> </w:t>
      </w:r>
    </w:p>
    <w:p w14:paraId="44DB0188" w14:textId="77777777" w:rsidR="00546831" w:rsidRDefault="00546831" w:rsidP="00546831">
      <w:pPr>
        <w:rPr>
          <w:i/>
        </w:rPr>
      </w:pPr>
    </w:p>
    <w:p w14:paraId="20D69926" w14:textId="77777777" w:rsidR="00546831" w:rsidRPr="00B27FE9" w:rsidRDefault="00546831" w:rsidP="00546831">
      <w:pPr>
        <w:pStyle w:val="Example"/>
      </w:pPr>
      <w:r w:rsidRPr="00B27FE9">
        <w:t>Example:</w:t>
      </w:r>
    </w:p>
    <w:p w14:paraId="63BDF901" w14:textId="77777777" w:rsidR="00546831" w:rsidRDefault="00546831" w:rsidP="00546831">
      <w:pPr>
        <w:pStyle w:val="code"/>
      </w:pPr>
      <w:r>
        <w:t>&lt;criterion type="DC Simo"/&gt;</w:t>
      </w:r>
    </w:p>
    <w:p w14:paraId="0A069008" w14:textId="77777777" w:rsidR="00546831" w:rsidRDefault="00546831" w:rsidP="00546831"/>
    <w:p w14:paraId="38D02F44" w14:textId="77777777" w:rsidR="00546831" w:rsidRDefault="00546831" w:rsidP="00546831">
      <w:pPr>
        <w:pStyle w:val="Heading4"/>
      </w:pPr>
      <w:bookmarkStart w:id="2452" w:name="_Toc302133196"/>
      <w:bookmarkStart w:id="2453" w:name="_Toc452646714"/>
      <w:r>
        <w:t>Strain Energy Density</w:t>
      </w:r>
      <w:bookmarkEnd w:id="2452"/>
      <w:bookmarkEnd w:id="2453"/>
    </w:p>
    <w:p w14:paraId="25B20B90" w14:textId="3CCC3704" w:rsidR="00546831" w:rsidRDefault="00546831" w:rsidP="00546831">
      <w:r>
        <w:t>The material type for strain energy density damage criterion is “</w:t>
      </w:r>
      <w:r>
        <w:rPr>
          <w:i/>
        </w:rPr>
        <w:t>DC strain energy density”</w:t>
      </w:r>
      <w:r>
        <w:t>. For this criterion,</w:t>
      </w:r>
    </w:p>
    <w:p w14:paraId="3A724E35" w14:textId="0CBFA9B3" w:rsidR="00546831" w:rsidRDefault="00546831" w:rsidP="00546831">
      <w:pPr>
        <w:pStyle w:val="MTDisplayEquation"/>
      </w:pPr>
      <w:r>
        <w:tab/>
      </w:r>
      <w:r w:rsidR="005D1779" w:rsidRPr="002429B0">
        <w:rPr>
          <w:position w:val="-14"/>
        </w:rPr>
        <w:object w:dxaOrig="1500" w:dyaOrig="400" w14:anchorId="79C6ED2E">
          <v:shape id="_x0000_i1855" type="#_x0000_t75" style="width:75.75pt;height:19.9pt" o:ole="">
            <v:imagedata r:id="rId1745" o:title=""/>
          </v:shape>
          <o:OLEObject Type="Embed" ProgID="Equation.DSMT4" ShapeID="_x0000_i1855" DrawAspect="Content" ObjectID="_1526413009" r:id="rId1746"/>
        </w:object>
      </w:r>
      <w:r>
        <w:t xml:space="preserve"> </w:t>
      </w:r>
    </w:p>
    <w:p w14:paraId="4E2F1840" w14:textId="77777777" w:rsidR="00546831" w:rsidRDefault="00546831" w:rsidP="00546831">
      <w:pPr>
        <w:rPr>
          <w:i/>
        </w:rPr>
      </w:pPr>
    </w:p>
    <w:p w14:paraId="7FC236A6" w14:textId="77777777" w:rsidR="00546831" w:rsidRPr="00B27FE9" w:rsidRDefault="00546831" w:rsidP="00546831">
      <w:pPr>
        <w:pStyle w:val="Example"/>
      </w:pPr>
      <w:r w:rsidRPr="00B27FE9">
        <w:t>Example:</w:t>
      </w:r>
    </w:p>
    <w:p w14:paraId="58B7719E" w14:textId="77777777" w:rsidR="00546831" w:rsidRDefault="00546831" w:rsidP="00546831">
      <w:pPr>
        <w:pStyle w:val="code"/>
      </w:pPr>
      <w:r>
        <w:t>&lt;criterion type="DC strain energy density"/&gt;</w:t>
      </w:r>
    </w:p>
    <w:p w14:paraId="108EA938" w14:textId="77777777" w:rsidR="00546831" w:rsidRDefault="00546831" w:rsidP="00546831"/>
    <w:p w14:paraId="4BFE959F" w14:textId="77777777" w:rsidR="00546831" w:rsidRDefault="00546831" w:rsidP="00546831">
      <w:pPr>
        <w:pStyle w:val="Heading4"/>
      </w:pPr>
      <w:bookmarkStart w:id="2454" w:name="_Toc302133197"/>
      <w:bookmarkStart w:id="2455" w:name="_Toc452646715"/>
      <w:r>
        <w:t>Specific Strain Energy</w:t>
      </w:r>
      <w:bookmarkEnd w:id="2454"/>
      <w:bookmarkEnd w:id="2455"/>
    </w:p>
    <w:p w14:paraId="00BECB29" w14:textId="69E6586C" w:rsidR="00546831" w:rsidRDefault="00546831" w:rsidP="00546831">
      <w:r>
        <w:t xml:space="preserve">The material type for specific strain energy damage criterion is </w:t>
      </w:r>
      <w:r w:rsidRPr="00C67F27">
        <w:rPr>
          <w:i/>
        </w:rPr>
        <w:t>“</w:t>
      </w:r>
      <w:r>
        <w:rPr>
          <w:i/>
        </w:rPr>
        <w:t>DC specific strain energy”</w:t>
      </w:r>
      <w:r>
        <w:t>. For this criterion,</w:t>
      </w:r>
    </w:p>
    <w:p w14:paraId="32848191" w14:textId="56536522" w:rsidR="00546831" w:rsidRDefault="00546831" w:rsidP="00546831">
      <w:pPr>
        <w:pStyle w:val="MTDisplayEquation"/>
      </w:pPr>
      <w:r>
        <w:tab/>
      </w:r>
      <w:r w:rsidR="005D1779" w:rsidRPr="002429B0">
        <w:rPr>
          <w:position w:val="-14"/>
        </w:rPr>
        <w:object w:dxaOrig="1780" w:dyaOrig="400" w14:anchorId="61B12F14">
          <v:shape id="_x0000_i1856" type="#_x0000_t75" style="width:88.1pt;height:19.9pt" o:ole="">
            <v:imagedata r:id="rId1747" o:title=""/>
          </v:shape>
          <o:OLEObject Type="Embed" ProgID="Equation.DSMT4" ShapeID="_x0000_i1856" DrawAspect="Content" ObjectID="_1526413010" r:id="rId1748"/>
        </w:object>
      </w:r>
      <w:r>
        <w:t xml:space="preserve"> </w:t>
      </w:r>
    </w:p>
    <w:p w14:paraId="206B6ED2" w14:textId="1DFE46C0" w:rsidR="00546831" w:rsidRPr="00F92972" w:rsidRDefault="00546831" w:rsidP="00546831">
      <w:r>
        <w:t xml:space="preserve">where </w:t>
      </w:r>
      <w:r w:rsidR="005D1779" w:rsidRPr="002429B0">
        <w:rPr>
          <w:position w:val="-10"/>
        </w:rPr>
        <w:object w:dxaOrig="240" w:dyaOrig="260" w14:anchorId="36644085">
          <v:shape id="_x0000_i1857" type="#_x0000_t75" style="width:12.35pt;height:12.9pt" o:ole="">
            <v:imagedata r:id="rId1749" o:title=""/>
          </v:shape>
          <o:OLEObject Type="Embed" ProgID="Equation.DSMT4" ShapeID="_x0000_i1857" DrawAspect="Content" ObjectID="_1526413011" r:id="rId1750"/>
        </w:object>
      </w:r>
      <w:r>
        <w:t xml:space="preserve"> is the elastic material’s density.</w:t>
      </w:r>
    </w:p>
    <w:p w14:paraId="548736C8" w14:textId="77777777" w:rsidR="00546831" w:rsidRDefault="00546831" w:rsidP="00546831">
      <w:pPr>
        <w:rPr>
          <w:i/>
        </w:rPr>
      </w:pPr>
    </w:p>
    <w:p w14:paraId="624D7999" w14:textId="77777777" w:rsidR="00546831" w:rsidRPr="00B27FE9" w:rsidRDefault="00546831" w:rsidP="00546831">
      <w:pPr>
        <w:pStyle w:val="Example"/>
      </w:pPr>
      <w:r w:rsidRPr="00B27FE9">
        <w:t>Example:</w:t>
      </w:r>
    </w:p>
    <w:p w14:paraId="513ECA22" w14:textId="77777777" w:rsidR="00546831" w:rsidRDefault="00546831" w:rsidP="00546831">
      <w:pPr>
        <w:pStyle w:val="code"/>
      </w:pPr>
      <w:r>
        <w:t>&lt;criterion type="DC specific strain energy"/&gt;</w:t>
      </w:r>
    </w:p>
    <w:p w14:paraId="70DD553D" w14:textId="77777777" w:rsidR="00546831" w:rsidRDefault="00546831" w:rsidP="00546831"/>
    <w:p w14:paraId="761BEBA9" w14:textId="77777777" w:rsidR="00546831" w:rsidRDefault="00546831" w:rsidP="00546831">
      <w:pPr>
        <w:pStyle w:val="Heading4"/>
      </w:pPr>
      <w:bookmarkStart w:id="2456" w:name="_Toc302133198"/>
      <w:bookmarkStart w:id="2457" w:name="_Toc452646716"/>
      <w:r>
        <w:t>Von Mises Stress</w:t>
      </w:r>
      <w:bookmarkEnd w:id="2456"/>
      <w:bookmarkEnd w:id="2457"/>
    </w:p>
    <w:p w14:paraId="282C9ED1" w14:textId="7C754F55" w:rsidR="00546831" w:rsidRDefault="00546831" w:rsidP="00546831">
      <w:r>
        <w:t xml:space="preserve">The material type for von Mises stress damage criterion is </w:t>
      </w:r>
      <w:r w:rsidRPr="00C67F27">
        <w:rPr>
          <w:i/>
        </w:rPr>
        <w:t>“</w:t>
      </w:r>
      <w:r>
        <w:rPr>
          <w:i/>
        </w:rPr>
        <w:t>DC von Mises stress”</w:t>
      </w:r>
      <w:r>
        <w:t>. For this criterion,</w:t>
      </w:r>
    </w:p>
    <w:p w14:paraId="52D58B78" w14:textId="6BB355FC" w:rsidR="00546831" w:rsidRDefault="00546831" w:rsidP="00546831">
      <w:pPr>
        <w:pStyle w:val="MTDisplayEquation"/>
      </w:pPr>
      <w:r>
        <w:tab/>
      </w:r>
      <w:r w:rsidR="005D1779" w:rsidRPr="002429B0">
        <w:rPr>
          <w:position w:val="-26"/>
        </w:rPr>
        <w:object w:dxaOrig="4760" w:dyaOrig="700" w14:anchorId="25B49ADE">
          <v:shape id="_x0000_i1858" type="#_x0000_t75" style="width:238.05pt;height:34.95pt" o:ole="">
            <v:imagedata r:id="rId1751" o:title=""/>
          </v:shape>
          <o:OLEObject Type="Embed" ProgID="Equation.DSMT4" ShapeID="_x0000_i1858" DrawAspect="Content" ObjectID="_1526413012" r:id="rId1752"/>
        </w:object>
      </w:r>
      <w:r>
        <w:t xml:space="preserve"> </w:t>
      </w:r>
    </w:p>
    <w:p w14:paraId="655468BD" w14:textId="4DAFF861" w:rsidR="00546831" w:rsidRPr="00F92972" w:rsidRDefault="00546831" w:rsidP="00546831">
      <w:r>
        <w:t xml:space="preserve">where </w:t>
      </w:r>
      <w:r w:rsidR="005D1779" w:rsidRPr="002429B0">
        <w:rPr>
          <w:position w:val="-12"/>
        </w:rPr>
        <w:object w:dxaOrig="940" w:dyaOrig="360" w14:anchorId="23906628">
          <v:shape id="_x0000_i1859" type="#_x0000_t75" style="width:47.3pt;height:18.8pt" o:ole="">
            <v:imagedata r:id="rId1753" o:title=""/>
          </v:shape>
          <o:OLEObject Type="Embed" ProgID="Equation.DSMT4" ShapeID="_x0000_i1859" DrawAspect="Content" ObjectID="_1526413013" r:id="rId1754"/>
        </w:object>
      </w:r>
      <w:r>
        <w:t xml:space="preserve"> are the principal values of </w:t>
      </w:r>
      <w:r w:rsidR="005D1779" w:rsidRPr="005D1779">
        <w:rPr>
          <w:position w:val="-14"/>
        </w:rPr>
        <w:object w:dxaOrig="680" w:dyaOrig="400" w14:anchorId="5F22C610">
          <v:shape id="_x0000_i1860" type="#_x0000_t75" style="width:33.85pt;height:19.9pt" o:ole="">
            <v:imagedata r:id="rId1755" o:title=""/>
          </v:shape>
          <o:OLEObject Type="Embed" ProgID="Equation.DSMT4" ShapeID="_x0000_i1860" DrawAspect="Content" ObjectID="_1526413014" r:id="rId1756"/>
        </w:object>
      </w:r>
      <w:r>
        <w:t>.</w:t>
      </w:r>
    </w:p>
    <w:p w14:paraId="7242F4F2" w14:textId="77777777" w:rsidR="00546831" w:rsidRDefault="00546831" w:rsidP="00546831">
      <w:pPr>
        <w:rPr>
          <w:i/>
        </w:rPr>
      </w:pPr>
    </w:p>
    <w:p w14:paraId="0DBBE366" w14:textId="77777777" w:rsidR="00546831" w:rsidRPr="00B27FE9" w:rsidRDefault="00546831" w:rsidP="00546831">
      <w:pPr>
        <w:pStyle w:val="Example"/>
      </w:pPr>
      <w:r w:rsidRPr="00B27FE9">
        <w:t>Example:</w:t>
      </w:r>
    </w:p>
    <w:p w14:paraId="7C0F80B7" w14:textId="77777777" w:rsidR="00546831" w:rsidRDefault="00546831" w:rsidP="00546831">
      <w:pPr>
        <w:pStyle w:val="code"/>
      </w:pPr>
      <w:r>
        <w:t>&lt;criterion type="DC von Mises stress"/&gt;</w:t>
      </w:r>
    </w:p>
    <w:p w14:paraId="79C9E350" w14:textId="77777777" w:rsidR="00546831" w:rsidRDefault="00546831" w:rsidP="00546831"/>
    <w:p w14:paraId="51227790" w14:textId="77777777" w:rsidR="00546831" w:rsidRDefault="00546831" w:rsidP="00546831">
      <w:pPr>
        <w:pStyle w:val="Heading4"/>
      </w:pPr>
      <w:bookmarkStart w:id="2458" w:name="_Toc302133199"/>
      <w:bookmarkStart w:id="2459" w:name="_Toc452646717"/>
      <w:r>
        <w:t>Maximum Shear Stress</w:t>
      </w:r>
      <w:bookmarkEnd w:id="2458"/>
      <w:bookmarkEnd w:id="2459"/>
    </w:p>
    <w:p w14:paraId="3251A0C3" w14:textId="253BF7B0" w:rsidR="00546831" w:rsidRDefault="00546831" w:rsidP="00546831">
      <w:r>
        <w:t xml:space="preserve">The material type for maximum shear stress damage criterion is </w:t>
      </w:r>
      <w:r w:rsidRPr="00C67F27">
        <w:rPr>
          <w:i/>
        </w:rPr>
        <w:t>“</w:t>
      </w:r>
      <w:r>
        <w:rPr>
          <w:i/>
        </w:rPr>
        <w:t>DC max shear stress”</w:t>
      </w:r>
      <w:r>
        <w:t>. For this criterion,</w:t>
      </w:r>
    </w:p>
    <w:p w14:paraId="00911D54" w14:textId="41E9A0B8" w:rsidR="00546831" w:rsidRDefault="00546831" w:rsidP="00546831">
      <w:pPr>
        <w:pStyle w:val="MTDisplayEquation"/>
      </w:pPr>
      <w:r>
        <w:tab/>
      </w:r>
      <w:r w:rsidR="005D1779" w:rsidRPr="002429B0">
        <w:rPr>
          <w:position w:val="-32"/>
        </w:rPr>
        <w:object w:dxaOrig="4140" w:dyaOrig="760" w14:anchorId="0D065974">
          <v:shape id="_x0000_i1861" type="#_x0000_t75" style="width:207.4pt;height:38.7pt" o:ole="">
            <v:imagedata r:id="rId1757" o:title=""/>
          </v:shape>
          <o:OLEObject Type="Embed" ProgID="Equation.DSMT4" ShapeID="_x0000_i1861" DrawAspect="Content" ObjectID="_1526413015" r:id="rId1758"/>
        </w:object>
      </w:r>
      <w:r>
        <w:t xml:space="preserve"> </w:t>
      </w:r>
    </w:p>
    <w:p w14:paraId="5A1ED3BD" w14:textId="48405790" w:rsidR="00546831" w:rsidRPr="00F92972" w:rsidRDefault="00546831" w:rsidP="00546831">
      <w:r>
        <w:t xml:space="preserve">where </w:t>
      </w:r>
      <w:r w:rsidR="005D1779" w:rsidRPr="002429B0">
        <w:rPr>
          <w:position w:val="-12"/>
        </w:rPr>
        <w:object w:dxaOrig="940" w:dyaOrig="360" w14:anchorId="6BED0597">
          <v:shape id="_x0000_i1862" type="#_x0000_t75" style="width:47.3pt;height:18.8pt" o:ole="">
            <v:imagedata r:id="rId1759" o:title=""/>
          </v:shape>
          <o:OLEObject Type="Embed" ProgID="Equation.DSMT4" ShapeID="_x0000_i1862" DrawAspect="Content" ObjectID="_1526413016" r:id="rId1760"/>
        </w:object>
      </w:r>
      <w:r>
        <w:t xml:space="preserve"> are the principal values of </w:t>
      </w:r>
      <w:r w:rsidR="005D1779" w:rsidRPr="002429B0">
        <w:rPr>
          <w:position w:val="-14"/>
        </w:rPr>
        <w:object w:dxaOrig="680" w:dyaOrig="400" w14:anchorId="510877BB">
          <v:shape id="_x0000_i1863" type="#_x0000_t75" style="width:34.4pt;height:19.9pt" o:ole="">
            <v:imagedata r:id="rId1761" o:title=""/>
          </v:shape>
          <o:OLEObject Type="Embed" ProgID="Equation.DSMT4" ShapeID="_x0000_i1863" DrawAspect="Content" ObjectID="_1526413017" r:id="rId1762"/>
        </w:object>
      </w:r>
      <w:r>
        <w:t>.</w:t>
      </w:r>
    </w:p>
    <w:p w14:paraId="6BADEAA7" w14:textId="77777777" w:rsidR="00546831" w:rsidRDefault="00546831" w:rsidP="00546831">
      <w:pPr>
        <w:rPr>
          <w:i/>
        </w:rPr>
      </w:pPr>
    </w:p>
    <w:p w14:paraId="0A0FEAAE" w14:textId="77777777" w:rsidR="00546831" w:rsidRPr="00B27FE9" w:rsidRDefault="00546831" w:rsidP="00546831">
      <w:pPr>
        <w:pStyle w:val="Example"/>
      </w:pPr>
      <w:r w:rsidRPr="00B27FE9">
        <w:t>Example:</w:t>
      </w:r>
    </w:p>
    <w:p w14:paraId="1FAAB8CE" w14:textId="77777777" w:rsidR="00546831" w:rsidRDefault="00546831" w:rsidP="00546831">
      <w:pPr>
        <w:pStyle w:val="code"/>
      </w:pPr>
      <w:r>
        <w:t>&lt;criterion type="DC max shear stress"/&gt;</w:t>
      </w:r>
    </w:p>
    <w:p w14:paraId="73807506" w14:textId="77777777" w:rsidR="00546831" w:rsidRDefault="00546831" w:rsidP="00546831"/>
    <w:p w14:paraId="22165E3E" w14:textId="77777777" w:rsidR="00546831" w:rsidRDefault="00546831" w:rsidP="00546831">
      <w:pPr>
        <w:pStyle w:val="Heading4"/>
      </w:pPr>
      <w:bookmarkStart w:id="2460" w:name="_Toc302133200"/>
      <w:bookmarkStart w:id="2461" w:name="_Toc452646718"/>
      <w:r>
        <w:t>Maximum Normal Stress</w:t>
      </w:r>
      <w:bookmarkEnd w:id="2460"/>
      <w:bookmarkEnd w:id="2461"/>
    </w:p>
    <w:p w14:paraId="4F2A3C20" w14:textId="250D1544" w:rsidR="00546831" w:rsidRDefault="00546831" w:rsidP="00546831">
      <w:r>
        <w:t xml:space="preserve">The material type for maximum normal stress damage criterion is </w:t>
      </w:r>
      <w:r w:rsidRPr="00C67F27">
        <w:rPr>
          <w:i/>
        </w:rPr>
        <w:t>“</w:t>
      </w:r>
      <w:r>
        <w:rPr>
          <w:i/>
        </w:rPr>
        <w:t>DC max normal stress”</w:t>
      </w:r>
      <w:r>
        <w:t>. For this criterion,</w:t>
      </w:r>
    </w:p>
    <w:p w14:paraId="22517C08" w14:textId="2B9B68CA" w:rsidR="00546831" w:rsidRDefault="00546831" w:rsidP="00546831">
      <w:pPr>
        <w:pStyle w:val="MTDisplayEquation"/>
      </w:pPr>
      <w:r>
        <w:tab/>
      </w:r>
      <w:r w:rsidR="005D1779" w:rsidRPr="002429B0">
        <w:rPr>
          <w:position w:val="-14"/>
        </w:rPr>
        <w:object w:dxaOrig="2360" w:dyaOrig="400" w14:anchorId="33E95C0E">
          <v:shape id="_x0000_i1864" type="#_x0000_t75" style="width:117.65pt;height:19.9pt" o:ole="">
            <v:imagedata r:id="rId1763" o:title=""/>
          </v:shape>
          <o:OLEObject Type="Embed" ProgID="Equation.DSMT4" ShapeID="_x0000_i1864" DrawAspect="Content" ObjectID="_1526413018" r:id="rId1764"/>
        </w:object>
      </w:r>
      <w:r>
        <w:t xml:space="preserve"> </w:t>
      </w:r>
    </w:p>
    <w:p w14:paraId="2B1001AB" w14:textId="1C96F0F6" w:rsidR="00546831" w:rsidRPr="00F92972" w:rsidRDefault="00546831" w:rsidP="00546831">
      <w:r>
        <w:t xml:space="preserve">where </w:t>
      </w:r>
      <w:r w:rsidR="005D1779" w:rsidRPr="005D1779">
        <w:rPr>
          <w:position w:val="-12"/>
        </w:rPr>
        <w:object w:dxaOrig="940" w:dyaOrig="360" w14:anchorId="6B1E375C">
          <v:shape id="_x0000_i1865" type="#_x0000_t75" style="width:46.75pt;height:18.25pt" o:ole="">
            <v:imagedata r:id="rId1765" o:title=""/>
          </v:shape>
          <o:OLEObject Type="Embed" ProgID="Equation.DSMT4" ShapeID="_x0000_i1865" DrawAspect="Content" ObjectID="_1526413019" r:id="rId1766"/>
        </w:object>
      </w:r>
      <w:r>
        <w:t xml:space="preserve"> are the principal values of </w:t>
      </w:r>
      <w:r w:rsidR="005D1779" w:rsidRPr="005D1779">
        <w:rPr>
          <w:position w:val="-14"/>
        </w:rPr>
        <w:object w:dxaOrig="680" w:dyaOrig="400" w14:anchorId="56379FF0">
          <v:shape id="_x0000_i1866" type="#_x0000_t75" style="width:33.85pt;height:19.9pt" o:ole="">
            <v:imagedata r:id="rId1767" o:title=""/>
          </v:shape>
          <o:OLEObject Type="Embed" ProgID="Equation.DSMT4" ShapeID="_x0000_i1866" DrawAspect="Content" ObjectID="_1526413020" r:id="rId1768"/>
        </w:object>
      </w:r>
      <w:r>
        <w:t>.</w:t>
      </w:r>
    </w:p>
    <w:p w14:paraId="201CD0E5" w14:textId="77777777" w:rsidR="00546831" w:rsidRDefault="00546831" w:rsidP="00546831">
      <w:pPr>
        <w:rPr>
          <w:i/>
        </w:rPr>
      </w:pPr>
    </w:p>
    <w:p w14:paraId="0C869785" w14:textId="77777777" w:rsidR="00546831" w:rsidRPr="00B27FE9" w:rsidRDefault="00546831" w:rsidP="00546831">
      <w:pPr>
        <w:pStyle w:val="Example"/>
      </w:pPr>
      <w:r w:rsidRPr="00B27FE9">
        <w:t>Example:</w:t>
      </w:r>
    </w:p>
    <w:p w14:paraId="226F70E1" w14:textId="77777777" w:rsidR="00546831" w:rsidRDefault="00546831" w:rsidP="00546831">
      <w:pPr>
        <w:pStyle w:val="code"/>
      </w:pPr>
      <w:r>
        <w:t>&lt;criterion type="DC max normal stress"/&gt;</w:t>
      </w:r>
    </w:p>
    <w:p w14:paraId="284A3DFC" w14:textId="77777777" w:rsidR="00546831" w:rsidRDefault="00546831" w:rsidP="00546831"/>
    <w:p w14:paraId="4338A2A5" w14:textId="77777777" w:rsidR="00546831" w:rsidRDefault="00546831" w:rsidP="00546831">
      <w:pPr>
        <w:pStyle w:val="Heading4"/>
      </w:pPr>
      <w:bookmarkStart w:id="2462" w:name="_Toc302133201"/>
      <w:bookmarkStart w:id="2463" w:name="_Toc452646719"/>
      <w:r>
        <w:t>Maximum Normal Lagrange Strain</w:t>
      </w:r>
      <w:bookmarkEnd w:id="2462"/>
      <w:bookmarkEnd w:id="2463"/>
    </w:p>
    <w:p w14:paraId="6EC47353" w14:textId="77777777" w:rsidR="00546831" w:rsidRDefault="00546831" w:rsidP="00546831">
      <w:r>
        <w:t xml:space="preserve">The material type for maximum normal Lagrange strain damage criterion is </w:t>
      </w:r>
      <w:r w:rsidRPr="00C67F27">
        <w:rPr>
          <w:i/>
        </w:rPr>
        <w:t>“</w:t>
      </w:r>
      <w:r>
        <w:rPr>
          <w:i/>
        </w:rPr>
        <w:t>DC max normal Lagrange strain”</w:t>
      </w:r>
      <w:r>
        <w:t>. For this criterion,</w:t>
      </w:r>
    </w:p>
    <w:p w14:paraId="018919C3" w14:textId="1F67242B" w:rsidR="00546831" w:rsidRDefault="00546831" w:rsidP="00546831">
      <w:pPr>
        <w:pStyle w:val="MTDisplayEquation"/>
      </w:pPr>
      <w:r>
        <w:tab/>
      </w:r>
      <w:r w:rsidR="005D1779" w:rsidRPr="002429B0">
        <w:rPr>
          <w:position w:val="-14"/>
        </w:rPr>
        <w:object w:dxaOrig="2360" w:dyaOrig="400" w14:anchorId="5979B5E5">
          <v:shape id="_x0000_i1867" type="#_x0000_t75" style="width:117.65pt;height:19.9pt" o:ole="">
            <v:imagedata r:id="rId1769" o:title=""/>
          </v:shape>
          <o:OLEObject Type="Embed" ProgID="Equation.DSMT4" ShapeID="_x0000_i1867" DrawAspect="Content" ObjectID="_1526413021" r:id="rId1770"/>
        </w:object>
      </w:r>
      <w:r>
        <w:t xml:space="preserve"> </w:t>
      </w:r>
    </w:p>
    <w:p w14:paraId="03AE02D1" w14:textId="3758ECF0" w:rsidR="00546831" w:rsidRPr="00F92972" w:rsidRDefault="00546831" w:rsidP="00546831">
      <w:r>
        <w:t xml:space="preserve">where </w:t>
      </w:r>
      <w:r w:rsidR="005D1779" w:rsidRPr="002429B0">
        <w:rPr>
          <w:position w:val="-12"/>
        </w:rPr>
        <w:object w:dxaOrig="940" w:dyaOrig="360" w14:anchorId="61425207">
          <v:shape id="_x0000_i1868" type="#_x0000_t75" style="width:47.3pt;height:18.8pt" o:ole="">
            <v:imagedata r:id="rId1771" o:title=""/>
          </v:shape>
          <o:OLEObject Type="Embed" ProgID="Equation.DSMT4" ShapeID="_x0000_i1868" DrawAspect="Content" ObjectID="_1526413022" r:id="rId1772"/>
        </w:object>
      </w:r>
      <w:r>
        <w:t xml:space="preserve"> are the principal values of </w:t>
      </w:r>
      <w:r w:rsidR="005D1779" w:rsidRPr="002429B0">
        <w:rPr>
          <w:position w:val="-16"/>
        </w:rPr>
        <w:object w:dxaOrig="1740" w:dyaOrig="440" w14:anchorId="4169FCD8">
          <v:shape id="_x0000_i1869" type="#_x0000_t75" style="width:87.05pt;height:22.05pt" o:ole="">
            <v:imagedata r:id="rId1773" o:title=""/>
          </v:shape>
          <o:OLEObject Type="Embed" ProgID="Equation.DSMT4" ShapeID="_x0000_i1869" DrawAspect="Content" ObjectID="_1526413023" r:id="rId1774"/>
        </w:object>
      </w:r>
      <w:r>
        <w:t>.</w:t>
      </w:r>
    </w:p>
    <w:p w14:paraId="45AECF83" w14:textId="77777777" w:rsidR="00546831" w:rsidRDefault="00546831" w:rsidP="00546831">
      <w:pPr>
        <w:rPr>
          <w:i/>
        </w:rPr>
      </w:pPr>
    </w:p>
    <w:p w14:paraId="5E5BB3C8" w14:textId="77777777" w:rsidR="00546831" w:rsidRPr="00B27FE9" w:rsidRDefault="00546831" w:rsidP="00546831">
      <w:pPr>
        <w:pStyle w:val="Example"/>
      </w:pPr>
      <w:r w:rsidRPr="00B27FE9">
        <w:t>Example:</w:t>
      </w:r>
    </w:p>
    <w:p w14:paraId="7F0CDC6A" w14:textId="77777777" w:rsidR="00546831" w:rsidRDefault="00546831" w:rsidP="00546831">
      <w:pPr>
        <w:pStyle w:val="code"/>
      </w:pPr>
      <w:r>
        <w:t>&lt;criterion type="DC max normal Lagrange strain"/&gt;</w:t>
      </w:r>
    </w:p>
    <w:p w14:paraId="3C16B767" w14:textId="42BCDE01" w:rsidR="00546831" w:rsidRDefault="00546831" w:rsidP="00546831"/>
    <w:p w14:paraId="188D2252" w14:textId="6F541D1E" w:rsidR="000F5924" w:rsidRDefault="000F5924">
      <w:pPr>
        <w:jc w:val="left"/>
      </w:pPr>
      <w:r>
        <w:br w:type="page"/>
      </w:r>
    </w:p>
    <w:p w14:paraId="3D43B25E" w14:textId="77777777" w:rsidR="006E3A74" w:rsidRPr="00690318" w:rsidRDefault="006E3A74" w:rsidP="006E3A74">
      <w:pPr>
        <w:pStyle w:val="Heading2"/>
      </w:pPr>
      <w:bookmarkStart w:id="2464" w:name="_Toc200951633"/>
      <w:bookmarkStart w:id="2465" w:name="_Toc452646720"/>
      <w:r w:rsidRPr="00690318">
        <w:lastRenderedPageBreak/>
        <w:t>Multigeneration Solids</w:t>
      </w:r>
      <w:bookmarkEnd w:id="2464"/>
      <w:bookmarkEnd w:id="2465"/>
    </w:p>
    <w:p w14:paraId="691E895A" w14:textId="2C5BE673" w:rsidR="006E3A74" w:rsidRPr="00690318" w:rsidRDefault="006E3A74" w:rsidP="006E3A74">
      <w:r w:rsidRPr="00690318">
        <w:t xml:space="preserve">This type of material </w:t>
      </w:r>
      <w:r w:rsidRPr="00690318">
        <w:fldChar w:fldCharType="begin"/>
      </w:r>
      <w:r w:rsidR="00546831">
        <w:instrText xml:space="preserve"> ADDIN EN.CITE &lt;EndNote&gt;&lt;Cite&gt;&lt;Author&gt;Ateshian&lt;/Author&gt;&lt;Year&gt;2010&lt;/Year&gt;&lt;RecNum&gt;67&lt;/RecNum&gt;&lt;DisplayText&gt;[34]&lt;/DisplayText&gt;&lt;record&gt;&lt;rec-number&gt;67&lt;/rec-number&gt;&lt;foreign-keys&gt;&lt;key app="EN" db-id="r5wf5rzd9s599yezes8xwx5r29wwtfetp0e5" timestamp="0"&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546831">
        <w:rPr>
          <w:noProof/>
        </w:rPr>
        <w:t>[</w:t>
      </w:r>
      <w:hyperlink w:anchor="_ENREF_34" w:tooltip="Ateshian, 2010 #67" w:history="1">
        <w:r w:rsidR="00554341">
          <w:rPr>
            <w:noProof/>
          </w:rPr>
          <w:t>34</w:t>
        </w:r>
      </w:hyperlink>
      <w:r w:rsidR="00546831">
        <w:rPr>
          <w:noProof/>
        </w:rPr>
        <w:t>]</w:t>
      </w:r>
      <w:r w:rsidRPr="00690318">
        <w:fldChar w:fldCharType="end"/>
      </w:r>
      <w:r w:rsidRPr="00690318">
        <w:t xml:space="preserve"> implements a mechanism for multigenerational interstitial growth of solids whereby each growth generation </w:t>
      </w:r>
      <w:r w:rsidR="005D1779" w:rsidRPr="002429B0">
        <w:rPr>
          <w:position w:val="-10"/>
        </w:rPr>
        <w:object w:dxaOrig="200" w:dyaOrig="260" w14:anchorId="7C7212E9">
          <v:shape id="_x0000_i1870" type="#_x0000_t75" style="width:10.2pt;height:12.9pt" o:ole="">
            <v:imagedata r:id="rId1775" o:title=""/>
          </v:shape>
          <o:OLEObject Type="Embed" ProgID="Equation.DSMT4" ShapeID="_x0000_i1870" DrawAspect="Content" ObjectID="_1526413024" r:id="rId1776"/>
        </w:object>
      </w:r>
      <w:r w:rsidRPr="00690318">
        <w:t xml:space="preserve"> has a distinct reference configuration </w:t>
      </w:r>
      <w:r w:rsidR="005D1779" w:rsidRPr="00025957">
        <w:rPr>
          <w:position w:val="-4"/>
        </w:rPr>
        <w:object w:dxaOrig="340" w:dyaOrig="300" w14:anchorId="71F9FBBC">
          <v:shape id="_x0000_i1871" type="#_x0000_t75" style="width:16.65pt;height:15.05pt" o:ole="">
            <v:imagedata r:id="rId1777" o:title=""/>
          </v:shape>
          <o:OLEObject Type="Embed" ProgID="Equation.DSMT4" ShapeID="_x0000_i1871" DrawAspect="Content" ObjectID="_1526413025" r:id="rId1778"/>
        </w:object>
      </w:r>
      <w:r w:rsidRPr="00690318">
        <w:t xml:space="preserve"> determined at the time </w:t>
      </w:r>
      <w:r w:rsidR="005D1779" w:rsidRPr="002429B0">
        <w:rPr>
          <w:position w:val="-6"/>
        </w:rPr>
        <w:object w:dxaOrig="240" w:dyaOrig="320" w14:anchorId="56A2DD9E">
          <v:shape id="_x0000_i1872" type="#_x0000_t75" style="width:12.35pt;height:16.65pt" o:ole="">
            <v:imagedata r:id="rId1779" o:title=""/>
          </v:shape>
          <o:OLEObject Type="Embed" ProgID="Equation.DSMT4" ShapeID="_x0000_i1872" DrawAspect="Content" ObjectID="_1526413026" r:id="rId1780"/>
        </w:object>
      </w:r>
      <w:r w:rsidRPr="00690318">
        <w:t xml:space="preserve"> of its deposition. Therefore, the solid matrix of a growing material consists of a multiplicity of intermingled porous bodies, each representing a generation </w:t>
      </w:r>
      <w:r w:rsidR="005D1779" w:rsidRPr="002429B0">
        <w:rPr>
          <w:position w:val="-10"/>
        </w:rPr>
        <w:object w:dxaOrig="200" w:dyaOrig="260" w14:anchorId="5488688F">
          <v:shape id="_x0000_i1873" type="#_x0000_t75" style="width:10.2pt;height:12.9pt" o:ole="">
            <v:imagedata r:id="rId1781" o:title=""/>
          </v:shape>
          <o:OLEObject Type="Embed" ProgID="Equation.DSMT4" ShapeID="_x0000_i1873" DrawAspect="Content" ObjectID="_1526413027" r:id="rId1782"/>
        </w:object>
      </w:r>
      <w:r w:rsidRPr="00690318">
        <w:t xml:space="preserve">, all of which are constrained to move together in the current configuration </w:t>
      </w:r>
      <w:r w:rsidR="005D1779" w:rsidRPr="00025957">
        <w:rPr>
          <w:position w:val="-4"/>
        </w:rPr>
        <w:object w:dxaOrig="200" w:dyaOrig="200" w14:anchorId="553B3D71">
          <v:shape id="_x0000_i1874" type="#_x0000_t75" style="width:10.2pt;height:10.2pt" o:ole="">
            <v:imagedata r:id="rId1783" o:title=""/>
          </v:shape>
          <o:OLEObject Type="Embed" ProgID="Equation.DSMT4" ShapeID="_x0000_i1874" DrawAspect="Content" ObjectID="_1526413028" r:id="rId1784"/>
        </w:object>
      </w:r>
      <w:r w:rsidRPr="00690318">
        <w:t xml:space="preserve">.  The deformation gradient of each generation is </w:t>
      </w:r>
      <w:r w:rsidR="005D1779" w:rsidRPr="002429B0">
        <w:rPr>
          <w:position w:val="-10"/>
        </w:rPr>
        <w:object w:dxaOrig="1320" w:dyaOrig="360" w14:anchorId="37BA829F">
          <v:shape id="_x0000_i1875" type="#_x0000_t75" style="width:65.55pt;height:18.8pt" o:ole="">
            <v:imagedata r:id="rId1785" o:title=""/>
          </v:shape>
          <o:OLEObject Type="Embed" ProgID="Equation.DSMT4" ShapeID="_x0000_i1875" DrawAspect="Content" ObjectID="_1526413029" r:id="rId1786"/>
        </w:object>
      </w:r>
      <w:r w:rsidRPr="00690318">
        <w:t>.  The first generation (</w:t>
      </w:r>
      <w:r w:rsidR="005D1779" w:rsidRPr="002429B0">
        <w:rPr>
          <w:position w:val="-10"/>
        </w:rPr>
        <w:object w:dxaOrig="520" w:dyaOrig="320" w14:anchorId="347709AC">
          <v:shape id="_x0000_i1876" type="#_x0000_t75" style="width:26.35pt;height:16.65pt" o:ole="">
            <v:imagedata r:id="rId1787" o:title=""/>
          </v:shape>
          <o:OLEObject Type="Embed" ProgID="Equation.DSMT4" ShapeID="_x0000_i1876" DrawAspect="Content" ObjectID="_1526413030" r:id="rId1788"/>
        </w:object>
      </w:r>
      <w:r w:rsidRPr="00690318">
        <w:t xml:space="preserve">) is assumed to be present at time </w:t>
      </w:r>
      <w:r w:rsidR="005D1779" w:rsidRPr="002429B0">
        <w:rPr>
          <w:position w:val="-6"/>
        </w:rPr>
        <w:object w:dxaOrig="580" w:dyaOrig="320" w14:anchorId="39722452">
          <v:shape id="_x0000_i1877" type="#_x0000_t75" style="width:29pt;height:16.65pt" o:ole="">
            <v:imagedata r:id="rId1789" o:title=""/>
          </v:shape>
          <o:OLEObject Type="Embed" ProgID="Equation.DSMT4" ShapeID="_x0000_i1877" DrawAspect="Content" ObjectID="_1526413031" r:id="rId1790"/>
        </w:object>
      </w:r>
      <w:r w:rsidRPr="00690318">
        <w:t xml:space="preserve">, therefore its reference configuration is </w:t>
      </w:r>
      <w:r w:rsidR="005D1779" w:rsidRPr="00025957">
        <w:rPr>
          <w:position w:val="-4"/>
        </w:rPr>
        <w:object w:dxaOrig="760" w:dyaOrig="300" w14:anchorId="0CF57A8B">
          <v:shape id="_x0000_i1878" type="#_x0000_t75" style="width:38.7pt;height:15.05pt" o:ole="">
            <v:imagedata r:id="rId1791" o:title=""/>
          </v:shape>
          <o:OLEObject Type="Embed" ProgID="Equation.DSMT4" ShapeID="_x0000_i1878" DrawAspect="Content" ObjectID="_1526413032" r:id="rId1792"/>
        </w:object>
      </w:r>
      <w:r w:rsidRPr="00690318">
        <w:t xml:space="preserve"> and its deformation gradient </w:t>
      </w:r>
      <w:r w:rsidR="005D1779" w:rsidRPr="002429B0">
        <w:rPr>
          <w:position w:val="-10"/>
        </w:rPr>
        <w:object w:dxaOrig="1240" w:dyaOrig="360" w14:anchorId="1280B1AC">
          <v:shape id="_x0000_i1879" type="#_x0000_t75" style="width:61.8pt;height:18.8pt" o:ole="">
            <v:imagedata r:id="rId1793" o:title=""/>
          </v:shape>
          <o:OLEObject Type="Embed" ProgID="Equation.DSMT4" ShapeID="_x0000_i1879" DrawAspect="Content" ObjectID="_1526413033" r:id="rId1794"/>
        </w:object>
      </w:r>
      <w:r w:rsidRPr="00690318">
        <w:t xml:space="preserve"> is equivalent to </w:t>
      </w:r>
      <w:r w:rsidR="005D1779" w:rsidRPr="002429B0">
        <w:rPr>
          <w:position w:val="-10"/>
        </w:rPr>
        <w:object w:dxaOrig="1080" w:dyaOrig="340" w14:anchorId="4FE76614">
          <v:shape id="_x0000_i1880" type="#_x0000_t75" style="width:53.2pt;height:16.65pt" o:ole="">
            <v:imagedata r:id="rId1795" o:title=""/>
          </v:shape>
          <o:OLEObject Type="Embed" ProgID="Equation.DSMT4" ShapeID="_x0000_i1880" DrawAspect="Content" ObjectID="_1526413034" r:id="rId1796"/>
        </w:object>
      </w:r>
      <w:r w:rsidRPr="00690318">
        <w:t xml:space="preserve">.  Each generation's reference configuration </w:t>
      </w:r>
      <w:r w:rsidR="005D1779" w:rsidRPr="00025957">
        <w:rPr>
          <w:position w:val="-4"/>
        </w:rPr>
        <w:object w:dxaOrig="340" w:dyaOrig="300" w14:anchorId="17E492F0">
          <v:shape id="_x0000_i1881" type="#_x0000_t75" style="width:16.65pt;height:15.05pt" o:ole="">
            <v:imagedata r:id="rId1797" o:title=""/>
          </v:shape>
          <o:OLEObject Type="Embed" ProgID="Equation.DSMT4" ShapeID="_x0000_i1881" DrawAspect="Content" ObjectID="_1526413035" r:id="rId1798"/>
        </w:object>
      </w:r>
      <w:r w:rsidRPr="00690318">
        <w:t xml:space="preserve"> has a one-to-one mapping </w:t>
      </w:r>
      <w:r w:rsidR="005D1779" w:rsidRPr="002429B0">
        <w:rPr>
          <w:position w:val="-10"/>
        </w:rPr>
        <w:object w:dxaOrig="1500" w:dyaOrig="360" w14:anchorId="69C7C9EF">
          <v:shape id="_x0000_i1882" type="#_x0000_t75" style="width:75.75pt;height:18.8pt" o:ole="">
            <v:imagedata r:id="rId1799" o:title=""/>
          </v:shape>
          <o:OLEObject Type="Embed" ProgID="Equation.DSMT4" ShapeID="_x0000_i1882" DrawAspect="Content" ObjectID="_1526413036" r:id="rId1800"/>
        </w:object>
      </w:r>
      <w:r w:rsidRPr="00690318">
        <w:t xml:space="preserve"> with the master reference configuration </w:t>
      </w:r>
      <w:r w:rsidR="005D1779" w:rsidRPr="00025957">
        <w:rPr>
          <w:position w:val="-4"/>
        </w:rPr>
        <w:object w:dxaOrig="300" w:dyaOrig="300" w14:anchorId="598D1CD5">
          <v:shape id="_x0000_i1883" type="#_x0000_t75" style="width:15.05pt;height:15.05pt" o:ole="">
            <v:imagedata r:id="rId1801" o:title=""/>
          </v:shape>
          <o:OLEObject Type="Embed" ProgID="Equation.DSMT4" ShapeID="_x0000_i1883" DrawAspect="Content" ObjectID="_1526413037" r:id="rId1802"/>
        </w:object>
      </w:r>
      <w:r w:rsidRPr="00690318">
        <w:t xml:space="preserve">, which is that of the first generation. This mapping is postulated based on a constitutive assumption with regard to that 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5D1779" w:rsidRPr="002429B0">
        <w:rPr>
          <w:position w:val="-10"/>
        </w:rPr>
        <w:object w:dxaOrig="200" w:dyaOrig="260" w14:anchorId="37F606C3">
          <v:shape id="_x0000_i1884" type="#_x0000_t75" style="width:10.2pt;height:12.9pt" o:ole="">
            <v:imagedata r:id="rId1803" o:title=""/>
          </v:shape>
          <o:OLEObject Type="Embed" ProgID="Equation.DSMT4" ShapeID="_x0000_i1884" DrawAspect="Content" ObjectID="_1526413038" r:id="rId1804"/>
        </w:object>
      </w:r>
      <w:r w:rsidRPr="00690318">
        <w:t xml:space="preserve"> and the first generation is simply </w:t>
      </w:r>
      <w:r w:rsidR="005D1779" w:rsidRPr="002429B0">
        <w:rPr>
          <w:position w:val="-16"/>
        </w:rPr>
        <w:object w:dxaOrig="2640" w:dyaOrig="440" w14:anchorId="7C1617E7">
          <v:shape id="_x0000_i1885" type="#_x0000_t75" style="width:132.7pt;height:22.05pt" o:ole="">
            <v:imagedata r:id="rId1805" o:title=""/>
          </v:shape>
          <o:OLEObject Type="Embed" ProgID="Equation.DSMT4" ShapeID="_x0000_i1885" DrawAspect="Content" ObjectID="_1526413039" r:id="rId1806"/>
        </w:object>
      </w:r>
      <w:r w:rsidRPr="00690318">
        <w:t xml:space="preserve">.  In other words, when generation </w:t>
      </w:r>
      <w:r w:rsidR="005D1779" w:rsidRPr="002429B0">
        <w:rPr>
          <w:position w:val="-10"/>
        </w:rPr>
        <w:object w:dxaOrig="200" w:dyaOrig="260" w14:anchorId="355A10CB">
          <v:shape id="_x0000_i1886" type="#_x0000_t75" style="width:10.2pt;height:12.9pt" o:ole="">
            <v:imagedata r:id="rId1807" o:title=""/>
          </v:shape>
          <o:OLEObject Type="Embed" ProgID="Equation.DSMT4" ShapeID="_x0000_i1886" DrawAspect="Content" ObjectID="_1526413040" r:id="rId1808"/>
        </w:object>
      </w:r>
      <w:r w:rsidRPr="00690318">
        <w:t xml:space="preserve"> first comes into existence, its reference configuration is the current configuration at time </w:t>
      </w:r>
      <w:r w:rsidR="005D1779" w:rsidRPr="002429B0">
        <w:rPr>
          <w:position w:val="-6"/>
        </w:rPr>
        <w:object w:dxaOrig="240" w:dyaOrig="320" w14:anchorId="67A68767">
          <v:shape id="_x0000_i1887" type="#_x0000_t75" style="width:12.35pt;height:16.65pt" o:ole="">
            <v:imagedata r:id="rId1809" o:title=""/>
          </v:shape>
          <o:OLEObject Type="Embed" ProgID="Equation.DSMT4" ShapeID="_x0000_i1887" DrawAspect="Content" ObjectID="_1526413041" r:id="rId1810"/>
        </w:object>
      </w:r>
      <w:r w:rsidRPr="00690318">
        <w:t xml:space="preserve">. Note that </w:t>
      </w:r>
      <w:r w:rsidR="005D1779" w:rsidRPr="00025957">
        <w:rPr>
          <w:position w:val="-4"/>
        </w:rPr>
        <w:object w:dxaOrig="360" w:dyaOrig="300" w14:anchorId="5C6C13DC">
          <v:shape id="_x0000_i1888" type="#_x0000_t75" style="width:18.8pt;height:15.05pt" o:ole="">
            <v:imagedata r:id="rId1811" o:title=""/>
          </v:shape>
          <o:OLEObject Type="Embed" ProgID="Equation.DSMT4" ShapeID="_x0000_i1888" DrawAspect="Content" ObjectID="_1526413042" r:id="rId1812"/>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D47FB80" w:rsidR="006E3A74" w:rsidRPr="00690318" w:rsidRDefault="006E3A74" w:rsidP="006E3A74">
      <w:pPr>
        <w:pStyle w:val="MTDisplayEquation"/>
      </w:pPr>
      <w:r w:rsidRPr="00690318">
        <w:tab/>
      </w:r>
      <w:r w:rsidR="005D1779" w:rsidRPr="005D1779">
        <w:rPr>
          <w:position w:val="-30"/>
        </w:rPr>
        <w:object w:dxaOrig="1860" w:dyaOrig="680" w14:anchorId="512E9B85">
          <v:shape id="_x0000_i1889" type="#_x0000_t75" style="width:92.95pt;height:33.85pt" o:ole="">
            <v:imagedata r:id="rId1813" o:title=""/>
          </v:shape>
          <o:OLEObject Type="Embed" ProgID="Equation.DSMT4" ShapeID="_x0000_i1889" DrawAspect="Content" ObjectID="_1526413043" r:id="rId1814"/>
        </w:object>
      </w:r>
      <w:r w:rsidRPr="00690318">
        <w:t xml:space="preserve"> </w:t>
      </w:r>
    </w:p>
    <w:p w14:paraId="78EA0D54" w14:textId="17779B6A" w:rsidR="006E3A74" w:rsidRPr="00690318" w:rsidRDefault="006E3A74" w:rsidP="006E3A74">
      <w:r w:rsidRPr="00690318">
        <w:t xml:space="preserve">where </w:t>
      </w:r>
      <w:r w:rsidR="005D1779" w:rsidRPr="002429B0">
        <w:rPr>
          <w:position w:val="-16"/>
        </w:rPr>
        <w:object w:dxaOrig="800" w:dyaOrig="440" w14:anchorId="5D062932">
          <v:shape id="_x0000_i1890" type="#_x0000_t75" style="width:40.85pt;height:22.05pt" o:ole="">
            <v:imagedata r:id="rId1815" o:title=""/>
          </v:shape>
          <o:OLEObject Type="Embed" ProgID="Equation.DSMT4" ShapeID="_x0000_i1890" DrawAspect="Content" ObjectID="_1526413044" r:id="rId1816"/>
        </w:object>
      </w:r>
      <w:r w:rsidRPr="00690318">
        <w:t xml:space="preserve"> is the state of stress in the generation </w:t>
      </w:r>
      <w:r w:rsidR="005D1779" w:rsidRPr="002429B0">
        <w:rPr>
          <w:position w:val="-10"/>
        </w:rPr>
        <w:object w:dxaOrig="200" w:dyaOrig="260" w14:anchorId="237043D2">
          <v:shape id="_x0000_i1891" type="#_x0000_t75" style="width:10.2pt;height:12.9pt" o:ole="">
            <v:imagedata r:id="rId1817" o:title=""/>
          </v:shape>
          <o:OLEObject Type="Embed" ProgID="Equation.DSMT4" ShapeID="_x0000_i1891" DrawAspect="Content" ObjectID="_1526413045" r:id="rId1818"/>
        </w:object>
      </w:r>
      <w:r w:rsidRPr="00690318">
        <w:t xml:space="preserve">, as would be evaluated from a strain energy density function whose reference configuration is </w:t>
      </w:r>
      <w:r w:rsidR="005D1779" w:rsidRPr="00025957">
        <w:rPr>
          <w:position w:val="-4"/>
        </w:rPr>
        <w:object w:dxaOrig="340" w:dyaOrig="300" w14:anchorId="788FF439">
          <v:shape id="_x0000_i1892" type="#_x0000_t75" style="width:16.65pt;height:15.05pt" o:ole="">
            <v:imagedata r:id="rId1819" o:title=""/>
          </v:shape>
          <o:OLEObject Type="Embed" ProgID="Equation.DSMT4" ShapeID="_x0000_i1892" DrawAspect="Content" ObjectID="_1526413046" r:id="rId1820"/>
        </w:object>
      </w:r>
      <w:r w:rsidRPr="00690318">
        <w:t xml:space="preserve">. In the above equation, </w:t>
      </w:r>
      <w:r w:rsidR="005D1779" w:rsidRPr="002429B0">
        <w:rPr>
          <w:position w:val="-6"/>
        </w:rPr>
        <w:object w:dxaOrig="1240" w:dyaOrig="320" w14:anchorId="189E98AD">
          <v:shape id="_x0000_i1893" type="#_x0000_t75" style="width:61.8pt;height:16.65pt" o:ole="">
            <v:imagedata r:id="rId1821" o:title=""/>
          </v:shape>
          <o:OLEObject Type="Embed" ProgID="Equation.DSMT4" ShapeID="_x0000_i1893" DrawAspect="Content" ObjectID="_1526413047" r:id="rId1822"/>
        </w:object>
      </w:r>
      <w:r w:rsidRPr="00690318">
        <w:t xml:space="preserve"> and the factor </w:t>
      </w:r>
      <w:r w:rsidR="005D1779" w:rsidRPr="002429B0">
        <w:rPr>
          <w:position w:val="-10"/>
        </w:rPr>
        <w:object w:dxaOrig="560" w:dyaOrig="360" w14:anchorId="2E631208">
          <v:shape id="_x0000_i1894" type="#_x0000_t75" style="width:27.95pt;height:18.8pt" o:ole="">
            <v:imagedata r:id="rId1823" o:title=""/>
          </v:shape>
          <o:OLEObject Type="Embed" ProgID="Equation.DSMT4" ShapeID="_x0000_i1894" DrawAspect="Content" ObjectID="_1526413048" r:id="rId1824"/>
        </w:object>
      </w:r>
      <w:r w:rsidRPr="00690318">
        <w:t xml:space="preserve"> ensures that the strain energy density of each generation is properly normalized the volume of the material in the master reference configuration </w:t>
      </w:r>
      <w:r w:rsidR="005D1779" w:rsidRPr="00025957">
        <w:rPr>
          <w:position w:val="-4"/>
        </w:rPr>
        <w:object w:dxaOrig="300" w:dyaOrig="300" w14:anchorId="4504CBD4">
          <v:shape id="_x0000_i1895" type="#_x0000_t75" style="width:15.05pt;height:15.05pt" o:ole="">
            <v:imagedata r:id="rId1825" o:title=""/>
          </v:shape>
          <o:OLEObject Type="Embed" ProgID="Equation.DSMT4" ShapeID="_x0000_i1895" DrawAspect="Content" ObjectID="_1526413049" r:id="rId1826"/>
        </w:object>
      </w:r>
      <w:r w:rsidRPr="00690318">
        <w:t>, when summing up the stresses in all the generations.</w:t>
      </w:r>
    </w:p>
    <w:p w14:paraId="460E4AFF" w14:textId="77777777" w:rsidR="006E3A74" w:rsidRPr="00690318" w:rsidRDefault="006E3A74" w:rsidP="006E3A74"/>
    <w:p w14:paraId="2D5FFFAA" w14:textId="484402EE" w:rsidR="006E3A74" w:rsidRPr="00690318" w:rsidRDefault="006E3A74" w:rsidP="006E3A74">
      <w:r w:rsidRPr="00690318">
        <w:t xml:space="preserve">Multigeneration solids typically exhibit residual stresses when </w:t>
      </w:r>
      <w:r w:rsidR="005D1779" w:rsidRPr="00025957">
        <w:rPr>
          <w:position w:val="-4"/>
        </w:rPr>
        <w:object w:dxaOrig="360" w:dyaOrig="300" w14:anchorId="4874F0C1">
          <v:shape id="_x0000_i1896" type="#_x0000_t75" style="width:18.8pt;height:15.05pt" o:ole="">
            <v:imagedata r:id="rId1827" o:title=""/>
          </v:shape>
          <o:OLEObject Type="Embed" ProgID="Equation.DSMT4" ShapeID="_x0000_i1896" DrawAspect="Content" ObjectID="_1526413050" r:id="rId1828"/>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2466" w:name="_Toc200951634"/>
      <w:bookmarkStart w:id="2467" w:name="_Toc452646721"/>
      <w:r w:rsidRPr="00690318">
        <w:t>General Specification of Multigeneration Solids</w:t>
      </w:r>
      <w:bookmarkEnd w:id="2466"/>
      <w:bookmarkEnd w:id="2467"/>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11"/>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lastRenderedPageBreak/>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1547AA97" w:rsidR="006E3A74" w:rsidRPr="00690318" w:rsidRDefault="006E3A74" w:rsidP="006E3A74">
      <w:r w:rsidRPr="00690318">
        <w:t xml:space="preserve">The corresponding value of </w:t>
      </w:r>
      <w:r w:rsidR="005D1779" w:rsidRPr="002429B0">
        <w:rPr>
          <w:position w:val="-6"/>
        </w:rPr>
        <w:object w:dxaOrig="240" w:dyaOrig="320" w14:anchorId="782441E9">
          <v:shape id="_x0000_i1897" type="#_x0000_t75" style="width:12.35pt;height:16.65pt" o:ole="">
            <v:imagedata r:id="rId1829" o:title=""/>
          </v:shape>
          <o:OLEObject Type="Embed" ProgID="Equation.DSMT4" ShapeID="_x0000_i1897" DrawAspect="Content" ObjectID="_1526413051" r:id="rId1830"/>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2468" w:name="_Ref162415183"/>
      <w:bookmarkStart w:id="2469" w:name="_Toc452646722"/>
      <w:r w:rsidRPr="0097532C">
        <w:lastRenderedPageBreak/>
        <w:t>Biphasic Materials</w:t>
      </w:r>
      <w:bookmarkEnd w:id="2468"/>
      <w:bookmarkEnd w:id="2469"/>
    </w:p>
    <w:p w14:paraId="3BF6C06B" w14:textId="5E0A4D55" w:rsidR="00720475" w:rsidRDefault="006A0BC1" w:rsidP="006A0BC1">
      <w:pPr>
        <w:rPr>
          <w:ins w:id="2470" w:author="Gerard" w:date="2016-04-27T12:47:00Z"/>
        </w:rPr>
      </w:pPr>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w:t>
      </w:r>
      <w:ins w:id="2471" w:author="Gerard" w:date="2016-04-27T12:46:00Z">
        <w:r w:rsidR="00720475">
          <w:t xml:space="preserve">The Cauchy stress </w:t>
        </w:r>
      </w:ins>
      <w:ins w:id="2472" w:author="Gerard" w:date="2016-04-27T12:46:00Z">
        <w:r w:rsidR="005D1779" w:rsidRPr="00720475">
          <w:rPr>
            <w:position w:val="-4"/>
          </w:rPr>
          <w:object w:dxaOrig="240" w:dyaOrig="240" w14:anchorId="46FAD76B">
            <v:shape id="_x0000_i1898" type="#_x0000_t75" style="width:12.35pt;height:12.35pt" o:ole="">
              <v:imagedata r:id="rId1831" o:title=""/>
            </v:shape>
            <o:OLEObject Type="Embed" ProgID="Equation.DSMT4" ShapeID="_x0000_i1898" DrawAspect="Content" ObjectID="_1526413052" r:id="rId1832"/>
          </w:object>
        </w:r>
      </w:ins>
      <w:ins w:id="2473" w:author="Gerard" w:date="2016-04-27T12:46:00Z">
        <w:r w:rsidR="00720475">
          <w:t xml:space="preserve"> in a biphasic material is </w:t>
        </w:r>
      </w:ins>
      <w:ins w:id="2474" w:author="Gerard" w:date="2016-04-27T12:47:00Z">
        <w:r w:rsidR="00720475">
          <w:t>given by</w:t>
        </w:r>
      </w:ins>
    </w:p>
    <w:p w14:paraId="2FB42AAF" w14:textId="562D52B0" w:rsidR="00720475" w:rsidRDefault="00720475">
      <w:pPr>
        <w:pStyle w:val="MTDisplayEquation"/>
        <w:rPr>
          <w:ins w:id="2475" w:author="Gerard" w:date="2016-04-27T12:47:00Z"/>
        </w:rPr>
        <w:pPrChange w:id="2476" w:author="Gerard" w:date="2016-04-27T12:47:00Z">
          <w:pPr/>
        </w:pPrChange>
      </w:pPr>
      <w:ins w:id="2477" w:author="Gerard" w:date="2016-04-27T12:47:00Z">
        <w:r>
          <w:tab/>
        </w:r>
      </w:ins>
      <w:ins w:id="2478" w:author="Gerard" w:date="2016-04-27T12:47:00Z">
        <w:r w:rsidR="005D1779" w:rsidRPr="00720475">
          <w:rPr>
            <w:position w:val="-10"/>
            <w:rPrChange w:id="2479" w:author="Gerard" w:date="2016-04-27T12:47:00Z">
              <w:rPr>
                <w:position w:val="-10"/>
              </w:rPr>
            </w:rPrChange>
          </w:rPr>
          <w:object w:dxaOrig="1320" w:dyaOrig="360" w14:anchorId="7696B318">
            <v:shape id="_x0000_i1899" type="#_x0000_t75" style="width:66.1pt;height:17.75pt" o:ole="">
              <v:imagedata r:id="rId1833" o:title=""/>
            </v:shape>
            <o:OLEObject Type="Embed" ProgID="Equation.DSMT4" ShapeID="_x0000_i1899" DrawAspect="Content" ObjectID="_1526413053" r:id="rId1834"/>
          </w:object>
        </w:r>
      </w:ins>
      <w:ins w:id="2480" w:author="Gerard" w:date="2016-04-27T12:47:00Z">
        <w:r>
          <w:t xml:space="preserve"> </w:t>
        </w:r>
        <w:r>
          <w:tab/>
        </w:r>
        <w:r>
          <w:fldChar w:fldCharType="begin"/>
        </w:r>
        <w:r>
          <w:instrText xml:space="preserve"> MACROBUTTON MTPlaceRef \* MERGEFORMAT </w:instrText>
        </w:r>
        <w:r>
          <w:fldChar w:fldCharType="begin"/>
        </w:r>
        <w:r>
          <w:instrText xml:space="preserve"> SEQ MTEqn \h \* MERGEFORMAT </w:instrText>
        </w:r>
      </w:ins>
      <w:del w:id="2481" w:author="Gerard" w:date="2016-04-27T15:07:00Z">
        <w:r>
          <w:fldChar w:fldCharType="end"/>
        </w:r>
      </w:del>
      <w:bookmarkStart w:id="2482" w:name="ZEqnNum658426"/>
      <w:ins w:id="2483" w:author="Gerard" w:date="2016-04-27T12:47:00Z">
        <w:r>
          <w:instrText>(</w:instrText>
        </w:r>
        <w:r>
          <w:fldChar w:fldCharType="begin"/>
        </w:r>
        <w:r>
          <w:instrText xml:space="preserve"> SEQ MTChap \c \* Arabic \* MERGEFORMAT </w:instrText>
        </w:r>
      </w:ins>
      <w:r>
        <w:fldChar w:fldCharType="separate"/>
      </w:r>
      <w:ins w:id="2484" w:author="Gerard" w:date="2016-04-27T17:40:00Z">
        <w:r w:rsidR="00FC7827">
          <w:rPr>
            <w:noProof/>
          </w:rPr>
          <w:instrText>4</w:instrText>
        </w:r>
      </w:ins>
      <w:ins w:id="2485" w:author="Gerard" w:date="2016-04-27T12:47:00Z">
        <w:r>
          <w:fldChar w:fldCharType="end"/>
        </w:r>
        <w:r>
          <w:instrText>.</w:instrText>
        </w:r>
        <w:r>
          <w:fldChar w:fldCharType="begin"/>
        </w:r>
        <w:r>
          <w:instrText xml:space="preserve"> SEQ MTEqn \c \* Arabic \* MERGEFORMAT </w:instrText>
        </w:r>
      </w:ins>
      <w:r>
        <w:fldChar w:fldCharType="separate"/>
      </w:r>
      <w:ins w:id="2486" w:author="Gerard" w:date="2016-04-27T17:40:00Z">
        <w:r w:rsidR="00FC7827">
          <w:rPr>
            <w:noProof/>
          </w:rPr>
          <w:instrText>7</w:instrText>
        </w:r>
      </w:ins>
      <w:ins w:id="2487" w:author="Gerard" w:date="2016-04-27T12:47:00Z">
        <w:r>
          <w:fldChar w:fldCharType="end"/>
        </w:r>
        <w:r>
          <w:instrText>)</w:instrText>
        </w:r>
        <w:bookmarkEnd w:id="2482"/>
        <w:r>
          <w:fldChar w:fldCharType="end"/>
        </w:r>
      </w:ins>
    </w:p>
    <w:p w14:paraId="4334DD1E" w14:textId="0C52C155" w:rsidR="006A0BC1" w:rsidRPr="00B27FE9" w:rsidRDefault="00720475" w:rsidP="006A0BC1">
      <w:ins w:id="2488" w:author="Gerard" w:date="2016-04-27T12:47:00Z">
        <w:r>
          <w:t xml:space="preserve">where </w:t>
        </w:r>
      </w:ins>
      <w:ins w:id="2489" w:author="Gerard" w:date="2016-04-27T12:47:00Z">
        <w:r w:rsidR="005D1779" w:rsidRPr="00C17CE2">
          <w:rPr>
            <w:position w:val="-10"/>
          </w:rPr>
          <w:object w:dxaOrig="220" w:dyaOrig="260" w14:anchorId="66901E78">
            <v:shape id="_x0000_i1900" type="#_x0000_t75" style="width:10.75pt;height:12.9pt" o:ole="">
              <v:imagedata r:id="rId1835" o:title=""/>
            </v:shape>
            <o:OLEObject Type="Embed" ProgID="Equation.DSMT4" ShapeID="_x0000_i1900" DrawAspect="Content" ObjectID="_1526413054" r:id="rId1836"/>
          </w:object>
        </w:r>
      </w:ins>
      <w:ins w:id="2490" w:author="Gerard" w:date="2016-04-27T12:47:00Z">
        <w:r>
          <w:t xml:space="preserve"> is the interstitial fluid pressure </w:t>
        </w:r>
      </w:ins>
      <w:ins w:id="2491" w:author="Gerard" w:date="2016-04-27T12:48:00Z">
        <w:r>
          <w:t xml:space="preserve">and </w:t>
        </w:r>
      </w:ins>
      <w:ins w:id="2492" w:author="Gerard" w:date="2016-04-27T12:48:00Z">
        <w:r w:rsidR="005D1779" w:rsidRPr="00720475">
          <w:rPr>
            <w:position w:val="-4"/>
          </w:rPr>
          <w:object w:dxaOrig="320" w:dyaOrig="300" w14:anchorId="2E95AAE3">
            <v:shape id="_x0000_i1901" type="#_x0000_t75" style="width:15.6pt;height:15.05pt" o:ole="">
              <v:imagedata r:id="rId1837" o:title=""/>
            </v:shape>
            <o:OLEObject Type="Embed" ProgID="Equation.DSMT4" ShapeID="_x0000_i1901" DrawAspect="Content" ObjectID="_1526413055" r:id="rId1838"/>
          </w:object>
        </w:r>
      </w:ins>
      <w:ins w:id="2493" w:author="Gerard" w:date="2016-04-27T12:48:00Z">
        <w:r>
          <w:t xml:space="preserve"> is the stress resulting from the deformation of the porous solid matrix.  </w:t>
        </w:r>
      </w:ins>
      <w:r w:rsidR="006A0BC1" w:rsidRPr="00B27FE9">
        <w:t xml:space="preserve">Therefore, the constitutive relation of the solid matrix should be chosen from the list of compressible materials provided in Section </w:t>
      </w:r>
      <w:r w:rsidR="006A0BC1" w:rsidRPr="00B27FE9">
        <w:fldChar w:fldCharType="begin"/>
      </w:r>
      <w:r w:rsidR="006A0BC1" w:rsidRPr="00B27FE9">
        <w:instrText xml:space="preserve"> REF _Ref162411714 \r \h </w:instrText>
      </w:r>
      <w:r w:rsidR="006A0BC1" w:rsidRPr="00B27FE9">
        <w:fldChar w:fldCharType="separate"/>
      </w:r>
      <w:r w:rsidR="00FC7827">
        <w:t>4.1.3</w:t>
      </w:r>
      <w:r w:rsidR="006A0BC1" w:rsidRPr="00B27FE9">
        <w:fldChar w:fldCharType="end"/>
      </w:r>
      <w:r w:rsidR="006A0BC1" w:rsidRPr="00B27FE9">
        <w:t>.</w:t>
      </w:r>
      <w:r w:rsidR="008B53FE">
        <w:t xml:space="preserve">  The user is referred to the </w:t>
      </w:r>
      <w:hyperlink r:id="rId1839"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0DC8C905"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5D1779" w:rsidRPr="002429B0">
        <w:rPr>
          <w:position w:val="-6"/>
        </w:rPr>
        <w:object w:dxaOrig="260" w:dyaOrig="220" w14:anchorId="353BF900">
          <v:shape id="_x0000_i1902" type="#_x0000_t75" style="width:12.9pt;height:11.3pt" o:ole="">
            <v:imagedata r:id="rId1840" o:title=""/>
          </v:shape>
          <o:OLEObject Type="Embed" ProgID="Equation.DSMT4" ShapeID="_x0000_i1902" DrawAspect="Content" ObjectID="_1526413056" r:id="rId1841"/>
        </w:object>
      </w:r>
      <w:r>
        <w:t xml:space="preserve">, to the interstitial fluid pressure gradient, </w:t>
      </w:r>
      <w:r w:rsidR="005D1779" w:rsidRPr="002429B0">
        <w:rPr>
          <w:position w:val="-10"/>
        </w:rPr>
        <w:object w:dxaOrig="360" w:dyaOrig="320" w14:anchorId="65E4A6BF">
          <v:shape id="_x0000_i1903" type="#_x0000_t75" style="width:18.8pt;height:16.65pt" o:ole="">
            <v:imagedata r:id="rId1842" o:title=""/>
          </v:shape>
          <o:OLEObject Type="Embed" ProgID="Equation.DSMT4" ShapeID="_x0000_i1903" DrawAspect="Content" ObjectID="_1526413057" r:id="rId1843"/>
        </w:object>
      </w:r>
      <w:r>
        <w:t>, according to</w:t>
      </w:r>
    </w:p>
    <w:p w14:paraId="59F9C55E" w14:textId="38200DCF" w:rsidR="006A0BC1" w:rsidRDefault="006A0BC1" w:rsidP="006A0BC1">
      <w:pPr>
        <w:pStyle w:val="MTDisplayEquation"/>
      </w:pPr>
      <w:r>
        <w:tab/>
      </w:r>
      <w:r w:rsidR="005D1779" w:rsidRPr="002429B0">
        <w:rPr>
          <w:position w:val="-10"/>
        </w:rPr>
        <w:object w:dxaOrig="1180" w:dyaOrig="320" w14:anchorId="6D5CDEE3">
          <v:shape id="_x0000_i1904" type="#_x0000_t75" style="width:58.55pt;height:16.65pt" o:ole="">
            <v:imagedata r:id="rId1844" o:title=""/>
          </v:shape>
          <o:OLEObject Type="Embed" ProgID="Equation.DSMT4" ShapeID="_x0000_i1904" DrawAspect="Content" ObjectID="_1526413058" r:id="rId1845"/>
        </w:object>
      </w:r>
      <w:ins w:id="2494" w:author="Gerard" w:date="2016-04-27T12:58:00Z">
        <w:r w:rsidR="00B46D6E">
          <w:rPr>
            <w:position w:val="-10"/>
          </w:rPr>
          <w:tab/>
        </w:r>
        <w:r w:rsidR="00B46D6E">
          <w:rPr>
            <w:position w:val="-10"/>
          </w:rPr>
          <w:fldChar w:fldCharType="begin"/>
        </w:r>
        <w:r w:rsidR="00B46D6E">
          <w:rPr>
            <w:position w:val="-10"/>
          </w:rPr>
          <w:instrText xml:space="preserve"> MACROBUTTON MTPlaceRef \* MERGEFORMAT </w:instrText>
        </w:r>
        <w:r w:rsidR="00B46D6E">
          <w:rPr>
            <w:position w:val="-10"/>
          </w:rPr>
          <w:fldChar w:fldCharType="begin"/>
        </w:r>
        <w:r w:rsidR="00B46D6E">
          <w:rPr>
            <w:position w:val="-10"/>
          </w:rPr>
          <w:instrText xml:space="preserve"> SEQ MTEqn \h \* MERGEFORMAT </w:instrText>
        </w:r>
      </w:ins>
      <w:del w:id="2495" w:author="Gerard" w:date="2016-04-27T15:07:00Z">
        <w:r w:rsidR="00B46D6E">
          <w:rPr>
            <w:position w:val="-10"/>
          </w:rPr>
          <w:fldChar w:fldCharType="end"/>
        </w:r>
      </w:del>
      <w:bookmarkStart w:id="2496" w:name="ZEqnNum462143"/>
      <w:ins w:id="2497" w:author="Gerard" w:date="2016-04-27T12:58:00Z">
        <w:r w:rsidR="00B46D6E">
          <w:rPr>
            <w:position w:val="-10"/>
          </w:rPr>
          <w:instrText>(</w:instrText>
        </w:r>
        <w:r w:rsidR="00B46D6E">
          <w:rPr>
            <w:position w:val="-10"/>
          </w:rPr>
          <w:fldChar w:fldCharType="begin"/>
        </w:r>
        <w:r w:rsidR="00B46D6E">
          <w:rPr>
            <w:position w:val="-10"/>
          </w:rPr>
          <w:instrText xml:space="preserve"> SEQ MTChap \c \* Arabic \* MERGEFORMAT </w:instrText>
        </w:r>
      </w:ins>
      <w:r w:rsidR="00B46D6E">
        <w:rPr>
          <w:position w:val="-10"/>
        </w:rPr>
        <w:fldChar w:fldCharType="separate"/>
      </w:r>
      <w:ins w:id="2498" w:author="Gerard" w:date="2016-04-27T17:40:00Z">
        <w:r w:rsidR="00FC7827">
          <w:rPr>
            <w:noProof/>
            <w:position w:val="-10"/>
          </w:rPr>
          <w:instrText>4</w:instrText>
        </w:r>
      </w:ins>
      <w:ins w:id="2499" w:author="Gerard" w:date="2016-04-27T12:58:00Z">
        <w:r w:rsidR="00B46D6E">
          <w:rPr>
            <w:position w:val="-10"/>
          </w:rPr>
          <w:fldChar w:fldCharType="end"/>
        </w:r>
        <w:r w:rsidR="00B46D6E">
          <w:rPr>
            <w:position w:val="-10"/>
          </w:rPr>
          <w:instrText>.</w:instrText>
        </w:r>
        <w:r w:rsidR="00B46D6E">
          <w:rPr>
            <w:position w:val="-10"/>
          </w:rPr>
          <w:fldChar w:fldCharType="begin"/>
        </w:r>
        <w:r w:rsidR="00B46D6E">
          <w:rPr>
            <w:position w:val="-10"/>
          </w:rPr>
          <w:instrText xml:space="preserve"> SEQ MTEqn \c \* Arabic \* MERGEFORMAT </w:instrText>
        </w:r>
      </w:ins>
      <w:r w:rsidR="00B46D6E">
        <w:rPr>
          <w:position w:val="-10"/>
        </w:rPr>
        <w:fldChar w:fldCharType="separate"/>
      </w:r>
      <w:ins w:id="2500" w:author="Gerard" w:date="2016-04-27T17:40:00Z">
        <w:r w:rsidR="00FC7827">
          <w:rPr>
            <w:noProof/>
            <w:position w:val="-10"/>
          </w:rPr>
          <w:instrText>8</w:instrText>
        </w:r>
      </w:ins>
      <w:ins w:id="2501" w:author="Gerard" w:date="2016-04-27T12:58:00Z">
        <w:r w:rsidR="00B46D6E">
          <w:rPr>
            <w:position w:val="-10"/>
          </w:rPr>
          <w:fldChar w:fldCharType="end"/>
        </w:r>
        <w:r w:rsidR="00B46D6E">
          <w:rPr>
            <w:position w:val="-10"/>
          </w:rPr>
          <w:instrText>)</w:instrText>
        </w:r>
        <w:bookmarkEnd w:id="2496"/>
        <w:r w:rsidR="00B46D6E">
          <w:rPr>
            <w:position w:val="-10"/>
          </w:rPr>
          <w:fldChar w:fldCharType="end"/>
        </w:r>
      </w:ins>
    </w:p>
    <w:p w14:paraId="5E15882E" w14:textId="14D241CA" w:rsidR="006A0BC1" w:rsidRDefault="006A0BC1" w:rsidP="006A0BC1">
      <w:pPr>
        <w:rPr>
          <w:ins w:id="2502" w:author="Gerard" w:date="2016-04-27T12:48:00Z"/>
        </w:rPr>
      </w:pPr>
      <w:r>
        <w:t xml:space="preserve">where </w:t>
      </w:r>
      <w:r w:rsidR="005D1779" w:rsidRPr="00025957">
        <w:rPr>
          <w:position w:val="-4"/>
        </w:rPr>
        <w:object w:dxaOrig="220" w:dyaOrig="260" w14:anchorId="328AF5CF">
          <v:shape id="_x0000_i1905" type="#_x0000_t75" style="width:11.3pt;height:12.9pt" o:ole="">
            <v:imagedata r:id="rId1846" o:title=""/>
          </v:shape>
          <o:OLEObject Type="Embed" ProgID="Equation.DSMT4" ShapeID="_x0000_i1905" DrawAspect="Content" ObjectID="_1526413059" r:id="rId1847"/>
        </w:object>
      </w:r>
      <w:r>
        <w:t xml:space="preserve"> is the hydraulic permeability tensor.  (Note that this expression does not account for the contribution of external body forces on the fluid.)</w:t>
      </w:r>
    </w:p>
    <w:p w14:paraId="5FCA66F5" w14:textId="77777777" w:rsidR="00720475" w:rsidRDefault="00720475" w:rsidP="006A0BC1">
      <w:pPr>
        <w:rPr>
          <w:ins w:id="2503" w:author="Gerard" w:date="2016-04-27T12:48:00Z"/>
        </w:rPr>
      </w:pPr>
    </w:p>
    <w:p w14:paraId="72DCBFE2" w14:textId="64D62B9A" w:rsidR="00720475" w:rsidRDefault="00720475" w:rsidP="006A0BC1">
      <w:pPr>
        <w:rPr>
          <w:ins w:id="2504" w:author="Gerard" w:date="2016-04-27T12:49:00Z"/>
        </w:rPr>
      </w:pPr>
      <w:ins w:id="2505" w:author="Gerard" w:date="2016-04-27T12:48:00Z">
        <w:r>
          <w:t xml:space="preserve">The governing equations for biphasic materials are the </w:t>
        </w:r>
      </w:ins>
      <w:ins w:id="2506" w:author="Gerard" w:date="2016-04-27T12:49:00Z">
        <w:r>
          <w:t xml:space="preserve">mixture </w:t>
        </w:r>
      </w:ins>
      <w:ins w:id="2507" w:author="Gerard" w:date="2016-04-27T12:48:00Z">
        <w:r>
          <w:t xml:space="preserve">momentum </w:t>
        </w:r>
      </w:ins>
      <w:ins w:id="2508" w:author="Gerard" w:date="2016-04-27T12:49:00Z">
        <w:r>
          <w:t xml:space="preserve">balance </w:t>
        </w:r>
        <w:r w:rsidR="00865805">
          <w:t>under quasi-static conditions, in the absence of external body force,</w:t>
        </w:r>
      </w:ins>
    </w:p>
    <w:p w14:paraId="60230ECC" w14:textId="58DB2CA9" w:rsidR="00865805" w:rsidRDefault="00865805">
      <w:pPr>
        <w:pStyle w:val="MTDisplayEquation"/>
        <w:rPr>
          <w:ins w:id="2509" w:author="Gerard" w:date="2016-04-27T12:49:00Z"/>
        </w:rPr>
        <w:pPrChange w:id="2510" w:author="Gerard" w:date="2016-04-27T12:49:00Z">
          <w:pPr/>
        </w:pPrChange>
      </w:pPr>
      <w:ins w:id="2511" w:author="Gerard" w:date="2016-04-27T12:49:00Z">
        <w:r>
          <w:tab/>
        </w:r>
      </w:ins>
      <w:ins w:id="2512" w:author="Gerard" w:date="2016-04-27T12:49:00Z">
        <w:r w:rsidR="005D1779" w:rsidRPr="00865805">
          <w:rPr>
            <w:position w:val="-10"/>
            <w:rPrChange w:id="2513" w:author="Gerard" w:date="2016-04-27T12:49:00Z">
              <w:rPr>
                <w:position w:val="-10"/>
              </w:rPr>
            </w:rPrChange>
          </w:rPr>
          <w:object w:dxaOrig="2720" w:dyaOrig="360" w14:anchorId="63907443">
            <v:shape id="_x0000_i1906" type="#_x0000_t75" style="width:135.95pt;height:17.75pt" o:ole="">
              <v:imagedata r:id="rId1848" o:title=""/>
            </v:shape>
            <o:OLEObject Type="Embed" ProgID="Equation.DSMT4" ShapeID="_x0000_i1906" DrawAspect="Content" ObjectID="_1526413060" r:id="rId1849"/>
          </w:object>
        </w:r>
      </w:ins>
      <w:ins w:id="2514" w:author="Gerard" w:date="2016-04-27T12:49:00Z">
        <w:r>
          <w:t xml:space="preserve"> </w:t>
        </w:r>
        <w:r>
          <w:tab/>
        </w:r>
        <w:r>
          <w:fldChar w:fldCharType="begin"/>
        </w:r>
        <w:r>
          <w:instrText xml:space="preserve"> MACROBUTTON MTPlaceRef \* MERGEFORMAT </w:instrText>
        </w:r>
        <w:r>
          <w:fldChar w:fldCharType="begin"/>
        </w:r>
        <w:r>
          <w:instrText xml:space="preserve"> SEQ MTEqn \h \* MERGEFORMAT </w:instrText>
        </w:r>
      </w:ins>
      <w:del w:id="2515" w:author="Gerard" w:date="2016-04-27T15:07:00Z">
        <w:r>
          <w:fldChar w:fldCharType="end"/>
        </w:r>
      </w:del>
      <w:bookmarkStart w:id="2516" w:name="ZEqnNum677493"/>
      <w:ins w:id="2517" w:author="Gerard" w:date="2016-04-27T12:49:00Z">
        <w:r>
          <w:instrText>(</w:instrText>
        </w:r>
        <w:r>
          <w:fldChar w:fldCharType="begin"/>
        </w:r>
        <w:r>
          <w:instrText xml:space="preserve"> SEQ MTChap \c \* Arabic \* MERGEFORMAT </w:instrText>
        </w:r>
      </w:ins>
      <w:r>
        <w:fldChar w:fldCharType="separate"/>
      </w:r>
      <w:ins w:id="2518" w:author="Gerard" w:date="2016-04-27T17:40:00Z">
        <w:r w:rsidR="00FC7827">
          <w:rPr>
            <w:noProof/>
          </w:rPr>
          <w:instrText>4</w:instrText>
        </w:r>
      </w:ins>
      <w:ins w:id="2519" w:author="Gerard" w:date="2016-04-27T12:49:00Z">
        <w:r>
          <w:fldChar w:fldCharType="end"/>
        </w:r>
        <w:r>
          <w:instrText>.</w:instrText>
        </w:r>
        <w:r>
          <w:fldChar w:fldCharType="begin"/>
        </w:r>
        <w:r>
          <w:instrText xml:space="preserve"> SEQ MTEqn \c \* Arabic \* MERGEFORMAT </w:instrText>
        </w:r>
      </w:ins>
      <w:r>
        <w:fldChar w:fldCharType="separate"/>
      </w:r>
      <w:ins w:id="2520" w:author="Gerard" w:date="2016-04-27T17:40:00Z">
        <w:r w:rsidR="00FC7827">
          <w:rPr>
            <w:noProof/>
          </w:rPr>
          <w:instrText>9</w:instrText>
        </w:r>
      </w:ins>
      <w:ins w:id="2521" w:author="Gerard" w:date="2016-04-27T12:49:00Z">
        <w:r>
          <w:fldChar w:fldCharType="end"/>
        </w:r>
        <w:r>
          <w:instrText>)</w:instrText>
        </w:r>
        <w:bookmarkEnd w:id="2516"/>
        <w:r>
          <w:fldChar w:fldCharType="end"/>
        </w:r>
      </w:ins>
    </w:p>
    <w:p w14:paraId="0753A750" w14:textId="39B3E8FC" w:rsidR="00865805" w:rsidRDefault="00865805" w:rsidP="00865805">
      <w:pPr>
        <w:rPr>
          <w:ins w:id="2522" w:author="Gerard" w:date="2016-04-27T12:49:00Z"/>
        </w:rPr>
      </w:pPr>
      <w:ins w:id="2523" w:author="Gerard" w:date="2016-04-27T12:49:00Z">
        <w:r>
          <w:t>and the mixture mass balance,</w:t>
        </w:r>
      </w:ins>
    </w:p>
    <w:p w14:paraId="45FDEB4E" w14:textId="3C314C67" w:rsidR="00865805" w:rsidRDefault="00865805">
      <w:pPr>
        <w:pStyle w:val="MTDisplayEquation"/>
        <w:rPr>
          <w:ins w:id="2524" w:author="Gerard" w:date="2016-04-27T12:52:00Z"/>
        </w:rPr>
        <w:pPrChange w:id="2525" w:author="Gerard" w:date="2016-04-27T12:49:00Z">
          <w:pPr/>
        </w:pPrChange>
      </w:pPr>
      <w:ins w:id="2526" w:author="Gerard" w:date="2016-04-27T12:49:00Z">
        <w:r>
          <w:tab/>
        </w:r>
      </w:ins>
      <w:ins w:id="2527" w:author="Gerard" w:date="2016-04-27T12:49:00Z">
        <w:r w:rsidR="005D1779" w:rsidRPr="00A2540A">
          <w:rPr>
            <w:position w:val="-16"/>
          </w:rPr>
          <w:object w:dxaOrig="1540" w:dyaOrig="440" w14:anchorId="0D4037D4">
            <v:shape id="_x0000_i1907" type="#_x0000_t75" style="width:76.85pt;height:22.05pt" o:ole="">
              <v:imagedata r:id="rId1850" o:title=""/>
            </v:shape>
            <o:OLEObject Type="Embed" ProgID="Equation.DSMT4" ShapeID="_x0000_i1907" DrawAspect="Content" ObjectID="_1526413061" r:id="rId1851"/>
          </w:object>
        </w:r>
      </w:ins>
      <w:ins w:id="2528" w:author="Gerard" w:date="2016-04-27T12:49:00Z">
        <w:r>
          <w:t xml:space="preserve"> </w:t>
        </w:r>
        <w:r>
          <w:tab/>
        </w:r>
        <w:r>
          <w:fldChar w:fldCharType="begin"/>
        </w:r>
        <w:r>
          <w:instrText xml:space="preserve"> MACROBUTTON MTPlaceRef \* MERGEFORMAT </w:instrText>
        </w:r>
        <w:r>
          <w:fldChar w:fldCharType="begin"/>
        </w:r>
        <w:r>
          <w:instrText xml:space="preserve"> SEQ MTEqn \h \* MERGEFORMAT </w:instrText>
        </w:r>
      </w:ins>
      <w:del w:id="2529" w:author="Gerard" w:date="2016-04-27T15:07:00Z">
        <w:r>
          <w:fldChar w:fldCharType="end"/>
        </w:r>
      </w:del>
      <w:bookmarkStart w:id="2530" w:name="ZEqnNum879403"/>
      <w:ins w:id="2531" w:author="Gerard" w:date="2016-04-27T12:49:00Z">
        <w:r>
          <w:instrText>(</w:instrText>
        </w:r>
        <w:r>
          <w:fldChar w:fldCharType="begin"/>
        </w:r>
        <w:r>
          <w:instrText xml:space="preserve"> SEQ MTChap \c \* Arabic \* MERGEFORMAT </w:instrText>
        </w:r>
      </w:ins>
      <w:r>
        <w:fldChar w:fldCharType="separate"/>
      </w:r>
      <w:ins w:id="2532" w:author="Gerard" w:date="2016-04-27T17:40:00Z">
        <w:r w:rsidR="00FC7827">
          <w:rPr>
            <w:noProof/>
          </w:rPr>
          <w:instrText>4</w:instrText>
        </w:r>
      </w:ins>
      <w:ins w:id="2533" w:author="Gerard" w:date="2016-04-27T12:49:00Z">
        <w:r>
          <w:fldChar w:fldCharType="end"/>
        </w:r>
        <w:r>
          <w:instrText>.</w:instrText>
        </w:r>
        <w:r>
          <w:fldChar w:fldCharType="begin"/>
        </w:r>
        <w:r>
          <w:instrText xml:space="preserve"> SEQ MTEqn \c \* Arabic \* MERGEFORMAT </w:instrText>
        </w:r>
      </w:ins>
      <w:r>
        <w:fldChar w:fldCharType="separate"/>
      </w:r>
      <w:ins w:id="2534" w:author="Gerard" w:date="2016-04-27T17:40:00Z">
        <w:r w:rsidR="00FC7827">
          <w:rPr>
            <w:noProof/>
          </w:rPr>
          <w:instrText>10</w:instrText>
        </w:r>
      </w:ins>
      <w:ins w:id="2535" w:author="Gerard" w:date="2016-04-27T12:49:00Z">
        <w:r>
          <w:fldChar w:fldCharType="end"/>
        </w:r>
        <w:r>
          <w:instrText>)</w:instrText>
        </w:r>
        <w:bookmarkEnd w:id="2530"/>
        <w:r>
          <w:fldChar w:fldCharType="end"/>
        </w:r>
      </w:ins>
    </w:p>
    <w:p w14:paraId="3F427F56" w14:textId="1E03EA75" w:rsidR="00A2540A" w:rsidRPr="00A2540A" w:rsidRDefault="00A2540A">
      <w:ins w:id="2536" w:author="Gerard" w:date="2016-04-27T12:52:00Z">
        <w:r>
          <w:t xml:space="preserve">where </w:t>
        </w:r>
      </w:ins>
      <w:ins w:id="2537" w:author="Gerard" w:date="2016-04-27T12:52:00Z">
        <w:r w:rsidR="005D1779" w:rsidRPr="00A2540A">
          <w:rPr>
            <w:position w:val="-4"/>
          </w:rPr>
          <w:object w:dxaOrig="280" w:dyaOrig="300" w14:anchorId="65E24526">
            <v:shape id="_x0000_i1908" type="#_x0000_t75" style="width:14.5pt;height:15.05pt" o:ole="">
              <v:imagedata r:id="rId1852" o:title=""/>
            </v:shape>
            <o:OLEObject Type="Embed" ProgID="Equation.DSMT4" ShapeID="_x0000_i1908" DrawAspect="Content" ObjectID="_1526413062" r:id="rId1853"/>
          </w:object>
        </w:r>
      </w:ins>
      <w:ins w:id="2538" w:author="Gerard" w:date="2016-04-27T12:52:00Z">
        <w:r>
          <w:t xml:space="preserve"> is the solid velocity.</w:t>
        </w:r>
      </w:ins>
    </w:p>
    <w:p w14:paraId="7B162F2A" w14:textId="77777777" w:rsidR="006A0BC1" w:rsidRDefault="006A0BC1" w:rsidP="006A0BC1">
      <w:r>
        <w:br w:type="page"/>
      </w:r>
    </w:p>
    <w:p w14:paraId="1D1C5206" w14:textId="77777777" w:rsidR="006A0BC1" w:rsidRPr="0097532C" w:rsidRDefault="006A0BC1" w:rsidP="006A0BC1">
      <w:pPr>
        <w:pStyle w:val="Heading3"/>
      </w:pPr>
      <w:bookmarkStart w:id="2539" w:name="_Toc452646723"/>
      <w:r w:rsidRPr="0097532C">
        <w:lastRenderedPageBreak/>
        <w:t>General Specification of Biphasic Materials</w:t>
      </w:r>
      <w:bookmarkEnd w:id="2539"/>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33"/>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4324F3E9" w:rsidR="00D43B68" w:rsidRPr="000B272C" w:rsidRDefault="00D43B68" w:rsidP="005D1779">
            <w:pPr>
              <w:rPr>
                <w:i/>
              </w:rPr>
            </w:pPr>
            <w:r w:rsidRPr="000B272C">
              <w:t xml:space="preserve">solid volume fraction </w:t>
            </w:r>
            <w:r w:rsidR="005D1779" w:rsidRPr="002429B0">
              <w:rPr>
                <w:position w:val="-12"/>
              </w:rPr>
              <w:object w:dxaOrig="300" w:dyaOrig="380" w14:anchorId="25991A99">
                <v:shape id="_x0000_i1909" type="#_x0000_t75" style="width:15.05pt;height:18.8pt" o:ole="">
                  <v:imagedata r:id="rId1854" o:title=""/>
                </v:shape>
                <o:OLEObject Type="Embed" ProgID="Equation.DSMT4" ShapeID="_x0000_i1909" DrawAspect="Content" ObjectID="_1526413063" r:id="rId1855"/>
              </w:object>
            </w:r>
            <w:r w:rsidRPr="000B272C">
              <w:t xml:space="preserve"> in the reference configuration (</w:t>
            </w:r>
            <w:r w:rsidR="005D1779" w:rsidRPr="005D1779">
              <w:rPr>
                <w:position w:val="-12"/>
              </w:rPr>
              <w:object w:dxaOrig="980" w:dyaOrig="380" w14:anchorId="3E64AAA3">
                <v:shape id="_x0000_i1910" type="#_x0000_t75" style="width:48.9pt;height:18.8pt" o:ole="">
                  <v:imagedata r:id="rId1856" o:title=""/>
                </v:shape>
                <o:OLEObject Type="Embed" ProgID="Equation.DSMT4" ShapeID="_x0000_i1910" DrawAspect="Content" ObjectID="_1526413064" r:id="rId1857"/>
              </w:obje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c>
          <w:tcPr>
            <w:tcW w:w="0" w:type="auto"/>
            <w:shd w:val="clear" w:color="auto" w:fill="auto"/>
          </w:tcPr>
          <w:p w14:paraId="60B973D3" w14:textId="2438296E" w:rsidR="006D6FC2" w:rsidRDefault="006D6FC2" w:rsidP="00A92C16">
            <w:pPr>
              <w:pStyle w:val="code"/>
            </w:pPr>
            <w:r>
              <w:t>&lt;fluid_density&gt;</w:t>
            </w:r>
          </w:p>
        </w:tc>
        <w:tc>
          <w:tcPr>
            <w:tcW w:w="0" w:type="auto"/>
            <w:shd w:val="clear" w:color="auto" w:fill="auto"/>
          </w:tcPr>
          <w:p w14:paraId="459D421D" w14:textId="0D1996DA" w:rsidR="006D6FC2" w:rsidRPr="000B272C" w:rsidRDefault="006D6FC2" w:rsidP="005D1779">
            <w:r>
              <w:t xml:space="preserve">Fluid density </w:t>
            </w:r>
            <w:r w:rsidR="005D1779" w:rsidRPr="002429B0">
              <w:rPr>
                <w:position w:val="-12"/>
              </w:rPr>
              <w:object w:dxaOrig="340" w:dyaOrig="380" w14:anchorId="766487C2">
                <v:shape id="_x0000_i1911" type="#_x0000_t75" style="width:16.65pt;height:18.8pt" o:ole="">
                  <v:imagedata r:id="rId1858" o:title=""/>
                </v:shape>
                <o:OLEObject Type="Embed" ProgID="Equation.DSMT4" ShapeID="_x0000_i1911" DrawAspect="Content" ObjectID="_1526413065" r:id="rId1859"/>
              </w:object>
            </w:r>
            <w:r>
              <w:t xml:space="preserve"> </w:t>
            </w:r>
          </w:p>
        </w:tc>
        <w:tc>
          <w:tcPr>
            <w:tcW w:w="0" w:type="auto"/>
          </w:tcPr>
          <w:p w14:paraId="3CFE3D62" w14:textId="77777777" w:rsidR="006D6FC2" w:rsidRDefault="006D6FC2" w:rsidP="00AF2221"/>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18477479" w:rsidR="00D43B68" w:rsidRDefault="00D43B68" w:rsidP="005D1779">
            <w:r>
              <w:t xml:space="preserve">Specification of the fluid supply </w:t>
            </w:r>
            <w:r w:rsidR="005D1779" w:rsidRPr="002429B0">
              <w:rPr>
                <w:position w:val="-10"/>
              </w:rPr>
              <w:object w:dxaOrig="320" w:dyaOrig="360" w14:anchorId="55FEEBA2">
                <v:shape id="_x0000_i1912" type="#_x0000_t75" style="width:16.65pt;height:18.8pt" o:ole="">
                  <v:imagedata r:id="rId1860" o:title=""/>
                </v:shape>
                <o:OLEObject Type="Embed" ProgID="Equation.DSMT4" ShapeID="_x0000_i1912" DrawAspect="Content" ObjectID="_1526413066" r:id="rId1861"/>
              </w:object>
            </w:r>
          </w:p>
        </w:tc>
        <w:tc>
          <w:tcPr>
            <w:tcW w:w="0" w:type="auto"/>
          </w:tcPr>
          <w:p w14:paraId="32A89F3D" w14:textId="77777777" w:rsidR="00D43B68" w:rsidRDefault="00D43B68" w:rsidP="00AF2221"/>
        </w:tc>
      </w:tr>
    </w:tbl>
    <w:p w14:paraId="4A32E077" w14:textId="77777777" w:rsidR="006A0BC1" w:rsidRDefault="006A0BC1" w:rsidP="006A0BC1"/>
    <w:p w14:paraId="1CDA23C1" w14:textId="453D2269" w:rsidR="009B7DA4" w:rsidRPr="00B27FE9" w:rsidRDefault="006A0BC1" w:rsidP="009B7DA4">
      <w:r>
        <w:t xml:space="preserve">The </w:t>
      </w:r>
      <w:r w:rsidRPr="007949F9">
        <w:rPr>
          <w:rStyle w:val="CodeChar0"/>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FC7827">
        <w:t>4.1.3</w:t>
      </w:r>
      <w:r>
        <w:fldChar w:fldCharType="end"/>
      </w:r>
      <w:r>
        <w:t xml:space="preserve">.  The </w:t>
      </w:r>
      <w:r w:rsidRPr="007949F9">
        <w:rPr>
          <w:rStyle w:val="CodeChar0"/>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FC7827">
        <w:t>4.7.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5D1779" w:rsidRPr="002429B0">
        <w:rPr>
          <w:position w:val="-12"/>
        </w:rPr>
        <w:object w:dxaOrig="580" w:dyaOrig="380" w14:anchorId="0F3264B9">
          <v:shape id="_x0000_i1913" type="#_x0000_t75" style="width:29pt;height:18.8pt" o:ole="">
            <v:imagedata r:id="rId1862" o:title=""/>
          </v:shape>
          <o:OLEObject Type="Embed" ProgID="Equation.DSMT4" ShapeID="_x0000_i1913" DrawAspect="Content" ObjectID="_1526413067" r:id="rId1863"/>
        </w:object>
      </w:r>
      <w:r w:rsidR="009B7DA4" w:rsidRPr="00B27FE9">
        <w:t>.</w:t>
      </w:r>
      <w:r w:rsidR="006D6FC2">
        <w:t xml:space="preserve"> The fluid density </w:t>
      </w:r>
      <w:r w:rsidR="005D1779" w:rsidRPr="002429B0">
        <w:rPr>
          <w:position w:val="-12"/>
        </w:rPr>
        <w:object w:dxaOrig="340" w:dyaOrig="380" w14:anchorId="1BBC8B1C">
          <v:shape id="_x0000_i1914" type="#_x0000_t75" style="width:16.65pt;height:18.8pt" o:ole="">
            <v:imagedata r:id="rId1864" o:title=""/>
          </v:shape>
          <o:OLEObject Type="Embed" ProgID="Equation.DSMT4" ShapeID="_x0000_i1914" DrawAspect="Content" ObjectID="_1526413068" r:id="rId1865"/>
        </w:object>
      </w:r>
      <w:r w:rsidR="000F379E">
        <w:t xml:space="preserve"> specified </w:t>
      </w:r>
      <w:r w:rsidR="006D6FC2">
        <w:t xml:space="preserve">in </w:t>
      </w:r>
      <w:r w:rsidR="006D6FC2" w:rsidRPr="007949F9">
        <w:rPr>
          <w:rStyle w:val="CodeChar0"/>
        </w:rPr>
        <w:t>&lt;fluid_density&gt;</w:t>
      </w:r>
      <w:r w:rsidR="006D6FC2">
        <w:t xml:space="preserve"> and the solid density</w:t>
      </w:r>
      <w:r w:rsidR="000F379E">
        <w:t xml:space="preserve"> </w:t>
      </w:r>
      <w:r w:rsidR="005D1779" w:rsidRPr="002429B0">
        <w:rPr>
          <w:position w:val="-12"/>
        </w:rPr>
        <w:object w:dxaOrig="320" w:dyaOrig="380" w14:anchorId="2AE8365A">
          <v:shape id="_x0000_i1915" type="#_x0000_t75" style="width:16.65pt;height:18.8pt" o:ole="">
            <v:imagedata r:id="rId1866" o:title=""/>
          </v:shape>
          <o:OLEObject Type="Embed" ProgID="Equation.DSMT4" ShapeID="_x0000_i1915" DrawAspect="Content" ObjectID="_1526413069" r:id="rId1867"/>
        </w:object>
      </w:r>
      <w:r w:rsidR="000F379E">
        <w:t xml:space="preserve"> specified in </w:t>
      </w:r>
      <w:r w:rsidR="009A48DF" w:rsidRPr="007949F9">
        <w:rPr>
          <w:rStyle w:val="CodeChar0"/>
        </w:rPr>
        <w:t>&lt;density&gt;</w:t>
      </w:r>
      <w:r w:rsidR="009A48DF">
        <w:t xml:space="preserve"> within the </w:t>
      </w:r>
      <w:r w:rsidR="009A48DF" w:rsidRPr="007949F9">
        <w:rPr>
          <w:rStyle w:val="CodeChar0"/>
        </w:rPr>
        <w:t>&lt;solid&gt;</w:t>
      </w:r>
      <w:r w:rsidR="009A48DF">
        <w:t xml:space="preserve"> tag are needed only when body forces are prescribed.</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2540" w:name="_Ref162413399"/>
      <w:bookmarkStart w:id="2541" w:name="_Toc452646724"/>
      <w:r w:rsidRPr="0097532C">
        <w:lastRenderedPageBreak/>
        <w:t>Permeability Materials</w:t>
      </w:r>
      <w:bookmarkEnd w:id="2540"/>
      <w:bookmarkEnd w:id="2541"/>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2542" w:name="_Ref288636620"/>
      <w:bookmarkStart w:id="2543" w:name="_Toc452646725"/>
      <w:r>
        <w:lastRenderedPageBreak/>
        <w:t>Constant Isotropic Permeability</w:t>
      </w:r>
      <w:bookmarkEnd w:id="2542"/>
      <w:bookmarkEnd w:id="2543"/>
    </w:p>
    <w:p w14:paraId="1ECEF454" w14:textId="3EDF3637" w:rsidR="006A0BC1" w:rsidRDefault="006A0BC1" w:rsidP="006A0BC1">
      <w:r>
        <w:t>The material type for constant isotropic permeability is “</w:t>
      </w:r>
      <w:ins w:id="2544" w:author="Gerard" w:date="2016-01-27T14:49:00Z">
        <w:r w:rsidR="00EE6190" w:rsidRPr="00EE6190">
          <w:rPr>
            <w:i/>
            <w:rPrChange w:id="2545" w:author="Gerard" w:date="2016-01-27T14:49:00Z">
              <w:rPr/>
            </w:rPrChange>
          </w:rPr>
          <w:t>perm-</w:t>
        </w:r>
      </w:ins>
      <w:r>
        <w:rPr>
          <w:i/>
        </w:rPr>
        <w:t>const-iso</w:t>
      </w:r>
      <w:del w:id="2546" w:author="Gerard" w:date="2016-01-27T14:49:00Z">
        <w:r w:rsidDel="00EE6190">
          <w:rPr>
            <w:i/>
          </w:rPr>
          <w:delText>-perm</w:delText>
        </w:r>
      </w:del>
      <w:r>
        <w:rPr>
          <w:i/>
        </w:rPr>
        <w:t>”</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1AEC1724"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NSwgMzZ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546831">
        <w:instrText xml:space="preserve"> ADDIN EN.CITE </w:instrText>
      </w:r>
      <w:r w:rsidR="00546831">
        <w:fldChar w:fldCharType="begin">
          <w:fldData xml:space="preserve">PEVuZE5vdGU+PENpdGU+PEF1dGhvcj5Nb3c8L0F1dGhvcj48WWVhcj4xOTgwPC9ZZWFyPjxSZWNO
dW0+MjYzPC9SZWNOdW0+PERpc3BsYXlUZXh0PlszNSwgMzZ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546831">
        <w:instrText xml:space="preserve"> ADDIN EN.CITE.DATA </w:instrText>
      </w:r>
      <w:r w:rsidR="00546831">
        <w:fldChar w:fldCharType="end"/>
      </w:r>
      <w:r>
        <w:fldChar w:fldCharType="separate"/>
      </w:r>
      <w:r w:rsidR="00546831">
        <w:rPr>
          <w:noProof/>
        </w:rPr>
        <w:t>[</w:t>
      </w:r>
      <w:hyperlink w:anchor="_ENREF_35" w:tooltip="Mow, 1980 #263" w:history="1">
        <w:r w:rsidR="00554341">
          <w:rPr>
            <w:noProof/>
          </w:rPr>
          <w:t>35</w:t>
        </w:r>
      </w:hyperlink>
      <w:r w:rsidR="00546831">
        <w:rPr>
          <w:noProof/>
        </w:rPr>
        <w:t xml:space="preserve">, </w:t>
      </w:r>
      <w:hyperlink w:anchor="_ENREF_36" w:tooltip="Mow, 1985 #166" w:history="1">
        <w:r w:rsidR="00554341">
          <w:rPr>
            <w:noProof/>
          </w:rPr>
          <w:t>36</w:t>
        </w:r>
      </w:hyperlink>
      <w:r w:rsidR="00546831">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5653AAD" w:rsidR="006A0BC1" w:rsidRDefault="006A0BC1" w:rsidP="006A0BC1">
      <w:pPr>
        <w:pStyle w:val="MTDisplayEquation"/>
      </w:pPr>
      <w:r>
        <w:tab/>
      </w:r>
      <w:r w:rsidR="005D1779" w:rsidRPr="002429B0">
        <w:rPr>
          <w:position w:val="-10"/>
        </w:rPr>
        <w:object w:dxaOrig="720" w:dyaOrig="320" w14:anchorId="767CA07D">
          <v:shape id="_x0000_i1916" type="#_x0000_t75" style="width:36.55pt;height:16.65pt" o:ole="">
            <v:imagedata r:id="rId1868" o:title=""/>
          </v:shape>
          <o:OLEObject Type="Embed" ProgID="Equation.DSMT4" ShapeID="_x0000_i1916" DrawAspect="Content" ObjectID="_1526413070" r:id="rId1869"/>
        </w:object>
      </w:r>
    </w:p>
    <w:p w14:paraId="578B5721" w14:textId="6305F66B" w:rsidR="006A0BC1" w:rsidRDefault="006A0BC1" w:rsidP="006A0BC1">
      <w:r>
        <w:t xml:space="preserve">For this material model, </w:t>
      </w:r>
      <w:r w:rsidR="005D1779" w:rsidRPr="002429B0">
        <w:rPr>
          <w:position w:val="-6"/>
        </w:rPr>
        <w:object w:dxaOrig="200" w:dyaOrig="279" w14:anchorId="6FFF2D5D">
          <v:shape id="_x0000_i1917" type="#_x0000_t75" style="width:10.2pt;height:14.5pt" o:ole="">
            <v:imagedata r:id="rId1870" o:title=""/>
          </v:shape>
          <o:OLEObject Type="Embed" ProgID="Equation.DSMT4" ShapeID="_x0000_i1917" DrawAspect="Content" ObjectID="_1526413071" r:id="rId1871"/>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16CFF49A" w:rsidR="006A0BC1" w:rsidRDefault="006A0BC1" w:rsidP="006A0BC1">
      <w:pPr>
        <w:pStyle w:val="code"/>
      </w:pPr>
      <w:r>
        <w:t>&lt;permeability name=</w:t>
      </w:r>
      <w:r w:rsidR="007F5C53">
        <w:t>"</w:t>
      </w:r>
      <w:r>
        <w:t>Permeability</w:t>
      </w:r>
      <w:r w:rsidR="007F5C53">
        <w:t>"</w:t>
      </w:r>
      <w:r>
        <w:t xml:space="preserve"> type=</w:t>
      </w:r>
      <w:r w:rsidR="007F5C53">
        <w:t>"</w:t>
      </w:r>
      <w:ins w:id="2547" w:author="Gerard" w:date="2016-01-27T14:50:00Z">
        <w:r w:rsidR="00EE6190">
          <w:t>perm-</w:t>
        </w:r>
      </w:ins>
      <w:r>
        <w:t>const-iso</w:t>
      </w:r>
      <w:ins w:id="2548" w:author="Gerard" w:date="2016-01-27T14:50:00Z">
        <w:r w:rsidR="00EE6190" w:rsidDel="00EE6190">
          <w:t xml:space="preserve"> </w:t>
        </w:r>
      </w:ins>
      <w:del w:id="2549" w:author="Gerard" w:date="2016-01-27T14:50:00Z">
        <w:r w:rsidDel="00EE6190">
          <w:delText>-perm</w:delText>
        </w:r>
      </w:del>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2550" w:name="_Toc452646726"/>
      <w:r>
        <w:lastRenderedPageBreak/>
        <w:t>Holmes-Mow</w:t>
      </w:r>
      <w:bookmarkEnd w:id="2550"/>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B019B95" w:rsidR="00D43B68" w:rsidRPr="00006A43" w:rsidRDefault="00D43B68" w:rsidP="005D1779">
            <w:r>
              <w:t xml:space="preserve">isotropic hydraulic permeability </w:t>
            </w:r>
            <w:r w:rsidR="005D1779" w:rsidRPr="002429B0">
              <w:rPr>
                <w:position w:val="-12"/>
              </w:rPr>
              <w:object w:dxaOrig="260" w:dyaOrig="360" w14:anchorId="17C0D810">
                <v:shape id="_x0000_i1918" type="#_x0000_t75" style="width:12.9pt;height:18.8pt" o:ole="">
                  <v:imagedata r:id="rId1872" o:title=""/>
                </v:shape>
                <o:OLEObject Type="Embed" ProgID="Equation.DSMT4" ShapeID="_x0000_i1918" DrawAspect="Content" ObjectID="_1526413072" r:id="rId1873"/>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7C38AA8D" w:rsidR="00D43B68" w:rsidRPr="007E29A2" w:rsidRDefault="00D43B68" w:rsidP="005D1779">
            <w:r>
              <w:t>exponential strain-dependence coefficient</w:t>
            </w:r>
            <w:r w:rsidDel="00C526D6">
              <w:t xml:space="preserve"> </w:t>
            </w:r>
            <w:r w:rsidR="005D1779" w:rsidRPr="00025957">
              <w:rPr>
                <w:position w:val="-4"/>
              </w:rPr>
              <w:object w:dxaOrig="320" w:dyaOrig="260" w14:anchorId="7C3EDAD8">
                <v:shape id="_x0000_i1919" type="#_x0000_t75" style="width:16.65pt;height:12.9pt" o:ole="">
                  <v:imagedata r:id="rId1874" o:title=""/>
                </v:shape>
                <o:OLEObject Type="Embed" ProgID="Equation.DSMT4" ShapeID="_x0000_i1919" DrawAspect="Content" ObjectID="_1526413073" r:id="rId1875"/>
              </w:object>
            </w:r>
            <w:r w:rsidDel="00C526D6">
              <w:t xml:space="preserve"> (</w:t>
            </w:r>
            <w:r w:rsidR="005D1779" w:rsidRPr="002429B0">
              <w:rPr>
                <w:position w:val="-6"/>
              </w:rPr>
              <w:object w:dxaOrig="680" w:dyaOrig="279" w14:anchorId="483B248D">
                <v:shape id="_x0000_i1920" type="#_x0000_t75" style="width:34.4pt;height:14.5pt" o:ole="">
                  <v:imagedata r:id="rId1876" o:title=""/>
                </v:shape>
                <o:OLEObject Type="Embed" ProgID="Equation.DSMT4" ShapeID="_x0000_i1920" DrawAspect="Content" ObjectID="_1526413074" r:id="rId1877"/>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32706928" w:rsidR="00D43B68" w:rsidRDefault="00D43B68" w:rsidP="005D1779">
            <w:r>
              <w:t xml:space="preserve">power-law exponent </w:t>
            </w:r>
            <w:r w:rsidR="005D1779" w:rsidRPr="002429B0">
              <w:rPr>
                <w:position w:val="-6"/>
              </w:rPr>
              <w:object w:dxaOrig="240" w:dyaOrig="220" w14:anchorId="2F75AC56">
                <v:shape id="_x0000_i1921" type="#_x0000_t75" style="width:12.35pt;height:11.3pt" o:ole="">
                  <v:imagedata r:id="rId1878" o:title=""/>
                </v:shape>
                <o:OLEObject Type="Embed" ProgID="Equation.DSMT4" ShapeID="_x0000_i1921" DrawAspect="Content" ObjectID="_1526413075" r:id="rId1879"/>
              </w:object>
            </w:r>
            <w:r>
              <w:t xml:space="preserve"> </w:t>
            </w:r>
            <w:r w:rsidR="005D1779" w:rsidRPr="002429B0">
              <w:rPr>
                <w:position w:val="-14"/>
              </w:rPr>
              <w:object w:dxaOrig="780" w:dyaOrig="400" w14:anchorId="29902E21">
                <v:shape id="_x0000_i1922" type="#_x0000_t75" style="width:38.7pt;height:19.9pt" o:ole="">
                  <v:imagedata r:id="rId1880" o:title=""/>
                </v:shape>
                <o:OLEObject Type="Embed" ProgID="Equation.DSMT4" ShapeID="_x0000_i1922" DrawAspect="Content" ObjectID="_1526413076" r:id="rId1881"/>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57F964AC"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554341">
          <w:rPr>
            <w:noProof/>
          </w:rPr>
          <w:t>29</w:t>
        </w:r>
      </w:hyperlink>
      <w:r w:rsidR="00182A67">
        <w:rPr>
          <w:noProof/>
        </w:rPr>
        <w:t>]</w:t>
      </w:r>
      <w:r>
        <w:fldChar w:fldCharType="end"/>
      </w:r>
      <w:r>
        <w:t>:</w:t>
      </w:r>
    </w:p>
    <w:p w14:paraId="0BF3FE39" w14:textId="0964BE86" w:rsidR="006A0BC1" w:rsidRDefault="006A0BC1" w:rsidP="006A0BC1">
      <w:pPr>
        <w:pStyle w:val="MTDisplayEquation"/>
      </w:pPr>
      <w:r>
        <w:tab/>
      </w:r>
      <w:r w:rsidR="005D1779" w:rsidRPr="002429B0">
        <w:rPr>
          <w:position w:val="-14"/>
        </w:rPr>
        <w:object w:dxaOrig="1080" w:dyaOrig="400" w14:anchorId="32F4D9E6">
          <v:shape id="_x0000_i1923" type="#_x0000_t75" style="width:53.2pt;height:19.9pt" o:ole="">
            <v:imagedata r:id="rId1882" o:title=""/>
          </v:shape>
          <o:OLEObject Type="Embed" ProgID="Equation.DSMT4" ShapeID="_x0000_i1923" DrawAspect="Content" ObjectID="_1526413077" r:id="rId1883"/>
        </w:object>
      </w:r>
      <w:r>
        <w:t>,</w:t>
      </w:r>
    </w:p>
    <w:p w14:paraId="2A6C89F4" w14:textId="77777777" w:rsidR="006A0BC1" w:rsidRDefault="006A0BC1" w:rsidP="006A0BC1">
      <w:r>
        <w:t>where,</w:t>
      </w:r>
    </w:p>
    <w:p w14:paraId="20F526CA" w14:textId="1C3EB5EC" w:rsidR="006A0BC1" w:rsidRDefault="006A0BC1" w:rsidP="006A0BC1">
      <w:pPr>
        <w:pStyle w:val="MTDisplayEquation"/>
      </w:pPr>
      <w:r>
        <w:tab/>
      </w:r>
      <w:r w:rsidR="005D1779" w:rsidRPr="002429B0">
        <w:rPr>
          <w:position w:val="-32"/>
        </w:rPr>
        <w:object w:dxaOrig="2820" w:dyaOrig="800" w14:anchorId="171893B5">
          <v:shape id="_x0000_i1924" type="#_x0000_t75" style="width:141.3pt;height:40.85pt" o:ole="">
            <v:imagedata r:id="rId1884" o:title=""/>
          </v:shape>
          <o:OLEObject Type="Embed" ProgID="Equation.DSMT4" ShapeID="_x0000_i1924" DrawAspect="Content" ObjectID="_1526413078" r:id="rId1885"/>
        </w:object>
      </w:r>
      <w:r>
        <w:t>,</w:t>
      </w:r>
    </w:p>
    <w:p w14:paraId="77DDE25B" w14:textId="287BB1AC" w:rsidR="006A0BC1" w:rsidRDefault="006A0BC1" w:rsidP="006A0BC1">
      <w:r>
        <w:t xml:space="preserve">and </w:t>
      </w:r>
      <w:r>
        <w:rPr>
          <w:i/>
        </w:rPr>
        <w:t xml:space="preserve">J </w:t>
      </w:r>
      <w:r>
        <w:t xml:space="preserve">is the </w:t>
      </w:r>
      <w:r w:rsidR="008B53FE">
        <w:t xml:space="preserve">Jacobian </w:t>
      </w:r>
      <w:r>
        <w:t xml:space="preserve">of the deformation, i.e. </w:t>
      </w:r>
      <w:r w:rsidR="005D1779" w:rsidRPr="002429B0">
        <w:rPr>
          <w:position w:val="-6"/>
        </w:rPr>
        <w:object w:dxaOrig="940" w:dyaOrig="279" w14:anchorId="2602E5B5">
          <v:shape id="_x0000_i1925" type="#_x0000_t75" style="width:47.3pt;height:14.5pt" o:ole="">
            <v:imagedata r:id="rId1886" o:title=""/>
          </v:shape>
          <o:OLEObject Type="Embed" ProgID="Equation.DSMT4" ShapeID="_x0000_i1925" DrawAspect="Content" ObjectID="_1526413079" r:id="rId1887"/>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2551" w:name="_Toc452646727"/>
      <w:r>
        <w:lastRenderedPageBreak/>
        <w:t>Referentially Isotropic Permeability</w:t>
      </w:r>
      <w:bookmarkEnd w:id="2551"/>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624E6493" w:rsidR="00D43B68" w:rsidRPr="00006A43" w:rsidRDefault="00D43B68" w:rsidP="005D1779">
            <w:r>
              <w:t xml:space="preserve">hydraulic permeability </w:t>
            </w:r>
            <w:r w:rsidR="005D1779" w:rsidRPr="002429B0">
              <w:rPr>
                <w:position w:val="-12"/>
              </w:rPr>
              <w:object w:dxaOrig="340" w:dyaOrig="360" w14:anchorId="4AEA1E63">
                <v:shape id="_x0000_i1926" type="#_x0000_t75" style="width:16.65pt;height:18.8pt" o:ole="">
                  <v:imagedata r:id="rId1888" o:title=""/>
                </v:shape>
                <o:OLEObject Type="Embed" ProgID="Equation.DSMT4" ShapeID="_x0000_i1926" DrawAspect="Content" ObjectID="_1526413080" r:id="rId1889"/>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25E9A7F2" w:rsidR="00D43B68" w:rsidRDefault="00D43B68" w:rsidP="005D1779">
            <w:r>
              <w:t xml:space="preserve">hydraulic permeability </w:t>
            </w:r>
            <w:r w:rsidR="005D1779" w:rsidRPr="002429B0">
              <w:rPr>
                <w:position w:val="-12"/>
              </w:rPr>
              <w:object w:dxaOrig="300" w:dyaOrig="360" w14:anchorId="5161493C">
                <v:shape id="_x0000_i1927" type="#_x0000_t75" style="width:15.05pt;height:18.8pt" o:ole="">
                  <v:imagedata r:id="rId1890" o:title=""/>
                </v:shape>
                <o:OLEObject Type="Embed" ProgID="Equation.DSMT4" ShapeID="_x0000_i1927" DrawAspect="Content" ObjectID="_1526413081" r:id="rId1891"/>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22D90057" w:rsidR="00D43B68" w:rsidRDefault="00D43B68" w:rsidP="005D1779">
            <w:r>
              <w:t xml:space="preserve">hydraulic permeability </w:t>
            </w:r>
            <w:r w:rsidR="005D1779" w:rsidRPr="002429B0">
              <w:rPr>
                <w:position w:val="-12"/>
              </w:rPr>
              <w:object w:dxaOrig="340" w:dyaOrig="360" w14:anchorId="4DB7CA5B">
                <v:shape id="_x0000_i1928" type="#_x0000_t75" style="width:16.65pt;height:18.8pt" o:ole="">
                  <v:imagedata r:id="rId1892" o:title=""/>
                </v:shape>
                <o:OLEObject Type="Embed" ProgID="Equation.DSMT4" ShapeID="_x0000_i1928" DrawAspect="Content" ObjectID="_1526413082" r:id="rId1893"/>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1965B563" w:rsidR="00D43B68" w:rsidRPr="00C526D6" w:rsidRDefault="00D43B68" w:rsidP="005D1779">
            <w:r>
              <w:t xml:space="preserve">exponential strain-dependence coefficient </w:t>
            </w:r>
            <w:r w:rsidR="005D1779" w:rsidRPr="00025957">
              <w:rPr>
                <w:position w:val="-4"/>
              </w:rPr>
              <w:object w:dxaOrig="320" w:dyaOrig="260" w14:anchorId="34BE3C69">
                <v:shape id="_x0000_i1929" type="#_x0000_t75" style="width:16.65pt;height:12.9pt" o:ole="">
                  <v:imagedata r:id="rId1894" o:title=""/>
                </v:shape>
                <o:OLEObject Type="Embed" ProgID="Equation.DSMT4" ShapeID="_x0000_i1929" DrawAspect="Content" ObjectID="_1526413083" r:id="rId1895"/>
              </w:object>
            </w:r>
            <w:r>
              <w:t xml:space="preserve"> (</w:t>
            </w:r>
            <w:r w:rsidR="005D1779" w:rsidRPr="002429B0">
              <w:rPr>
                <w:position w:val="-6"/>
              </w:rPr>
              <w:object w:dxaOrig="680" w:dyaOrig="279" w14:anchorId="6F21C895">
                <v:shape id="_x0000_i1930" type="#_x0000_t75" style="width:34.4pt;height:14.5pt" o:ole="">
                  <v:imagedata r:id="rId1896" o:title=""/>
                </v:shape>
                <o:OLEObject Type="Embed" ProgID="Equation.DSMT4" ShapeID="_x0000_i1930" DrawAspect="Content" ObjectID="_1526413084" r:id="rId1897"/>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021FE167" w:rsidR="00D43B68" w:rsidRDefault="00D43B68" w:rsidP="005D1779">
            <w:r>
              <w:t xml:space="preserve">power-law exponent </w:t>
            </w:r>
            <w:r w:rsidR="005D1779" w:rsidRPr="002429B0">
              <w:rPr>
                <w:position w:val="-6"/>
              </w:rPr>
              <w:object w:dxaOrig="240" w:dyaOrig="220" w14:anchorId="2EC9599D">
                <v:shape id="_x0000_i1931" type="#_x0000_t75" style="width:12.35pt;height:11.3pt" o:ole="">
                  <v:imagedata r:id="rId1898" o:title=""/>
                </v:shape>
                <o:OLEObject Type="Embed" ProgID="Equation.DSMT4" ShapeID="_x0000_i1931" DrawAspect="Content" ObjectID="_1526413085" r:id="rId1899"/>
              </w:object>
            </w:r>
            <w:r>
              <w:t xml:space="preserve"> (</w:t>
            </w:r>
            <w:r w:rsidR="005D1779" w:rsidRPr="002429B0">
              <w:rPr>
                <w:position w:val="-6"/>
              </w:rPr>
              <w:object w:dxaOrig="580" w:dyaOrig="279" w14:anchorId="60B6EB30">
                <v:shape id="_x0000_i1932" type="#_x0000_t75" style="width:29pt;height:14.5pt" o:ole="">
                  <v:imagedata r:id="rId1900" o:title=""/>
                </v:shape>
                <o:OLEObject Type="Embed" ProgID="Equation.DSMT4" ShapeID="_x0000_i1932" DrawAspect="Content" ObjectID="_1526413086" r:id="rId1901"/>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403AF55" w:rsidR="006A0BC1" w:rsidRDefault="006A0BC1" w:rsidP="006A0BC1">
      <w:pPr>
        <w:pStyle w:val="MTDisplayEquation"/>
      </w:pPr>
      <w:r>
        <w:tab/>
      </w:r>
      <w:r w:rsidR="005D1779" w:rsidRPr="002429B0">
        <w:rPr>
          <w:position w:val="-32"/>
        </w:rPr>
        <w:object w:dxaOrig="4260" w:dyaOrig="760" w14:anchorId="5F6E5AFB">
          <v:shape id="_x0000_i1933" type="#_x0000_t75" style="width:212.25pt;height:38.7pt" o:ole="">
            <v:imagedata r:id="rId1902" o:title=""/>
          </v:shape>
          <o:OLEObject Type="Embed" ProgID="Equation.DSMT4" ShapeID="_x0000_i1933" DrawAspect="Content" ObjectID="_1526413087" r:id="rId1903"/>
        </w:object>
      </w:r>
      <w:r>
        <w:t>,</w:t>
      </w:r>
    </w:p>
    <w:p w14:paraId="66C3626F" w14:textId="2F464544" w:rsidR="006A0BC1" w:rsidRDefault="006A0BC1" w:rsidP="006A0BC1">
      <w:r>
        <w:t xml:space="preserve">where </w:t>
      </w:r>
      <w:r w:rsidR="005D1779" w:rsidRPr="002429B0">
        <w:rPr>
          <w:position w:val="-6"/>
        </w:rPr>
        <w:object w:dxaOrig="220" w:dyaOrig="279" w14:anchorId="7001C51D">
          <v:shape id="_x0000_i1934" type="#_x0000_t75" style="width:11.3pt;height:14.5pt" o:ole="">
            <v:imagedata r:id="rId1904" o:title=""/>
          </v:shape>
          <o:OLEObject Type="Embed" ProgID="Equation.DSMT4" ShapeID="_x0000_i1934" DrawAspect="Content" ObjectID="_1526413088" r:id="rId1905"/>
        </w:object>
      </w:r>
      <w:r>
        <w:rPr>
          <w:i/>
        </w:rPr>
        <w:t xml:space="preserve"> </w:t>
      </w:r>
      <w:r>
        <w:t xml:space="preserve">is the </w:t>
      </w:r>
      <w:r w:rsidR="008B53FE">
        <w:t xml:space="preserve">Jacobian </w:t>
      </w:r>
      <w:r>
        <w:t xml:space="preserve">of the deformation, i.e. </w:t>
      </w:r>
      <w:r w:rsidR="005D1779" w:rsidRPr="002429B0">
        <w:rPr>
          <w:position w:val="-6"/>
        </w:rPr>
        <w:object w:dxaOrig="940" w:dyaOrig="279" w14:anchorId="0FB2A953">
          <v:shape id="_x0000_i1935" type="#_x0000_t75" style="width:47.3pt;height:14.5pt" o:ole="">
            <v:imagedata r:id="rId1906" o:title=""/>
          </v:shape>
          <o:OLEObject Type="Embed" ProgID="Equation.DSMT4" ShapeID="_x0000_i1935" DrawAspect="Content" ObjectID="_1526413089" r:id="rId1907"/>
        </w:object>
      </w:r>
      <w:r>
        <w:t xml:space="preserve"> where </w:t>
      </w:r>
      <w:r w:rsidR="005D1779" w:rsidRPr="00025957">
        <w:rPr>
          <w:position w:val="-4"/>
        </w:rPr>
        <w:object w:dxaOrig="220" w:dyaOrig="260" w14:anchorId="24CD2151">
          <v:shape id="_x0000_i1936" type="#_x0000_t75" style="width:11.3pt;height:12.9pt" o:ole="">
            <v:imagedata r:id="rId1908" o:title=""/>
          </v:shape>
          <o:OLEObject Type="Embed" ProgID="Equation.DSMT4" ShapeID="_x0000_i1936" DrawAspect="Content" ObjectID="_1526413090" r:id="rId1909"/>
        </w:object>
      </w:r>
      <w:r>
        <w:rPr>
          <w:b/>
        </w:rPr>
        <w:t xml:space="preserve"> </w:t>
      </w:r>
      <w:r>
        <w:t xml:space="preserve">is the deformation gradient, and </w:t>
      </w:r>
      <w:r w:rsidR="005D1779" w:rsidRPr="002429B0">
        <w:rPr>
          <w:position w:val="-6"/>
        </w:rPr>
        <w:object w:dxaOrig="960" w:dyaOrig="320" w14:anchorId="04A885E6">
          <v:shape id="_x0000_i1937" type="#_x0000_t75" style="width:48.35pt;height:16.65pt" o:ole="">
            <v:imagedata r:id="rId1910" o:title=""/>
          </v:shape>
          <o:OLEObject Type="Embed" ProgID="Equation.DSMT4" ShapeID="_x0000_i1937" DrawAspect="Content" ObjectID="_1526413091" r:id="rId1911"/>
        </w:object>
      </w:r>
      <w:r>
        <w:t xml:space="preserve"> is the left Cauchy-Green tensor.  Note that the permeability in the reference state (</w:t>
      </w:r>
      <w:r w:rsidR="005D1779" w:rsidRPr="00025957">
        <w:rPr>
          <w:position w:val="-4"/>
        </w:rPr>
        <w:object w:dxaOrig="560" w:dyaOrig="260" w14:anchorId="6EE26111">
          <v:shape id="_x0000_i1938" type="#_x0000_t75" style="width:27.95pt;height:12.9pt" o:ole="">
            <v:imagedata r:id="rId1912" o:title=""/>
          </v:shape>
          <o:OLEObject Type="Embed" ProgID="Equation.DSMT4" ShapeID="_x0000_i1938" DrawAspect="Content" ObjectID="_1526413092" r:id="rId1913"/>
        </w:object>
      </w:r>
      <w:r>
        <w:t xml:space="preserve">) is isotropic and given by </w:t>
      </w:r>
      <w:r w:rsidR="005D1779" w:rsidRPr="002429B0">
        <w:rPr>
          <w:position w:val="-14"/>
        </w:rPr>
        <w:object w:dxaOrig="2020" w:dyaOrig="400" w14:anchorId="4BA70FFB">
          <v:shape id="_x0000_i1939" type="#_x0000_t75" style="width:101pt;height:19.9pt" o:ole="">
            <v:imagedata r:id="rId1914" o:title=""/>
          </v:shape>
          <o:OLEObject Type="Embed" ProgID="Equation.DSMT4" ShapeID="_x0000_i1939" DrawAspect="Content" ObjectID="_1526413093" r:id="rId1915"/>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2552" w:name="_Toc452646728"/>
      <w:r>
        <w:lastRenderedPageBreak/>
        <w:t>Referentially Orthotropic Permeability</w:t>
      </w:r>
      <w:bookmarkEnd w:id="2552"/>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0BCCA6E6" w:rsidR="00D43B68" w:rsidRPr="00006A43" w:rsidRDefault="00D43B68" w:rsidP="005D1779">
            <w:r>
              <w:t xml:space="preserve">isotropic hydraulic permeability </w:t>
            </w:r>
            <w:r w:rsidR="005D1779" w:rsidRPr="002429B0">
              <w:rPr>
                <w:position w:val="-12"/>
              </w:rPr>
              <w:object w:dxaOrig="340" w:dyaOrig="360" w14:anchorId="1D906CAF">
                <v:shape id="_x0000_i1940" type="#_x0000_t75" style="width:16.65pt;height:18.8pt" o:ole="">
                  <v:imagedata r:id="rId1916" o:title=""/>
                </v:shape>
                <o:OLEObject Type="Embed" ProgID="Equation.DSMT4" ShapeID="_x0000_i1940" DrawAspect="Content" ObjectID="_1526413094" r:id="rId1917"/>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30BB2A5A" w:rsidR="00D43B68" w:rsidRDefault="00D43B68" w:rsidP="005D1779">
            <w:r>
              <w:t xml:space="preserve">hydraulic permeabilities </w:t>
            </w:r>
            <w:r w:rsidR="005D1779" w:rsidRPr="002429B0">
              <w:rPr>
                <w:position w:val="-12"/>
              </w:rPr>
              <w:object w:dxaOrig="300" w:dyaOrig="380" w14:anchorId="4AC5629D">
                <v:shape id="_x0000_i1941" type="#_x0000_t75" style="width:15.05pt;height:18.8pt" o:ole="">
                  <v:imagedata r:id="rId1918" o:title=""/>
                </v:shape>
                <o:OLEObject Type="Embed" ProgID="Equation.DSMT4" ShapeID="_x0000_i1941" DrawAspect="Content" ObjectID="_1526413095" r:id="rId1919"/>
              </w:object>
            </w:r>
            <w:r>
              <w:t xml:space="preserve"> along orthogonal directions (</w:t>
            </w:r>
            <w:r w:rsidR="005D1779" w:rsidRPr="002429B0">
              <w:rPr>
                <w:position w:val="-10"/>
              </w:rPr>
              <w:object w:dxaOrig="920" w:dyaOrig="320" w14:anchorId="47F9ADE8">
                <v:shape id="_x0000_i1942" type="#_x0000_t75" style="width:45.65pt;height:16.65pt" o:ole="">
                  <v:imagedata r:id="rId1920" o:title=""/>
                </v:shape>
                <o:OLEObject Type="Embed" ProgID="Equation.DSMT4" ShapeID="_x0000_i1942" DrawAspect="Content" ObjectID="_1526413096" r:id="rId1921"/>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AF7A6F5" w:rsidR="00D43B68" w:rsidRDefault="00D43B68" w:rsidP="005D1779">
            <w:r>
              <w:t xml:space="preserve">hydraulic permeabilities </w:t>
            </w:r>
            <w:r w:rsidR="005D1779" w:rsidRPr="002429B0">
              <w:rPr>
                <w:position w:val="-12"/>
              </w:rPr>
              <w:object w:dxaOrig="340" w:dyaOrig="380" w14:anchorId="6EF39FAA">
                <v:shape id="_x0000_i1943" type="#_x0000_t75" style="width:16.65pt;height:18.8pt" o:ole="">
                  <v:imagedata r:id="rId1922" o:title=""/>
                </v:shape>
                <o:OLEObject Type="Embed" ProgID="Equation.DSMT4" ShapeID="_x0000_i1943" DrawAspect="Content" ObjectID="_1526413097" r:id="rId1923"/>
              </w:object>
            </w:r>
            <w:r>
              <w:t xml:space="preserve"> along orthogonal directions (</w:t>
            </w:r>
            <w:r w:rsidR="005D1779" w:rsidRPr="002429B0">
              <w:rPr>
                <w:position w:val="-10"/>
              </w:rPr>
              <w:object w:dxaOrig="920" w:dyaOrig="320" w14:anchorId="324739AD">
                <v:shape id="_x0000_i1944" type="#_x0000_t75" style="width:45.65pt;height:16.65pt" o:ole="">
                  <v:imagedata r:id="rId1924" o:title=""/>
                </v:shape>
                <o:OLEObject Type="Embed" ProgID="Equation.DSMT4" ShapeID="_x0000_i1944" DrawAspect="Content" ObjectID="_1526413098" r:id="rId1925"/>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55B16587" w:rsidR="00D43B68" w:rsidRDefault="00D43B68" w:rsidP="005D1779">
            <w:r>
              <w:t xml:space="preserve">isotropic exponential strain-dependence coefficient </w:t>
            </w:r>
            <w:r w:rsidR="005D1779" w:rsidRPr="002429B0">
              <w:rPr>
                <w:position w:val="-12"/>
              </w:rPr>
              <w:object w:dxaOrig="380" w:dyaOrig="360" w14:anchorId="42B56629">
                <v:shape id="_x0000_i1945" type="#_x0000_t75" style="width:18.8pt;height:18.8pt" o:ole="">
                  <v:imagedata r:id="rId1926" o:title=""/>
                </v:shape>
                <o:OLEObject Type="Embed" ProgID="Equation.DSMT4" ShapeID="_x0000_i1945" DrawAspect="Content" ObjectID="_1526413099" r:id="rId1927"/>
              </w:object>
            </w:r>
            <w:r>
              <w:t xml:space="preserve"> (</w:t>
            </w:r>
            <w:r w:rsidR="005D1779" w:rsidRPr="002429B0">
              <w:rPr>
                <w:position w:val="-12"/>
              </w:rPr>
              <w:object w:dxaOrig="760" w:dyaOrig="360" w14:anchorId="469F01B2">
                <v:shape id="_x0000_i1946" type="#_x0000_t75" style="width:38.7pt;height:18.8pt" o:ole="">
                  <v:imagedata r:id="rId1928" o:title=""/>
                </v:shape>
                <o:OLEObject Type="Embed" ProgID="Equation.DSMT4" ShapeID="_x0000_i1946" DrawAspect="Content" ObjectID="_1526413100" r:id="rId1929"/>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0A7BD889" w:rsidR="00D43B68" w:rsidRPr="00C526D6" w:rsidRDefault="00D43B68" w:rsidP="005D1779">
            <w:r>
              <w:t xml:space="preserve">orthotropic exponential strain-dependence coefficient </w:t>
            </w:r>
            <w:r w:rsidR="005D1779" w:rsidRPr="002429B0">
              <w:rPr>
                <w:position w:val="-12"/>
              </w:rPr>
              <w:object w:dxaOrig="380" w:dyaOrig="360" w14:anchorId="75197293">
                <v:shape id="_x0000_i1947" type="#_x0000_t75" style="width:18.8pt;height:18.8pt" o:ole="">
                  <v:imagedata r:id="rId1930" o:title=""/>
                </v:shape>
                <o:OLEObject Type="Embed" ProgID="Equation.DSMT4" ShapeID="_x0000_i1947" DrawAspect="Content" ObjectID="_1526413101" r:id="rId1931"/>
              </w:object>
            </w:r>
            <w:r>
              <w:t xml:space="preserve"> (</w:t>
            </w:r>
            <w:r w:rsidR="005D1779" w:rsidRPr="002429B0">
              <w:rPr>
                <w:position w:val="-10"/>
              </w:rPr>
              <w:object w:dxaOrig="920" w:dyaOrig="320" w14:anchorId="1B4857FC">
                <v:shape id="_x0000_i1948" type="#_x0000_t75" style="width:45.65pt;height:16.65pt" o:ole="">
                  <v:imagedata r:id="rId1932" o:title=""/>
                </v:shape>
                <o:OLEObject Type="Embed" ProgID="Equation.DSMT4" ShapeID="_x0000_i1948" DrawAspect="Content" ObjectID="_1526413102" r:id="rId1933"/>
              </w:object>
            </w:r>
            <w:r>
              <w:t xml:space="preserve">, </w:t>
            </w:r>
            <w:r w:rsidR="005D1779" w:rsidRPr="002429B0">
              <w:rPr>
                <w:position w:val="-12"/>
              </w:rPr>
              <w:object w:dxaOrig="760" w:dyaOrig="360" w14:anchorId="3E24EADA">
                <v:shape id="_x0000_i1949" type="#_x0000_t75" style="width:38.7pt;height:18.8pt" o:ole="">
                  <v:imagedata r:id="rId1934" o:title=""/>
                </v:shape>
                <o:OLEObject Type="Embed" ProgID="Equation.DSMT4" ShapeID="_x0000_i1949" DrawAspect="Content" ObjectID="_1526413103" r:id="rId1935"/>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579E5AE9" w:rsidR="00D43B68" w:rsidRDefault="00D43B68" w:rsidP="005D1779">
            <w:r>
              <w:t xml:space="preserve">isotropic power-law exponent </w:t>
            </w:r>
            <w:r w:rsidR="005D1779" w:rsidRPr="002429B0">
              <w:rPr>
                <w:position w:val="-12"/>
              </w:rPr>
              <w:object w:dxaOrig="300" w:dyaOrig="360" w14:anchorId="5C84AC52">
                <v:shape id="_x0000_i1950" type="#_x0000_t75" style="width:15.05pt;height:18.8pt" o:ole="">
                  <v:imagedata r:id="rId1936" o:title=""/>
                </v:shape>
                <o:OLEObject Type="Embed" ProgID="Equation.DSMT4" ShapeID="_x0000_i1950" DrawAspect="Content" ObjectID="_1526413104" r:id="rId1937"/>
              </w:object>
            </w:r>
            <w:r>
              <w:t xml:space="preserve"> (</w:t>
            </w:r>
            <w:r w:rsidR="005D1779" w:rsidRPr="002429B0">
              <w:rPr>
                <w:position w:val="-12"/>
              </w:rPr>
              <w:object w:dxaOrig="660" w:dyaOrig="360" w14:anchorId="59776E2B">
                <v:shape id="_x0000_i1951" type="#_x0000_t75" style="width:33.3pt;height:18.8pt" o:ole="">
                  <v:imagedata r:id="rId1938" o:title=""/>
                </v:shape>
                <o:OLEObject Type="Embed" ProgID="Equation.DSMT4" ShapeID="_x0000_i1951" DrawAspect="Content" ObjectID="_1526413105" r:id="rId1939"/>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08DD1942" w:rsidR="00D43B68" w:rsidRDefault="00D43B68" w:rsidP="005D1779">
            <w:r>
              <w:t xml:space="preserve">power-law exponent </w:t>
            </w:r>
            <w:r w:rsidR="005D1779" w:rsidRPr="002429B0">
              <w:rPr>
                <w:position w:val="-12"/>
              </w:rPr>
              <w:object w:dxaOrig="300" w:dyaOrig="360" w14:anchorId="40DA6616">
                <v:shape id="_x0000_i1952" type="#_x0000_t75" style="width:15.05pt;height:18.8pt" o:ole="">
                  <v:imagedata r:id="rId1940" o:title=""/>
                </v:shape>
                <o:OLEObject Type="Embed" ProgID="Equation.DSMT4" ShapeID="_x0000_i1952" DrawAspect="Content" ObjectID="_1526413106" r:id="rId1941"/>
              </w:object>
            </w:r>
            <w:r>
              <w:t xml:space="preserve"> (</w:t>
            </w:r>
            <w:r w:rsidR="005D1779" w:rsidRPr="002429B0">
              <w:rPr>
                <w:position w:val="-10"/>
              </w:rPr>
              <w:object w:dxaOrig="920" w:dyaOrig="320" w14:anchorId="7AA889CF">
                <v:shape id="_x0000_i1953" type="#_x0000_t75" style="width:45.65pt;height:16.65pt" o:ole="">
                  <v:imagedata r:id="rId1942" o:title=""/>
                </v:shape>
                <o:OLEObject Type="Embed" ProgID="Equation.DSMT4" ShapeID="_x0000_i1953" DrawAspect="Content" ObjectID="_1526413107" r:id="rId1943"/>
              </w:object>
            </w:r>
            <w:r>
              <w:t xml:space="preserve">, </w:t>
            </w:r>
            <w:r w:rsidR="005D1779" w:rsidRPr="002429B0">
              <w:rPr>
                <w:position w:val="-12"/>
              </w:rPr>
              <w:object w:dxaOrig="680" w:dyaOrig="360" w14:anchorId="50CE8D0C">
                <v:shape id="_x0000_i1954" type="#_x0000_t75" style="width:34.4pt;height:18.8pt" o:ole="">
                  <v:imagedata r:id="rId1944" o:title=""/>
                </v:shape>
                <o:OLEObject Type="Embed" ProgID="Equation.DSMT4" ShapeID="_x0000_i1954" DrawAspect="Content" ObjectID="_1526413108" r:id="rId1945"/>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5A7158D1" w:rsidR="006A0BC1" w:rsidRDefault="006A0BC1" w:rsidP="006A0BC1">
      <w:pPr>
        <w:pStyle w:val="MTDisplayEquation"/>
      </w:pPr>
      <w:r>
        <w:tab/>
      </w:r>
      <w:r w:rsidR="005D1779" w:rsidRPr="002429B0">
        <w:rPr>
          <w:position w:val="-28"/>
        </w:rPr>
        <w:object w:dxaOrig="3760" w:dyaOrig="680" w14:anchorId="24501A34">
          <v:shape id="_x0000_i1955" type="#_x0000_t75" style="width:188.05pt;height:34.4pt" o:ole="">
            <v:imagedata r:id="rId1946" o:title=""/>
          </v:shape>
          <o:OLEObject Type="Embed" ProgID="Equation.DSMT4" ShapeID="_x0000_i1955" DrawAspect="Content" ObjectID="_1526413109" r:id="rId1947"/>
        </w:object>
      </w:r>
      <w:r>
        <w:t>,</w:t>
      </w:r>
    </w:p>
    <w:p w14:paraId="6B19AEF7" w14:textId="77777777" w:rsidR="006A0BC1" w:rsidRDefault="006A0BC1" w:rsidP="006A0BC1">
      <w:r>
        <w:t>where,</w:t>
      </w:r>
    </w:p>
    <w:p w14:paraId="535A373C" w14:textId="1EF590D6" w:rsidR="006A0BC1" w:rsidRDefault="006A0BC1" w:rsidP="006A0BC1">
      <w:pPr>
        <w:pStyle w:val="MTDisplayEquation"/>
      </w:pPr>
      <w:r>
        <w:tab/>
      </w:r>
      <w:r w:rsidR="005D1779" w:rsidRPr="002429B0">
        <w:rPr>
          <w:position w:val="-114"/>
        </w:rPr>
        <w:object w:dxaOrig="4099" w:dyaOrig="2439" w14:anchorId="4F536F22">
          <v:shape id="_x0000_i1956" type="#_x0000_t75" style="width:204.7pt;height:121.95pt" o:ole="">
            <v:imagedata r:id="rId1948" o:title=""/>
          </v:shape>
          <o:OLEObject Type="Embed" ProgID="Equation.DSMT4" ShapeID="_x0000_i1956" DrawAspect="Content" ObjectID="_1526413110" r:id="rId1949"/>
        </w:object>
      </w:r>
      <w:r>
        <w:t>,</w:t>
      </w:r>
    </w:p>
    <w:p w14:paraId="4705DC3A" w14:textId="2F983C46" w:rsidR="006A0BC1" w:rsidRDefault="005D1779" w:rsidP="006A0BC1">
      <w:r w:rsidRPr="002429B0">
        <w:rPr>
          <w:position w:val="-6"/>
        </w:rPr>
        <w:object w:dxaOrig="220" w:dyaOrig="279" w14:anchorId="138BFE15">
          <v:shape id="_x0000_i1957" type="#_x0000_t75" style="width:11.3pt;height:14.5pt" o:ole="">
            <v:imagedata r:id="rId1950" o:title=""/>
          </v:shape>
          <o:OLEObject Type="Embed" ProgID="Equation.DSMT4" ShapeID="_x0000_i1957" DrawAspect="Content" ObjectID="_1526413111" r:id="rId1951"/>
        </w:object>
      </w:r>
      <w:r w:rsidR="006A0BC1" w:rsidRPr="00A16AEB">
        <w:t xml:space="preserve"> </w:t>
      </w:r>
      <w:r w:rsidR="006A0BC1">
        <w:t xml:space="preserve">is the </w:t>
      </w:r>
      <w:r w:rsidR="008B53FE">
        <w:t xml:space="preserve">Jacobian </w:t>
      </w:r>
      <w:r w:rsidR="006A0BC1">
        <w:t xml:space="preserve">of the deformation, i.e. </w:t>
      </w:r>
      <w:r w:rsidRPr="002429B0">
        <w:rPr>
          <w:position w:val="-6"/>
        </w:rPr>
        <w:object w:dxaOrig="940" w:dyaOrig="279" w14:anchorId="7046B0E4">
          <v:shape id="_x0000_i1958" type="#_x0000_t75" style="width:47.3pt;height:14.5pt" o:ole="">
            <v:imagedata r:id="rId1952" o:title=""/>
          </v:shape>
          <o:OLEObject Type="Embed" ProgID="Equation.DSMT4" ShapeID="_x0000_i1958" DrawAspect="Content" ObjectID="_1526413112" r:id="rId1953"/>
        </w:object>
      </w:r>
      <w:r w:rsidR="006A0BC1">
        <w:t xml:space="preserve"> where</w:t>
      </w:r>
      <w:r w:rsidR="006A0BC1">
        <w:rPr>
          <w:b/>
        </w:rPr>
        <w:t xml:space="preserve"> </w:t>
      </w:r>
      <w:r w:rsidRPr="00025957">
        <w:rPr>
          <w:position w:val="-4"/>
        </w:rPr>
        <w:object w:dxaOrig="220" w:dyaOrig="260" w14:anchorId="73CB47AB">
          <v:shape id="_x0000_i1959" type="#_x0000_t75" style="width:11.3pt;height:12.9pt" o:ole="">
            <v:imagedata r:id="rId1954" o:title=""/>
          </v:shape>
          <o:OLEObject Type="Embed" ProgID="Equation.DSMT4" ShapeID="_x0000_i1959" DrawAspect="Content" ObjectID="_1526413113" r:id="rId1955"/>
        </w:object>
      </w:r>
      <w:r w:rsidR="006A0BC1" w:rsidRPr="00A16AEB">
        <w:t xml:space="preserve"> </w:t>
      </w:r>
      <w:r w:rsidR="006A0BC1">
        <w:t xml:space="preserve">is the deformation gradient.  </w:t>
      </w:r>
      <w:r w:rsidRPr="002429B0">
        <w:rPr>
          <w:position w:val="-12"/>
        </w:rPr>
        <w:object w:dxaOrig="360" w:dyaOrig="360" w14:anchorId="26B71D0A">
          <v:shape id="_x0000_i1960" type="#_x0000_t75" style="width:18.8pt;height:18.8pt" o:ole="">
            <v:imagedata r:id="rId1956" o:title=""/>
          </v:shape>
          <o:OLEObject Type="Embed" ProgID="Equation.DSMT4" ShapeID="_x0000_i1960" DrawAspect="Content" ObjectID="_1526413114" r:id="rId1957"/>
        </w:object>
      </w:r>
      <w:r w:rsidR="006A0BC1">
        <w:t xml:space="preserve"> are second order tensors representing the spatial structural tensors describing the orthogonal planes of symmetry, given by</w:t>
      </w:r>
    </w:p>
    <w:p w14:paraId="46DE7855" w14:textId="63449817" w:rsidR="006A0BC1" w:rsidRDefault="006A0BC1" w:rsidP="006A0BC1">
      <w:pPr>
        <w:pStyle w:val="MTDisplayEquation"/>
      </w:pPr>
      <w:r>
        <w:tab/>
      </w:r>
      <w:r w:rsidR="005D1779" w:rsidRPr="002429B0">
        <w:rPr>
          <w:position w:val="-14"/>
        </w:rPr>
        <w:object w:dxaOrig="3260" w:dyaOrig="400" w14:anchorId="2C1B2A09">
          <v:shape id="_x0000_i1961" type="#_x0000_t75" style="width:162.25pt;height:19.9pt" o:ole="">
            <v:imagedata r:id="rId1958" o:title=""/>
          </v:shape>
          <o:OLEObject Type="Embed" ProgID="Equation.DSMT4" ShapeID="_x0000_i1961" DrawAspect="Content" ObjectID="_1526413115" r:id="rId1959"/>
        </w:object>
      </w:r>
      <w:r>
        <w:t>,</w:t>
      </w:r>
    </w:p>
    <w:p w14:paraId="5FBB37DC" w14:textId="0DDC043D" w:rsidR="006A0BC1" w:rsidRDefault="006A0BC1" w:rsidP="006A0BC1">
      <w:r>
        <w:t xml:space="preserve">where </w:t>
      </w:r>
      <w:r w:rsidR="005D1779" w:rsidRPr="002429B0">
        <w:rPr>
          <w:position w:val="-12"/>
        </w:rPr>
        <w:object w:dxaOrig="320" w:dyaOrig="360" w14:anchorId="49331365">
          <v:shape id="_x0000_i1962" type="#_x0000_t75" style="width:16.65pt;height:18.8pt" o:ole="">
            <v:imagedata r:id="rId1960" o:title=""/>
          </v:shape>
          <o:OLEObject Type="Embed" ProgID="Equation.DSMT4" ShapeID="_x0000_i1962" DrawAspect="Content" ObjectID="_1526413116" r:id="rId1961"/>
        </w:object>
      </w:r>
      <w:r>
        <w:t xml:space="preserve"> are orthonormal vectors normal to the planes of symmetry (defined as described in Section </w:t>
      </w:r>
      <w:r>
        <w:fldChar w:fldCharType="begin"/>
      </w:r>
      <w:r>
        <w:instrText xml:space="preserve"> REF _Ref162429694 \r \h </w:instrText>
      </w:r>
      <w:r>
        <w:fldChar w:fldCharType="separate"/>
      </w:r>
      <w:r w:rsidR="00FC7827">
        <w:t>4.1.1</w:t>
      </w:r>
      <w:r>
        <w:fldChar w:fldCharType="end"/>
      </w:r>
      <w:r>
        <w:t>).  Note that the permeability in the reference state (</w:t>
      </w:r>
      <w:r w:rsidR="005D1779" w:rsidRPr="00025957">
        <w:rPr>
          <w:position w:val="-4"/>
        </w:rPr>
        <w:object w:dxaOrig="560" w:dyaOrig="260" w14:anchorId="083A4590">
          <v:shape id="_x0000_i1963" type="#_x0000_t75" style="width:27.95pt;height:12.9pt" o:ole="">
            <v:imagedata r:id="rId1962" o:title=""/>
          </v:shape>
          <o:OLEObject Type="Embed" ProgID="Equation.DSMT4" ShapeID="_x0000_i1963" DrawAspect="Content" ObjectID="_1526413117" r:id="rId1963"/>
        </w:object>
      </w:r>
      <w:r>
        <w:t xml:space="preserve">) is given by </w:t>
      </w:r>
      <w:r w:rsidR="005D1779" w:rsidRPr="002429B0">
        <w:rPr>
          <w:position w:val="-28"/>
        </w:rPr>
        <w:object w:dxaOrig="3060" w:dyaOrig="680" w14:anchorId="0AD7020C">
          <v:shape id="_x0000_i1964" type="#_x0000_t75" style="width:152.6pt;height:34.4pt" o:ole="">
            <v:imagedata r:id="rId1964" o:title=""/>
          </v:shape>
          <o:OLEObject Type="Embed" ProgID="Equation.DSMT4" ShapeID="_x0000_i1964" DrawAspect="Content" ObjectID="_1526413118" r:id="rId1965"/>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lastRenderedPageBreak/>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2553" w:name="_Toc452646729"/>
      <w:r>
        <w:lastRenderedPageBreak/>
        <w:t>Referentially Transversely Isotropic Permeability</w:t>
      </w:r>
      <w:bookmarkEnd w:id="2553"/>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4DB0B523" w:rsidR="00D43B68" w:rsidRDefault="00D43B68" w:rsidP="005D1779">
            <w:r>
              <w:t xml:space="preserve">isotropic hydraulic permeability </w:t>
            </w:r>
            <w:r w:rsidR="005D1779" w:rsidRPr="002429B0">
              <w:rPr>
                <w:position w:val="-12"/>
              </w:rPr>
              <w:object w:dxaOrig="340" w:dyaOrig="360" w14:anchorId="4D22952C">
                <v:shape id="_x0000_i1965" type="#_x0000_t75" style="width:16.65pt;height:18.8pt" o:ole="">
                  <v:imagedata r:id="rId1966" o:title=""/>
                </v:shape>
                <o:OLEObject Type="Embed" ProgID="Equation.DSMT4" ShapeID="_x0000_i1965" DrawAspect="Content" ObjectID="_1526413119" r:id="rId1967"/>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BBAB86D" w:rsidR="00D43B68" w:rsidRPr="00006A43" w:rsidRDefault="00D43B68" w:rsidP="005D1779">
            <w:r>
              <w:t xml:space="preserve">axial hydraulic permeability </w:t>
            </w:r>
            <w:r w:rsidR="005D1779" w:rsidRPr="002429B0">
              <w:rPr>
                <w:position w:val="-12"/>
              </w:rPr>
              <w:object w:dxaOrig="300" w:dyaOrig="380" w14:anchorId="7EC8ED9D">
                <v:shape id="_x0000_i1966" type="#_x0000_t75" style="width:15.05pt;height:18.8pt" o:ole="">
                  <v:imagedata r:id="rId1968" o:title=""/>
                </v:shape>
                <o:OLEObject Type="Embed" ProgID="Equation.DSMT4" ShapeID="_x0000_i1966" DrawAspect="Content" ObjectID="_1526413120" r:id="rId1969"/>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7C81F196" w:rsidR="00D43B68" w:rsidRDefault="00D43B68" w:rsidP="005D1779">
            <w:r>
              <w:t xml:space="preserve">axial hydraulic permeability </w:t>
            </w:r>
            <w:r w:rsidR="005D1779" w:rsidRPr="002429B0">
              <w:rPr>
                <w:position w:val="-12"/>
              </w:rPr>
              <w:object w:dxaOrig="340" w:dyaOrig="380" w14:anchorId="2312F884">
                <v:shape id="_x0000_i1967" type="#_x0000_t75" style="width:16.65pt;height:18.8pt" o:ole="">
                  <v:imagedata r:id="rId1970" o:title=""/>
                </v:shape>
                <o:OLEObject Type="Embed" ProgID="Equation.DSMT4" ShapeID="_x0000_i1967" DrawAspect="Content" ObjectID="_1526413121" r:id="rId1971"/>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45B65A25" w:rsidR="00D43B68" w:rsidRDefault="00D43B68" w:rsidP="005D1779">
            <w:r>
              <w:t xml:space="preserve">transverse hydraulic permeability </w:t>
            </w:r>
            <w:r w:rsidR="005D1779" w:rsidRPr="002429B0">
              <w:rPr>
                <w:position w:val="-12"/>
              </w:rPr>
              <w:object w:dxaOrig="300" w:dyaOrig="380" w14:anchorId="2F71BF20">
                <v:shape id="_x0000_i1968" type="#_x0000_t75" style="width:15.05pt;height:18.8pt" o:ole="">
                  <v:imagedata r:id="rId1972" o:title=""/>
                </v:shape>
                <o:OLEObject Type="Embed" ProgID="Equation.DSMT4" ShapeID="_x0000_i1968" DrawAspect="Content" ObjectID="_1526413122" r:id="rId1973"/>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4714E4E0" w:rsidR="00D43B68" w:rsidRDefault="00D43B68" w:rsidP="005D1779">
            <w:r>
              <w:t xml:space="preserve">transverse hydraulic permeability </w:t>
            </w:r>
            <w:r w:rsidR="005D1779" w:rsidRPr="002429B0">
              <w:rPr>
                <w:position w:val="-12"/>
              </w:rPr>
              <w:object w:dxaOrig="340" w:dyaOrig="380" w14:anchorId="729D32D1">
                <v:shape id="_x0000_i1969" type="#_x0000_t75" style="width:16.65pt;height:18.8pt" o:ole="">
                  <v:imagedata r:id="rId1974" o:title=""/>
                </v:shape>
                <o:OLEObject Type="Embed" ProgID="Equation.DSMT4" ShapeID="_x0000_i1969" DrawAspect="Content" ObjectID="_1526413123" r:id="rId1975"/>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7DBC24B6" w:rsidR="00D43B68" w:rsidRDefault="00D43B68" w:rsidP="005D1779">
            <w:r>
              <w:t xml:space="preserve">isotropic exponential strain-dependence coefficient </w:t>
            </w:r>
            <w:r w:rsidR="005D1779" w:rsidRPr="002429B0">
              <w:rPr>
                <w:position w:val="-12"/>
              </w:rPr>
              <w:object w:dxaOrig="380" w:dyaOrig="360" w14:anchorId="24E7BA13">
                <v:shape id="_x0000_i1970" type="#_x0000_t75" style="width:18.8pt;height:18.8pt" o:ole="">
                  <v:imagedata r:id="rId1976" o:title=""/>
                </v:shape>
                <o:OLEObject Type="Embed" ProgID="Equation.DSMT4" ShapeID="_x0000_i1970" DrawAspect="Content" ObjectID="_1526413124" r:id="rId1977"/>
              </w:object>
            </w:r>
            <w:r>
              <w:t xml:space="preserve"> (</w:t>
            </w:r>
            <w:r w:rsidR="005D1779" w:rsidRPr="002429B0">
              <w:rPr>
                <w:position w:val="-12"/>
              </w:rPr>
              <w:object w:dxaOrig="760" w:dyaOrig="360" w14:anchorId="720BFC85">
                <v:shape id="_x0000_i1971" type="#_x0000_t75" style="width:38.7pt;height:18.8pt" o:ole="">
                  <v:imagedata r:id="rId1978" o:title=""/>
                </v:shape>
                <o:OLEObject Type="Embed" ProgID="Equation.DSMT4" ShapeID="_x0000_i1971" DrawAspect="Content" ObjectID="_1526413125" r:id="rId1979"/>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4E56E1D3" w:rsidR="00D43B68" w:rsidRPr="00C526D6" w:rsidRDefault="00D43B68" w:rsidP="005D1779">
            <w:r>
              <w:t xml:space="preserve">axial exponential strain-dependence coefficient </w:t>
            </w:r>
            <w:r w:rsidR="005D1779" w:rsidRPr="002429B0">
              <w:rPr>
                <w:position w:val="-12"/>
              </w:rPr>
              <w:object w:dxaOrig="400" w:dyaOrig="360" w14:anchorId="26526A5A">
                <v:shape id="_x0000_i1972" type="#_x0000_t75" style="width:19.9pt;height:18.8pt" o:ole="">
                  <v:imagedata r:id="rId1980" o:title=""/>
                </v:shape>
                <o:OLEObject Type="Embed" ProgID="Equation.DSMT4" ShapeID="_x0000_i1972" DrawAspect="Content" ObjectID="_1526413126" r:id="rId1981"/>
              </w:object>
            </w:r>
            <w:r>
              <w:t xml:space="preserve"> (</w:t>
            </w:r>
            <w:r w:rsidR="005D1779" w:rsidRPr="002429B0">
              <w:rPr>
                <w:position w:val="-12"/>
              </w:rPr>
              <w:object w:dxaOrig="780" w:dyaOrig="360" w14:anchorId="78A7B52C">
                <v:shape id="_x0000_i1973" type="#_x0000_t75" style="width:38.7pt;height:18.8pt" o:ole="">
                  <v:imagedata r:id="rId1982" o:title=""/>
                </v:shape>
                <o:OLEObject Type="Embed" ProgID="Equation.DSMT4" ShapeID="_x0000_i1973" DrawAspect="Content" ObjectID="_1526413127" r:id="rId1983"/>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3BD0DF3A" w:rsidR="00D43B68" w:rsidRDefault="00D43B68" w:rsidP="005D1779">
            <w:r>
              <w:t xml:space="preserve">transverse exponential strain-dependence coefficient </w:t>
            </w:r>
            <w:r w:rsidR="005D1779" w:rsidRPr="002429B0">
              <w:rPr>
                <w:position w:val="-12"/>
              </w:rPr>
              <w:object w:dxaOrig="400" w:dyaOrig="360" w14:anchorId="5D377F95">
                <v:shape id="_x0000_i1974" type="#_x0000_t75" style="width:19.9pt;height:18.8pt" o:ole="">
                  <v:imagedata r:id="rId1984" o:title=""/>
                </v:shape>
                <o:OLEObject Type="Embed" ProgID="Equation.DSMT4" ShapeID="_x0000_i1974" DrawAspect="Content" ObjectID="_1526413128" r:id="rId1985"/>
              </w:object>
            </w:r>
            <w:r>
              <w:t xml:space="preserve"> (</w:t>
            </w:r>
            <w:r w:rsidR="005D1779" w:rsidRPr="002429B0">
              <w:rPr>
                <w:position w:val="-12"/>
              </w:rPr>
              <w:object w:dxaOrig="760" w:dyaOrig="360" w14:anchorId="75107594">
                <v:shape id="_x0000_i1975" type="#_x0000_t75" style="width:38.7pt;height:18.8pt" o:ole="">
                  <v:imagedata r:id="rId1986" o:title=""/>
                </v:shape>
                <o:OLEObject Type="Embed" ProgID="Equation.DSMT4" ShapeID="_x0000_i1975" DrawAspect="Content" ObjectID="_1526413129" r:id="rId1987"/>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0660090F" w:rsidR="00D43B68" w:rsidRDefault="00D43B68" w:rsidP="005D1779">
            <w:r>
              <w:t xml:space="preserve">isotropic power-law exponent </w:t>
            </w:r>
            <w:r w:rsidR="005D1779" w:rsidRPr="002429B0">
              <w:rPr>
                <w:position w:val="-12"/>
              </w:rPr>
              <w:object w:dxaOrig="300" w:dyaOrig="360" w14:anchorId="0071F8AA">
                <v:shape id="_x0000_i1976" type="#_x0000_t75" style="width:15.05pt;height:18.8pt" o:ole="">
                  <v:imagedata r:id="rId1988" o:title=""/>
                </v:shape>
                <o:OLEObject Type="Embed" ProgID="Equation.DSMT4" ShapeID="_x0000_i1976" DrawAspect="Content" ObjectID="_1526413130" r:id="rId1989"/>
              </w:object>
            </w:r>
            <w:r>
              <w:t xml:space="preserve"> (</w:t>
            </w:r>
            <w:r w:rsidR="005D1779" w:rsidRPr="002429B0">
              <w:rPr>
                <w:position w:val="-12"/>
              </w:rPr>
              <w:object w:dxaOrig="660" w:dyaOrig="360" w14:anchorId="1A57306C">
                <v:shape id="_x0000_i1977" type="#_x0000_t75" style="width:33.3pt;height:18.8pt" o:ole="">
                  <v:imagedata r:id="rId1990" o:title=""/>
                </v:shape>
                <o:OLEObject Type="Embed" ProgID="Equation.DSMT4" ShapeID="_x0000_i1977" DrawAspect="Content" ObjectID="_1526413131" r:id="rId1991"/>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4F03C703" w:rsidR="00D43B68" w:rsidRDefault="00D43B68" w:rsidP="005D1779">
            <w:r>
              <w:t xml:space="preserve">axial power-law exponent </w:t>
            </w:r>
            <w:r w:rsidR="005D1779" w:rsidRPr="002429B0">
              <w:rPr>
                <w:position w:val="-12"/>
              </w:rPr>
              <w:object w:dxaOrig="320" w:dyaOrig="360" w14:anchorId="207EAF22">
                <v:shape id="_x0000_i1978" type="#_x0000_t75" style="width:16.65pt;height:18.8pt" o:ole="">
                  <v:imagedata r:id="rId1992" o:title=""/>
                </v:shape>
                <o:OLEObject Type="Embed" ProgID="Equation.DSMT4" ShapeID="_x0000_i1978" DrawAspect="Content" ObjectID="_1526413132" r:id="rId1993"/>
              </w:object>
            </w:r>
            <w:r>
              <w:t xml:space="preserve"> (</w:t>
            </w:r>
            <w:r w:rsidR="005D1779" w:rsidRPr="002429B0">
              <w:rPr>
                <w:position w:val="-12"/>
              </w:rPr>
              <w:object w:dxaOrig="700" w:dyaOrig="360" w14:anchorId="75FD921A">
                <v:shape id="_x0000_i1979" type="#_x0000_t75" style="width:34.95pt;height:18.8pt" o:ole="">
                  <v:imagedata r:id="rId1994" o:title=""/>
                </v:shape>
                <o:OLEObject Type="Embed" ProgID="Equation.DSMT4" ShapeID="_x0000_i1979" DrawAspect="Content" ObjectID="_1526413133" r:id="rId1995"/>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425D819C" w:rsidR="00D43B68" w:rsidRDefault="00D43B68" w:rsidP="005D1779">
            <w:r>
              <w:t xml:space="preserve">transverse power-law exponent </w:t>
            </w:r>
            <w:r w:rsidR="005D1779" w:rsidRPr="002429B0">
              <w:rPr>
                <w:position w:val="-12"/>
              </w:rPr>
              <w:object w:dxaOrig="320" w:dyaOrig="360" w14:anchorId="6A0EA12A">
                <v:shape id="_x0000_i1980" type="#_x0000_t75" style="width:16.65pt;height:18.8pt" o:ole="">
                  <v:imagedata r:id="rId1996" o:title=""/>
                </v:shape>
                <o:OLEObject Type="Embed" ProgID="Equation.DSMT4" ShapeID="_x0000_i1980" DrawAspect="Content" ObjectID="_1526413134" r:id="rId1997"/>
              </w:object>
            </w:r>
            <w:r>
              <w:t xml:space="preserve"> (</w:t>
            </w:r>
            <w:r w:rsidR="005D1779" w:rsidRPr="002429B0">
              <w:rPr>
                <w:position w:val="-12"/>
              </w:rPr>
              <w:object w:dxaOrig="680" w:dyaOrig="360" w14:anchorId="604ADC41">
                <v:shape id="_x0000_i1981" type="#_x0000_t75" style="width:34.4pt;height:18.8pt" o:ole="">
                  <v:imagedata r:id="rId1998" o:title=""/>
                </v:shape>
                <o:OLEObject Type="Embed" ProgID="Equation.DSMT4" ShapeID="_x0000_i1981" DrawAspect="Content" ObjectID="_1526413135" r:id="rId1999"/>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0733B6AC" w:rsidR="006A0BC1" w:rsidRDefault="006A0BC1" w:rsidP="006A0BC1">
      <w:pPr>
        <w:pStyle w:val="MTDisplayEquation"/>
      </w:pPr>
      <w:r>
        <w:tab/>
      </w:r>
      <w:r w:rsidR="005D1779" w:rsidRPr="002429B0">
        <w:rPr>
          <w:position w:val="-114"/>
        </w:rPr>
        <w:object w:dxaOrig="6540" w:dyaOrig="2439" w14:anchorId="483B14F2">
          <v:shape id="_x0000_i1982" type="#_x0000_t75" style="width:325.6pt;height:121.95pt" o:ole="">
            <v:imagedata r:id="rId2000" o:title=""/>
          </v:shape>
          <o:OLEObject Type="Embed" ProgID="Equation.DSMT4" ShapeID="_x0000_i1982" DrawAspect="Content" ObjectID="_1526413136" r:id="rId2001"/>
        </w:object>
      </w:r>
      <w:r>
        <w:t>,</w:t>
      </w:r>
    </w:p>
    <w:p w14:paraId="35B6873E" w14:textId="7A337D24" w:rsidR="006A0BC1" w:rsidRDefault="006A0BC1" w:rsidP="006A0BC1">
      <w:r>
        <w:t xml:space="preserve">where </w:t>
      </w:r>
      <w:r w:rsidR="005D1779" w:rsidRPr="002429B0">
        <w:rPr>
          <w:position w:val="-6"/>
        </w:rPr>
        <w:object w:dxaOrig="220" w:dyaOrig="279" w14:anchorId="23B4A721">
          <v:shape id="_x0000_i1983" type="#_x0000_t75" style="width:11.3pt;height:14.5pt" o:ole="">
            <v:imagedata r:id="rId2002" o:title=""/>
          </v:shape>
          <o:OLEObject Type="Embed" ProgID="Equation.DSMT4" ShapeID="_x0000_i1983" DrawAspect="Content" ObjectID="_1526413137" r:id="rId2003"/>
        </w:object>
      </w:r>
      <w:r>
        <w:t xml:space="preserve"> is the </w:t>
      </w:r>
      <w:r w:rsidR="008B53FE">
        <w:t xml:space="preserve">Jacobian </w:t>
      </w:r>
      <w:r>
        <w:t xml:space="preserve">of the deformation, i.e. </w:t>
      </w:r>
      <w:r w:rsidR="005D1779" w:rsidRPr="002429B0">
        <w:rPr>
          <w:position w:val="-6"/>
        </w:rPr>
        <w:object w:dxaOrig="940" w:dyaOrig="279" w14:anchorId="1C2E966D">
          <v:shape id="_x0000_i1984" type="#_x0000_t75" style="width:47.3pt;height:14.5pt" o:ole="">
            <v:imagedata r:id="rId2004" o:title=""/>
          </v:shape>
          <o:OLEObject Type="Embed" ProgID="Equation.DSMT4" ShapeID="_x0000_i1984" DrawAspect="Content" ObjectID="_1526413138" r:id="rId2005"/>
        </w:object>
      </w:r>
      <w:r>
        <w:t xml:space="preserve"> where</w:t>
      </w:r>
      <w:r>
        <w:rPr>
          <w:b/>
        </w:rPr>
        <w:t xml:space="preserve"> </w:t>
      </w:r>
      <w:r w:rsidR="005D1779" w:rsidRPr="00025957">
        <w:rPr>
          <w:position w:val="-4"/>
        </w:rPr>
        <w:object w:dxaOrig="220" w:dyaOrig="260" w14:anchorId="5D901625">
          <v:shape id="_x0000_i1985" type="#_x0000_t75" style="width:11.3pt;height:12.9pt" o:ole="">
            <v:imagedata r:id="rId2006" o:title=""/>
          </v:shape>
          <o:OLEObject Type="Embed" ProgID="Equation.DSMT4" ShapeID="_x0000_i1985" DrawAspect="Content" ObjectID="_1526413139" r:id="rId2007"/>
        </w:object>
      </w:r>
      <w:r w:rsidRPr="00C526D6">
        <w:t xml:space="preserve"> </w:t>
      </w:r>
      <w:r>
        <w:t xml:space="preserve">is the deformation gradient, and </w:t>
      </w:r>
      <w:r w:rsidR="005D1779" w:rsidRPr="002429B0">
        <w:rPr>
          <w:position w:val="-6"/>
        </w:rPr>
        <w:object w:dxaOrig="960" w:dyaOrig="320" w14:anchorId="47911CDE">
          <v:shape id="_x0000_i1986" type="#_x0000_t75" style="width:48.35pt;height:16.65pt" o:ole="">
            <v:imagedata r:id="rId2008" o:title=""/>
          </v:shape>
          <o:OLEObject Type="Embed" ProgID="Equation.DSMT4" ShapeID="_x0000_i1986" DrawAspect="Content" ObjectID="_1526413140" r:id="rId2009"/>
        </w:object>
      </w:r>
      <w:r>
        <w:t xml:space="preserve"> is the left Cauchy-Green tensor.  </w:t>
      </w:r>
      <w:r w:rsidR="005D1779" w:rsidRPr="005D1779">
        <w:rPr>
          <w:position w:val="-4"/>
        </w:rPr>
        <w:object w:dxaOrig="279" w:dyaOrig="200" w14:anchorId="550AF32B">
          <v:shape id="_x0000_i1987" type="#_x0000_t75" style="width:13.95pt;height:10.2pt" o:ole="">
            <v:imagedata r:id="rId2010" o:title=""/>
          </v:shape>
          <o:OLEObject Type="Embed" ProgID="Equation.DSMT4" ShapeID="_x0000_i1987" DrawAspect="Content" ObjectID="_1526413141" r:id="rId2011"/>
        </w:object>
      </w:r>
      <w:r>
        <w:t xml:space="preserve"> is a second order tensor representing the spatial structural tensor describing the axial direction, given by</w:t>
      </w:r>
    </w:p>
    <w:p w14:paraId="366F1CC8" w14:textId="6A0FA842" w:rsidR="006A0BC1" w:rsidRDefault="006A0BC1" w:rsidP="006A0BC1">
      <w:pPr>
        <w:pStyle w:val="MTDisplayEquation"/>
      </w:pPr>
      <w:r>
        <w:tab/>
      </w:r>
      <w:r w:rsidR="005D1779" w:rsidRPr="002429B0">
        <w:rPr>
          <w:position w:val="-14"/>
        </w:rPr>
        <w:object w:dxaOrig="1939" w:dyaOrig="400" w14:anchorId="306E432A">
          <v:shape id="_x0000_i1988" type="#_x0000_t75" style="width:96.7pt;height:19.9pt" o:ole="">
            <v:imagedata r:id="rId2012" o:title=""/>
          </v:shape>
          <o:OLEObject Type="Embed" ProgID="Equation.DSMT4" ShapeID="_x0000_i1988" DrawAspect="Content" ObjectID="_1526413142" r:id="rId2013"/>
        </w:object>
      </w:r>
      <w:r>
        <w:t>,</w:t>
      </w:r>
    </w:p>
    <w:p w14:paraId="5FAFF487" w14:textId="34235B2F" w:rsidR="006A0BC1" w:rsidRDefault="006A0BC1" w:rsidP="006A0BC1">
      <w:r>
        <w:t xml:space="preserve">where </w:t>
      </w:r>
      <w:r w:rsidR="005D1779" w:rsidRPr="002429B0">
        <w:rPr>
          <w:position w:val="-6"/>
        </w:rPr>
        <w:object w:dxaOrig="260" w:dyaOrig="279" w14:anchorId="1754B7CB">
          <v:shape id="_x0000_i1989" type="#_x0000_t75" style="width:12.9pt;height:14.5pt" o:ole="">
            <v:imagedata r:id="rId2014" o:title=""/>
          </v:shape>
          <o:OLEObject Type="Embed" ProgID="Equation.DSMT4" ShapeID="_x0000_i1989" DrawAspect="Content" ObjectID="_1526413143" r:id="rId2015"/>
        </w:object>
      </w:r>
      <w:r>
        <w:t xml:space="preserve"> is a unit vector along the axial direction (defined as described in Section </w:t>
      </w:r>
      <w:r>
        <w:fldChar w:fldCharType="begin"/>
      </w:r>
      <w:r>
        <w:instrText xml:space="preserve"> REF _Ref162429694 \r \h </w:instrText>
      </w:r>
      <w:r>
        <w:fldChar w:fldCharType="separate"/>
      </w:r>
      <w:r w:rsidR="00FC7827">
        <w:t>4.1.1</w:t>
      </w:r>
      <w:r>
        <w:fldChar w:fldCharType="end"/>
      </w:r>
      <w:r>
        <w:t>).  Note that the permeability in the reference state (</w:t>
      </w:r>
      <w:r w:rsidR="005D1779" w:rsidRPr="00025957">
        <w:rPr>
          <w:position w:val="-4"/>
        </w:rPr>
        <w:object w:dxaOrig="560" w:dyaOrig="260" w14:anchorId="30C60F3B">
          <v:shape id="_x0000_i1990" type="#_x0000_t75" style="width:27.95pt;height:12.9pt" o:ole="">
            <v:imagedata r:id="rId2016" o:title=""/>
          </v:shape>
          <o:OLEObject Type="Embed" ProgID="Equation.DSMT4" ShapeID="_x0000_i1990" DrawAspect="Content" ObjectID="_1526413144" r:id="rId2017"/>
        </w:object>
      </w:r>
      <w:r>
        <w:t xml:space="preserve">) is given by </w:t>
      </w:r>
      <w:r w:rsidR="005D1779" w:rsidRPr="002429B0">
        <w:rPr>
          <w:position w:val="-16"/>
        </w:rPr>
        <w:object w:dxaOrig="4959" w:dyaOrig="440" w14:anchorId="1560E6D6">
          <v:shape id="_x0000_i1991" type="#_x0000_t75" style="width:247.7pt;height:22.05pt" o:ole="">
            <v:imagedata r:id="rId2018" o:title=""/>
          </v:shape>
          <o:OLEObject Type="Embed" ProgID="Equation.DSMT4" ShapeID="_x0000_i1991" DrawAspect="Content" ObjectID="_1526413145" r:id="rId2019"/>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2554" w:name="_Toc452646730"/>
      <w:r>
        <w:lastRenderedPageBreak/>
        <w:t>Fluid Supply Materials</w:t>
      </w:r>
      <w:bookmarkEnd w:id="2554"/>
    </w:p>
    <w:p w14:paraId="1FBAF644" w14:textId="1274C462" w:rsidR="000A3859" w:rsidRDefault="000A3859" w:rsidP="000A3859">
      <w:r>
        <w:t xml:space="preserve">Fluid supply materials may be used to simulate an external source of fluid, such as supply from microvasculature that is not modeled explicitly.  The fluid supply term, </w:t>
      </w:r>
      <w:r w:rsidR="005D1779" w:rsidRPr="002429B0">
        <w:rPr>
          <w:position w:val="-10"/>
        </w:rPr>
        <w:object w:dxaOrig="320" w:dyaOrig="360" w14:anchorId="772CB389">
          <v:shape id="_x0000_i1992" type="#_x0000_t75" style="width:16.65pt;height:18.8pt" o:ole="">
            <v:imagedata r:id="rId2020" o:title=""/>
          </v:shape>
          <o:OLEObject Type="Embed" ProgID="Equation.DSMT4" ShapeID="_x0000_i1992" DrawAspect="Content" ObjectID="_1526413146" r:id="rId2021"/>
        </w:object>
      </w:r>
      <w:r>
        <w:t>, appears in the mass balance relation for the mixture,</w:t>
      </w:r>
    </w:p>
    <w:p w14:paraId="1F3E9041" w14:textId="3BB7B2E0" w:rsidR="000A3859" w:rsidRDefault="000A3859" w:rsidP="007D6F0D">
      <w:pPr>
        <w:pStyle w:val="MTDisplayEquation"/>
      </w:pPr>
      <w:r>
        <w:tab/>
      </w:r>
      <w:r w:rsidR="005D1779" w:rsidRPr="002429B0">
        <w:rPr>
          <w:position w:val="-16"/>
        </w:rPr>
        <w:object w:dxaOrig="1700" w:dyaOrig="440" w14:anchorId="13232DA2">
          <v:shape id="_x0000_i1993" type="#_x0000_t75" style="width:85.45pt;height:22.05pt" o:ole="">
            <v:imagedata r:id="rId2022" o:title=""/>
          </v:shape>
          <o:OLEObject Type="Embed" ProgID="Equation.DSMT4" ShapeID="_x0000_i1993" DrawAspect="Content" ObjectID="_1526413147" r:id="rId2023"/>
        </w:object>
      </w:r>
      <w:r>
        <w:t xml:space="preserve"> .</w:t>
      </w:r>
    </w:p>
    <w:p w14:paraId="57957E99" w14:textId="1E848DF6" w:rsidR="00F25218" w:rsidRPr="00F25218" w:rsidRDefault="005D1779">
      <w:r w:rsidRPr="002429B0">
        <w:rPr>
          <w:position w:val="-10"/>
        </w:rPr>
        <w:object w:dxaOrig="320" w:dyaOrig="360" w14:anchorId="2DA4AC84">
          <v:shape id="_x0000_i1994" type="#_x0000_t75" style="width:16.65pt;height:18.8pt" o:ole="">
            <v:imagedata r:id="rId2024" o:title=""/>
          </v:shape>
          <o:OLEObject Type="Embed" ProgID="Equation.DSMT4" ShapeID="_x0000_i1994" DrawAspect="Content" ObjectID="_1526413148" r:id="rId2025"/>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2555" w:name="_Toc452646731"/>
      <w:r>
        <w:lastRenderedPageBreak/>
        <w:t>Starling Equation</w:t>
      </w:r>
      <w:bookmarkEnd w:id="2555"/>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7A61B756" w:rsidR="009E7456" w:rsidRPr="00F25218" w:rsidRDefault="009E7456" w:rsidP="005D1779">
            <w:r>
              <w:t xml:space="preserve">hydraulic filtration coefficient, </w:t>
            </w:r>
            <w:r w:rsidR="005D1779" w:rsidRPr="002429B0">
              <w:rPr>
                <w:position w:val="-14"/>
              </w:rPr>
              <w:object w:dxaOrig="279" w:dyaOrig="380" w14:anchorId="2D93E9EF">
                <v:shape id="_x0000_i1995" type="#_x0000_t75" style="width:14.5pt;height:18.8pt" o:ole="">
                  <v:imagedata r:id="rId2026" o:title=""/>
                </v:shape>
                <o:OLEObject Type="Embed" ProgID="Equation.DSMT4" ShapeID="_x0000_i1995" DrawAspect="Content" ObjectID="_1526413149" r:id="rId2027"/>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16705B54" w:rsidR="009E7456" w:rsidRPr="007E29A2" w:rsidRDefault="009E7456" w:rsidP="005D1779">
            <w:r>
              <w:t xml:space="preserve">fluid pressure in external source, </w:t>
            </w:r>
            <w:r w:rsidR="005D1779" w:rsidRPr="002429B0">
              <w:rPr>
                <w:position w:val="-12"/>
              </w:rPr>
              <w:object w:dxaOrig="300" w:dyaOrig="360" w14:anchorId="46B4CE5B">
                <v:shape id="_x0000_i1996" type="#_x0000_t75" style="width:15.05pt;height:18.8pt" o:ole="">
                  <v:imagedata r:id="rId2028" o:title=""/>
                </v:shape>
                <o:OLEObject Type="Embed" ProgID="Equation.DSMT4" ShapeID="_x0000_i1996" DrawAspect="Content" ObjectID="_1526413150" r:id="rId2029"/>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73522BCA" w:rsidR="00F25218" w:rsidRDefault="00F25218" w:rsidP="007D6F0D">
      <w:pPr>
        <w:pStyle w:val="MTDisplayEquation"/>
      </w:pPr>
      <w:r>
        <w:tab/>
      </w:r>
      <w:r w:rsidR="005D1779" w:rsidRPr="002429B0">
        <w:rPr>
          <w:position w:val="-14"/>
        </w:rPr>
        <w:object w:dxaOrig="1640" w:dyaOrig="400" w14:anchorId="60BDFAD2">
          <v:shape id="_x0000_i1997" type="#_x0000_t75" style="width:82.2pt;height:19.9pt" o:ole="">
            <v:imagedata r:id="rId2030" o:title=""/>
          </v:shape>
          <o:OLEObject Type="Embed" ProgID="Equation.DSMT4" ShapeID="_x0000_i1997" DrawAspect="Content" ObjectID="_1526413151" r:id="rId2031"/>
        </w:object>
      </w:r>
      <w:r>
        <w:t xml:space="preserve"> ,</w:t>
      </w:r>
    </w:p>
    <w:p w14:paraId="1F7417A7" w14:textId="16495938" w:rsidR="00B04CF0" w:rsidRDefault="00F25218" w:rsidP="00B04CF0">
      <w:r>
        <w:t xml:space="preserve">where </w:t>
      </w:r>
      <w:r w:rsidR="005D1779" w:rsidRPr="002429B0">
        <w:rPr>
          <w:position w:val="-10"/>
        </w:rPr>
        <w:object w:dxaOrig="240" w:dyaOrig="260" w14:anchorId="30BEADF0">
          <v:shape id="_x0000_i1998" type="#_x0000_t75" style="width:12.35pt;height:12.9pt" o:ole="">
            <v:imagedata r:id="rId2032" o:title=""/>
          </v:shape>
          <o:OLEObject Type="Embed" ProgID="Equation.DSMT4" ShapeID="_x0000_i1998" DrawAspect="Content" ObjectID="_1526413152" r:id="rId2033"/>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2556" w:name="_Toc452646732"/>
      <w:r>
        <w:t>Biphasic-Solute Materials</w:t>
      </w:r>
      <w:bookmarkEnd w:id="2556"/>
    </w:p>
    <w:p w14:paraId="1D9B3440" w14:textId="7C1B511B"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FC7827">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2034"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692631B8"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5D1779" w:rsidRPr="00025957">
        <w:rPr>
          <w:position w:val="-4"/>
        </w:rPr>
        <w:object w:dxaOrig="220" w:dyaOrig="200" w14:anchorId="7E7CB1F7">
          <v:shape id="_x0000_i1999" type="#_x0000_t75" style="width:11.3pt;height:10.2pt" o:ole="">
            <v:imagedata r:id="rId2035" o:title=""/>
          </v:shape>
          <o:OLEObject Type="Embed" ProgID="Equation.DSMT4" ShapeID="_x0000_i1999" DrawAspect="Content" ObjectID="_1526413153" r:id="rId2036"/>
        </w:object>
      </w:r>
      <w:r w:rsidRPr="00B27FE9">
        <w:t xml:space="preserve"> of the pores is able to accommodate a solute of a particular size (</w:t>
      </w:r>
      <w:r w:rsidR="005D1779" w:rsidRPr="002429B0">
        <w:rPr>
          <w:position w:val="-6"/>
        </w:rPr>
        <w:object w:dxaOrig="880" w:dyaOrig="279" w14:anchorId="3AA2BDBA">
          <v:shape id="_x0000_i2000" type="#_x0000_t75" style="width:44.05pt;height:14.5pt" o:ole="">
            <v:imagedata r:id="rId2037" o:title=""/>
          </v:shape>
          <o:OLEObject Type="Embed" ProgID="Equation.DSMT4" ShapeID="_x0000_i2000" DrawAspect="Content" ObjectID="_1526413154" r:id="rId2038"/>
        </w:object>
      </w:r>
      <w:r w:rsidRPr="00B27FE9">
        <w:t xml:space="preserve">).  Furthermore, the activity </w:t>
      </w:r>
      <w:r w:rsidR="005D1779" w:rsidRPr="002429B0">
        <w:rPr>
          <w:position w:val="-10"/>
        </w:rPr>
        <w:object w:dxaOrig="200" w:dyaOrig="260" w14:anchorId="55C33276">
          <v:shape id="_x0000_i2001" type="#_x0000_t75" style="width:10.2pt;height:12.9pt" o:ole="">
            <v:imagedata r:id="rId2039" o:title=""/>
          </v:shape>
          <o:OLEObject Type="Embed" ProgID="Equation.DSMT4" ShapeID="_x0000_i2001" DrawAspect="Content" ObjectID="_1526413155" r:id="rId2040"/>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5D1779" w:rsidRPr="002429B0">
        <w:rPr>
          <w:position w:val="-10"/>
        </w:rPr>
        <w:object w:dxaOrig="840" w:dyaOrig="340" w14:anchorId="1A597238">
          <v:shape id="_x0000_i2002" type="#_x0000_t75" style="width:41.9pt;height:16.65pt" o:ole="">
            <v:imagedata r:id="rId2041" o:title=""/>
          </v:shape>
          <o:OLEObject Type="Embed" ProgID="Equation.DSMT4" ShapeID="_x0000_i2002" DrawAspect="Content" ObjectID="_1526413156" r:id="rId2042"/>
        </w:object>
      </w:r>
      <w:r w:rsidRPr="00B27FE9">
        <w:t xml:space="preserve">, such that the chemical potential </w:t>
      </w:r>
      <w:r w:rsidR="005D1779" w:rsidRPr="002429B0">
        <w:rPr>
          <w:position w:val="-10"/>
        </w:rPr>
        <w:object w:dxaOrig="240" w:dyaOrig="260" w14:anchorId="381D53DF">
          <v:shape id="_x0000_i2003" type="#_x0000_t75" style="width:12.35pt;height:12.9pt" o:ole="">
            <v:imagedata r:id="rId2043" o:title=""/>
          </v:shape>
          <o:OLEObject Type="Embed" ProgID="Equation.DSMT4" ShapeID="_x0000_i2003" DrawAspect="Content" ObjectID="_1526413157" r:id="rId2044"/>
        </w:object>
      </w:r>
      <w:r w:rsidRPr="00B27FE9">
        <w:t xml:space="preserve"> of the solute is given by</w:t>
      </w:r>
    </w:p>
    <w:p w14:paraId="5DB0E053" w14:textId="0244DBF8" w:rsidR="006A0BC1" w:rsidRPr="00B27FE9" w:rsidRDefault="006A0BC1" w:rsidP="006A0BC1">
      <w:pPr>
        <w:pStyle w:val="MTDisplayEquation"/>
      </w:pPr>
      <w:r w:rsidRPr="00B27FE9">
        <w:tab/>
      </w:r>
      <w:r w:rsidR="005D1779" w:rsidRPr="002429B0">
        <w:rPr>
          <w:position w:val="-24"/>
        </w:rPr>
        <w:object w:dxaOrig="2040" w:dyaOrig="620" w14:anchorId="2F5308FF">
          <v:shape id="_x0000_i2004" type="#_x0000_t75" style="width:102.1pt;height:31.15pt" o:ole="">
            <v:imagedata r:id="rId2045" o:title=""/>
          </v:shape>
          <o:OLEObject Type="Embed" ProgID="Equation.DSMT4" ShapeID="_x0000_i2004" DrawAspect="Content" ObjectID="_1526413158" r:id="rId2046"/>
        </w:object>
      </w:r>
      <w:r w:rsidRPr="00B27FE9">
        <w:t>.</w:t>
      </w:r>
      <w:ins w:id="2557" w:author="Gerard" w:date="2016-04-27T12:58:00Z">
        <w:r w:rsidR="00B46D6E">
          <w:tab/>
        </w:r>
        <w:r w:rsidR="00B46D6E">
          <w:fldChar w:fldCharType="begin"/>
        </w:r>
        <w:r w:rsidR="00B46D6E">
          <w:instrText xml:space="preserve"> MACROBUTTON MTPlaceRef \* MERGEFORMAT </w:instrText>
        </w:r>
        <w:r w:rsidR="00B46D6E">
          <w:fldChar w:fldCharType="begin"/>
        </w:r>
        <w:r w:rsidR="00B46D6E">
          <w:instrText xml:space="preserve"> SEQ MTEqn \h \* MERGEFORMAT </w:instrText>
        </w:r>
      </w:ins>
      <w:del w:id="2558" w:author="Gerard" w:date="2016-04-27T15:07:00Z">
        <w:r w:rsidR="00B46D6E">
          <w:fldChar w:fldCharType="end"/>
        </w:r>
      </w:del>
      <w:ins w:id="2559" w:author="Gerard" w:date="2016-04-27T12:58:00Z">
        <w:r w:rsidR="00B46D6E">
          <w:instrText>(</w:instrText>
        </w:r>
        <w:r w:rsidR="00B46D6E">
          <w:fldChar w:fldCharType="begin"/>
        </w:r>
        <w:r w:rsidR="00B46D6E">
          <w:instrText xml:space="preserve"> SEQ MTChap \c \* Arabic \* MERGEFORMAT </w:instrText>
        </w:r>
      </w:ins>
      <w:r w:rsidR="00B46D6E">
        <w:fldChar w:fldCharType="separate"/>
      </w:r>
      <w:ins w:id="2560" w:author="Gerard" w:date="2016-04-27T17:40:00Z">
        <w:r w:rsidR="00FC7827">
          <w:rPr>
            <w:noProof/>
          </w:rPr>
          <w:instrText>4</w:instrText>
        </w:r>
      </w:ins>
      <w:ins w:id="2561" w:author="Gerard" w:date="2016-04-27T12:58:00Z">
        <w:r w:rsidR="00B46D6E">
          <w:fldChar w:fldCharType="end"/>
        </w:r>
        <w:r w:rsidR="00B46D6E">
          <w:instrText>.</w:instrText>
        </w:r>
        <w:r w:rsidR="00B46D6E">
          <w:fldChar w:fldCharType="begin"/>
        </w:r>
        <w:r w:rsidR="00B46D6E">
          <w:instrText xml:space="preserve"> SEQ MTEqn \c \* Arabic \* MERGEFORMAT </w:instrText>
        </w:r>
      </w:ins>
      <w:r w:rsidR="00B46D6E">
        <w:fldChar w:fldCharType="separate"/>
      </w:r>
      <w:ins w:id="2562" w:author="Gerard" w:date="2016-04-27T17:40:00Z">
        <w:r w:rsidR="00FC7827">
          <w:rPr>
            <w:noProof/>
          </w:rPr>
          <w:instrText>11</w:instrText>
        </w:r>
      </w:ins>
      <w:ins w:id="2563" w:author="Gerard" w:date="2016-04-27T12:58:00Z">
        <w:r w:rsidR="00B46D6E">
          <w:fldChar w:fldCharType="end"/>
        </w:r>
        <w:r w:rsidR="00B46D6E">
          <w:instrText>)</w:instrText>
        </w:r>
        <w:r w:rsidR="00B46D6E">
          <w:fldChar w:fldCharType="end"/>
        </w:r>
      </w:ins>
    </w:p>
    <w:p w14:paraId="659AB7B4" w14:textId="4D6DFD62" w:rsidR="006A0BC1" w:rsidRPr="00B27FE9" w:rsidRDefault="006A0BC1" w:rsidP="006A0BC1">
      <w:r w:rsidRPr="00B27FE9">
        <w:t xml:space="preserve">In this expression, </w:t>
      </w:r>
      <w:r w:rsidR="005D1779" w:rsidRPr="002429B0">
        <w:rPr>
          <w:position w:val="-12"/>
        </w:rPr>
        <w:object w:dxaOrig="300" w:dyaOrig="360" w14:anchorId="7DC6F352">
          <v:shape id="_x0000_i2005" type="#_x0000_t75" style="width:15.05pt;height:18.8pt" o:ole="">
            <v:imagedata r:id="rId2047" o:title=""/>
          </v:shape>
          <o:OLEObject Type="Embed" ProgID="Equation.DSMT4" ShapeID="_x0000_i2005" DrawAspect="Content" ObjectID="_1526413159" r:id="rId2048"/>
        </w:object>
      </w:r>
      <w:r w:rsidRPr="00B27FE9">
        <w:t xml:space="preserve"> is the solute chemical potential at some reference temperature </w:t>
      </w:r>
      <w:r w:rsidR="005D1779" w:rsidRPr="002429B0">
        <w:rPr>
          <w:position w:val="-6"/>
        </w:rPr>
        <w:object w:dxaOrig="200" w:dyaOrig="279" w14:anchorId="7A8C9F7A">
          <v:shape id="_x0000_i2006" type="#_x0000_t75" style="width:10.2pt;height:14.5pt" o:ole="">
            <v:imagedata r:id="rId2049" o:title=""/>
          </v:shape>
          <o:OLEObject Type="Embed" ProgID="Equation.DSMT4" ShapeID="_x0000_i2006" DrawAspect="Content" ObjectID="_1526413160" r:id="rId2050"/>
        </w:object>
      </w:r>
      <w:r w:rsidRPr="00B27FE9">
        <w:t xml:space="preserve">; </w:t>
      </w:r>
      <w:r w:rsidR="005D1779" w:rsidRPr="002429B0">
        <w:rPr>
          <w:position w:val="-6"/>
        </w:rPr>
        <w:object w:dxaOrig="180" w:dyaOrig="220" w14:anchorId="4AA55714">
          <v:shape id="_x0000_i2007" type="#_x0000_t75" style="width:8.6pt;height:11.3pt" o:ole="">
            <v:imagedata r:id="rId2051" o:title=""/>
          </v:shape>
          <o:OLEObject Type="Embed" ProgID="Equation.DSMT4" ShapeID="_x0000_i2007" DrawAspect="Content" ObjectID="_1526413161" r:id="rId2052"/>
        </w:object>
      </w:r>
      <w:r w:rsidRPr="00B27FE9">
        <w:t xml:space="preserve"> is the solute concentration on a solution-volume basis (number of moles of solute per volume of interstitial fluid in the mixture); </w:t>
      </w:r>
      <w:r w:rsidR="005D1779" w:rsidRPr="00025957">
        <w:rPr>
          <w:position w:val="-4"/>
        </w:rPr>
        <w:object w:dxaOrig="320" w:dyaOrig="260" w14:anchorId="36ED9B41">
          <v:shape id="_x0000_i2008" type="#_x0000_t75" style="width:16.65pt;height:12.9pt" o:ole="">
            <v:imagedata r:id="rId2053" o:title=""/>
          </v:shape>
          <o:OLEObject Type="Embed" ProgID="Equation.DSMT4" ShapeID="_x0000_i2008" DrawAspect="Content" ObjectID="_1526413162" r:id="rId2054"/>
        </w:object>
      </w:r>
      <w:r w:rsidRPr="00B27FE9">
        <w:t xml:space="preserve"> is the solute molecular weight (an invariant quantity); and </w:t>
      </w:r>
      <w:r w:rsidR="005D1779" w:rsidRPr="00025957">
        <w:rPr>
          <w:position w:val="-4"/>
        </w:rPr>
        <w:object w:dxaOrig="240" w:dyaOrig="260" w14:anchorId="4E8C1849">
          <v:shape id="_x0000_i2009" type="#_x0000_t75" style="width:12.35pt;height:12.9pt" o:ole="">
            <v:imagedata r:id="rId2055" o:title=""/>
          </v:shape>
          <o:OLEObject Type="Embed" ProgID="Equation.DSMT4" ShapeID="_x0000_i2009" DrawAspect="Content" ObjectID="_1526413163" r:id="rId2056"/>
        </w:object>
      </w:r>
      <w:r w:rsidRPr="00B27FE9">
        <w:t xml:space="preserve"> is the universal gas constant.  In a biphasic-solute material, a constitutive relation is needed for </w:t>
      </w:r>
      <w:r w:rsidR="005D1779" w:rsidRPr="00025957">
        <w:rPr>
          <w:position w:val="-4"/>
        </w:rPr>
        <w:object w:dxaOrig="220" w:dyaOrig="260" w14:anchorId="0282BD9C">
          <v:shape id="_x0000_i2010" type="#_x0000_t75" style="width:11.3pt;height:12.9pt" o:ole="">
            <v:imagedata r:id="rId2057" o:title=""/>
          </v:shape>
          <o:OLEObject Type="Embed" ProgID="Equation.DSMT4" ShapeID="_x0000_i2010" DrawAspect="Content" ObjectID="_1526413164" r:id="rId2058"/>
        </w:object>
      </w:r>
      <w:r w:rsidRPr="00B27FE9">
        <w:t xml:space="preserve">; in general, </w:t>
      </w:r>
      <w:r w:rsidR="005D1779" w:rsidRPr="00025957">
        <w:rPr>
          <w:position w:val="-4"/>
        </w:rPr>
        <w:object w:dxaOrig="220" w:dyaOrig="260" w14:anchorId="6170D5FB">
          <v:shape id="_x0000_i2011" type="#_x0000_t75" style="width:11.3pt;height:12.9pt" o:ole="">
            <v:imagedata r:id="rId2059" o:title=""/>
          </v:shape>
          <o:OLEObject Type="Embed" ProgID="Equation.DSMT4" ShapeID="_x0000_i2011" DrawAspect="Content" ObjectID="_1526413165" r:id="rId2060"/>
        </w:object>
      </w:r>
      <w:r w:rsidRPr="00B27FE9">
        <w:t xml:space="preserve"> may be a function of the solid matrix strain and the solute concentration.  In FEBio, the dependence of the effective solubility on the solid matrix strain is currently constrained to a dependence on </w:t>
      </w:r>
      <w:r w:rsidR="005D1779" w:rsidRPr="002429B0">
        <w:rPr>
          <w:position w:val="-6"/>
        </w:rPr>
        <w:object w:dxaOrig="940" w:dyaOrig="279" w14:anchorId="04E63FCE">
          <v:shape id="_x0000_i2012" type="#_x0000_t75" style="width:47.3pt;height:14.5pt" o:ole="">
            <v:imagedata r:id="rId2061" o:title=""/>
          </v:shape>
          <o:OLEObject Type="Embed" ProgID="Equation.DSMT4" ShapeID="_x0000_i2012" DrawAspect="Content" ObjectID="_1526413166" r:id="rId2062"/>
        </w:object>
      </w:r>
      <w:r w:rsidRPr="00B27FE9">
        <w:t>.</w:t>
      </w:r>
    </w:p>
    <w:p w14:paraId="7B864F46" w14:textId="77777777" w:rsidR="006A0BC1" w:rsidRPr="00B27FE9" w:rsidRDefault="006A0BC1" w:rsidP="006A0BC1"/>
    <w:p w14:paraId="6A9C3D4B" w14:textId="42A936B1" w:rsidR="006A0BC1" w:rsidRPr="00B27FE9" w:rsidRDefault="006A0BC1" w:rsidP="006A0BC1">
      <w:r w:rsidRPr="00B27FE9">
        <w:t xml:space="preserve">In a biphasic-solute material, the interstitial fluid pressure </w:t>
      </w:r>
      <w:r w:rsidR="005D1779" w:rsidRPr="002429B0">
        <w:rPr>
          <w:position w:val="-10"/>
        </w:rPr>
        <w:object w:dxaOrig="240" w:dyaOrig="260" w14:anchorId="410F7C95">
          <v:shape id="_x0000_i2013" type="#_x0000_t75" style="width:12.35pt;height:12.9pt" o:ole="">
            <v:imagedata r:id="rId2063" o:title=""/>
          </v:shape>
          <o:OLEObject Type="Embed" ProgID="Equation.DSMT4" ShapeID="_x0000_i2013" DrawAspect="Content" ObjectID="_1526413167" r:id="rId2064"/>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5D1779" w:rsidRPr="002429B0">
        <w:rPr>
          <w:position w:val="-10"/>
        </w:rPr>
        <w:object w:dxaOrig="340" w:dyaOrig="360" w14:anchorId="012AE492">
          <v:shape id="_x0000_i2014" type="#_x0000_t75" style="width:16.65pt;height:18.8pt" o:ole="">
            <v:imagedata r:id="rId2065" o:title=""/>
          </v:shape>
          <o:OLEObject Type="Embed" ProgID="Equation.DSMT4" ShapeID="_x0000_i2014" DrawAspect="Content" ObjectID="_1526413168" r:id="rId2066"/>
        </w:object>
      </w:r>
      <w:r w:rsidRPr="00B27FE9">
        <w:t xml:space="preserve"> is given by</w:t>
      </w:r>
    </w:p>
    <w:p w14:paraId="06E852AC" w14:textId="3A18B684" w:rsidR="006A0BC1" w:rsidRPr="00B27FE9" w:rsidRDefault="006A0BC1" w:rsidP="006A0BC1">
      <w:pPr>
        <w:pStyle w:val="MTDisplayEquation"/>
      </w:pPr>
      <w:r w:rsidRPr="00B27FE9">
        <w:lastRenderedPageBreak/>
        <w:tab/>
      </w:r>
      <w:r w:rsidR="005D1779" w:rsidRPr="002429B0">
        <w:rPr>
          <w:position w:val="-30"/>
        </w:rPr>
        <w:object w:dxaOrig="2960" w:dyaOrig="680" w14:anchorId="66268592">
          <v:shape id="_x0000_i2015" type="#_x0000_t75" style="width:147.75pt;height:34.4pt" o:ole="">
            <v:imagedata r:id="rId2067" o:title=""/>
          </v:shape>
          <o:OLEObject Type="Embed" ProgID="Equation.DSMT4" ShapeID="_x0000_i2015" DrawAspect="Content" ObjectID="_1526413169" r:id="rId2068"/>
        </w:object>
      </w:r>
      <w:r w:rsidRPr="00B27FE9">
        <w:t>,</w:t>
      </w:r>
      <w:ins w:id="2564" w:author="Gerard" w:date="2016-04-27T12:59:00Z">
        <w:r w:rsidR="00B46D6E">
          <w:tab/>
        </w:r>
        <w:r w:rsidR="00B2605C">
          <w:fldChar w:fldCharType="begin"/>
        </w:r>
        <w:r w:rsidR="00B2605C">
          <w:instrText xml:space="preserve"> MACROBUTTON MTPlaceRef \* MERGEFORMAT </w:instrText>
        </w:r>
        <w:r w:rsidR="00B2605C">
          <w:fldChar w:fldCharType="begin"/>
        </w:r>
        <w:r w:rsidR="00B2605C">
          <w:instrText xml:space="preserve"> SEQ MTEqn \h \* MERGEFORMAT </w:instrText>
        </w:r>
      </w:ins>
      <w:del w:id="2565" w:author="Gerard" w:date="2016-04-27T15:07:00Z">
        <w:r w:rsidR="00B2605C">
          <w:fldChar w:fldCharType="end"/>
        </w:r>
      </w:del>
      <w:ins w:id="2566" w:author="Gerard" w:date="2016-04-27T12:59:00Z">
        <w:r w:rsidR="00B2605C">
          <w:instrText>(</w:instrText>
        </w:r>
        <w:r w:rsidR="00B2605C">
          <w:fldChar w:fldCharType="begin"/>
        </w:r>
        <w:r w:rsidR="00B2605C">
          <w:instrText xml:space="preserve"> SEQ MTChap \c \* Arabic \* MERGEFORMAT </w:instrText>
        </w:r>
      </w:ins>
      <w:r w:rsidR="00B2605C">
        <w:fldChar w:fldCharType="separate"/>
      </w:r>
      <w:ins w:id="2567" w:author="Gerard" w:date="2016-04-27T17:40:00Z">
        <w:r w:rsidR="00FC7827">
          <w:rPr>
            <w:noProof/>
          </w:rPr>
          <w:instrText>4</w:instrText>
        </w:r>
      </w:ins>
      <w:ins w:id="2568" w:author="Gerard" w:date="2016-04-27T12:59:00Z">
        <w:r w:rsidR="00B2605C">
          <w:fldChar w:fldCharType="end"/>
        </w:r>
        <w:r w:rsidR="00B2605C">
          <w:instrText>.</w:instrText>
        </w:r>
        <w:r w:rsidR="00B2605C">
          <w:fldChar w:fldCharType="begin"/>
        </w:r>
        <w:r w:rsidR="00B2605C">
          <w:instrText xml:space="preserve"> SEQ MTEqn \c \* Arabic \* MERGEFORMAT </w:instrText>
        </w:r>
      </w:ins>
      <w:r w:rsidR="00B2605C">
        <w:fldChar w:fldCharType="separate"/>
      </w:r>
      <w:ins w:id="2569" w:author="Gerard" w:date="2016-04-27T17:40:00Z">
        <w:r w:rsidR="00FC7827">
          <w:rPr>
            <w:noProof/>
          </w:rPr>
          <w:instrText>12</w:instrText>
        </w:r>
      </w:ins>
      <w:ins w:id="2570" w:author="Gerard" w:date="2016-04-27T12:59:00Z">
        <w:r w:rsidR="00B2605C">
          <w:fldChar w:fldCharType="end"/>
        </w:r>
        <w:r w:rsidR="00B2605C">
          <w:instrText>)</w:instrText>
        </w:r>
        <w:r w:rsidR="00B2605C">
          <w:fldChar w:fldCharType="end"/>
        </w:r>
      </w:ins>
    </w:p>
    <w:p w14:paraId="19B83D98" w14:textId="03F43CF1" w:rsidR="006A0BC1" w:rsidRPr="00B27FE9" w:rsidRDefault="006A0BC1" w:rsidP="006A0BC1">
      <w:r w:rsidRPr="00B27FE9">
        <w:t xml:space="preserve">where </w:t>
      </w:r>
      <w:r w:rsidR="005D1779" w:rsidRPr="002429B0">
        <w:rPr>
          <w:position w:val="-12"/>
        </w:rPr>
        <w:object w:dxaOrig="340" w:dyaOrig="380" w14:anchorId="4060AB11">
          <v:shape id="_x0000_i2016" type="#_x0000_t75" style="width:16.65pt;height:18.8pt" o:ole="">
            <v:imagedata r:id="rId2069" o:title=""/>
          </v:shape>
          <o:OLEObject Type="Embed" ProgID="Equation.DSMT4" ShapeID="_x0000_i2016" DrawAspect="Content" ObjectID="_1526413170" r:id="rId2070"/>
        </w:object>
      </w:r>
      <w:r w:rsidRPr="00B27FE9">
        <w:t xml:space="preserve"> is the solvent chemical potential at some reference temperature </w:t>
      </w:r>
      <w:r w:rsidR="005D1779" w:rsidRPr="002429B0">
        <w:rPr>
          <w:position w:val="-6"/>
        </w:rPr>
        <w:object w:dxaOrig="200" w:dyaOrig="279" w14:anchorId="4B021A1A">
          <v:shape id="_x0000_i2017" type="#_x0000_t75" style="width:10.2pt;height:14.5pt" o:ole="">
            <v:imagedata r:id="rId2071" o:title=""/>
          </v:shape>
          <o:OLEObject Type="Embed" ProgID="Equation.DSMT4" ShapeID="_x0000_i2017" DrawAspect="Content" ObjectID="_1526413171" r:id="rId2072"/>
        </w:object>
      </w:r>
      <w:r w:rsidRPr="00B27FE9">
        <w:t xml:space="preserve">; </w:t>
      </w:r>
      <w:r w:rsidR="005D1779" w:rsidRPr="002429B0">
        <w:rPr>
          <w:position w:val="-12"/>
        </w:rPr>
        <w:object w:dxaOrig="340" w:dyaOrig="380" w14:anchorId="56C8BACB">
          <v:shape id="_x0000_i2018" type="#_x0000_t75" style="width:16.65pt;height:18.8pt" o:ole="">
            <v:imagedata r:id="rId2073" o:title=""/>
          </v:shape>
          <o:OLEObject Type="Embed" ProgID="Equation.DSMT4" ShapeID="_x0000_i2018" DrawAspect="Content" ObjectID="_1526413172" r:id="rId2074"/>
        </w:object>
      </w:r>
      <w:r w:rsidRPr="00B27FE9">
        <w:t xml:space="preserve"> is the true density of the solvent (an invariant property for an intrinsically incompressible fluid); and </w:t>
      </w:r>
      <w:r w:rsidR="005D1779" w:rsidRPr="00025957">
        <w:rPr>
          <w:position w:val="-4"/>
        </w:rPr>
        <w:object w:dxaOrig="260" w:dyaOrig="240" w14:anchorId="2FC156B2">
          <v:shape id="_x0000_i2019" type="#_x0000_t75" style="width:12.9pt;height:12.35pt" o:ole="">
            <v:imagedata r:id="rId2075" o:title=""/>
          </v:shape>
          <o:OLEObject Type="Embed" ProgID="Equation.DSMT4" ShapeID="_x0000_i2019" DrawAspect="Content" ObjectID="_1526413173" r:id="rId2076"/>
        </w:object>
      </w:r>
      <w:r w:rsidRPr="00B27FE9">
        <w:t xml:space="preserve"> is the osmotic coefficient which represents the extent by which the solute concentration influences the solvent chemical potential.  In a biphasic-solute material, a constitutive relation is needed for </w:t>
      </w:r>
      <w:r w:rsidR="005D1779" w:rsidRPr="00025957">
        <w:rPr>
          <w:position w:val="-4"/>
        </w:rPr>
        <w:object w:dxaOrig="260" w:dyaOrig="240" w14:anchorId="6D406DE7">
          <v:shape id="_x0000_i2020" type="#_x0000_t75" style="width:12.9pt;height:12.35pt" o:ole="">
            <v:imagedata r:id="rId2077" o:title=""/>
          </v:shape>
          <o:OLEObject Type="Embed" ProgID="Equation.DSMT4" ShapeID="_x0000_i2020" DrawAspect="Content" ObjectID="_1526413174" r:id="rId2078"/>
        </w:object>
      </w:r>
      <w:r w:rsidRPr="00B27FE9">
        <w:t xml:space="preserve">; in general, </w:t>
      </w:r>
      <w:r w:rsidR="005D1779" w:rsidRPr="00025957">
        <w:rPr>
          <w:position w:val="-4"/>
        </w:rPr>
        <w:object w:dxaOrig="260" w:dyaOrig="240" w14:anchorId="414E19E6">
          <v:shape id="_x0000_i2021" type="#_x0000_t75" style="width:12.9pt;height:12.35pt" o:ole="">
            <v:imagedata r:id="rId2079" o:title=""/>
          </v:shape>
          <o:OLEObject Type="Embed" ProgID="Equation.DSMT4" ShapeID="_x0000_i2021" DrawAspect="Content" ObjectID="_1526413175" r:id="rId2080"/>
        </w:object>
      </w:r>
      <w:r w:rsidRPr="00B27FE9">
        <w:t xml:space="preserve"> may be a function of the solid matrix strain and the solute concentration.  In FEBio, the dependence of the osmotic coefficient on the solid matrix strain is currently constrained to a dependence on </w:t>
      </w:r>
      <w:r w:rsidR="005D1779" w:rsidRPr="002429B0">
        <w:rPr>
          <w:position w:val="-6"/>
        </w:rPr>
        <w:object w:dxaOrig="940" w:dyaOrig="279" w14:anchorId="5260FA82">
          <v:shape id="_x0000_i2022" type="#_x0000_t75" style="width:47.3pt;height:14.5pt" o:ole="">
            <v:imagedata r:id="rId2081" o:title=""/>
          </v:shape>
          <o:OLEObject Type="Embed" ProgID="Equation.DSMT4" ShapeID="_x0000_i2022" DrawAspect="Content" ObjectID="_1526413176" r:id="rId2082"/>
        </w:object>
      </w:r>
      <w:r w:rsidRPr="00B27FE9">
        <w:t>.</w:t>
      </w:r>
    </w:p>
    <w:p w14:paraId="4C1FB108" w14:textId="77777777" w:rsidR="006A0BC1" w:rsidRPr="00B27FE9" w:rsidRDefault="006A0BC1" w:rsidP="006A0BC1"/>
    <w:p w14:paraId="76D75E50" w14:textId="62F5853C"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5D1779" w:rsidRPr="002429B0">
        <w:rPr>
          <w:position w:val="-10"/>
        </w:rPr>
        <w:object w:dxaOrig="240" w:dyaOrig="320" w14:anchorId="338CEDDE">
          <v:shape id="_x0000_i2023" type="#_x0000_t75" style="width:12.35pt;height:16.65pt" o:ole="">
            <v:imagedata r:id="rId2083" o:title=""/>
          </v:shape>
          <o:OLEObject Type="Embed" ProgID="Equation.DSMT4" ShapeID="_x0000_i2023" DrawAspect="Content" ObjectID="_1526413177" r:id="rId2084"/>
        </w:object>
      </w:r>
      <w:r w:rsidRPr="00B27FE9">
        <w:t xml:space="preserve"> and solute concentration </w:t>
      </w:r>
      <w:r w:rsidR="005D1779" w:rsidRPr="002429B0">
        <w:rPr>
          <w:position w:val="-6"/>
        </w:rPr>
        <w:object w:dxaOrig="180" w:dyaOrig="279" w14:anchorId="5914E469">
          <v:shape id="_x0000_i2024" type="#_x0000_t75" style="width:8.6pt;height:14.5pt" o:ole="">
            <v:imagedata r:id="rId2085" o:title=""/>
          </v:shape>
          <o:OLEObject Type="Embed" ProgID="Equation.DSMT4" ShapeID="_x0000_i2024" DrawAspect="Content" ObjectID="_1526413178" r:id="rId2086"/>
        </w:object>
      </w:r>
      <w:r w:rsidRPr="00B27FE9">
        <w:t xml:space="preserve"> as</w:t>
      </w:r>
    </w:p>
    <w:p w14:paraId="3F4A1E2C" w14:textId="794017F5" w:rsidR="006A0BC1" w:rsidRPr="00B27FE9" w:rsidRDefault="006A0BC1" w:rsidP="006A0BC1">
      <w:pPr>
        <w:pStyle w:val="MTDisplayEquation"/>
      </w:pPr>
      <w:r w:rsidRPr="00B27FE9">
        <w:tab/>
      </w:r>
      <w:r w:rsidR="005D1779" w:rsidRPr="002429B0">
        <w:rPr>
          <w:position w:val="-42"/>
        </w:rPr>
        <w:object w:dxaOrig="1400" w:dyaOrig="960" w14:anchorId="3D0E72D0">
          <v:shape id="_x0000_i2025" type="#_x0000_t75" style="width:69.85pt;height:48.35pt" o:ole="">
            <v:imagedata r:id="rId2087" o:title=""/>
          </v:shape>
          <o:OLEObject Type="Embed" ProgID="Equation.DSMT4" ShapeID="_x0000_i2025" DrawAspect="Content" ObjectID="_1526413179" r:id="rId2088"/>
        </w:object>
      </w:r>
      <w:r w:rsidR="004A1056">
        <w:t>.</w:t>
      </w:r>
      <w:ins w:id="2571" w:author="Gerard" w:date="2016-04-27T12:59:00Z">
        <w:r w:rsidR="00B2605C">
          <w:tab/>
        </w:r>
        <w:r w:rsidR="00B2605C">
          <w:fldChar w:fldCharType="begin"/>
        </w:r>
        <w:r w:rsidR="00B2605C">
          <w:instrText xml:space="preserve"> MACROBUTTON MTPlaceRef \* MERGEFORMAT </w:instrText>
        </w:r>
        <w:r w:rsidR="00B2605C">
          <w:fldChar w:fldCharType="begin"/>
        </w:r>
        <w:r w:rsidR="00B2605C">
          <w:instrText xml:space="preserve"> SEQ MTEqn \h \* MERGEFORMAT </w:instrText>
        </w:r>
      </w:ins>
      <w:del w:id="2572" w:author="Gerard" w:date="2016-04-27T15:07:00Z">
        <w:r w:rsidR="00B2605C">
          <w:fldChar w:fldCharType="end"/>
        </w:r>
      </w:del>
      <w:bookmarkStart w:id="2573" w:name="ZEqnNum873611"/>
      <w:ins w:id="2574" w:author="Gerard" w:date="2016-04-27T12:59:00Z">
        <w:r w:rsidR="00B2605C">
          <w:instrText>(</w:instrText>
        </w:r>
        <w:r w:rsidR="00B2605C">
          <w:fldChar w:fldCharType="begin"/>
        </w:r>
        <w:r w:rsidR="00B2605C">
          <w:instrText xml:space="preserve"> SEQ MTChap \c \* Arabic \* MERGEFORMAT </w:instrText>
        </w:r>
      </w:ins>
      <w:r w:rsidR="00B2605C">
        <w:fldChar w:fldCharType="separate"/>
      </w:r>
      <w:ins w:id="2575" w:author="Gerard" w:date="2016-04-27T17:40:00Z">
        <w:r w:rsidR="00FC7827">
          <w:rPr>
            <w:noProof/>
          </w:rPr>
          <w:instrText>4</w:instrText>
        </w:r>
      </w:ins>
      <w:ins w:id="2576" w:author="Gerard" w:date="2016-04-27T12:59:00Z">
        <w:r w:rsidR="00B2605C">
          <w:fldChar w:fldCharType="end"/>
        </w:r>
        <w:r w:rsidR="00B2605C">
          <w:instrText>.</w:instrText>
        </w:r>
        <w:r w:rsidR="00B2605C">
          <w:fldChar w:fldCharType="begin"/>
        </w:r>
        <w:r w:rsidR="00B2605C">
          <w:instrText xml:space="preserve"> SEQ MTEqn \c \* Arabic \* MERGEFORMAT </w:instrText>
        </w:r>
      </w:ins>
      <w:r w:rsidR="00B2605C">
        <w:fldChar w:fldCharType="separate"/>
      </w:r>
      <w:ins w:id="2577" w:author="Gerard" w:date="2016-04-27T17:40:00Z">
        <w:r w:rsidR="00FC7827">
          <w:rPr>
            <w:noProof/>
          </w:rPr>
          <w:instrText>13</w:instrText>
        </w:r>
      </w:ins>
      <w:ins w:id="2578" w:author="Gerard" w:date="2016-04-27T12:59:00Z">
        <w:r w:rsidR="00B2605C">
          <w:fldChar w:fldCharType="end"/>
        </w:r>
        <w:r w:rsidR="00B2605C">
          <w:instrText>)</w:instrText>
        </w:r>
        <w:bookmarkEnd w:id="2573"/>
        <w:r w:rsidR="00B2605C">
          <w:fldChar w:fldCharType="end"/>
        </w:r>
      </w:ins>
    </w:p>
    <w:p w14:paraId="1974423F" w14:textId="2875E68F" w:rsidR="006A0BC1" w:rsidRPr="00B27FE9" w:rsidRDefault="006A0BC1" w:rsidP="006A0BC1">
      <w:r w:rsidRPr="00B27FE9">
        <w:t xml:space="preserve">Therefore, nodal variables in FEBio consist of the solid matrix displacement </w:t>
      </w:r>
      <w:r w:rsidR="005D1779" w:rsidRPr="002429B0">
        <w:rPr>
          <w:position w:val="-6"/>
        </w:rPr>
        <w:object w:dxaOrig="200" w:dyaOrig="220" w14:anchorId="48775265">
          <v:shape id="_x0000_i2026" type="#_x0000_t75" style="width:10.2pt;height:11.3pt" o:ole="">
            <v:imagedata r:id="rId2089" o:title=""/>
          </v:shape>
          <o:OLEObject Type="Embed" ProgID="Equation.DSMT4" ShapeID="_x0000_i2026" DrawAspect="Content" ObjectID="_1526413180" r:id="rId2090"/>
        </w:object>
      </w:r>
      <w:r w:rsidRPr="00B27FE9">
        <w:t xml:space="preserve">, the effective fluid pressure </w:t>
      </w:r>
      <w:r w:rsidR="005D1779" w:rsidRPr="002429B0">
        <w:rPr>
          <w:position w:val="-10"/>
        </w:rPr>
        <w:object w:dxaOrig="240" w:dyaOrig="320" w14:anchorId="584F3EFD">
          <v:shape id="_x0000_i2027" type="#_x0000_t75" style="width:12.35pt;height:16.65pt" o:ole="">
            <v:imagedata r:id="rId2091" o:title=""/>
          </v:shape>
          <o:OLEObject Type="Embed" ProgID="Equation.DSMT4" ShapeID="_x0000_i2027" DrawAspect="Content" ObjectID="_1526413181" r:id="rId2092"/>
        </w:object>
      </w:r>
      <w:r w:rsidRPr="00B27FE9">
        <w:t xml:space="preserve">, and the effective solute concentration </w:t>
      </w:r>
      <w:r w:rsidR="005D1779" w:rsidRPr="002429B0">
        <w:rPr>
          <w:position w:val="-6"/>
        </w:rPr>
        <w:object w:dxaOrig="180" w:dyaOrig="279" w14:anchorId="62E10C5F">
          <v:shape id="_x0000_i2028" type="#_x0000_t75" style="width:8.6pt;height:14.5pt" o:ole="">
            <v:imagedata r:id="rId2093" o:title=""/>
          </v:shape>
          <o:OLEObject Type="Embed" ProgID="Equation.DSMT4" ShapeID="_x0000_i2028" DrawAspect="Content" ObjectID="_1526413182" r:id="rId2094"/>
        </w:object>
      </w:r>
      <w:r w:rsidRPr="00B27FE9">
        <w:t xml:space="preserve">.  Essential boundary conditions must be imposed on these variables, and not on the actual pressure </w:t>
      </w:r>
      <w:r w:rsidR="005D1779" w:rsidRPr="002429B0">
        <w:rPr>
          <w:position w:val="-10"/>
        </w:rPr>
        <w:object w:dxaOrig="240" w:dyaOrig="260" w14:anchorId="0F8A890B">
          <v:shape id="_x0000_i2029" type="#_x0000_t75" style="width:12.35pt;height:12.9pt" o:ole="">
            <v:imagedata r:id="rId2095" o:title=""/>
          </v:shape>
          <o:OLEObject Type="Embed" ProgID="Equation.DSMT4" ShapeID="_x0000_i2029" DrawAspect="Content" ObjectID="_1526413183" r:id="rId2096"/>
        </w:object>
      </w:r>
      <w:r w:rsidRPr="00B27FE9">
        <w:t xml:space="preserve"> or concentration </w:t>
      </w:r>
      <w:r w:rsidR="005D1779" w:rsidRPr="002429B0">
        <w:rPr>
          <w:position w:val="-6"/>
        </w:rPr>
        <w:object w:dxaOrig="180" w:dyaOrig="220" w14:anchorId="1D915A92">
          <v:shape id="_x0000_i2030" type="#_x0000_t75" style="width:8.6pt;height:11.3pt" o:ole="">
            <v:imagedata r:id="rId2097" o:title=""/>
          </v:shape>
          <o:OLEObject Type="Embed" ProgID="Equation.DSMT4" ShapeID="_x0000_i2030" DrawAspect="Content" ObjectID="_1526413184" r:id="rId2098"/>
        </w:object>
      </w:r>
      <w:r w:rsidRPr="00B27FE9">
        <w:t xml:space="preserve">.  (In a biphasic material however, since </w:t>
      </w:r>
      <w:r w:rsidR="005D1779" w:rsidRPr="002429B0">
        <w:rPr>
          <w:position w:val="-6"/>
        </w:rPr>
        <w:object w:dxaOrig="540" w:dyaOrig="279" w14:anchorId="09011D3A">
          <v:shape id="_x0000_i2031" type="#_x0000_t75" style="width:26.85pt;height:14.5pt" o:ole="">
            <v:imagedata r:id="rId2099" o:title=""/>
          </v:shape>
          <o:OLEObject Type="Embed" ProgID="Equation.DSMT4" ShapeID="_x0000_i2031" DrawAspect="Content" ObjectID="_1526413185" r:id="rId2100"/>
        </w:object>
      </w:r>
      <w:r w:rsidRPr="00B27FE9">
        <w:t xml:space="preserve">, the effective and actual fluid pressures are the same, </w:t>
      </w:r>
      <w:r w:rsidR="005D1779" w:rsidRPr="002429B0">
        <w:rPr>
          <w:position w:val="-10"/>
        </w:rPr>
        <w:object w:dxaOrig="620" w:dyaOrig="320" w14:anchorId="6580FF6C">
          <v:shape id="_x0000_i2032" type="#_x0000_t75" style="width:31.15pt;height:16.65pt" o:ole="">
            <v:imagedata r:id="rId2101" o:title=""/>
          </v:shape>
          <o:OLEObject Type="Embed" ProgID="Equation.DSMT4" ShapeID="_x0000_i2032" DrawAspect="Content" ObjectID="_1526413186" r:id="rId2102"/>
        </w:object>
      </w:r>
      <w:r w:rsidRPr="00B27FE9">
        <w:t>.)</w:t>
      </w:r>
    </w:p>
    <w:p w14:paraId="1C1E3093" w14:textId="77777777" w:rsidR="006A0BC1" w:rsidRPr="00B27FE9" w:rsidRDefault="006A0BC1" w:rsidP="006A0BC1"/>
    <w:p w14:paraId="4D3A2808" w14:textId="2636526D" w:rsidR="006A0BC1" w:rsidRPr="00B27FE9" w:rsidRDefault="006A0BC1" w:rsidP="006A0BC1">
      <w:r w:rsidRPr="00B27FE9">
        <w:t xml:space="preserve">The mixture stress in a biphasic-solute material is given by </w:t>
      </w:r>
      <w:r w:rsidR="005D1779" w:rsidRPr="002429B0">
        <w:rPr>
          <w:position w:val="-10"/>
        </w:rPr>
        <w:object w:dxaOrig="1280" w:dyaOrig="360" w14:anchorId="50028745">
          <v:shape id="_x0000_i2033" type="#_x0000_t75" style="width:63.95pt;height:18.8pt" o:ole="">
            <v:imagedata r:id="rId2103" o:title=""/>
          </v:shape>
          <o:OLEObject Type="Embed" ProgID="Equation.DSMT4" ShapeID="_x0000_i2033" DrawAspect="Content" ObjectID="_1526413187" r:id="rId2104"/>
        </w:object>
      </w:r>
      <w:r w:rsidRPr="00B27FE9">
        <w:t xml:space="preserve">, where </w:t>
      </w:r>
      <w:r w:rsidR="005D1779" w:rsidRPr="002429B0">
        <w:rPr>
          <w:position w:val="-6"/>
        </w:rPr>
        <w:object w:dxaOrig="300" w:dyaOrig="320" w14:anchorId="6D714896">
          <v:shape id="_x0000_i2034" type="#_x0000_t75" style="width:15.05pt;height:16.65pt" o:ole="">
            <v:imagedata r:id="rId2105" o:title=""/>
          </v:shape>
          <o:OLEObject Type="Embed" ProgID="Equation.DSMT4" ShapeID="_x0000_i2034" DrawAspect="Content" ObjectID="_1526413188" r:id="rId2106"/>
        </w:object>
      </w:r>
      <w:r w:rsidRPr="00B27FE9">
        <w:t xml:space="preserve"> is the stress arising from the solid matrix strain.  The mixture traction on a surface with unit outward normal </w:t>
      </w:r>
      <w:r w:rsidR="005D1779" w:rsidRPr="00025957">
        <w:rPr>
          <w:position w:val="-4"/>
        </w:rPr>
        <w:object w:dxaOrig="200" w:dyaOrig="200" w14:anchorId="32BF2B04">
          <v:shape id="_x0000_i2035" type="#_x0000_t75" style="width:10.2pt;height:10.2pt" o:ole="">
            <v:imagedata r:id="rId2107" o:title=""/>
          </v:shape>
          <o:OLEObject Type="Embed" ProgID="Equation.DSMT4" ShapeID="_x0000_i2035" DrawAspect="Content" ObjectID="_1526413189" r:id="rId2108"/>
        </w:object>
      </w:r>
      <w:r w:rsidRPr="00B27FE9">
        <w:t xml:space="preserve"> is </w:t>
      </w:r>
      <w:r w:rsidR="005D1779" w:rsidRPr="005D1779">
        <w:rPr>
          <w:position w:val="-6"/>
        </w:rPr>
        <w:object w:dxaOrig="800" w:dyaOrig="260" w14:anchorId="13C71CE1">
          <v:shape id="_x0000_i2036" type="#_x0000_t75" style="width:39.75pt;height:12.9pt" o:ole="">
            <v:imagedata r:id="rId2109" o:title=""/>
          </v:shape>
          <o:OLEObject Type="Embed" ProgID="Equation.DSMT4" ShapeID="_x0000_i2036" DrawAspect="Content" ObjectID="_1526413190" r:id="rId2110"/>
        </w:object>
      </w:r>
      <w:r w:rsidRPr="00B27FE9">
        <w:t xml:space="preserve">.  This traction is continuous across the boundary surface.  Therefore, the corresponding natural boundary condition for a biphasic-solute mixture is </w:t>
      </w:r>
      <w:r w:rsidR="005D1779" w:rsidRPr="002429B0">
        <w:rPr>
          <w:position w:val="-6"/>
        </w:rPr>
        <w:object w:dxaOrig="520" w:dyaOrig="279" w14:anchorId="024BF7AC">
          <v:shape id="_x0000_i2037" type="#_x0000_t75" style="width:26.35pt;height:14.5pt" o:ole="">
            <v:imagedata r:id="rId2111" o:title=""/>
          </v:shape>
          <o:OLEObject Type="Embed" ProgID="Equation.DSMT4" ShapeID="_x0000_i2037" DrawAspect="Content" ObjectID="_1526413191" r:id="rId2112"/>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58BF848" w:rsidR="006A0BC1" w:rsidRPr="00B27FE9" w:rsidRDefault="006A0BC1" w:rsidP="006A0BC1">
      <w:r w:rsidRPr="00B27FE9">
        <w:t xml:space="preserve">The natural boundary conditions for the solvent and solute are similarly </w:t>
      </w:r>
      <w:r w:rsidR="005D1779" w:rsidRPr="002429B0">
        <w:rPr>
          <w:position w:val="-6"/>
        </w:rPr>
        <w:object w:dxaOrig="859" w:dyaOrig="279" w14:anchorId="0D45F02E">
          <v:shape id="_x0000_i2038" type="#_x0000_t75" style="width:43pt;height:14.5pt" o:ole="">
            <v:imagedata r:id="rId2113" o:title=""/>
          </v:shape>
          <o:OLEObject Type="Embed" ProgID="Equation.DSMT4" ShapeID="_x0000_i2038" DrawAspect="Content" ObjectID="_1526413192" r:id="rId2114"/>
        </w:object>
      </w:r>
      <w:r w:rsidRPr="00B27FE9">
        <w:t xml:space="preserve"> and </w:t>
      </w:r>
      <w:r w:rsidR="005D1779" w:rsidRPr="002429B0">
        <w:rPr>
          <w:position w:val="-10"/>
        </w:rPr>
        <w:object w:dxaOrig="760" w:dyaOrig="320" w14:anchorId="680CA8BF">
          <v:shape id="_x0000_i2039" type="#_x0000_t75" style="width:38.7pt;height:16.65pt" o:ole="">
            <v:imagedata r:id="rId2115" o:title=""/>
          </v:shape>
          <o:OLEObject Type="Embed" ProgID="Equation.DSMT4" ShapeID="_x0000_i2039" DrawAspect="Content" ObjectID="_1526413193" r:id="rId2116"/>
        </w:object>
      </w:r>
      <w:r w:rsidRPr="00B27FE9">
        <w:t xml:space="preserve">, where </w:t>
      </w:r>
      <w:r w:rsidR="005D1779" w:rsidRPr="002429B0">
        <w:rPr>
          <w:position w:val="-6"/>
        </w:rPr>
        <w:object w:dxaOrig="260" w:dyaOrig="220" w14:anchorId="5093687D">
          <v:shape id="_x0000_i2040" type="#_x0000_t75" style="width:12.9pt;height:11.3pt" o:ole="">
            <v:imagedata r:id="rId2117" o:title=""/>
          </v:shape>
          <o:OLEObject Type="Embed" ProgID="Equation.DSMT4" ShapeID="_x0000_i2040" DrawAspect="Content" ObjectID="_1526413194" r:id="rId2118"/>
        </w:object>
      </w:r>
      <w:r w:rsidRPr="00B27FE9">
        <w:t xml:space="preserve"> is the volumetric flux of solvent relative to the solid and </w:t>
      </w:r>
      <w:r w:rsidR="005D1779" w:rsidRPr="002429B0">
        <w:rPr>
          <w:position w:val="-10"/>
        </w:rPr>
        <w:object w:dxaOrig="160" w:dyaOrig="320" w14:anchorId="151032AC">
          <v:shape id="_x0000_i2041" type="#_x0000_t75" style="width:8.05pt;height:16.65pt" o:ole="">
            <v:imagedata r:id="rId2119" o:title=""/>
          </v:shape>
          <o:OLEObject Type="Embed" ProgID="Equation.DSMT4" ShapeID="_x0000_i2041" DrawAspect="Content" ObjectID="_1526413195" r:id="rId2120"/>
        </w:object>
      </w:r>
      <w:r w:rsidRPr="00B27FE9">
        <w:t xml:space="preserve"> is the molar flux of solute relative to the solid.  In general, </w:t>
      </w:r>
      <w:r w:rsidR="005D1779" w:rsidRPr="005D1779">
        <w:rPr>
          <w:position w:val="-6"/>
        </w:rPr>
        <w:object w:dxaOrig="260" w:dyaOrig="220" w14:anchorId="5E2361B4">
          <v:shape id="_x0000_i2042" type="#_x0000_t75" style="width:12.9pt;height:10.75pt" o:ole="">
            <v:imagedata r:id="rId2121" o:title=""/>
          </v:shape>
          <o:OLEObject Type="Embed" ProgID="Equation.DSMT4" ShapeID="_x0000_i2042" DrawAspect="Content" ObjectID="_1526413196" r:id="rId2122"/>
        </w:object>
      </w:r>
      <w:r w:rsidRPr="00B27FE9">
        <w:t xml:space="preserve"> and </w:t>
      </w:r>
      <w:r w:rsidR="005D1779" w:rsidRPr="002429B0">
        <w:rPr>
          <w:position w:val="-10"/>
        </w:rPr>
        <w:object w:dxaOrig="160" w:dyaOrig="320" w14:anchorId="1B750622">
          <v:shape id="_x0000_i2043" type="#_x0000_t75" style="width:8.05pt;height:16.65pt" o:ole="">
            <v:imagedata r:id="rId2123" o:title=""/>
          </v:shape>
          <o:OLEObject Type="Embed" ProgID="Equation.DSMT4" ShapeID="_x0000_i2043" DrawAspect="Content" ObjectID="_1526413197" r:id="rId2124"/>
        </w:object>
      </w:r>
      <w:r w:rsidRPr="00B27FE9">
        <w:t xml:space="preserve"> are given by</w:t>
      </w:r>
    </w:p>
    <w:p w14:paraId="2FEEF24A" w14:textId="125F013F" w:rsidR="006A0BC1" w:rsidRPr="00B27FE9" w:rsidRDefault="006A0BC1" w:rsidP="006A0BC1">
      <w:pPr>
        <w:pStyle w:val="MTDisplayEquation"/>
      </w:pPr>
      <w:r w:rsidRPr="00B27FE9">
        <w:tab/>
      </w:r>
      <w:r w:rsidR="005D1779" w:rsidRPr="002429B0">
        <w:rPr>
          <w:position w:val="-70"/>
        </w:rPr>
        <w:object w:dxaOrig="2780" w:dyaOrig="1520" w14:anchorId="41CB1CAA">
          <v:shape id="_x0000_i2044" type="#_x0000_t75" style="width:139.15pt;height:75.75pt" o:ole="">
            <v:imagedata r:id="rId2125" o:title=""/>
          </v:shape>
          <o:OLEObject Type="Embed" ProgID="Equation.DSMT4" ShapeID="_x0000_i2044" DrawAspect="Content" ObjectID="_1526413198" r:id="rId2126"/>
        </w:object>
      </w:r>
      <w:r w:rsidRPr="00B27FE9">
        <w:t>,</w:t>
      </w:r>
      <w:ins w:id="2579" w:author="Gerard" w:date="2016-04-27T12:59:00Z">
        <w:r w:rsidR="00B2605C">
          <w:tab/>
        </w:r>
        <w:r w:rsidR="00B2605C">
          <w:fldChar w:fldCharType="begin"/>
        </w:r>
        <w:r w:rsidR="00B2605C">
          <w:instrText xml:space="preserve"> MACROBUTTON MTPlaceRef \* MERGEFORMAT </w:instrText>
        </w:r>
        <w:r w:rsidR="00B2605C">
          <w:fldChar w:fldCharType="begin"/>
        </w:r>
        <w:r w:rsidR="00B2605C">
          <w:instrText xml:space="preserve"> SEQ MTEqn \h \* MERGEFORMAT </w:instrText>
        </w:r>
      </w:ins>
      <w:del w:id="2580" w:author="Gerard" w:date="2016-04-27T15:07:00Z">
        <w:r w:rsidR="00B2605C">
          <w:fldChar w:fldCharType="end"/>
        </w:r>
      </w:del>
      <w:bookmarkStart w:id="2581" w:name="ZEqnNum385071"/>
      <w:ins w:id="2582" w:author="Gerard" w:date="2016-04-27T12:59:00Z">
        <w:r w:rsidR="00B2605C">
          <w:instrText>(</w:instrText>
        </w:r>
        <w:r w:rsidR="00B2605C">
          <w:fldChar w:fldCharType="begin"/>
        </w:r>
        <w:r w:rsidR="00B2605C">
          <w:instrText xml:space="preserve"> SEQ MTChap \c \* Arabic \* MERGEFORMAT </w:instrText>
        </w:r>
      </w:ins>
      <w:r w:rsidR="00B2605C">
        <w:fldChar w:fldCharType="separate"/>
      </w:r>
      <w:ins w:id="2583" w:author="Gerard" w:date="2016-04-27T17:40:00Z">
        <w:r w:rsidR="00FC7827">
          <w:rPr>
            <w:noProof/>
          </w:rPr>
          <w:instrText>4</w:instrText>
        </w:r>
      </w:ins>
      <w:ins w:id="2584" w:author="Gerard" w:date="2016-04-27T12:59:00Z">
        <w:r w:rsidR="00B2605C">
          <w:fldChar w:fldCharType="end"/>
        </w:r>
        <w:r w:rsidR="00B2605C">
          <w:instrText>.</w:instrText>
        </w:r>
        <w:r w:rsidR="00B2605C">
          <w:fldChar w:fldCharType="begin"/>
        </w:r>
        <w:r w:rsidR="00B2605C">
          <w:instrText xml:space="preserve"> SEQ MTEqn \c \* Arabic \* MERGEFORMAT </w:instrText>
        </w:r>
      </w:ins>
      <w:r w:rsidR="00B2605C">
        <w:fldChar w:fldCharType="separate"/>
      </w:r>
      <w:ins w:id="2585" w:author="Gerard" w:date="2016-04-27T17:40:00Z">
        <w:r w:rsidR="00FC7827">
          <w:rPr>
            <w:noProof/>
          </w:rPr>
          <w:instrText>14</w:instrText>
        </w:r>
      </w:ins>
      <w:ins w:id="2586" w:author="Gerard" w:date="2016-04-27T12:59:00Z">
        <w:r w:rsidR="00B2605C">
          <w:fldChar w:fldCharType="end"/>
        </w:r>
        <w:r w:rsidR="00B2605C">
          <w:instrText>)</w:instrText>
        </w:r>
        <w:bookmarkEnd w:id="2581"/>
        <w:r w:rsidR="00B2605C">
          <w:fldChar w:fldCharType="end"/>
        </w:r>
      </w:ins>
    </w:p>
    <w:p w14:paraId="7CD1DF84" w14:textId="77777777" w:rsidR="006A0BC1" w:rsidRPr="00B27FE9" w:rsidRDefault="006A0BC1" w:rsidP="006A0BC1">
      <w:r w:rsidRPr="00B27FE9">
        <w:t>where</w:t>
      </w:r>
    </w:p>
    <w:p w14:paraId="1A78B49B" w14:textId="2D17CDB1" w:rsidR="006A0BC1" w:rsidRPr="00B27FE9" w:rsidRDefault="006A0BC1" w:rsidP="006A0BC1">
      <w:pPr>
        <w:pStyle w:val="MTDisplayEquation"/>
      </w:pPr>
      <w:r w:rsidRPr="00B27FE9">
        <w:lastRenderedPageBreak/>
        <w:tab/>
      </w:r>
      <w:r w:rsidR="005D1779" w:rsidRPr="002429B0">
        <w:rPr>
          <w:position w:val="-34"/>
        </w:rPr>
        <w:object w:dxaOrig="2820" w:dyaOrig="840" w14:anchorId="58CCB305">
          <v:shape id="_x0000_i2045" type="#_x0000_t75" style="width:141.3pt;height:41.9pt" o:ole="">
            <v:imagedata r:id="rId2127" o:title=""/>
          </v:shape>
          <o:OLEObject Type="Embed" ProgID="Equation.DSMT4" ShapeID="_x0000_i2045" DrawAspect="Content" ObjectID="_1526413199" r:id="rId2128"/>
        </w:object>
      </w:r>
      <w:ins w:id="2587" w:author="Gerard" w:date="2016-04-27T13:00:00Z">
        <w:r w:rsidR="00B2605C">
          <w:rPr>
            <w:position w:val="-34"/>
          </w:rPr>
          <w:tab/>
        </w:r>
        <w:r w:rsidR="00B2605C">
          <w:rPr>
            <w:position w:val="-34"/>
          </w:rPr>
          <w:fldChar w:fldCharType="begin"/>
        </w:r>
        <w:r w:rsidR="00B2605C">
          <w:rPr>
            <w:position w:val="-34"/>
          </w:rPr>
          <w:instrText xml:space="preserve"> MACROBUTTON MTPlaceRef \* MERGEFORMAT </w:instrText>
        </w:r>
        <w:r w:rsidR="00B2605C">
          <w:rPr>
            <w:position w:val="-34"/>
          </w:rPr>
          <w:fldChar w:fldCharType="begin"/>
        </w:r>
        <w:r w:rsidR="00B2605C">
          <w:rPr>
            <w:position w:val="-34"/>
          </w:rPr>
          <w:instrText xml:space="preserve"> SEQ MTEqn \h \* MERGEFORMAT </w:instrText>
        </w:r>
      </w:ins>
      <w:del w:id="2588" w:author="Gerard" w:date="2016-04-27T15:07:00Z">
        <w:r w:rsidR="00B2605C">
          <w:rPr>
            <w:position w:val="-34"/>
          </w:rPr>
          <w:fldChar w:fldCharType="end"/>
        </w:r>
      </w:del>
      <w:ins w:id="2589" w:author="Gerard" w:date="2016-04-27T13:00:00Z">
        <w:r w:rsidR="00B2605C">
          <w:rPr>
            <w:position w:val="-34"/>
          </w:rPr>
          <w:instrText>(</w:instrText>
        </w:r>
        <w:r w:rsidR="00B2605C">
          <w:rPr>
            <w:position w:val="-34"/>
          </w:rPr>
          <w:fldChar w:fldCharType="begin"/>
        </w:r>
        <w:r w:rsidR="00B2605C">
          <w:rPr>
            <w:position w:val="-34"/>
          </w:rPr>
          <w:instrText xml:space="preserve"> SEQ MTChap \c \* Arabic \* MERGEFORMAT </w:instrText>
        </w:r>
      </w:ins>
      <w:r w:rsidR="00B2605C">
        <w:rPr>
          <w:position w:val="-34"/>
        </w:rPr>
        <w:fldChar w:fldCharType="separate"/>
      </w:r>
      <w:ins w:id="2590" w:author="Gerard" w:date="2016-04-27T17:40:00Z">
        <w:r w:rsidR="00FC7827">
          <w:rPr>
            <w:noProof/>
            <w:position w:val="-34"/>
          </w:rPr>
          <w:instrText>4</w:instrText>
        </w:r>
      </w:ins>
      <w:ins w:id="2591" w:author="Gerard" w:date="2016-04-27T13:00:00Z">
        <w:r w:rsidR="00B2605C">
          <w:rPr>
            <w:position w:val="-34"/>
          </w:rPr>
          <w:fldChar w:fldCharType="end"/>
        </w:r>
        <w:r w:rsidR="00B2605C">
          <w:rPr>
            <w:position w:val="-34"/>
          </w:rPr>
          <w:instrText>.</w:instrText>
        </w:r>
        <w:r w:rsidR="00B2605C">
          <w:rPr>
            <w:position w:val="-34"/>
          </w:rPr>
          <w:fldChar w:fldCharType="begin"/>
        </w:r>
        <w:r w:rsidR="00B2605C">
          <w:rPr>
            <w:position w:val="-34"/>
          </w:rPr>
          <w:instrText xml:space="preserve"> SEQ MTEqn \c \* Arabic \* MERGEFORMAT </w:instrText>
        </w:r>
      </w:ins>
      <w:r w:rsidR="00B2605C">
        <w:rPr>
          <w:position w:val="-34"/>
        </w:rPr>
        <w:fldChar w:fldCharType="separate"/>
      </w:r>
      <w:ins w:id="2592" w:author="Gerard" w:date="2016-04-27T17:40:00Z">
        <w:r w:rsidR="00FC7827">
          <w:rPr>
            <w:noProof/>
            <w:position w:val="-34"/>
          </w:rPr>
          <w:instrText>15</w:instrText>
        </w:r>
      </w:ins>
      <w:ins w:id="2593" w:author="Gerard" w:date="2016-04-27T13:00:00Z">
        <w:r w:rsidR="00B2605C">
          <w:rPr>
            <w:position w:val="-34"/>
          </w:rPr>
          <w:fldChar w:fldCharType="end"/>
        </w:r>
        <w:r w:rsidR="00B2605C">
          <w:rPr>
            <w:position w:val="-34"/>
          </w:rPr>
          <w:instrText>)</w:instrText>
        </w:r>
        <w:r w:rsidR="00B2605C">
          <w:rPr>
            <w:position w:val="-34"/>
          </w:rPr>
          <w:fldChar w:fldCharType="end"/>
        </w:r>
      </w:ins>
    </w:p>
    <w:p w14:paraId="23B55648" w14:textId="16C0E929" w:rsidR="00D71BBF" w:rsidRDefault="006A0BC1" w:rsidP="00D71BBF">
      <w:pPr>
        <w:rPr>
          <w:ins w:id="2594" w:author="Gerard" w:date="2016-04-27T12:53:00Z"/>
        </w:rPr>
      </w:pPr>
      <w:r w:rsidRPr="00B27FE9">
        <w:t xml:space="preserve">is the effective hydraulic permeability of the interstitial fluid solution (solvent and solute) through the porous solid matrix; </w:t>
      </w:r>
      <w:r w:rsidR="005D1779" w:rsidRPr="00025957">
        <w:rPr>
          <w:position w:val="-4"/>
        </w:rPr>
        <w:object w:dxaOrig="220" w:dyaOrig="260" w14:anchorId="0F33D1B9">
          <v:shape id="_x0000_i2046" type="#_x0000_t75" style="width:11.3pt;height:12.9pt" o:ole="">
            <v:imagedata r:id="rId2129" o:title=""/>
          </v:shape>
          <o:OLEObject Type="Embed" ProgID="Equation.DSMT4" ShapeID="_x0000_i2046" DrawAspect="Content" ObjectID="_1526413200" r:id="rId2130"/>
        </w:object>
      </w:r>
      <w:r w:rsidRPr="00B27FE9">
        <w:t xml:space="preserve"> is the hydraulic permeability of the solvent through the porous solid matrix; </w:t>
      </w:r>
      <w:r w:rsidR="005D1779" w:rsidRPr="002429B0">
        <w:rPr>
          <w:position w:val="-6"/>
        </w:rPr>
        <w:object w:dxaOrig="200" w:dyaOrig="279" w14:anchorId="470721A3">
          <v:shape id="_x0000_i2047" type="#_x0000_t75" style="width:10.2pt;height:14.5pt" o:ole="">
            <v:imagedata r:id="rId2131" o:title=""/>
          </v:shape>
          <o:OLEObject Type="Embed" ProgID="Equation.DSMT4" ShapeID="_x0000_i2047" DrawAspect="Content" ObjectID="_1526413201" r:id="rId2132"/>
        </w:object>
      </w:r>
      <w:r w:rsidRPr="00B27FE9">
        <w:t xml:space="preserve"> is the solute diffusivity through the mixture (frictional interactions with solvent and solid); and </w:t>
      </w:r>
      <w:r w:rsidR="005D1779" w:rsidRPr="005D1779">
        <w:rPr>
          <w:position w:val="-12"/>
        </w:rPr>
        <w:object w:dxaOrig="279" w:dyaOrig="360" w14:anchorId="2E2148A5">
          <v:shape id="_x0000_i2048" type="#_x0000_t75" style="width:13.95pt;height:18.25pt" o:ole="">
            <v:imagedata r:id="rId2133" o:title=""/>
          </v:shape>
          <o:OLEObject Type="Embed" ProgID="Equation.DSMT4" ShapeID="_x0000_i2048" DrawAspect="Content" ObjectID="_1526413202" r:id="rId2134"/>
        </w:object>
      </w:r>
      <w:r w:rsidRPr="00B27FE9">
        <w:t xml:space="preserve"> is the solute free diffusivity (frictional interactions with solvent only). </w:t>
      </w:r>
      <w:r w:rsidR="005D1779" w:rsidRPr="002429B0">
        <w:rPr>
          <w:position w:val="-10"/>
        </w:rPr>
        <w:object w:dxaOrig="1080" w:dyaOrig="360" w14:anchorId="3527168E">
          <v:shape id="_x0000_i2049" type="#_x0000_t75" style="width:53.2pt;height:18.8pt" o:ole="">
            <v:imagedata r:id="rId2135" o:title=""/>
          </v:shape>
          <o:OLEObject Type="Embed" ProgID="Equation.DSMT4" ShapeID="_x0000_i2049" DrawAspect="Content" ObjectID="_1526413203" r:id="rId2136"/>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251A612" w14:textId="77777777" w:rsidR="00B46D6E" w:rsidRDefault="00B46D6E" w:rsidP="00D71BBF">
      <w:pPr>
        <w:rPr>
          <w:ins w:id="2595" w:author="Gerard" w:date="2016-04-27T12:53:00Z"/>
        </w:rPr>
      </w:pPr>
    </w:p>
    <w:p w14:paraId="415CF2F4" w14:textId="66520688" w:rsidR="00B46D6E" w:rsidRDefault="00B46D6E" w:rsidP="00D71BBF">
      <w:pPr>
        <w:rPr>
          <w:ins w:id="2596" w:author="Gerard" w:date="2016-04-27T12:55:00Z"/>
        </w:rPr>
      </w:pPr>
      <w:ins w:id="2597" w:author="Gerard" w:date="2016-04-27T12:53:00Z">
        <w:r>
          <w:t>The governing equations for a biphasic-solute material are the momentum balance for the mixture, Eq.</w:t>
        </w:r>
      </w:ins>
      <w:ins w:id="2598" w:author="Gerard" w:date="2016-04-27T12:54:00Z">
        <w:r>
          <w:fldChar w:fldCharType="begin"/>
        </w:r>
        <w:r>
          <w:instrText xml:space="preserve"> GOTOBUTTON ZEqnNum677493  \* MERGEFORMAT </w:instrText>
        </w:r>
        <w:r>
          <w:fldChar w:fldCharType="begin"/>
        </w:r>
        <w:r>
          <w:instrText xml:space="preserve"> REF ZEqnNum677493 \* Charformat \! \* MERGEFORMAT </w:instrText>
        </w:r>
      </w:ins>
      <w:r>
        <w:fldChar w:fldCharType="separate"/>
      </w:r>
      <w:ins w:id="2599" w:author="Gerard" w:date="2016-04-27T17:40:00Z">
        <w:r w:rsidR="00FC7827">
          <w:instrText>(4.9)</w:instrText>
        </w:r>
      </w:ins>
      <w:ins w:id="2600" w:author="Gerard" w:date="2016-04-27T12:54:00Z">
        <w:r>
          <w:fldChar w:fldCharType="end"/>
        </w:r>
        <w:r>
          <w:fldChar w:fldCharType="end"/>
        </w:r>
        <w:r>
          <w:t>, the mass balance for the mixture, which reduces to Eq.</w:t>
        </w:r>
        <w:r>
          <w:fldChar w:fldCharType="begin"/>
        </w:r>
        <w:r>
          <w:instrText xml:space="preserve"> GOTOBUTTON ZEqnNum879403  \* MERGEFORMAT </w:instrText>
        </w:r>
        <w:r>
          <w:fldChar w:fldCharType="begin"/>
        </w:r>
        <w:r>
          <w:instrText xml:space="preserve"> REF ZEqnNum879403 \* Charformat \! \* MERGEFORMAT </w:instrText>
        </w:r>
      </w:ins>
      <w:r>
        <w:fldChar w:fldCharType="separate"/>
      </w:r>
      <w:ins w:id="2601" w:author="Gerard" w:date="2016-04-27T17:40:00Z">
        <w:r w:rsidR="00FC7827">
          <w:instrText>(4.10)</w:instrText>
        </w:r>
      </w:ins>
      <w:ins w:id="2602" w:author="Gerard" w:date="2016-04-27T12:54:00Z">
        <w:r>
          <w:fldChar w:fldCharType="end"/>
        </w:r>
        <w:r>
          <w:fldChar w:fldCharType="end"/>
        </w:r>
        <w:r>
          <w:t xml:space="preserve"> under the assumption of dilute solutions, and the mass balance for the solute,</w:t>
        </w:r>
      </w:ins>
    </w:p>
    <w:p w14:paraId="73D17F92" w14:textId="2903EE7D" w:rsidR="00B46D6E" w:rsidRDefault="00B46D6E">
      <w:pPr>
        <w:pStyle w:val="MTDisplayEquation"/>
        <w:pPrChange w:id="2603" w:author="Gerard" w:date="2016-04-27T12:55:00Z">
          <w:pPr/>
        </w:pPrChange>
      </w:pPr>
      <w:ins w:id="2604" w:author="Gerard" w:date="2016-04-27T12:55:00Z">
        <w:r>
          <w:tab/>
        </w:r>
      </w:ins>
      <w:ins w:id="2605" w:author="Gerard" w:date="2016-04-27T12:55:00Z">
        <w:r w:rsidR="005D1779" w:rsidRPr="00B46D6E">
          <w:rPr>
            <w:position w:val="-24"/>
            <w:rPrChange w:id="2606" w:author="Gerard" w:date="2016-04-27T12:57:00Z">
              <w:rPr>
                <w:position w:val="-24"/>
              </w:rPr>
            </w:rPrChange>
          </w:rPr>
          <w:object w:dxaOrig="2720" w:dyaOrig="720" w14:anchorId="1937CEFE">
            <v:shape id="_x0000_i2050" type="#_x0000_t75" style="width:135.95pt;height:36.55pt" o:ole="">
              <v:imagedata r:id="rId2137" o:title=""/>
            </v:shape>
            <o:OLEObject Type="Embed" ProgID="Equation.DSMT4" ShapeID="_x0000_i2050" DrawAspect="Content" ObjectID="_1526413204" r:id="rId2138"/>
          </w:object>
        </w:r>
      </w:ins>
      <w:ins w:id="2607" w:author="Gerard" w:date="2016-04-27T12:55:00Z">
        <w:r>
          <w:t xml:space="preserve"> </w:t>
        </w:r>
        <w:r>
          <w:tab/>
        </w:r>
        <w:r>
          <w:fldChar w:fldCharType="begin"/>
        </w:r>
        <w:r>
          <w:instrText xml:space="preserve"> MACROBUTTON MTPlaceRef \* MERGEFORMAT </w:instrText>
        </w:r>
        <w:r>
          <w:fldChar w:fldCharType="begin"/>
        </w:r>
        <w:r>
          <w:instrText xml:space="preserve"> SEQ MTEqn \h \* MERGEFORMAT </w:instrText>
        </w:r>
      </w:ins>
      <w:del w:id="2608" w:author="Gerard" w:date="2016-04-27T15:07:00Z">
        <w:r>
          <w:fldChar w:fldCharType="end"/>
        </w:r>
      </w:del>
      <w:ins w:id="2609" w:author="Gerard" w:date="2016-04-27T12:55:00Z">
        <w:r>
          <w:instrText>(</w:instrText>
        </w:r>
        <w:r>
          <w:fldChar w:fldCharType="begin"/>
        </w:r>
        <w:r>
          <w:instrText xml:space="preserve"> SEQ MTChap \c \* Arabic \* MERGEFORMAT </w:instrText>
        </w:r>
      </w:ins>
      <w:r>
        <w:fldChar w:fldCharType="separate"/>
      </w:r>
      <w:ins w:id="2610" w:author="Gerard" w:date="2016-04-27T17:40:00Z">
        <w:r w:rsidR="00FC7827">
          <w:rPr>
            <w:noProof/>
          </w:rPr>
          <w:instrText>4</w:instrText>
        </w:r>
      </w:ins>
      <w:ins w:id="2611" w:author="Gerard" w:date="2016-04-27T12:55:00Z">
        <w:r>
          <w:fldChar w:fldCharType="end"/>
        </w:r>
        <w:r>
          <w:instrText>.</w:instrText>
        </w:r>
        <w:r>
          <w:fldChar w:fldCharType="begin"/>
        </w:r>
        <w:r>
          <w:instrText xml:space="preserve"> SEQ MTEqn \c \* Arabic \* MERGEFORMAT </w:instrText>
        </w:r>
      </w:ins>
      <w:r>
        <w:fldChar w:fldCharType="separate"/>
      </w:r>
      <w:ins w:id="2612" w:author="Gerard" w:date="2016-04-27T17:40:00Z">
        <w:r w:rsidR="00FC7827">
          <w:rPr>
            <w:noProof/>
          </w:rPr>
          <w:instrText>16</w:instrText>
        </w:r>
      </w:ins>
      <w:ins w:id="2613" w:author="Gerard" w:date="2016-04-27T12:55:00Z">
        <w:r>
          <w:fldChar w:fldCharType="end"/>
        </w:r>
        <w:r>
          <w:instrText>)</w:instrText>
        </w:r>
        <w:r>
          <w:fldChar w:fldCharType="end"/>
        </w:r>
      </w:ins>
    </w:p>
    <w:p w14:paraId="7EBBD5EE" w14:textId="77777777" w:rsidR="00D71BBF" w:rsidRDefault="00D71BBF" w:rsidP="00D71BBF">
      <w:pPr>
        <w:pStyle w:val="Heading3"/>
      </w:pPr>
      <w:bookmarkStart w:id="2614" w:name="_Toc452646733"/>
      <w:r>
        <w:t>Guidelines for Biphasic-Solute Analyses</w:t>
      </w:r>
      <w:bookmarkEnd w:id="2614"/>
    </w:p>
    <w:p w14:paraId="070AFA22" w14:textId="77777777" w:rsidR="00D71BBF" w:rsidRDefault="00D71BBF" w:rsidP="00D71BBF">
      <w:pPr>
        <w:pStyle w:val="Heading4"/>
      </w:pPr>
      <w:bookmarkStart w:id="2615" w:name="_Ref188327319"/>
      <w:bookmarkStart w:id="2616" w:name="_Toc452646734"/>
      <w:r>
        <w:t>Prescribed Boundary Conditions</w:t>
      </w:r>
      <w:bookmarkEnd w:id="2615"/>
      <w:bookmarkEnd w:id="2616"/>
    </w:p>
    <w:p w14:paraId="4B2AA8C4" w14:textId="5E660A26" w:rsidR="00D71BBF" w:rsidRDefault="00D71BBF" w:rsidP="00D71BBF">
      <w:r>
        <w:t xml:space="preserve">In most analyses, it may be assumed that the ambient fluid pressure in the external environment is zero, thus </w:t>
      </w:r>
      <w:r w:rsidR="005D1779" w:rsidRPr="005D1779">
        <w:rPr>
          <w:position w:val="-14"/>
        </w:rPr>
        <w:object w:dxaOrig="720" w:dyaOrig="400" w14:anchorId="62ECE6E4">
          <v:shape id="_x0000_i2051" type="#_x0000_t75" style="width:36pt;height:19.9pt" o:ole="">
            <v:imagedata r:id="rId2139" o:title=""/>
          </v:shape>
          <o:OLEObject Type="Embed" ProgID="Equation.DSMT4" ShapeID="_x0000_i2051" DrawAspect="Content" ObjectID="_1526413205" r:id="rId2140"/>
        </w:object>
      </w:r>
      <w:r>
        <w:t xml:space="preserve">, where the subscripted asterisk is used to denote environmental conditions.  The ambient solute concentration may be represented by </w:t>
      </w:r>
      <w:r w:rsidR="005D1779" w:rsidRPr="002429B0">
        <w:rPr>
          <w:position w:val="-14"/>
        </w:rPr>
        <w:object w:dxaOrig="240" w:dyaOrig="400" w14:anchorId="28C3610E">
          <v:shape id="_x0000_i2052" type="#_x0000_t75" style="width:12.35pt;height:19.9pt" o:ole="">
            <v:imagedata r:id="rId2141" o:title=""/>
          </v:shape>
          <o:OLEObject Type="Embed" ProgID="Equation.DSMT4" ShapeID="_x0000_i2052" DrawAspect="Content" ObjectID="_1526413206" r:id="rId2142"/>
        </w:object>
      </w:r>
      <w:r>
        <w:t xml:space="preserve">.  It follows that the effective fluid pressure in the external environment is </w:t>
      </w:r>
      <w:r w:rsidR="005D1779" w:rsidRPr="002429B0">
        <w:rPr>
          <w:position w:val="-14"/>
        </w:rPr>
        <w:object w:dxaOrig="1460" w:dyaOrig="400" w14:anchorId="4EF82074">
          <v:shape id="_x0000_i2053" type="#_x0000_t75" style="width:73.6pt;height:19.9pt" o:ole="">
            <v:imagedata r:id="rId2143" o:title=""/>
          </v:shape>
          <o:OLEObject Type="Embed" ProgID="Equation.DSMT4" ShapeID="_x0000_i2053" DrawAspect="Content" ObjectID="_1526413207" r:id="rId2144"/>
        </w:object>
      </w:r>
      <w:r>
        <w:t xml:space="preserve"> and the effective concentration is </w:t>
      </w:r>
      <w:r w:rsidR="005D1779" w:rsidRPr="002429B0">
        <w:rPr>
          <w:position w:val="-18"/>
        </w:rPr>
        <w:object w:dxaOrig="1100" w:dyaOrig="440" w14:anchorId="63E5BA10">
          <v:shape id="_x0000_i2054" type="#_x0000_t75" style="width:55.35pt;height:22.05pt" o:ole="">
            <v:imagedata r:id="rId2145" o:title=""/>
          </v:shape>
          <o:OLEObject Type="Embed" ProgID="Equation.DSMT4" ShapeID="_x0000_i2054" DrawAspect="Content" ObjectID="_1526413208" r:id="rId2146"/>
        </w:object>
      </w:r>
      <w:r>
        <w:t xml:space="preserve">.  Therefore, in biphasic-solute analyses, whenever the external environment contains a solute at a concentration of </w:t>
      </w:r>
      <w:r w:rsidR="005D1779" w:rsidRPr="005D1779">
        <w:rPr>
          <w:position w:val="-14"/>
        </w:rPr>
        <w:object w:dxaOrig="240" w:dyaOrig="400" w14:anchorId="665AFA6E">
          <v:shape id="_x0000_i2055" type="#_x0000_t75" style="width:11.8pt;height:19.9pt" o:ole="">
            <v:imagedata r:id="rId2147" o:title=""/>
          </v:shape>
          <o:OLEObject Type="Embed" ProgID="Equation.DSMT4" ShapeID="_x0000_i2055" DrawAspect="Content" ObjectID="_1526413209" r:id="rId2148"/>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59698386" w:rsidR="00D71BBF" w:rsidRDefault="00D71BBF" w:rsidP="00D71BBF">
      <w:r>
        <w:t xml:space="preserve">Letting </w:t>
      </w:r>
      <w:r w:rsidR="005D1779" w:rsidRPr="002429B0">
        <w:rPr>
          <w:position w:val="-14"/>
        </w:rPr>
        <w:object w:dxaOrig="720" w:dyaOrig="400" w14:anchorId="338E400E">
          <v:shape id="_x0000_i2056" type="#_x0000_t75" style="width:36.55pt;height:19.9pt" o:ole="">
            <v:imagedata r:id="rId2149" o:title=""/>
          </v:shape>
          <o:OLEObject Type="Embed" ProgID="Equation.DSMT4" ShapeID="_x0000_i2056" DrawAspect="Content" ObjectID="_1526413210" r:id="rId2150"/>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r w:rsidR="00FC7827">
        <w:t xml:space="preserve">3.11.2.3. </w:t>
      </w:r>
      <w:r w:rsidR="00D03A2A">
        <w:fldChar w:fldCharType="end"/>
      </w:r>
      <w:r>
        <w:t xml:space="preserve">) represent only the traction above ambient conditions.  Note that users are not obligated to assume that </w:t>
      </w:r>
      <w:r w:rsidR="005D1779" w:rsidRPr="002429B0">
        <w:rPr>
          <w:position w:val="-14"/>
        </w:rPr>
        <w:object w:dxaOrig="720" w:dyaOrig="400" w14:anchorId="7C2B2B2D">
          <v:shape id="_x0000_i2057" type="#_x0000_t75" style="width:36.55pt;height:19.9pt" o:ole="">
            <v:imagedata r:id="rId2151" o:title=""/>
          </v:shape>
          <o:OLEObject Type="Embed" ProgID="Equation.DSMT4" ShapeID="_x0000_i2057" DrawAspect="Content" ObjectID="_1526413211" r:id="rId2152"/>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2617" w:name="_Toc452646735"/>
      <w:r>
        <w:t>Prescribed Initial Conditions</w:t>
      </w:r>
      <w:bookmarkEnd w:id="2617"/>
    </w:p>
    <w:p w14:paraId="6FDA48A6" w14:textId="50472786" w:rsidR="00D71BBF" w:rsidRPr="007036C1" w:rsidRDefault="00D71BBF" w:rsidP="00D71BBF">
      <w:r>
        <w:t xml:space="preserve">When a </w:t>
      </w:r>
      <w:r w:rsidR="001B33E2">
        <w:t>biphasic-solute</w:t>
      </w:r>
      <w:r>
        <w:t xml:space="preserve"> material is initially exposed to a given external environment with effective pressure </w:t>
      </w:r>
      <w:r w:rsidR="005D1779" w:rsidRPr="002429B0">
        <w:rPr>
          <w:position w:val="-14"/>
        </w:rPr>
        <w:object w:dxaOrig="260" w:dyaOrig="400" w14:anchorId="6D17C5F4">
          <v:shape id="_x0000_i2058" type="#_x0000_t75" style="width:12.9pt;height:19.9pt" o:ole="">
            <v:imagedata r:id="rId2153" o:title=""/>
          </v:shape>
          <o:OLEObject Type="Embed" ProgID="Equation.DSMT4" ShapeID="_x0000_i2058" DrawAspect="Content" ObjectID="_1526413212" r:id="rId2154"/>
        </w:object>
      </w:r>
      <w:r w:rsidR="001B33E2">
        <w:t xml:space="preserve"> and effective concentration</w:t>
      </w:r>
      <w:r>
        <w:t xml:space="preserve"> </w:t>
      </w:r>
      <w:r w:rsidR="005D1779" w:rsidRPr="005D1779">
        <w:rPr>
          <w:position w:val="-14"/>
        </w:rPr>
        <w:object w:dxaOrig="240" w:dyaOrig="400" w14:anchorId="651A2AA0">
          <v:shape id="_x0000_i2059" type="#_x0000_t75" style="width:11.8pt;height:19.9pt" o:ole="">
            <v:imagedata r:id="rId2155" o:title=""/>
          </v:shape>
          <o:OLEObject Type="Embed" ProgID="Equation.DSMT4" ShapeID="_x0000_i2059" DrawAspect="Content" ObjectID="_1526413213" r:id="rId2156"/>
        </w:object>
      </w:r>
      <w:r>
        <w:t xml:space="preserve">, the initial conditions inside the material should be set to </w:t>
      </w:r>
      <w:r w:rsidR="005D1779" w:rsidRPr="002429B0">
        <w:rPr>
          <w:position w:val="-14"/>
        </w:rPr>
        <w:object w:dxaOrig="720" w:dyaOrig="400" w14:anchorId="5415A8BD">
          <v:shape id="_x0000_i2060" type="#_x0000_t75" style="width:36.55pt;height:19.9pt" o:ole="">
            <v:imagedata r:id="rId2157" o:title=""/>
          </v:shape>
          <o:OLEObject Type="Embed" ProgID="Equation.DSMT4" ShapeID="_x0000_i2060" DrawAspect="Content" ObjectID="_1526413214" r:id="rId2158"/>
        </w:object>
      </w:r>
      <w:r>
        <w:t xml:space="preserve"> and </w:t>
      </w:r>
      <w:r w:rsidR="005D1779" w:rsidRPr="002429B0">
        <w:rPr>
          <w:position w:val="-14"/>
        </w:rPr>
        <w:object w:dxaOrig="660" w:dyaOrig="400" w14:anchorId="5F82C145">
          <v:shape id="_x0000_i2061" type="#_x0000_t75" style="width:33.3pt;height:19.9pt" o:ole="">
            <v:imagedata r:id="rId2159" o:title=""/>
          </v:shape>
          <o:OLEObject Type="Embed" ProgID="Equation.DSMT4" ShapeID="_x0000_i2061" DrawAspect="Content" ObjectID="_1526413215" r:id="rId2160"/>
        </w:object>
      </w:r>
      <w:r>
        <w:t xml:space="preserve"> in order to </w:t>
      </w:r>
      <w:r w:rsidR="001B33E2">
        <w:t>produce the correct initial state</w:t>
      </w:r>
      <w:r>
        <w:t xml:space="preserve">.  The values of </w:t>
      </w:r>
      <w:r w:rsidR="005D1779" w:rsidRPr="002429B0">
        <w:rPr>
          <w:position w:val="-14"/>
        </w:rPr>
        <w:object w:dxaOrig="260" w:dyaOrig="400" w14:anchorId="1D502549">
          <v:shape id="_x0000_i2062" type="#_x0000_t75" style="width:12.9pt;height:19.9pt" o:ole="">
            <v:imagedata r:id="rId2161" o:title=""/>
          </v:shape>
          <o:OLEObject Type="Embed" ProgID="Equation.DSMT4" ShapeID="_x0000_i2062" DrawAspect="Content" ObjectID="_1526413216" r:id="rId2162"/>
        </w:object>
      </w:r>
      <w:r>
        <w:t xml:space="preserve"> and </w:t>
      </w:r>
      <w:r w:rsidR="005D1779" w:rsidRPr="002429B0">
        <w:rPr>
          <w:position w:val="-14"/>
        </w:rPr>
        <w:object w:dxaOrig="240" w:dyaOrig="400" w14:anchorId="580C71EE">
          <v:shape id="_x0000_i2063" type="#_x0000_t75" style="width:12.35pt;height:19.9pt" o:ole="">
            <v:imagedata r:id="rId2163" o:title=""/>
          </v:shape>
          <o:OLEObject Type="Embed" ProgID="Equation.DSMT4" ShapeID="_x0000_i2063" DrawAspect="Content" ObjectID="_1526413217" r:id="rId2164"/>
        </w:object>
      </w:r>
      <w:r>
        <w:t xml:space="preserve"> should be evaluated as described in Section </w:t>
      </w:r>
      <w:r>
        <w:fldChar w:fldCharType="begin"/>
      </w:r>
      <w:r>
        <w:instrText xml:space="preserve"> REF _Ref188326917 \r \h </w:instrText>
      </w:r>
      <w:r>
        <w:fldChar w:fldCharType="separate"/>
      </w:r>
      <w:r w:rsidR="00FC7827">
        <w:t>8.5.2</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2618" w:name="_Ref192767660"/>
      <w:bookmarkStart w:id="2619" w:name="_Toc452646736"/>
      <w:r w:rsidRPr="0097532C">
        <w:lastRenderedPageBreak/>
        <w:t>General Specification of Biphasic-Solute Materials</w:t>
      </w:r>
      <w:bookmarkEnd w:id="2618"/>
      <w:bookmarkEnd w:id="2619"/>
    </w:p>
    <w:p w14:paraId="59CED6A7" w14:textId="7F94E12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5D1779" w:rsidRPr="00025957">
        <w:rPr>
          <w:position w:val="-4"/>
        </w:rPr>
        <w:object w:dxaOrig="220" w:dyaOrig="260" w14:anchorId="7D13DC0F">
          <v:shape id="_x0000_i2064" type="#_x0000_t75" style="width:11.3pt;height:12.9pt" o:ole="">
            <v:imagedata r:id="rId2165" o:title=""/>
          </v:shape>
          <o:OLEObject Type="Embed" ProgID="Equation.DSMT4" ShapeID="_x0000_i2064" DrawAspect="Content" ObjectID="_1526413218" r:id="rId2166"/>
        </w:object>
      </w:r>
      <w:r w:rsidRPr="00B27FE9">
        <w:t xml:space="preserve">, the solute diffusivities </w:t>
      </w:r>
      <w:r w:rsidR="005D1779" w:rsidRPr="005D1779">
        <w:rPr>
          <w:position w:val="-6"/>
        </w:rPr>
        <w:object w:dxaOrig="200" w:dyaOrig="279" w14:anchorId="36968022">
          <v:shape id="_x0000_i2065" type="#_x0000_t75" style="width:10.2pt;height:13.95pt" o:ole="">
            <v:imagedata r:id="rId2167" o:title=""/>
          </v:shape>
          <o:OLEObject Type="Embed" ProgID="Equation.DSMT4" ShapeID="_x0000_i2065" DrawAspect="Content" ObjectID="_1526413219" r:id="rId2168"/>
        </w:object>
      </w:r>
      <w:r w:rsidRPr="00B27FE9">
        <w:t xml:space="preserve"> and </w:t>
      </w:r>
      <w:r w:rsidR="005D1779" w:rsidRPr="005D1779">
        <w:rPr>
          <w:position w:val="-12"/>
        </w:rPr>
        <w:object w:dxaOrig="279" w:dyaOrig="360" w14:anchorId="3B6B3320">
          <v:shape id="_x0000_i2066" type="#_x0000_t75" style="width:13.95pt;height:18.25pt" o:ole="">
            <v:imagedata r:id="rId2169" o:title=""/>
          </v:shape>
          <o:OLEObject Type="Embed" ProgID="Equation.DSMT4" ShapeID="_x0000_i2066" DrawAspect="Content" ObjectID="_1526413220" r:id="rId2170"/>
        </w:object>
      </w:r>
      <w:r w:rsidRPr="00B27FE9">
        <w:t xml:space="preserve">, the effective solubility </w:t>
      </w:r>
      <w:r w:rsidR="005D1779" w:rsidRPr="00025957">
        <w:rPr>
          <w:position w:val="-4"/>
        </w:rPr>
        <w:object w:dxaOrig="220" w:dyaOrig="260" w14:anchorId="3841E107">
          <v:shape id="_x0000_i2067" type="#_x0000_t75" style="width:11.3pt;height:12.9pt" o:ole="">
            <v:imagedata r:id="rId2171" o:title=""/>
          </v:shape>
          <o:OLEObject Type="Embed" ProgID="Equation.DSMT4" ShapeID="_x0000_i2067" DrawAspect="Content" ObjectID="_1526413221" r:id="rId2172"/>
        </w:object>
      </w:r>
      <w:r w:rsidRPr="00B27FE9">
        <w:t xml:space="preserve"> and the osmotic coefficient </w:t>
      </w:r>
      <w:r w:rsidR="005D1779" w:rsidRPr="00025957">
        <w:rPr>
          <w:position w:val="-4"/>
        </w:rPr>
        <w:object w:dxaOrig="260" w:dyaOrig="240" w14:anchorId="0BF2A552">
          <v:shape id="_x0000_i2068" type="#_x0000_t75" style="width:12.9pt;height:12.35pt" o:ole="">
            <v:imagedata r:id="rId2173" o:title=""/>
          </v:shape>
          <o:OLEObject Type="Embed" ProgID="Equation.DSMT4" ShapeID="_x0000_i2068" DrawAspect="Content" ObjectID="_1526413222" r:id="rId2174"/>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BB3D03E" w:rsidR="0044636E" w:rsidRDefault="0044636E" w:rsidP="005D1779">
            <w:r w:rsidRPr="000B272C">
              <w:t xml:space="preserve">solid volume fraction </w:t>
            </w:r>
            <w:r w:rsidR="005D1779" w:rsidRPr="005D1779">
              <w:rPr>
                <w:position w:val="-12"/>
              </w:rPr>
              <w:object w:dxaOrig="300" w:dyaOrig="380" w14:anchorId="773BA645">
                <v:shape id="_x0000_i2069" type="#_x0000_t75" style="width:15.05pt;height:18.8pt" o:ole="">
                  <v:imagedata r:id="rId2175" o:title=""/>
                </v:shape>
                <o:OLEObject Type="Embed" ProgID="Equation.DSMT4" ShapeID="_x0000_i2069" DrawAspect="Content" ObjectID="_1526413223" r:id="rId2176"/>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1E8BB79" w:rsidR="006A0BC1" w:rsidRDefault="006A0BC1" w:rsidP="005D1779">
            <w:r>
              <w:t xml:space="preserve">specification of the hydraulic permeability </w:t>
            </w:r>
            <w:r w:rsidR="005D1779" w:rsidRPr="00025957">
              <w:rPr>
                <w:position w:val="-4"/>
              </w:rPr>
              <w:object w:dxaOrig="220" w:dyaOrig="260" w14:anchorId="29614341">
                <v:shape id="_x0000_i2070" type="#_x0000_t75" style="width:11.3pt;height:12.9pt" o:ole="">
                  <v:imagedata r:id="rId2177" o:title=""/>
                </v:shape>
                <o:OLEObject Type="Embed" ProgID="Equation.DSMT4" ShapeID="_x0000_i2070" DrawAspect="Content" ObjectID="_1526413224" r:id="rId2178"/>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0BE95842" w:rsidR="006A0BC1" w:rsidRDefault="006A0BC1" w:rsidP="005D1779">
            <w:r>
              <w:t xml:space="preserve">specification of the </w:t>
            </w:r>
            <w:r w:rsidR="00216706">
              <w:t xml:space="preserve">osmotic coefficient </w:t>
            </w:r>
            <w:r w:rsidR="005D1779" w:rsidRPr="005D1779">
              <w:rPr>
                <w:position w:val="-4"/>
              </w:rPr>
              <w:object w:dxaOrig="260" w:dyaOrig="240" w14:anchorId="4C20DC54">
                <v:shape id="_x0000_i2071" type="#_x0000_t75" style="width:12.9pt;height:11.8pt" o:ole="">
                  <v:imagedata r:id="rId2179" o:title=""/>
                </v:shape>
                <o:OLEObject Type="Embed" ProgID="Equation.DSMT4" ShapeID="_x0000_i2071" DrawAspect="Content" ObjectID="_1526413225" r:id="rId2180"/>
              </w:object>
            </w:r>
            <w:r w:rsidR="00216706">
              <w:t xml:space="preserve"> </w:t>
            </w:r>
            <w:r w:rsidR="005D1779" w:rsidRPr="002429B0">
              <w:rPr>
                <w:position w:val="-6"/>
              </w:rPr>
              <w:object w:dxaOrig="200" w:dyaOrig="279" w14:anchorId="47B628EF">
                <v:shape id="_x0000_i2072" type="#_x0000_t75" style="width:10.2pt;height:14.5pt" o:ole="">
                  <v:imagedata r:id="rId2181" o:title=""/>
                </v:shape>
                <o:OLEObject Type="Embed" ProgID="Equation.DSMT4" ShapeID="_x0000_i2072" DrawAspect="Content" ObjectID="_1526413226" r:id="rId2182"/>
              </w:object>
            </w:r>
            <w:r w:rsidR="005D1779" w:rsidRPr="005D1779">
              <w:rPr>
                <w:position w:val="-12"/>
              </w:rPr>
              <w:object w:dxaOrig="279" w:dyaOrig="360" w14:anchorId="13AB6AA2">
                <v:shape id="_x0000_i2073" type="#_x0000_t75" style="width:13.95pt;height:18.25pt" o:ole="">
                  <v:imagedata r:id="rId2183" o:title=""/>
                </v:shape>
                <o:OLEObject Type="Embed" ProgID="Equation.DSMT4" ShapeID="_x0000_i2073" DrawAspect="Content" ObjectID="_1526413227" r:id="rId2184"/>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58A241B8"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FC7827">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5D1779" w:rsidRPr="002429B0">
        <w:rPr>
          <w:position w:val="-12"/>
        </w:rPr>
        <w:object w:dxaOrig="560" w:dyaOrig="360" w14:anchorId="7F11DA44">
          <v:shape id="_x0000_i2074" type="#_x0000_t75" style="width:27.95pt;height:18.8pt" o:ole="">
            <v:imagedata r:id="rId2185" o:title=""/>
          </v:shape>
          <o:OLEObject Type="Embed" ProgID="Equation.DSMT4" ShapeID="_x0000_i2074" DrawAspect="Content" ObjectID="_1526413228" r:id="rId2186"/>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FC7827">
        <w:t>4.7.2</w:t>
      </w:r>
      <w:r>
        <w:fldChar w:fldCharType="end"/>
      </w:r>
      <w:r>
        <w:t>.</w:t>
      </w:r>
    </w:p>
    <w:p w14:paraId="167BAF1E" w14:textId="77777777" w:rsidR="006A0BC1" w:rsidRDefault="006A0BC1" w:rsidP="006A0BC1"/>
    <w:p w14:paraId="21F9D1F7" w14:textId="681FF29E"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r w:rsidR="00FC7827">
        <w:t>3.6.2</w:t>
      </w:r>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09EE5BA" w:rsidR="0055509B" w:rsidRDefault="0055509B" w:rsidP="005D1779">
            <w:r>
              <w:t xml:space="preserve">specification of the solute diffusivities </w:t>
            </w:r>
            <w:r w:rsidR="005D1779" w:rsidRPr="002429B0">
              <w:rPr>
                <w:position w:val="-6"/>
              </w:rPr>
              <w:object w:dxaOrig="200" w:dyaOrig="279" w14:anchorId="260348AB">
                <v:shape id="_x0000_i2075" type="#_x0000_t75" style="width:10.2pt;height:14.5pt" o:ole="">
                  <v:imagedata r:id="rId2187" o:title=""/>
                </v:shape>
                <o:OLEObject Type="Embed" ProgID="Equation.DSMT4" ShapeID="_x0000_i2075" DrawAspect="Content" ObjectID="_1526413229" r:id="rId2188"/>
              </w:object>
            </w:r>
            <w:r>
              <w:t xml:space="preserve"> and </w:t>
            </w:r>
            <w:r w:rsidR="005D1779" w:rsidRPr="002429B0">
              <w:rPr>
                <w:position w:val="-12"/>
              </w:rPr>
              <w:object w:dxaOrig="279" w:dyaOrig="360" w14:anchorId="1AB7C830">
                <v:shape id="_x0000_i2076" type="#_x0000_t75" style="width:14.5pt;height:18.8pt" o:ole="">
                  <v:imagedata r:id="rId2189" o:title=""/>
                </v:shape>
                <o:OLEObject Type="Embed" ProgID="Equation.DSMT4" ShapeID="_x0000_i2076" DrawAspect="Content" ObjectID="_1526413230" r:id="rId2190"/>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31EAF12A" w:rsidR="0055509B" w:rsidRDefault="0055509B" w:rsidP="005D1779">
            <w:r>
              <w:t xml:space="preserve">specification of the solute effective solubility </w:t>
            </w:r>
            <w:r w:rsidR="005D1779" w:rsidRPr="005D1779">
              <w:rPr>
                <w:position w:val="-4"/>
              </w:rPr>
              <w:object w:dxaOrig="220" w:dyaOrig="260" w14:anchorId="531C5000">
                <v:shape id="_x0000_i2077" type="#_x0000_t75" style="width:10.75pt;height:12.9pt" o:ole="">
                  <v:imagedata r:id="rId2191" o:title=""/>
                </v:shape>
                <o:OLEObject Type="Embed" ProgID="Equation.DSMT4" ShapeID="_x0000_i2077" DrawAspect="Content" ObjectID="_1526413231" r:id="rId2192"/>
              </w:object>
            </w:r>
          </w:p>
        </w:tc>
      </w:tr>
    </w:tbl>
    <w:p w14:paraId="6F56F07E" w14:textId="77777777" w:rsidR="0055509B" w:rsidRDefault="0055509B" w:rsidP="0055509B"/>
    <w:p w14:paraId="7554FC52" w14:textId="511F176F"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FC7827">
        <w:t>4.8.3</w:t>
      </w:r>
      <w:r>
        <w:fldChar w:fldCharType="end"/>
      </w:r>
      <w:r>
        <w:t xml:space="preserve"> and </w:t>
      </w:r>
      <w:r>
        <w:fldChar w:fldCharType="begin"/>
      </w:r>
      <w:r>
        <w:instrText xml:space="preserve"> REF _Ref162420103 \r \h </w:instrText>
      </w:r>
      <w:r>
        <w:fldChar w:fldCharType="separate"/>
      </w:r>
      <w:r w:rsidR="00FC7827">
        <w:t>4.8.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522BC968" w:rsidR="006A0BC1" w:rsidRPr="00B27FE9" w:rsidRDefault="006A0BC1" w:rsidP="006A0BC1">
      <w:r w:rsidRPr="00B27FE9">
        <w:t xml:space="preserve">When a biphasic-solute material is employed in an analysis, it is also necessary to specify the values of the universal gas constant </w:t>
      </w:r>
      <w:r w:rsidR="005D1779" w:rsidRPr="00025957">
        <w:rPr>
          <w:position w:val="-4"/>
        </w:rPr>
        <w:object w:dxaOrig="240" w:dyaOrig="260" w14:anchorId="7AF4312E">
          <v:shape id="_x0000_i2078" type="#_x0000_t75" style="width:12.35pt;height:12.9pt" o:ole="">
            <v:imagedata r:id="rId2193" o:title=""/>
          </v:shape>
          <o:OLEObject Type="Embed" ProgID="Equation.DSMT4" ShapeID="_x0000_i2078" DrawAspect="Content" ObjectID="_1526413232" r:id="rId2194"/>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5D1779" w:rsidRPr="002429B0">
        <w:rPr>
          <w:position w:val="-6"/>
        </w:rPr>
        <w:object w:dxaOrig="200" w:dyaOrig="279" w14:anchorId="0F177696">
          <v:shape id="_x0000_i2079" type="#_x0000_t75" style="width:10.2pt;height:14.5pt" o:ole="">
            <v:imagedata r:id="rId2195" o:title=""/>
          </v:shape>
          <o:OLEObject Type="Embed" ProgID="Equation.DSMT4" ShapeID="_x0000_i2079" DrawAspect="Content" ObjectID="_1526413233" r:id="rId2196"/>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2620" w:name="_Ref162420101"/>
      <w:bookmarkStart w:id="2621" w:name="_Toc452646737"/>
      <w:r w:rsidRPr="0097532C">
        <w:lastRenderedPageBreak/>
        <w:t>Diffusivity Materials</w:t>
      </w:r>
      <w:bookmarkEnd w:id="2620"/>
      <w:bookmarkEnd w:id="2621"/>
    </w:p>
    <w:p w14:paraId="4137A9C2" w14:textId="6AF5C47B" w:rsidR="006A0BC1" w:rsidRPr="00B27FE9" w:rsidRDefault="006A0BC1" w:rsidP="006A0BC1">
      <w:r w:rsidRPr="00B27FE9">
        <w:t xml:space="preserve">Diffusivity materials provide a constitutive relation for the solute diffusivity in a biphasic-solute material.  In general, the diffusivity tensor </w:t>
      </w:r>
      <w:r w:rsidR="005D1779" w:rsidRPr="005D1779">
        <w:rPr>
          <w:position w:val="-6"/>
        </w:rPr>
        <w:object w:dxaOrig="200" w:dyaOrig="279" w14:anchorId="55329882">
          <v:shape id="_x0000_i2080" type="#_x0000_t75" style="width:10.2pt;height:13.95pt" o:ole="">
            <v:imagedata r:id="rId2197" o:title=""/>
          </v:shape>
          <o:OLEObject Type="Embed" ProgID="Equation.DSMT4" ShapeID="_x0000_i2080" DrawAspect="Content" ObjectID="_1526413234" r:id="rId2198"/>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2622" w:name="_Toc452646738"/>
      <w:r w:rsidRPr="00B27FE9">
        <w:t>Constant Isotropic Diffusivity</w:t>
      </w:r>
      <w:bookmarkEnd w:id="2622"/>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7653FC61" w:rsidR="00585E5A" w:rsidRPr="000B272C" w:rsidRDefault="00585E5A" w:rsidP="005D1779">
            <w:pPr>
              <w:rPr>
                <w:i/>
              </w:rPr>
            </w:pPr>
            <w:r w:rsidRPr="000B272C">
              <w:t xml:space="preserve">free diffusivity </w:t>
            </w:r>
            <w:r w:rsidR="005D1779" w:rsidRPr="002429B0">
              <w:rPr>
                <w:position w:val="-12"/>
              </w:rPr>
              <w:object w:dxaOrig="279" w:dyaOrig="360" w14:anchorId="3C53BC8C">
                <v:shape id="_x0000_i2081" type="#_x0000_t75" style="width:14.5pt;height:18.8pt" o:ole="">
                  <v:imagedata r:id="rId2199" o:title=""/>
                </v:shape>
                <o:OLEObject Type="Embed" ProgID="Equation.DSMT4" ShapeID="_x0000_i2081" DrawAspect="Content" ObjectID="_1526413235" r:id="rId2200"/>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3ADE1BA6" w:rsidR="00585E5A" w:rsidRPr="000B272C" w:rsidRDefault="00585E5A" w:rsidP="005D1779">
            <w:r w:rsidRPr="000B272C">
              <w:t xml:space="preserve">constant isotropic diffusivity </w:t>
            </w:r>
            <w:r w:rsidR="005D1779" w:rsidRPr="005D1779">
              <w:rPr>
                <w:position w:val="-6"/>
              </w:rPr>
              <w:object w:dxaOrig="220" w:dyaOrig="279" w14:anchorId="2D5AF41A">
                <v:shape id="_x0000_i2082" type="#_x0000_t75" style="width:10.75pt;height:13.95pt" o:ole="">
                  <v:imagedata r:id="rId2201" o:title=""/>
                </v:shape>
                <o:OLEObject Type="Embed" ProgID="Equation.DSMT4" ShapeID="_x0000_i2082" DrawAspect="Content" ObjectID="_1526413236" r:id="rId2202"/>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56F609E2" w:rsidR="006A0BC1" w:rsidRDefault="006A0BC1" w:rsidP="006A0BC1">
      <w:pPr>
        <w:pStyle w:val="MTDisplayEquation"/>
      </w:pPr>
      <w:r>
        <w:tab/>
      </w:r>
      <w:r w:rsidR="005D1779" w:rsidRPr="002429B0">
        <w:rPr>
          <w:position w:val="-10"/>
        </w:rPr>
        <w:object w:dxaOrig="720" w:dyaOrig="320" w14:anchorId="2408A716">
          <v:shape id="_x0000_i2083" type="#_x0000_t75" style="width:36.55pt;height:16.65pt" o:ole="">
            <v:imagedata r:id="rId2203" o:title=""/>
          </v:shape>
          <o:OLEObject Type="Embed" ProgID="Equation.DSMT4" ShapeID="_x0000_i2083" DrawAspect="Content" ObjectID="_1526413237" r:id="rId2204"/>
        </w:object>
      </w:r>
    </w:p>
    <w:p w14:paraId="406FD54C" w14:textId="1C5BF062" w:rsidR="006A0BC1" w:rsidRDefault="006A0BC1" w:rsidP="006A0BC1">
      <w:r>
        <w:t xml:space="preserve">For this material model, </w:t>
      </w:r>
      <w:r w:rsidR="005D1779" w:rsidRPr="002429B0">
        <w:rPr>
          <w:position w:val="-6"/>
        </w:rPr>
        <w:object w:dxaOrig="220" w:dyaOrig="279" w14:anchorId="40936539">
          <v:shape id="_x0000_i2084" type="#_x0000_t75" style="width:11.3pt;height:14.5pt" o:ole="">
            <v:imagedata r:id="rId2205" o:title=""/>
          </v:shape>
          <o:OLEObject Type="Embed" ProgID="Equation.DSMT4" ShapeID="_x0000_i2084" DrawAspect="Content" ObjectID="_1526413238" r:id="rId2206"/>
        </w:object>
      </w:r>
      <w:r>
        <w:t xml:space="preserve"> is constant.  </w:t>
      </w:r>
      <w:r w:rsidR="004A1056">
        <w:t xml:space="preserve">This assumption is only true </w:t>
      </w:r>
      <w:r>
        <w:t xml:space="preserve">when strains are small.  Note that the user must specify </w:t>
      </w:r>
      <w:r w:rsidR="005D1779" w:rsidRPr="002429B0">
        <w:rPr>
          <w:position w:val="-12"/>
        </w:rPr>
        <w:object w:dxaOrig="660" w:dyaOrig="360" w14:anchorId="6D9CBC97">
          <v:shape id="_x0000_i2085" type="#_x0000_t75" style="width:33.3pt;height:18.8pt" o:ole="">
            <v:imagedata r:id="rId2207" o:title=""/>
          </v:shape>
          <o:OLEObject Type="Embed" ProgID="Equation.DSMT4" ShapeID="_x0000_i2085" DrawAspect="Content" ObjectID="_1526413239" r:id="rId2208"/>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2623" w:name="_Toc452646739"/>
      <w:r>
        <w:lastRenderedPageBreak/>
        <w:t>Constant Orthotropic Diffusivity</w:t>
      </w:r>
      <w:bookmarkEnd w:id="2623"/>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4A6BB1C9" w:rsidR="00585E5A" w:rsidRPr="000B272C" w:rsidRDefault="00585E5A" w:rsidP="005D1779">
            <w:pPr>
              <w:rPr>
                <w:i/>
              </w:rPr>
            </w:pPr>
            <w:r w:rsidRPr="000B272C">
              <w:t xml:space="preserve">free diffusivity </w:t>
            </w:r>
            <w:r w:rsidR="005D1779" w:rsidRPr="005D1779">
              <w:rPr>
                <w:position w:val="-12"/>
              </w:rPr>
              <w:object w:dxaOrig="279" w:dyaOrig="360" w14:anchorId="1C9FFC7F">
                <v:shape id="_x0000_i2086" type="#_x0000_t75" style="width:13.95pt;height:18.25pt" o:ole="">
                  <v:imagedata r:id="rId2209" o:title=""/>
                </v:shape>
                <o:OLEObject Type="Embed" ProgID="Equation.DSMT4" ShapeID="_x0000_i2086" DrawAspect="Content" ObjectID="_1526413240" r:id="rId2210"/>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1EF4BE9A" w:rsidR="00585E5A" w:rsidRPr="000B272C" w:rsidRDefault="00585E5A" w:rsidP="005D1779">
            <w:r>
              <w:t xml:space="preserve">diffusivities </w:t>
            </w:r>
            <w:r w:rsidR="005D1779" w:rsidRPr="002429B0">
              <w:rPr>
                <w:position w:val="-6"/>
              </w:rPr>
              <w:object w:dxaOrig="300" w:dyaOrig="320" w14:anchorId="49BDD3D8">
                <v:shape id="_x0000_i2087" type="#_x0000_t75" style="width:15.05pt;height:16.65pt" o:ole="">
                  <v:imagedata r:id="rId2211" o:title=""/>
                </v:shape>
                <o:OLEObject Type="Embed" ProgID="Equation.DSMT4" ShapeID="_x0000_i2087" DrawAspect="Content" ObjectID="_1526413241" r:id="rId2212"/>
              </w:object>
            </w:r>
            <w:r>
              <w:t xml:space="preserve"> along orthogonal directions (</w:t>
            </w:r>
            <w:r w:rsidR="005D1779" w:rsidRPr="002429B0">
              <w:rPr>
                <w:position w:val="-10"/>
              </w:rPr>
              <w:object w:dxaOrig="920" w:dyaOrig="320" w14:anchorId="23A2AFB3">
                <v:shape id="_x0000_i2088" type="#_x0000_t75" style="width:45.65pt;height:16.65pt" o:ole="">
                  <v:imagedata r:id="rId2213" o:title=""/>
                </v:shape>
                <o:OLEObject Type="Embed" ProgID="Equation.DSMT4" ShapeID="_x0000_i2088" DrawAspect="Content" ObjectID="_1526413242" r:id="rId2214"/>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21993C2A" w:rsidR="006A0BC1" w:rsidRDefault="006A0BC1" w:rsidP="006A0BC1">
      <w:pPr>
        <w:pStyle w:val="MTDisplayEquation"/>
      </w:pPr>
      <w:r>
        <w:tab/>
      </w:r>
      <w:r w:rsidR="005D1779" w:rsidRPr="002429B0">
        <w:rPr>
          <w:position w:val="-28"/>
        </w:rPr>
        <w:object w:dxaOrig="1740" w:dyaOrig="680" w14:anchorId="79BED8E6">
          <v:shape id="_x0000_i2089" type="#_x0000_t75" style="width:87.05pt;height:34.4pt" o:ole="">
            <v:imagedata r:id="rId2215" o:title=""/>
          </v:shape>
          <o:OLEObject Type="Embed" ProgID="Equation.DSMT4" ShapeID="_x0000_i2089" DrawAspect="Content" ObjectID="_1526413243" r:id="rId2216"/>
        </w:object>
      </w:r>
    </w:p>
    <w:p w14:paraId="52FE8279" w14:textId="3727436E" w:rsidR="006A0BC1" w:rsidRDefault="006A0BC1" w:rsidP="006A0BC1">
      <w:r>
        <w:t xml:space="preserve">where </w:t>
      </w:r>
      <w:r w:rsidR="005D1779" w:rsidRPr="002429B0">
        <w:rPr>
          <w:position w:val="-12"/>
        </w:rPr>
        <w:object w:dxaOrig="320" w:dyaOrig="360" w14:anchorId="4C09DEFF">
          <v:shape id="_x0000_i2090" type="#_x0000_t75" style="width:16.65pt;height:18.8pt" o:ole="">
            <v:imagedata r:id="rId2217" o:title=""/>
          </v:shape>
          <o:OLEObject Type="Embed" ProgID="Equation.DSMT4" ShapeID="_x0000_i2090" DrawAspect="Content" ObjectID="_1526413244" r:id="rId2218"/>
        </w:object>
      </w:r>
      <w:r>
        <w:t xml:space="preserve"> are orthonormal vectors normal to the planes of symmetry (defined as described in Section </w:t>
      </w:r>
      <w:r>
        <w:fldChar w:fldCharType="begin"/>
      </w:r>
      <w:r>
        <w:instrText xml:space="preserve"> REF _Ref162429694 \r \h </w:instrText>
      </w:r>
      <w:r>
        <w:fldChar w:fldCharType="separate"/>
      </w:r>
      <w:r w:rsidR="00FC7827">
        <w:t>4.1.1</w:t>
      </w:r>
      <w:r>
        <w:fldChar w:fldCharType="end"/>
      </w:r>
      <w:r>
        <w:t xml:space="preserve">).  For this material model, </w:t>
      </w:r>
      <w:r w:rsidR="005D1779" w:rsidRPr="002429B0">
        <w:rPr>
          <w:position w:val="-6"/>
        </w:rPr>
        <w:object w:dxaOrig="300" w:dyaOrig="320" w14:anchorId="29CCA8BE">
          <v:shape id="_x0000_i2091" type="#_x0000_t75" style="width:15.05pt;height:16.65pt" o:ole="">
            <v:imagedata r:id="rId2219" o:title=""/>
          </v:shape>
          <o:OLEObject Type="Embed" ProgID="Equation.DSMT4" ShapeID="_x0000_i2091" DrawAspect="Content" ObjectID="_1526413245" r:id="rId2220"/>
        </w:object>
      </w:r>
      <w:r>
        <w:t xml:space="preserve">’s are constant.  Therefore this model should be used only when strains are small.  Note that the user must specify </w:t>
      </w:r>
      <w:r w:rsidR="005D1779" w:rsidRPr="005D1779">
        <w:rPr>
          <w:position w:val="-12"/>
        </w:rPr>
        <w:object w:dxaOrig="760" w:dyaOrig="380" w14:anchorId="69882AB8">
          <v:shape id="_x0000_i2092" type="#_x0000_t75" style="width:38.15pt;height:18.8pt" o:ole="">
            <v:imagedata r:id="rId2221" o:title=""/>
          </v:shape>
          <o:OLEObject Type="Embed" ProgID="Equation.DSMT4" ShapeID="_x0000_i2092" DrawAspect="Content" ObjectID="_1526413246" r:id="rId2222"/>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2624" w:name="_Toc452646740"/>
      <w:r>
        <w:lastRenderedPageBreak/>
        <w:t>Referentially Isotropic Diffusivity</w:t>
      </w:r>
      <w:bookmarkEnd w:id="2624"/>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70C90BB1" w:rsidR="00585E5A" w:rsidRDefault="00585E5A" w:rsidP="005D1779">
            <w:r>
              <w:t xml:space="preserve">free diffusivity </w:t>
            </w:r>
            <w:r w:rsidR="005D1779" w:rsidRPr="002429B0">
              <w:rPr>
                <w:position w:val="-12"/>
              </w:rPr>
              <w:object w:dxaOrig="279" w:dyaOrig="360" w14:anchorId="728DBD42">
                <v:shape id="_x0000_i2093" type="#_x0000_t75" style="width:14.5pt;height:18.8pt" o:ole="">
                  <v:imagedata r:id="rId2223" o:title=""/>
                </v:shape>
                <o:OLEObject Type="Embed" ProgID="Equation.DSMT4" ShapeID="_x0000_i2093" DrawAspect="Content" ObjectID="_1526413247" r:id="rId2224"/>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09EC6BB6" w:rsidR="00585E5A" w:rsidRPr="00006A43" w:rsidRDefault="00585E5A" w:rsidP="005D1779">
            <w:r>
              <w:t xml:space="preserve">diffusivity </w:t>
            </w:r>
            <w:r w:rsidR="005D1779" w:rsidRPr="002429B0">
              <w:rPr>
                <w:position w:val="-12"/>
              </w:rPr>
              <w:object w:dxaOrig="360" w:dyaOrig="360" w14:anchorId="42187712">
                <v:shape id="_x0000_i2094" type="#_x0000_t75" style="width:18.8pt;height:18.8pt" o:ole="">
                  <v:imagedata r:id="rId2225" o:title=""/>
                </v:shape>
                <o:OLEObject Type="Embed" ProgID="Equation.DSMT4" ShapeID="_x0000_i2094" DrawAspect="Content" ObjectID="_1526413248" r:id="rId2226"/>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43FB409E" w:rsidR="00585E5A" w:rsidRDefault="00585E5A" w:rsidP="005D1779">
            <w:r>
              <w:t xml:space="preserve">diffusivity </w:t>
            </w:r>
            <w:r w:rsidR="005D1779" w:rsidRPr="002429B0">
              <w:rPr>
                <w:position w:val="-12"/>
              </w:rPr>
              <w:object w:dxaOrig="320" w:dyaOrig="360" w14:anchorId="2A721C78">
                <v:shape id="_x0000_i2095" type="#_x0000_t75" style="width:16.65pt;height:18.8pt" o:ole="">
                  <v:imagedata r:id="rId2227" o:title=""/>
                </v:shape>
                <o:OLEObject Type="Embed" ProgID="Equation.DSMT4" ShapeID="_x0000_i2095" DrawAspect="Content" ObjectID="_1526413249" r:id="rId2228"/>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0554167D" w:rsidR="00585E5A" w:rsidRDefault="00585E5A" w:rsidP="005D1779">
            <w:r>
              <w:t xml:space="preserve">diffusivity </w:t>
            </w:r>
            <w:r w:rsidR="005D1779" w:rsidRPr="005D1779">
              <w:rPr>
                <w:position w:val="-12"/>
              </w:rPr>
              <w:object w:dxaOrig="360" w:dyaOrig="360" w14:anchorId="066DDBA3">
                <v:shape id="_x0000_i2096" type="#_x0000_t75" style="width:18.25pt;height:18.25pt" o:ole="">
                  <v:imagedata r:id="rId2229" o:title=""/>
                </v:shape>
                <o:OLEObject Type="Embed" ProgID="Equation.DSMT4" ShapeID="_x0000_i2096" DrawAspect="Content" ObjectID="_1526413250" r:id="rId2230"/>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2E910E6F" w:rsidR="00585E5A" w:rsidRPr="00C526D6" w:rsidRDefault="00585E5A" w:rsidP="005D1779">
            <w:r>
              <w:t xml:space="preserve">exponential strain-dependence coefficient </w:t>
            </w:r>
            <w:r w:rsidR="005D1779" w:rsidRPr="00025957">
              <w:rPr>
                <w:position w:val="-4"/>
              </w:rPr>
              <w:object w:dxaOrig="320" w:dyaOrig="260" w14:anchorId="4DD56FFE">
                <v:shape id="_x0000_i2097" type="#_x0000_t75" style="width:16.65pt;height:12.9pt" o:ole="">
                  <v:imagedata r:id="rId2231" o:title=""/>
                </v:shape>
                <o:OLEObject Type="Embed" ProgID="Equation.DSMT4" ShapeID="_x0000_i2097" DrawAspect="Content" ObjectID="_1526413251" r:id="rId2232"/>
              </w:object>
            </w:r>
            <w:r>
              <w:t xml:space="preserve"> (</w:t>
            </w:r>
            <w:r w:rsidR="005D1779" w:rsidRPr="005D1779">
              <w:rPr>
                <w:position w:val="-6"/>
              </w:rPr>
              <w:object w:dxaOrig="680" w:dyaOrig="279" w14:anchorId="712BB307">
                <v:shape id="_x0000_i2098" type="#_x0000_t75" style="width:33.85pt;height:13.95pt" o:ole="">
                  <v:imagedata r:id="rId2233" o:title=""/>
                </v:shape>
                <o:OLEObject Type="Embed" ProgID="Equation.DSMT4" ShapeID="_x0000_i2098" DrawAspect="Content" ObjectID="_1526413252" r:id="rId2234"/>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72FC16C9" w:rsidR="00585E5A" w:rsidRDefault="00585E5A" w:rsidP="005D1779">
            <w:r>
              <w:t xml:space="preserve">power-law exponent </w:t>
            </w:r>
            <w:r w:rsidR="005D1779" w:rsidRPr="005D1779">
              <w:rPr>
                <w:position w:val="-6"/>
              </w:rPr>
              <w:object w:dxaOrig="240" w:dyaOrig="220" w14:anchorId="1C4D87D9">
                <v:shape id="_x0000_i2099" type="#_x0000_t75" style="width:11.8pt;height:10.75pt" o:ole="">
                  <v:imagedata r:id="rId2235" o:title=""/>
                </v:shape>
                <o:OLEObject Type="Embed" ProgID="Equation.DSMT4" ShapeID="_x0000_i2099" DrawAspect="Content" ObjectID="_1526413253" r:id="rId2236"/>
              </w:object>
            </w:r>
            <w:r>
              <w:t xml:space="preserve"> (</w:t>
            </w:r>
            <w:r w:rsidR="005D1779" w:rsidRPr="002429B0">
              <w:rPr>
                <w:position w:val="-6"/>
              </w:rPr>
              <w:object w:dxaOrig="580" w:dyaOrig="279" w14:anchorId="2BDED356">
                <v:shape id="_x0000_i2100" type="#_x0000_t75" style="width:29pt;height:14.5pt" o:ole="">
                  <v:imagedata r:id="rId2237" o:title=""/>
                </v:shape>
                <o:OLEObject Type="Embed" ProgID="Equation.DSMT4" ShapeID="_x0000_i2100" DrawAspect="Content" ObjectID="_1526413254" r:id="rId2238"/>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557E8D62" w:rsidR="006A0BC1" w:rsidRDefault="006A0BC1" w:rsidP="006A0BC1">
      <w:pPr>
        <w:pStyle w:val="MTDisplayEquation"/>
      </w:pPr>
      <w:r>
        <w:tab/>
      </w:r>
      <w:r w:rsidR="005D1779" w:rsidRPr="002429B0">
        <w:rPr>
          <w:position w:val="-32"/>
        </w:rPr>
        <w:object w:dxaOrig="4300" w:dyaOrig="760" w14:anchorId="5ABC2404">
          <v:shape id="_x0000_i2101" type="#_x0000_t75" style="width:215.45pt;height:38.7pt" o:ole="">
            <v:imagedata r:id="rId2239" o:title=""/>
          </v:shape>
          <o:OLEObject Type="Embed" ProgID="Equation.DSMT4" ShapeID="_x0000_i2101" DrawAspect="Content" ObjectID="_1526413255" r:id="rId2240"/>
        </w:object>
      </w:r>
      <w:r>
        <w:t>,</w:t>
      </w:r>
    </w:p>
    <w:p w14:paraId="4BB745DF" w14:textId="237EB1C5" w:rsidR="006A0BC1" w:rsidRDefault="006A0BC1" w:rsidP="006A0BC1">
      <w:r>
        <w:t xml:space="preserve">where </w:t>
      </w:r>
      <w:r w:rsidR="005D1779" w:rsidRPr="002429B0">
        <w:rPr>
          <w:position w:val="-6"/>
        </w:rPr>
        <w:object w:dxaOrig="220" w:dyaOrig="279" w14:anchorId="196E451A">
          <v:shape id="_x0000_i2102" type="#_x0000_t75" style="width:11.3pt;height:14.5pt" o:ole="">
            <v:imagedata r:id="rId2241" o:title=""/>
          </v:shape>
          <o:OLEObject Type="Embed" ProgID="Equation.DSMT4" ShapeID="_x0000_i2102" DrawAspect="Content" ObjectID="_1526413256" r:id="rId2242"/>
        </w:object>
      </w:r>
      <w:r>
        <w:rPr>
          <w:i/>
        </w:rPr>
        <w:t xml:space="preserve"> </w:t>
      </w:r>
      <w:r>
        <w:t xml:space="preserve">is the jacobian of the deformation, i.e. </w:t>
      </w:r>
      <w:r w:rsidR="005D1779" w:rsidRPr="002429B0">
        <w:rPr>
          <w:position w:val="-6"/>
        </w:rPr>
        <w:object w:dxaOrig="940" w:dyaOrig="279" w14:anchorId="593F1160">
          <v:shape id="_x0000_i2103" type="#_x0000_t75" style="width:47.3pt;height:14.5pt" o:ole="">
            <v:imagedata r:id="rId2243" o:title=""/>
          </v:shape>
          <o:OLEObject Type="Embed" ProgID="Equation.DSMT4" ShapeID="_x0000_i2103" DrawAspect="Content" ObjectID="_1526413257" r:id="rId2244"/>
        </w:object>
      </w:r>
      <w:r>
        <w:t xml:space="preserve"> where </w:t>
      </w:r>
      <w:r w:rsidR="005D1779" w:rsidRPr="005D1779">
        <w:rPr>
          <w:position w:val="-4"/>
        </w:rPr>
        <w:object w:dxaOrig="220" w:dyaOrig="260" w14:anchorId="77331AE0">
          <v:shape id="_x0000_i2104" type="#_x0000_t75" style="width:10.75pt;height:12.9pt" o:ole="">
            <v:imagedata r:id="rId2245" o:title=""/>
          </v:shape>
          <o:OLEObject Type="Embed" ProgID="Equation.DSMT4" ShapeID="_x0000_i2104" DrawAspect="Content" ObjectID="_1526413258" r:id="rId2246"/>
        </w:object>
      </w:r>
      <w:r>
        <w:rPr>
          <w:b/>
        </w:rPr>
        <w:t xml:space="preserve"> </w:t>
      </w:r>
      <w:r>
        <w:t xml:space="preserve">is the deformation gradient, and </w:t>
      </w:r>
      <w:r w:rsidR="005D1779" w:rsidRPr="002429B0">
        <w:rPr>
          <w:position w:val="-6"/>
        </w:rPr>
        <w:object w:dxaOrig="960" w:dyaOrig="320" w14:anchorId="5A2E827C">
          <v:shape id="_x0000_i2105" type="#_x0000_t75" style="width:48.35pt;height:16.65pt" o:ole="">
            <v:imagedata r:id="rId2247" o:title=""/>
          </v:shape>
          <o:OLEObject Type="Embed" ProgID="Equation.DSMT4" ShapeID="_x0000_i2105" DrawAspect="Content" ObjectID="_1526413259" r:id="rId2248"/>
        </w:object>
      </w:r>
      <w:r>
        <w:t xml:space="preserve"> is the left Cauchy-Green tensor.  Note that the diffusivity in the reference state (</w:t>
      </w:r>
      <w:r w:rsidR="005D1779" w:rsidRPr="00025957">
        <w:rPr>
          <w:position w:val="-4"/>
        </w:rPr>
        <w:object w:dxaOrig="560" w:dyaOrig="260" w14:anchorId="70EA66D6">
          <v:shape id="_x0000_i2106" type="#_x0000_t75" style="width:27.95pt;height:12.9pt" o:ole="">
            <v:imagedata r:id="rId2249" o:title=""/>
          </v:shape>
          <o:OLEObject Type="Embed" ProgID="Equation.DSMT4" ShapeID="_x0000_i2106" DrawAspect="Content" ObjectID="_1526413260" r:id="rId2250"/>
        </w:object>
      </w:r>
      <w:r>
        <w:t xml:space="preserve">) is isotropic and given by </w:t>
      </w:r>
      <w:r w:rsidR="005D1779" w:rsidRPr="002429B0">
        <w:rPr>
          <w:position w:val="-14"/>
        </w:rPr>
        <w:object w:dxaOrig="2060" w:dyaOrig="400" w14:anchorId="7ECB8C8D">
          <v:shape id="_x0000_i2107" type="#_x0000_t75" style="width:103.15pt;height:19.9pt" o:ole="">
            <v:imagedata r:id="rId2251" o:title=""/>
          </v:shape>
          <o:OLEObject Type="Embed" ProgID="Equation.DSMT4" ShapeID="_x0000_i2107" DrawAspect="Content" ObjectID="_1526413261" r:id="rId2252"/>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2625" w:name="_Toc452646741"/>
      <w:r>
        <w:lastRenderedPageBreak/>
        <w:t>Referentially Orthotropic Diffusivity</w:t>
      </w:r>
      <w:bookmarkEnd w:id="2625"/>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28FA9355" w:rsidR="00585E5A" w:rsidRDefault="00585E5A" w:rsidP="005D1779">
            <w:r>
              <w:t xml:space="preserve">free diffusivity </w:t>
            </w:r>
            <w:r w:rsidR="005D1779" w:rsidRPr="005D1779">
              <w:rPr>
                <w:position w:val="-12"/>
              </w:rPr>
              <w:object w:dxaOrig="279" w:dyaOrig="360" w14:anchorId="27C03F1E">
                <v:shape id="_x0000_i2108" type="#_x0000_t75" style="width:13.95pt;height:18.25pt" o:ole="">
                  <v:imagedata r:id="rId2253" o:title=""/>
                </v:shape>
                <o:OLEObject Type="Embed" ProgID="Equation.DSMT4" ShapeID="_x0000_i2108" DrawAspect="Content" ObjectID="_1526413262" r:id="rId2254"/>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702EED44" w:rsidR="00585E5A" w:rsidRPr="00006A43" w:rsidRDefault="00585E5A" w:rsidP="005D1779">
            <w:r>
              <w:t xml:space="preserve">isotropic diffusivity </w:t>
            </w:r>
            <w:r w:rsidR="005D1779" w:rsidRPr="002429B0">
              <w:rPr>
                <w:position w:val="-12"/>
              </w:rPr>
              <w:object w:dxaOrig="360" w:dyaOrig="360" w14:anchorId="56CCB7F6">
                <v:shape id="_x0000_i2109" type="#_x0000_t75" style="width:18.8pt;height:18.8pt" o:ole="">
                  <v:imagedata r:id="rId2255" o:title=""/>
                </v:shape>
                <o:OLEObject Type="Embed" ProgID="Equation.DSMT4" ShapeID="_x0000_i2109" DrawAspect="Content" ObjectID="_1526413263" r:id="rId2256"/>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23B5E633" w:rsidR="00585E5A" w:rsidRDefault="00585E5A" w:rsidP="005D1779">
            <w:r>
              <w:t xml:space="preserve">diffusivities </w:t>
            </w:r>
            <w:r w:rsidR="005D1779" w:rsidRPr="002429B0">
              <w:rPr>
                <w:position w:val="-12"/>
              </w:rPr>
              <w:object w:dxaOrig="320" w:dyaOrig="380" w14:anchorId="5C909CED">
                <v:shape id="_x0000_i2110" type="#_x0000_t75" style="width:16.65pt;height:18.8pt" o:ole="">
                  <v:imagedata r:id="rId2257" o:title=""/>
                </v:shape>
                <o:OLEObject Type="Embed" ProgID="Equation.DSMT4" ShapeID="_x0000_i2110" DrawAspect="Content" ObjectID="_1526413264" r:id="rId2258"/>
              </w:object>
            </w:r>
            <w:r>
              <w:t xml:space="preserve"> along orthogonal directions (</w:t>
            </w:r>
            <w:r w:rsidR="005D1779" w:rsidRPr="002429B0">
              <w:rPr>
                <w:position w:val="-10"/>
              </w:rPr>
              <w:object w:dxaOrig="920" w:dyaOrig="320" w14:anchorId="36D1F0DB">
                <v:shape id="_x0000_i2111" type="#_x0000_t75" style="width:45.65pt;height:16.65pt" o:ole="">
                  <v:imagedata r:id="rId2259" o:title=""/>
                </v:shape>
                <o:OLEObject Type="Embed" ProgID="Equation.DSMT4" ShapeID="_x0000_i2111" DrawAspect="Content" ObjectID="_1526413265" r:id="rId2260"/>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98A63FB" w:rsidR="00585E5A" w:rsidRDefault="00585E5A" w:rsidP="005D1779">
            <w:r>
              <w:t xml:space="preserve">diffusivities </w:t>
            </w:r>
            <w:r w:rsidR="005D1779" w:rsidRPr="005D1779">
              <w:rPr>
                <w:position w:val="-12"/>
              </w:rPr>
              <w:object w:dxaOrig="360" w:dyaOrig="380" w14:anchorId="5D5FFE18">
                <v:shape id="_x0000_i2112" type="#_x0000_t75" style="width:18.25pt;height:18.8pt" o:ole="">
                  <v:imagedata r:id="rId2261" o:title=""/>
                </v:shape>
                <o:OLEObject Type="Embed" ProgID="Equation.DSMT4" ShapeID="_x0000_i2112" DrawAspect="Content" ObjectID="_1526413266" r:id="rId2262"/>
              </w:object>
            </w:r>
            <w:r>
              <w:t xml:space="preserve"> along orthogonal directions (</w:t>
            </w:r>
            <w:r w:rsidR="005D1779" w:rsidRPr="002429B0">
              <w:rPr>
                <w:position w:val="-10"/>
              </w:rPr>
              <w:object w:dxaOrig="920" w:dyaOrig="320" w14:anchorId="4FE5602C">
                <v:shape id="_x0000_i2113" type="#_x0000_t75" style="width:45.65pt;height:16.65pt" o:ole="">
                  <v:imagedata r:id="rId2263" o:title=""/>
                </v:shape>
                <o:OLEObject Type="Embed" ProgID="Equation.DSMT4" ShapeID="_x0000_i2113" DrawAspect="Content" ObjectID="_1526413267" r:id="rId2264"/>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5A0F084F" w:rsidR="00585E5A" w:rsidRDefault="00585E5A" w:rsidP="005D1779">
            <w:r>
              <w:t xml:space="preserve">isotropic exponential strain-dependence coefficient </w:t>
            </w:r>
            <w:r w:rsidR="005D1779" w:rsidRPr="002429B0">
              <w:rPr>
                <w:position w:val="-12"/>
              </w:rPr>
              <w:object w:dxaOrig="380" w:dyaOrig="360" w14:anchorId="316A6E8B">
                <v:shape id="_x0000_i2114" type="#_x0000_t75" style="width:18.8pt;height:18.8pt" o:ole="">
                  <v:imagedata r:id="rId2265" o:title=""/>
                </v:shape>
                <o:OLEObject Type="Embed" ProgID="Equation.DSMT4" ShapeID="_x0000_i2114" DrawAspect="Content" ObjectID="_1526413268" r:id="rId2266"/>
              </w:object>
            </w:r>
            <w:r>
              <w:t xml:space="preserve"> (</w:t>
            </w:r>
            <w:r w:rsidR="005D1779" w:rsidRPr="002429B0">
              <w:rPr>
                <w:position w:val="-12"/>
              </w:rPr>
              <w:object w:dxaOrig="760" w:dyaOrig="360" w14:anchorId="48A5C1CE">
                <v:shape id="_x0000_i2115" type="#_x0000_t75" style="width:38.7pt;height:18.8pt" o:ole="">
                  <v:imagedata r:id="rId2267" o:title=""/>
                </v:shape>
                <o:OLEObject Type="Embed" ProgID="Equation.DSMT4" ShapeID="_x0000_i2115" DrawAspect="Content" ObjectID="_1526413269" r:id="rId2268"/>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2796D9DC" w:rsidR="00585E5A" w:rsidRPr="00C526D6" w:rsidRDefault="00585E5A" w:rsidP="005D1779">
            <w:r>
              <w:t xml:space="preserve">orthotropic exponential strain-dependence coefficient </w:t>
            </w:r>
            <w:r w:rsidR="005D1779" w:rsidRPr="005D1779">
              <w:rPr>
                <w:position w:val="-12"/>
              </w:rPr>
              <w:object w:dxaOrig="380" w:dyaOrig="360" w14:anchorId="6627C4A4">
                <v:shape id="_x0000_i2116" type="#_x0000_t75" style="width:18.8pt;height:18.25pt" o:ole="">
                  <v:imagedata r:id="rId2269" o:title=""/>
                </v:shape>
                <o:OLEObject Type="Embed" ProgID="Equation.DSMT4" ShapeID="_x0000_i2116" DrawAspect="Content" ObjectID="_1526413270" r:id="rId2270"/>
              </w:object>
            </w:r>
            <w:r>
              <w:t xml:space="preserve"> (</w:t>
            </w:r>
            <w:r w:rsidR="005D1779" w:rsidRPr="002429B0">
              <w:rPr>
                <w:position w:val="-10"/>
              </w:rPr>
              <w:object w:dxaOrig="920" w:dyaOrig="320" w14:anchorId="23491FC9">
                <v:shape id="_x0000_i2117" type="#_x0000_t75" style="width:45.65pt;height:16.65pt" o:ole="">
                  <v:imagedata r:id="rId2271" o:title=""/>
                </v:shape>
                <o:OLEObject Type="Embed" ProgID="Equation.DSMT4" ShapeID="_x0000_i2117" DrawAspect="Content" ObjectID="_1526413271" r:id="rId2272"/>
              </w:object>
            </w:r>
            <w:r>
              <w:t xml:space="preserve">, </w:t>
            </w:r>
            <w:r w:rsidR="005D1779" w:rsidRPr="002429B0">
              <w:rPr>
                <w:position w:val="-12"/>
              </w:rPr>
              <w:object w:dxaOrig="760" w:dyaOrig="360" w14:anchorId="7FDF7E75">
                <v:shape id="_x0000_i2118" type="#_x0000_t75" style="width:38.7pt;height:18.8pt" o:ole="">
                  <v:imagedata r:id="rId2273" o:title=""/>
                </v:shape>
                <o:OLEObject Type="Embed" ProgID="Equation.DSMT4" ShapeID="_x0000_i2118" DrawAspect="Content" ObjectID="_1526413272" r:id="rId2274"/>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2FDDD22B" w:rsidR="00585E5A" w:rsidRDefault="00585E5A" w:rsidP="005D1779">
            <w:r>
              <w:t xml:space="preserve">isotropic power-law exponent </w:t>
            </w:r>
            <w:r w:rsidR="005D1779" w:rsidRPr="002429B0">
              <w:rPr>
                <w:position w:val="-12"/>
              </w:rPr>
              <w:object w:dxaOrig="300" w:dyaOrig="360" w14:anchorId="4336CE0E">
                <v:shape id="_x0000_i2119" type="#_x0000_t75" style="width:15.05pt;height:18.8pt" o:ole="">
                  <v:imagedata r:id="rId2275" o:title=""/>
                </v:shape>
                <o:OLEObject Type="Embed" ProgID="Equation.DSMT4" ShapeID="_x0000_i2119" DrawAspect="Content" ObjectID="_1526413273" r:id="rId2276"/>
              </w:object>
            </w:r>
            <w:r>
              <w:t xml:space="preserve"> (</w:t>
            </w:r>
            <w:r w:rsidR="005D1779" w:rsidRPr="005D1779">
              <w:rPr>
                <w:position w:val="-12"/>
              </w:rPr>
              <w:object w:dxaOrig="660" w:dyaOrig="360" w14:anchorId="416E9F1E">
                <v:shape id="_x0000_i2120" type="#_x0000_t75" style="width:32.8pt;height:18.25pt" o:ole="">
                  <v:imagedata r:id="rId2277" o:title=""/>
                </v:shape>
                <o:OLEObject Type="Embed" ProgID="Equation.DSMT4" ShapeID="_x0000_i2120" DrawAspect="Content" ObjectID="_1526413274" r:id="rId2278"/>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43BE0FF8" w:rsidR="00585E5A" w:rsidRDefault="00585E5A" w:rsidP="005D1779">
            <w:r>
              <w:t xml:space="preserve">power-law exponent </w:t>
            </w:r>
            <w:r w:rsidR="005D1779" w:rsidRPr="002429B0">
              <w:rPr>
                <w:position w:val="-12"/>
              </w:rPr>
              <w:object w:dxaOrig="300" w:dyaOrig="360" w14:anchorId="2461F63B">
                <v:shape id="_x0000_i2121" type="#_x0000_t75" style="width:15.05pt;height:18.8pt" o:ole="">
                  <v:imagedata r:id="rId2279" o:title=""/>
                </v:shape>
                <o:OLEObject Type="Embed" ProgID="Equation.DSMT4" ShapeID="_x0000_i2121" DrawAspect="Content" ObjectID="_1526413275" r:id="rId2280"/>
              </w:object>
            </w:r>
            <w:r>
              <w:t xml:space="preserve"> (</w:t>
            </w:r>
            <w:r w:rsidR="005D1779" w:rsidRPr="002429B0">
              <w:rPr>
                <w:position w:val="-10"/>
              </w:rPr>
              <w:object w:dxaOrig="920" w:dyaOrig="320" w14:anchorId="188D2690">
                <v:shape id="_x0000_i2122" type="#_x0000_t75" style="width:45.65pt;height:16.65pt" o:ole="">
                  <v:imagedata r:id="rId2281" o:title=""/>
                </v:shape>
                <o:OLEObject Type="Embed" ProgID="Equation.DSMT4" ShapeID="_x0000_i2122" DrawAspect="Content" ObjectID="_1526413276" r:id="rId2282"/>
              </w:object>
            </w:r>
            <w:r>
              <w:t xml:space="preserve">, </w:t>
            </w:r>
            <w:r w:rsidR="005D1779" w:rsidRPr="005D1779">
              <w:rPr>
                <w:position w:val="-12"/>
              </w:rPr>
              <w:object w:dxaOrig="680" w:dyaOrig="360" w14:anchorId="18C558FB">
                <v:shape id="_x0000_i2123" type="#_x0000_t75" style="width:33.85pt;height:18.25pt" o:ole="">
                  <v:imagedata r:id="rId2283" o:title=""/>
                </v:shape>
                <o:OLEObject Type="Embed" ProgID="Equation.DSMT4" ShapeID="_x0000_i2123" DrawAspect="Content" ObjectID="_1526413277" r:id="rId2284"/>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A286008" w:rsidR="006A0BC1" w:rsidRDefault="006A0BC1" w:rsidP="006A0BC1">
      <w:pPr>
        <w:pStyle w:val="MTDisplayEquation"/>
      </w:pPr>
      <w:r>
        <w:tab/>
      </w:r>
      <w:r w:rsidR="005D1779" w:rsidRPr="002429B0">
        <w:rPr>
          <w:position w:val="-28"/>
        </w:rPr>
        <w:object w:dxaOrig="3800" w:dyaOrig="680" w14:anchorId="74A52111">
          <v:shape id="_x0000_i2124" type="#_x0000_t75" style="width:189.65pt;height:34.4pt" o:ole="">
            <v:imagedata r:id="rId2285" o:title=""/>
          </v:shape>
          <o:OLEObject Type="Embed" ProgID="Equation.DSMT4" ShapeID="_x0000_i2124" DrawAspect="Content" ObjectID="_1526413278" r:id="rId2286"/>
        </w:object>
      </w:r>
      <w:r>
        <w:t>,</w:t>
      </w:r>
    </w:p>
    <w:p w14:paraId="500B2CCC" w14:textId="77777777" w:rsidR="006A0BC1" w:rsidRDefault="006A0BC1" w:rsidP="006A0BC1">
      <w:r>
        <w:t>where,</w:t>
      </w:r>
    </w:p>
    <w:p w14:paraId="57C2767C" w14:textId="07794224" w:rsidR="006A0BC1" w:rsidRDefault="006A0BC1" w:rsidP="006A0BC1">
      <w:pPr>
        <w:pStyle w:val="MTDisplayEquation"/>
      </w:pPr>
      <w:r>
        <w:tab/>
      </w:r>
      <w:r w:rsidR="005D1779" w:rsidRPr="005D1779">
        <w:rPr>
          <w:position w:val="-114"/>
        </w:rPr>
        <w:object w:dxaOrig="4120" w:dyaOrig="2439" w14:anchorId="79CFA532">
          <v:shape id="_x0000_i2125" type="#_x0000_t75" style="width:205.8pt;height:121.95pt" o:ole="">
            <v:imagedata r:id="rId2287" o:title=""/>
          </v:shape>
          <o:OLEObject Type="Embed" ProgID="Equation.DSMT4" ShapeID="_x0000_i2125" DrawAspect="Content" ObjectID="_1526413279" r:id="rId2288"/>
        </w:object>
      </w:r>
      <w:r>
        <w:t>,</w:t>
      </w:r>
    </w:p>
    <w:p w14:paraId="5A484DDC" w14:textId="40528206" w:rsidR="006A0BC1" w:rsidRDefault="005D1779" w:rsidP="006A0BC1">
      <w:r w:rsidRPr="005D1779">
        <w:rPr>
          <w:position w:val="-6"/>
        </w:rPr>
        <w:object w:dxaOrig="220" w:dyaOrig="279" w14:anchorId="35531402">
          <v:shape id="_x0000_i2126" type="#_x0000_t75" style="width:10.75pt;height:13.95pt" o:ole="">
            <v:imagedata r:id="rId2289" o:title=""/>
          </v:shape>
          <o:OLEObject Type="Embed" ProgID="Equation.DSMT4" ShapeID="_x0000_i2126" DrawAspect="Content" ObjectID="_1526413280" r:id="rId2290"/>
        </w:object>
      </w:r>
      <w:r w:rsidR="006A0BC1" w:rsidRPr="00A16AEB">
        <w:t xml:space="preserve"> </w:t>
      </w:r>
      <w:r w:rsidR="006A0BC1">
        <w:t xml:space="preserve">is the </w:t>
      </w:r>
      <w:r w:rsidR="004A1056">
        <w:t xml:space="preserve">Jacobian </w:t>
      </w:r>
      <w:r w:rsidR="006A0BC1">
        <w:t xml:space="preserve">of the deformation, i.e. </w:t>
      </w:r>
      <w:r w:rsidRPr="002429B0">
        <w:rPr>
          <w:position w:val="-6"/>
        </w:rPr>
        <w:object w:dxaOrig="940" w:dyaOrig="279" w14:anchorId="4EF03F0C">
          <v:shape id="_x0000_i2127" type="#_x0000_t75" style="width:47.3pt;height:14.5pt" o:ole="">
            <v:imagedata r:id="rId2291" o:title=""/>
          </v:shape>
          <o:OLEObject Type="Embed" ProgID="Equation.DSMT4" ShapeID="_x0000_i2127" DrawAspect="Content" ObjectID="_1526413281" r:id="rId2292"/>
        </w:object>
      </w:r>
      <w:r w:rsidR="006A0BC1">
        <w:t xml:space="preserve"> where</w:t>
      </w:r>
      <w:r w:rsidR="006A0BC1">
        <w:rPr>
          <w:b/>
        </w:rPr>
        <w:t xml:space="preserve"> </w:t>
      </w:r>
      <w:r w:rsidRPr="00025957">
        <w:rPr>
          <w:position w:val="-4"/>
        </w:rPr>
        <w:object w:dxaOrig="220" w:dyaOrig="260" w14:anchorId="68D52EA9">
          <v:shape id="_x0000_i2128" type="#_x0000_t75" style="width:11.3pt;height:12.9pt" o:ole="">
            <v:imagedata r:id="rId2293" o:title=""/>
          </v:shape>
          <o:OLEObject Type="Embed" ProgID="Equation.DSMT4" ShapeID="_x0000_i2128" DrawAspect="Content" ObjectID="_1526413282" r:id="rId2294"/>
        </w:object>
      </w:r>
      <w:r w:rsidR="006A0BC1" w:rsidRPr="00A16AEB">
        <w:t xml:space="preserve"> </w:t>
      </w:r>
      <w:r w:rsidR="006A0BC1">
        <w:t xml:space="preserve">is the deformation gradient.  </w:t>
      </w:r>
      <w:r w:rsidRPr="005D1779">
        <w:rPr>
          <w:position w:val="-12"/>
        </w:rPr>
        <w:object w:dxaOrig="360" w:dyaOrig="360" w14:anchorId="26D5880E">
          <v:shape id="_x0000_i2129" type="#_x0000_t75" style="width:18.25pt;height:18.25pt" o:ole="">
            <v:imagedata r:id="rId2295" o:title=""/>
          </v:shape>
          <o:OLEObject Type="Embed" ProgID="Equation.DSMT4" ShapeID="_x0000_i2129" DrawAspect="Content" ObjectID="_1526413283" r:id="rId2296"/>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0B655C2F" w:rsidR="006A0BC1" w:rsidRDefault="006A0BC1" w:rsidP="006A0BC1">
      <w:pPr>
        <w:pStyle w:val="MTDisplayEquation"/>
      </w:pPr>
      <w:r>
        <w:tab/>
      </w:r>
      <w:r w:rsidR="005D1779" w:rsidRPr="002429B0">
        <w:rPr>
          <w:position w:val="-14"/>
        </w:rPr>
        <w:object w:dxaOrig="3260" w:dyaOrig="400" w14:anchorId="19F864D2">
          <v:shape id="_x0000_i2130" type="#_x0000_t75" style="width:162.25pt;height:19.9pt" o:ole="">
            <v:imagedata r:id="rId2297" o:title=""/>
          </v:shape>
          <o:OLEObject Type="Embed" ProgID="Equation.DSMT4" ShapeID="_x0000_i2130" DrawAspect="Content" ObjectID="_1526413284" r:id="rId2298"/>
        </w:object>
      </w:r>
      <w:r>
        <w:t>,</w:t>
      </w:r>
    </w:p>
    <w:p w14:paraId="7F4CE2AE" w14:textId="6F04BB35" w:rsidR="006A0BC1" w:rsidRDefault="006A0BC1" w:rsidP="006A0BC1">
      <w:r>
        <w:t xml:space="preserve">where </w:t>
      </w:r>
      <w:r w:rsidR="005D1779" w:rsidRPr="005D1779">
        <w:rPr>
          <w:position w:val="-12"/>
        </w:rPr>
        <w:object w:dxaOrig="320" w:dyaOrig="360" w14:anchorId="07570D69">
          <v:shape id="_x0000_i2131" type="#_x0000_t75" style="width:16.1pt;height:18.25pt" o:ole="">
            <v:imagedata r:id="rId2299" o:title=""/>
          </v:shape>
          <o:OLEObject Type="Embed" ProgID="Equation.DSMT4" ShapeID="_x0000_i2131" DrawAspect="Content" ObjectID="_1526413285" r:id="rId2300"/>
        </w:object>
      </w:r>
      <w:r>
        <w:t xml:space="preserve"> are orthonormal vectors normal to the planes of symmetry (defined as described in Section </w:t>
      </w:r>
      <w:r>
        <w:fldChar w:fldCharType="begin"/>
      </w:r>
      <w:r>
        <w:instrText xml:space="preserve"> REF _Ref162429694 \r \h </w:instrText>
      </w:r>
      <w:r>
        <w:fldChar w:fldCharType="separate"/>
      </w:r>
      <w:r w:rsidR="00FC7827">
        <w:t>4.1.1</w:t>
      </w:r>
      <w:r>
        <w:fldChar w:fldCharType="end"/>
      </w:r>
      <w:r>
        <w:t xml:space="preserve">).  Note that the </w:t>
      </w:r>
      <w:r w:rsidR="005467AD">
        <w:t xml:space="preserve">diffusivity </w:t>
      </w:r>
      <w:r>
        <w:t>in the reference state (</w:t>
      </w:r>
      <w:r w:rsidR="005D1779" w:rsidRPr="00025957">
        <w:rPr>
          <w:position w:val="-4"/>
        </w:rPr>
        <w:object w:dxaOrig="560" w:dyaOrig="260" w14:anchorId="6ADE49EB">
          <v:shape id="_x0000_i2132" type="#_x0000_t75" style="width:27.95pt;height:12.9pt" o:ole="">
            <v:imagedata r:id="rId2301" o:title=""/>
          </v:shape>
          <o:OLEObject Type="Embed" ProgID="Equation.DSMT4" ShapeID="_x0000_i2132" DrawAspect="Content" ObjectID="_1526413286" r:id="rId2302"/>
        </w:object>
      </w:r>
      <w:r>
        <w:t xml:space="preserve">) is given by </w:t>
      </w:r>
      <w:r w:rsidR="005D1779" w:rsidRPr="005D1779">
        <w:rPr>
          <w:position w:val="-28"/>
        </w:rPr>
        <w:object w:dxaOrig="3100" w:dyaOrig="680" w14:anchorId="6BAB9D09">
          <v:shape id="_x0000_i2133" type="#_x0000_t75" style="width:154.75pt;height:33.85pt" o:ole="">
            <v:imagedata r:id="rId2303" o:title=""/>
          </v:shape>
          <o:OLEObject Type="Embed" ProgID="Equation.DSMT4" ShapeID="_x0000_i2133" DrawAspect="Content" ObjectID="_1526413287" r:id="rId2304"/>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2626" w:name="_Toc452646742"/>
      <w:r>
        <w:lastRenderedPageBreak/>
        <w:t>Albro Isotropic Diffusivity</w:t>
      </w:r>
      <w:bookmarkEnd w:id="2626"/>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BEE18E2" w:rsidR="00585E5A" w:rsidRDefault="00585E5A" w:rsidP="005D1779">
            <w:r>
              <w:t xml:space="preserve">free diffusivity </w:t>
            </w:r>
            <w:r w:rsidR="005D1779" w:rsidRPr="002429B0">
              <w:rPr>
                <w:position w:val="-12"/>
              </w:rPr>
              <w:object w:dxaOrig="279" w:dyaOrig="360" w14:anchorId="62C2B41E">
                <v:shape id="_x0000_i2134" type="#_x0000_t75" style="width:14.5pt;height:18.8pt" o:ole="">
                  <v:imagedata r:id="rId2305" o:title=""/>
                </v:shape>
                <o:OLEObject Type="Embed" ProgID="Equation.DSMT4" ShapeID="_x0000_i2134" DrawAspect="Content" ObjectID="_1526413288" r:id="rId2306"/>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572BE3B8" w:rsidR="00585E5A" w:rsidRPr="00006A43" w:rsidRDefault="00585E5A" w:rsidP="005D1779">
            <w:r>
              <w:t xml:space="preserve">inverse of characteristic concentration for concentration-dependence </w:t>
            </w:r>
            <w:r w:rsidR="005D1779" w:rsidRPr="002429B0">
              <w:rPr>
                <w:position w:val="-12"/>
              </w:rPr>
              <w:object w:dxaOrig="320" w:dyaOrig="380" w14:anchorId="1F2BE219">
                <v:shape id="_x0000_i2135" type="#_x0000_t75" style="width:16.65pt;height:18.8pt" o:ole="">
                  <v:imagedata r:id="rId2307" o:title=""/>
                </v:shape>
                <o:OLEObject Type="Embed" ProgID="Equation.DSMT4" ShapeID="_x0000_i2135" DrawAspect="Content" ObjectID="_1526413289" r:id="rId2308"/>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47DFEEE" w:rsidR="00585E5A" w:rsidRDefault="00585E5A" w:rsidP="005D1779">
            <w:r>
              <w:t xml:space="preserve">coefficient of porosity-dependence </w:t>
            </w:r>
            <w:r w:rsidR="005D1779" w:rsidRPr="002429B0">
              <w:rPr>
                <w:position w:val="-12"/>
              </w:rPr>
              <w:object w:dxaOrig="340" w:dyaOrig="360" w14:anchorId="10EF3808">
                <v:shape id="_x0000_i2136" type="#_x0000_t75" style="width:16.65pt;height:18.8pt" o:ole="">
                  <v:imagedata r:id="rId2309" o:title=""/>
                </v:shape>
                <o:OLEObject Type="Embed" ProgID="Equation.DSMT4" ShapeID="_x0000_i2136" DrawAspect="Content" ObjectID="_1526413290" r:id="rId2310"/>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2854E58" w:rsidR="00C14B72" w:rsidRDefault="00C14B72" w:rsidP="00C14B72">
      <w:pPr>
        <w:pStyle w:val="MTDisplayEquation"/>
      </w:pPr>
      <w:r>
        <w:tab/>
      </w:r>
      <w:r w:rsidR="005D1779" w:rsidRPr="002429B0">
        <w:rPr>
          <w:position w:val="-32"/>
        </w:rPr>
        <w:object w:dxaOrig="2960" w:dyaOrig="760" w14:anchorId="55137013">
          <v:shape id="_x0000_i2137" type="#_x0000_t75" style="width:147.75pt;height:38.7pt" o:ole="">
            <v:imagedata r:id="rId2311" o:title=""/>
          </v:shape>
          <o:OLEObject Type="Embed" ProgID="Equation.DSMT4" ShapeID="_x0000_i2137" DrawAspect="Content" ObjectID="_1526413291" r:id="rId2312"/>
        </w:object>
      </w:r>
      <w:r>
        <w:t>,</w:t>
      </w:r>
    </w:p>
    <w:p w14:paraId="3611C788" w14:textId="10B89815" w:rsidR="00C14B72" w:rsidRDefault="00BC495E" w:rsidP="00C14B72">
      <w:r>
        <w:t xml:space="preserve">where </w:t>
      </w:r>
      <w:r w:rsidR="005D1779" w:rsidRPr="002429B0">
        <w:rPr>
          <w:position w:val="-12"/>
        </w:rPr>
        <w:object w:dxaOrig="1040" w:dyaOrig="380" w14:anchorId="090D4611">
          <v:shape id="_x0000_i2138" type="#_x0000_t75" style="width:52.1pt;height:18.8pt" o:ole="">
            <v:imagedata r:id="rId2313" o:title=""/>
          </v:shape>
          <o:OLEObject Type="Embed" ProgID="Equation.DSMT4" ShapeID="_x0000_i2138" DrawAspect="Content" ObjectID="_1526413292" r:id="rId2314"/>
        </w:object>
      </w:r>
      <w:r w:rsidR="005467AD">
        <w:t xml:space="preserve"> and </w:t>
      </w:r>
      <w:r>
        <w:t xml:space="preserve">the porosity </w:t>
      </w:r>
      <w:r w:rsidR="005D1779" w:rsidRPr="002429B0">
        <w:rPr>
          <w:position w:val="-10"/>
        </w:rPr>
        <w:object w:dxaOrig="320" w:dyaOrig="360" w14:anchorId="31C8538D">
          <v:shape id="_x0000_i2139" type="#_x0000_t75" style="width:16.65pt;height:18.8pt" o:ole="">
            <v:imagedata r:id="rId2315" o:title=""/>
          </v:shape>
          <o:OLEObject Type="Embed" ProgID="Equation.DSMT4" ShapeID="_x0000_i2139" DrawAspect="Content" ObjectID="_1526413293" r:id="rId2316"/>
        </w:object>
      </w:r>
      <w:r>
        <w:t xml:space="preserve"> varies with deformation according to the kinematic constraint</w:t>
      </w:r>
    </w:p>
    <w:p w14:paraId="63208379" w14:textId="7EC306F6" w:rsidR="00C14B72" w:rsidRDefault="00C14B72" w:rsidP="00C14B72">
      <w:pPr>
        <w:pStyle w:val="MTDisplayEquation"/>
      </w:pPr>
      <w:r>
        <w:tab/>
      </w:r>
      <w:r w:rsidR="005D1779" w:rsidRPr="002429B0">
        <w:rPr>
          <w:position w:val="-24"/>
        </w:rPr>
        <w:object w:dxaOrig="1140" w:dyaOrig="660" w14:anchorId="148A95FE">
          <v:shape id="_x0000_i2140" type="#_x0000_t75" style="width:56.95pt;height:33.3pt" o:ole="">
            <v:imagedata r:id="rId2317" o:title=""/>
          </v:shape>
          <o:OLEObject Type="Embed" ProgID="Equation.DSMT4" ShapeID="_x0000_i2140" DrawAspect="Content" ObjectID="_1526413294" r:id="rId2318"/>
        </w:object>
      </w:r>
      <w:r w:rsidR="00BC495E">
        <w:t>.</w:t>
      </w:r>
    </w:p>
    <w:p w14:paraId="4E967B54" w14:textId="56B1EBC9" w:rsidR="00C14B72" w:rsidRDefault="005D1779" w:rsidP="00BC495E">
      <w:r w:rsidRPr="002429B0">
        <w:rPr>
          <w:position w:val="-6"/>
        </w:rPr>
        <w:object w:dxaOrig="220" w:dyaOrig="279" w14:anchorId="35223693">
          <v:shape id="_x0000_i2141" type="#_x0000_t75" style="width:11.3pt;height:14.5pt" o:ole="">
            <v:imagedata r:id="rId2319" o:title=""/>
          </v:shape>
          <o:OLEObject Type="Embed" ProgID="Equation.DSMT4" ShapeID="_x0000_i2141" DrawAspect="Content" ObjectID="_1526413295" r:id="rId2320"/>
        </w:object>
      </w:r>
      <w:r w:rsidR="00C14B72" w:rsidRPr="00A16AEB">
        <w:t xml:space="preserve"> </w:t>
      </w:r>
      <w:r w:rsidR="00C14B72">
        <w:t xml:space="preserve">is the Jacobian of the deformation, i.e. </w:t>
      </w:r>
      <w:r w:rsidRPr="002429B0">
        <w:rPr>
          <w:position w:val="-6"/>
        </w:rPr>
        <w:object w:dxaOrig="940" w:dyaOrig="279" w14:anchorId="79E5E130">
          <v:shape id="_x0000_i2142" type="#_x0000_t75" style="width:47.3pt;height:14.5pt" o:ole="">
            <v:imagedata r:id="rId2321" o:title=""/>
          </v:shape>
          <o:OLEObject Type="Embed" ProgID="Equation.DSMT4" ShapeID="_x0000_i2142" DrawAspect="Content" ObjectID="_1526413296" r:id="rId2322"/>
        </w:object>
      </w:r>
      <w:r w:rsidR="00C14B72">
        <w:t xml:space="preserve"> where</w:t>
      </w:r>
      <w:r w:rsidR="00C14B72">
        <w:rPr>
          <w:b/>
        </w:rPr>
        <w:t xml:space="preserve"> </w:t>
      </w:r>
      <w:r w:rsidRPr="00025957">
        <w:rPr>
          <w:position w:val="-4"/>
        </w:rPr>
        <w:object w:dxaOrig="220" w:dyaOrig="260" w14:anchorId="29D965CB">
          <v:shape id="_x0000_i2143" type="#_x0000_t75" style="width:11.3pt;height:12.9pt" o:ole="">
            <v:imagedata r:id="rId2323" o:title=""/>
          </v:shape>
          <o:OLEObject Type="Embed" ProgID="Equation.DSMT4" ShapeID="_x0000_i2143" DrawAspect="Content" ObjectID="_1526413297" r:id="rId2324"/>
        </w:object>
      </w:r>
      <w:r w:rsidR="00C14B72" w:rsidRPr="00A16AEB">
        <w:t xml:space="preserve"> </w:t>
      </w:r>
      <w:r w:rsidR="00C14B72">
        <w:t>is the deformation gradient</w:t>
      </w:r>
      <w:r w:rsidR="00BC495E">
        <w:t xml:space="preserve"> and </w:t>
      </w:r>
      <w:r w:rsidRPr="005D1779">
        <w:rPr>
          <w:position w:val="-12"/>
        </w:rPr>
        <w:object w:dxaOrig="300" w:dyaOrig="380" w14:anchorId="70BC2A7C">
          <v:shape id="_x0000_i2144" type="#_x0000_t75" style="width:15.05pt;height:18.8pt" o:ole="">
            <v:imagedata r:id="rId2325" o:title=""/>
          </v:shape>
          <o:OLEObject Type="Embed" ProgID="Equation.DSMT4" ShapeID="_x0000_i2144" DrawAspect="Content" ObjectID="_1526413298" r:id="rId2326"/>
        </w:object>
      </w:r>
      <w:r w:rsidR="00BC495E">
        <w:t xml:space="preserve"> is the referential solid volume fraction</w:t>
      </w:r>
      <w:r w:rsidR="00C14B72">
        <w:t>.</w:t>
      </w:r>
      <w:r w:rsidR="005467AD">
        <w:t xml:space="preserve"> Here, </w:t>
      </w:r>
      <w:r w:rsidRPr="002429B0">
        <w:rPr>
          <w:position w:val="-6"/>
        </w:rPr>
        <w:object w:dxaOrig="180" w:dyaOrig="220" w14:anchorId="2BC7B1AC">
          <v:shape id="_x0000_i2145" type="#_x0000_t75" style="width:8.6pt;height:11.3pt" o:ole="">
            <v:imagedata r:id="rId2327" o:title=""/>
          </v:shape>
          <o:OLEObject Type="Embed" ProgID="Equation.DSMT4" ShapeID="_x0000_i2145" DrawAspect="Content" ObjectID="_1526413299" r:id="rId2328"/>
        </w:object>
      </w:r>
      <w:r w:rsidR="005467AD">
        <w:t xml:space="preserve"> represents the actual concentration of the solute whose diffusivity is given by </w:t>
      </w:r>
      <w:r w:rsidRPr="002429B0">
        <w:rPr>
          <w:position w:val="-6"/>
        </w:rPr>
        <w:object w:dxaOrig="200" w:dyaOrig="279" w14:anchorId="052FA1A1">
          <v:shape id="_x0000_i2146" type="#_x0000_t75" style="width:10.2pt;height:14.5pt" o:ole="">
            <v:imagedata r:id="rId2329" o:title=""/>
          </v:shape>
          <o:OLEObject Type="Embed" ProgID="Equation.DSMT4" ShapeID="_x0000_i2146" DrawAspect="Content" ObjectID="_1526413300" r:id="rId2330"/>
        </w:object>
      </w:r>
      <w:r w:rsidR="005467AD">
        <w:t>.  This constitutive relation is based on the experimental findings reported by Albro et al.</w:t>
      </w:r>
      <w:r w:rsidR="00AA6727">
        <w:t xml:space="preserve"> </w:t>
      </w:r>
      <w:r w:rsidR="00711A1D">
        <w:fldChar w:fldCharType="begin"/>
      </w:r>
      <w:r w:rsidR="00546831">
        <w:instrText xml:space="preserve"> ADDIN EN.CITE &lt;EndNote&gt;&lt;Cite&gt;&lt;Author&gt;Albro&lt;/Author&gt;&lt;Year&gt;2009&lt;/Year&gt;&lt;RecNum&gt;71&lt;/RecNum&gt;&lt;DisplayText&gt;[37]&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546831">
        <w:rPr>
          <w:noProof/>
        </w:rPr>
        <w:t>[</w:t>
      </w:r>
      <w:hyperlink w:anchor="_ENREF_37" w:tooltip="Albro, 2009 #71" w:history="1">
        <w:r w:rsidR="00554341">
          <w:rPr>
            <w:noProof/>
          </w:rPr>
          <w:t>37</w:t>
        </w:r>
      </w:hyperlink>
      <w:r w:rsidR="00546831">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2627" w:name="_Ref162420103"/>
      <w:bookmarkStart w:id="2628" w:name="_Toc452646743"/>
      <w:r w:rsidRPr="00B27FE9">
        <w:lastRenderedPageBreak/>
        <w:t>Solubility Materials</w:t>
      </w:r>
      <w:bookmarkEnd w:id="2627"/>
      <w:bookmarkEnd w:id="2628"/>
    </w:p>
    <w:p w14:paraId="0B0BD944" w14:textId="77777777" w:rsidR="006A0BC1" w:rsidRPr="00B27FE9" w:rsidRDefault="006A0BC1" w:rsidP="006A0BC1">
      <w:pPr>
        <w:pStyle w:val="Heading4"/>
      </w:pPr>
      <w:bookmarkStart w:id="2629" w:name="_Toc452646744"/>
      <w:r w:rsidRPr="00B27FE9">
        <w:t>Constant Solubility</w:t>
      </w:r>
      <w:bookmarkEnd w:id="2629"/>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1BC30045" w:rsidR="00585E5A" w:rsidRPr="000B272C" w:rsidRDefault="00585E5A" w:rsidP="005D1779">
            <w:pPr>
              <w:rPr>
                <w:i/>
              </w:rPr>
            </w:pPr>
            <w:r w:rsidRPr="000B272C">
              <w:t xml:space="preserve">solubility </w:t>
            </w:r>
            <w:r w:rsidR="005D1779" w:rsidRPr="005D1779">
              <w:rPr>
                <w:position w:val="-4"/>
              </w:rPr>
              <w:object w:dxaOrig="220" w:dyaOrig="260" w14:anchorId="0C91822D">
                <v:shape id="_x0000_i2147" type="#_x0000_t75" style="width:10.75pt;height:12.9pt" o:ole="">
                  <v:imagedata r:id="rId2331" o:title=""/>
                </v:shape>
                <o:OLEObject Type="Embed" ProgID="Equation.DSMT4" ShapeID="_x0000_i2147" DrawAspect="Content" ObjectID="_1526413301" r:id="rId2332"/>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E1C1631" w:rsidR="006A0BC1" w:rsidRDefault="006A0BC1" w:rsidP="006F720E">
      <w:r>
        <w:t xml:space="preserve">For this material model, </w:t>
      </w:r>
      <w:r w:rsidR="005D1779" w:rsidRPr="00025957">
        <w:rPr>
          <w:position w:val="-4"/>
        </w:rPr>
        <w:object w:dxaOrig="220" w:dyaOrig="260" w14:anchorId="4F6A30A0">
          <v:shape id="_x0000_i2148" type="#_x0000_t75" style="width:11.3pt;height:12.9pt" o:ole="">
            <v:imagedata r:id="rId2333" o:title=""/>
          </v:shape>
          <o:OLEObject Type="Embed" ProgID="Equation.DSMT4" ShapeID="_x0000_i2148" DrawAspect="Content" ObjectID="_1526413302" r:id="rId2334"/>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2630" w:name="_Ref162420105"/>
      <w:bookmarkStart w:id="2631" w:name="_Toc452646745"/>
      <w:r w:rsidRPr="00B27FE9">
        <w:lastRenderedPageBreak/>
        <w:t>Osmotic Coefficient Materials</w:t>
      </w:r>
      <w:bookmarkEnd w:id="2630"/>
      <w:bookmarkEnd w:id="2631"/>
    </w:p>
    <w:p w14:paraId="1167F702" w14:textId="77777777" w:rsidR="006A0BC1" w:rsidRPr="00B27FE9" w:rsidRDefault="006A0BC1" w:rsidP="006A0BC1">
      <w:pPr>
        <w:pStyle w:val="Heading4"/>
      </w:pPr>
      <w:bookmarkStart w:id="2632" w:name="_Toc452646746"/>
      <w:r w:rsidRPr="00B27FE9">
        <w:t>Constant Osmotic Coefficient</w:t>
      </w:r>
      <w:bookmarkEnd w:id="2632"/>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3A08EA9A" w:rsidR="00585E5A" w:rsidRPr="000B272C" w:rsidRDefault="00585E5A" w:rsidP="005D1779">
            <w:pPr>
              <w:rPr>
                <w:i/>
              </w:rPr>
            </w:pPr>
            <w:r w:rsidRPr="000B272C">
              <w:t xml:space="preserve">Osmotic coefficient </w:t>
            </w:r>
            <w:r w:rsidR="005D1779" w:rsidRPr="00025957">
              <w:rPr>
                <w:position w:val="-4"/>
              </w:rPr>
              <w:object w:dxaOrig="260" w:dyaOrig="240" w14:anchorId="14176DF1">
                <v:shape id="_x0000_i2149" type="#_x0000_t75" style="width:12.9pt;height:12.35pt" o:ole="">
                  <v:imagedata r:id="rId2335" o:title=""/>
                </v:shape>
                <o:OLEObject Type="Embed" ProgID="Equation.DSMT4" ShapeID="_x0000_i2149" DrawAspect="Content" ObjectID="_1526413303" r:id="rId2336"/>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2EEA7F6A" w:rsidR="006A0BC1" w:rsidRDefault="006A0BC1" w:rsidP="006F720E">
      <w:r>
        <w:t xml:space="preserve">For this material model, </w:t>
      </w:r>
      <w:r w:rsidR="005D1779" w:rsidRPr="005D1779">
        <w:rPr>
          <w:position w:val="-4"/>
        </w:rPr>
        <w:object w:dxaOrig="260" w:dyaOrig="240" w14:anchorId="4942AEEB">
          <v:shape id="_x0000_i2150" type="#_x0000_t75" style="width:12.9pt;height:11.8pt" o:ole="">
            <v:imagedata r:id="rId2337" o:title=""/>
          </v:shape>
          <o:OLEObject Type="Embed" ProgID="Equation.DSMT4" ShapeID="_x0000_i2150" DrawAspect="Content" ObjectID="_1526413304" r:id="rId2338"/>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2633" w:name="_Ref366847643"/>
      <w:bookmarkStart w:id="2634" w:name="_Ref240797904"/>
      <w:bookmarkStart w:id="2635" w:name="_Ref240797910"/>
      <w:bookmarkStart w:id="2636" w:name="_Toc452646747"/>
      <w:r>
        <w:lastRenderedPageBreak/>
        <w:t xml:space="preserve">Triphasic </w:t>
      </w:r>
      <w:r w:rsidR="00AC155B">
        <w:t xml:space="preserve">and Multiphasic </w:t>
      </w:r>
      <w:r>
        <w:t>Materials</w:t>
      </w:r>
      <w:bookmarkEnd w:id="2633"/>
      <w:bookmarkEnd w:id="2634"/>
      <w:bookmarkEnd w:id="2635"/>
      <w:bookmarkEnd w:id="2636"/>
    </w:p>
    <w:p w14:paraId="5CF8BCDF" w14:textId="638E0A65"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FC7827">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2339"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250B6477"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5D1779" w:rsidRPr="00025957">
        <w:rPr>
          <w:position w:val="-4"/>
        </w:rPr>
        <w:object w:dxaOrig="220" w:dyaOrig="200" w14:anchorId="4CEE5087">
          <v:shape id="_x0000_i2151" type="#_x0000_t75" style="width:11.3pt;height:10.2pt" o:ole="">
            <v:imagedata r:id="rId2340" o:title=""/>
          </v:shape>
          <o:OLEObject Type="Embed" ProgID="Equation.DSMT4" ShapeID="_x0000_i2151" DrawAspect="Content" ObjectID="_1526413305" r:id="rId2341"/>
        </w:object>
      </w:r>
      <w:r w:rsidRPr="00B27FE9">
        <w:t xml:space="preserve"> </w:t>
      </w:r>
      <w:r w:rsidR="005D1779" w:rsidRPr="002429B0">
        <w:rPr>
          <w:position w:val="-6"/>
        </w:rPr>
        <w:object w:dxaOrig="720" w:dyaOrig="260" w14:anchorId="4A0126DA">
          <v:shape id="_x0000_i2152" type="#_x0000_t75" style="width:36.55pt;height:12.9pt" o:ole="">
            <v:imagedata r:id="rId2342" o:title=""/>
          </v:shape>
          <o:OLEObject Type="Embed" ProgID="Equation.DSMT4" ShapeID="_x0000_i2152" DrawAspect="Content" ObjectID="_1526413306" r:id="rId2343"/>
        </w:object>
      </w:r>
      <w:r w:rsidR="005D1779" w:rsidRPr="00025957">
        <w:rPr>
          <w:position w:val="-4"/>
        </w:rPr>
        <w:object w:dxaOrig="720" w:dyaOrig="200" w14:anchorId="54A65435">
          <v:shape id="_x0000_i2153" type="#_x0000_t75" style="width:36.55pt;height:10.2pt" o:ole="">
            <v:imagedata r:id="rId2344" o:title=""/>
          </v:shape>
          <o:OLEObject Type="Embed" ProgID="Equation.DSMT4" ShapeID="_x0000_i2153" DrawAspect="Content" ObjectID="_1526413307" r:id="rId2345"/>
        </w:object>
      </w:r>
      <w:r w:rsidRPr="00B27FE9">
        <w:t xml:space="preserve">may not have access to all of the pores of the solid matrix.  In other words, only a fraction </w:t>
      </w:r>
      <w:r w:rsidR="005D1779" w:rsidRPr="00025957">
        <w:rPr>
          <w:position w:val="-4"/>
        </w:rPr>
        <w:object w:dxaOrig="320" w:dyaOrig="300" w14:anchorId="5404155D">
          <v:shape id="_x0000_i2154" type="#_x0000_t75" style="width:16.65pt;height:15.05pt" o:ole="">
            <v:imagedata r:id="rId2346" o:title=""/>
          </v:shape>
          <o:OLEObject Type="Embed" ProgID="Equation.DSMT4" ShapeID="_x0000_i2154" DrawAspect="Content" ObjectID="_1526413308" r:id="rId2347"/>
        </w:object>
      </w:r>
      <w:r w:rsidRPr="00B27FE9">
        <w:t xml:space="preserve"> of the pores is able to accommodate solute </w:t>
      </w:r>
      <w:r w:rsidR="005D1779" w:rsidRPr="00025957">
        <w:rPr>
          <w:position w:val="-4"/>
        </w:rPr>
        <w:object w:dxaOrig="220" w:dyaOrig="200" w14:anchorId="6E948341">
          <v:shape id="_x0000_i2155" type="#_x0000_t75" style="width:11.3pt;height:10.2pt" o:ole="">
            <v:imagedata r:id="rId2348" o:title=""/>
          </v:shape>
          <o:OLEObject Type="Embed" ProgID="Equation.DSMT4" ShapeID="_x0000_i2155" DrawAspect="Content" ObjectID="_1526413309" r:id="rId2349"/>
        </w:object>
      </w:r>
      <w:r w:rsidR="00AF653F">
        <w:t xml:space="preserve"> </w:t>
      </w:r>
      <w:r w:rsidRPr="00B27FE9">
        <w:t>(</w:t>
      </w:r>
      <w:r w:rsidR="005D1779" w:rsidRPr="002429B0">
        <w:rPr>
          <w:position w:val="-6"/>
        </w:rPr>
        <w:object w:dxaOrig="1020" w:dyaOrig="320" w14:anchorId="42EDE336">
          <v:shape id="_x0000_i2156" type="#_x0000_t75" style="width:50.5pt;height:16.65pt" o:ole="">
            <v:imagedata r:id="rId2350" o:title=""/>
          </v:shape>
          <o:OLEObject Type="Embed" ProgID="Equation.DSMT4" ShapeID="_x0000_i2156" DrawAspect="Content" ObjectID="_1526413310" r:id="rId2351"/>
        </w:object>
      </w:r>
      <w:r w:rsidRPr="00B27FE9">
        <w:t xml:space="preserve">).  Furthermore, the activity </w:t>
      </w:r>
      <w:r w:rsidR="005D1779" w:rsidRPr="002429B0">
        <w:rPr>
          <w:position w:val="-10"/>
        </w:rPr>
        <w:object w:dxaOrig="300" w:dyaOrig="360" w14:anchorId="6E459790">
          <v:shape id="_x0000_i2157" type="#_x0000_t75" style="width:15.05pt;height:18.8pt" o:ole="">
            <v:imagedata r:id="rId2352" o:title=""/>
          </v:shape>
          <o:OLEObject Type="Embed" ProgID="Equation.DSMT4" ShapeID="_x0000_i2157" DrawAspect="Content" ObjectID="_1526413311" r:id="rId2353"/>
        </w:object>
      </w:r>
      <w:r w:rsidRPr="00B27FE9">
        <w:t xml:space="preserve"> of solute </w:t>
      </w:r>
      <w:r w:rsidR="005D1779" w:rsidRPr="005D1779">
        <w:rPr>
          <w:position w:val="-4"/>
        </w:rPr>
        <w:object w:dxaOrig="220" w:dyaOrig="200" w14:anchorId="556FF38B">
          <v:shape id="_x0000_i2158" type="#_x0000_t75" style="width:10.75pt;height:10.2pt" o:ole="">
            <v:imagedata r:id="rId2354" o:title=""/>
          </v:shape>
          <o:OLEObject Type="Embed" ProgID="Equation.DSMT4" ShapeID="_x0000_i2158" DrawAspect="Content" ObjectID="_1526413312" r:id="rId2355"/>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5D1779" w:rsidRPr="002429B0">
        <w:rPr>
          <w:position w:val="-10"/>
        </w:rPr>
        <w:object w:dxaOrig="1219" w:dyaOrig="360" w14:anchorId="5B30F97E">
          <v:shape id="_x0000_i2159" type="#_x0000_t75" style="width:60.7pt;height:18.8pt" o:ole="">
            <v:imagedata r:id="rId2356" o:title=""/>
          </v:shape>
          <o:OLEObject Type="Embed" ProgID="Equation.DSMT4" ShapeID="_x0000_i2159" DrawAspect="Content" ObjectID="_1526413313" r:id="rId2357"/>
        </w:object>
      </w:r>
      <w:r w:rsidRPr="00B27FE9">
        <w:t xml:space="preserve">, such that the chemical potential </w:t>
      </w:r>
      <w:r w:rsidR="005D1779" w:rsidRPr="002429B0">
        <w:rPr>
          <w:position w:val="-10"/>
        </w:rPr>
        <w:object w:dxaOrig="240" w:dyaOrig="260" w14:anchorId="6179CD63">
          <v:shape id="_x0000_i2160" type="#_x0000_t75" style="width:12.35pt;height:12.9pt" o:ole="">
            <v:imagedata r:id="rId2358" o:title=""/>
          </v:shape>
          <o:OLEObject Type="Embed" ProgID="Equation.DSMT4" ShapeID="_x0000_i2160" DrawAspect="Content" ObjectID="_1526413314" r:id="rId2359"/>
        </w:object>
      </w:r>
      <w:r w:rsidRPr="00B27FE9">
        <w:t xml:space="preserve"> of the solute is given by</w:t>
      </w:r>
    </w:p>
    <w:p w14:paraId="572C768A" w14:textId="49646AE0" w:rsidR="00D40C73" w:rsidRPr="00B27FE9" w:rsidRDefault="00D40C73" w:rsidP="00D40C73">
      <w:pPr>
        <w:pStyle w:val="MTDisplayEquation"/>
      </w:pPr>
      <w:r w:rsidRPr="00B27FE9">
        <w:tab/>
      </w:r>
      <w:r w:rsidR="005D1779" w:rsidRPr="002429B0">
        <w:rPr>
          <w:position w:val="-24"/>
        </w:rPr>
        <w:object w:dxaOrig="2420" w:dyaOrig="660" w14:anchorId="2E3A522C">
          <v:shape id="_x0000_i2161" type="#_x0000_t75" style="width:121.45pt;height:33.3pt" o:ole="">
            <v:imagedata r:id="rId2360" o:title=""/>
          </v:shape>
          <o:OLEObject Type="Embed" ProgID="Equation.DSMT4" ShapeID="_x0000_i2161" DrawAspect="Content" ObjectID="_1526413315" r:id="rId2361"/>
        </w:object>
      </w:r>
      <w:r w:rsidRPr="00B27FE9">
        <w:t>.</w:t>
      </w:r>
      <w:ins w:id="2637" w:author="Gerard" w:date="2016-04-27T12:05:00Z">
        <w:r w:rsidR="00726C43">
          <w:tab/>
        </w:r>
      </w:ins>
      <w:r w:rsidR="00662F80">
        <w:fldChar w:fldCharType="begin"/>
      </w:r>
      <w:r w:rsidR="00662F80">
        <w:instrText xml:space="preserve"> MACROBUTTON MTPlaceRef \* MERGEFORMAT </w:instrText>
      </w:r>
      <w:fldSimple w:instr=" SEQ MTEqn \h \* MERGEFORMAT "/>
      <w:r w:rsidR="00662F80">
        <w:instrText>(</w:instrText>
      </w:r>
      <w:fldSimple w:instr=" SEQ MTChap \c \* Arabic \* MERGEFORMAT ">
        <w:r w:rsidR="00FC7827">
          <w:rPr>
            <w:noProof/>
          </w:rPr>
          <w:instrText>4</w:instrText>
        </w:r>
      </w:fldSimple>
      <w:r w:rsidR="00662F80">
        <w:instrText>.</w:instrText>
      </w:r>
      <w:fldSimple w:instr=" SEQ MTEqn \c \* Arabic \* MERGEFORMAT ">
        <w:ins w:id="2638" w:author="Gerard" w:date="2016-04-27T17:40:00Z">
          <w:r w:rsidR="00FC7827">
            <w:rPr>
              <w:noProof/>
            </w:rPr>
            <w:instrText>17</w:instrText>
          </w:r>
        </w:ins>
        <w:del w:id="2639" w:author="Gerard" w:date="2016-04-27T12:37:00Z">
          <w:r w:rsidR="00334045" w:rsidDel="00334045">
            <w:rPr>
              <w:noProof/>
            </w:rPr>
            <w:delInstrText>2</w:delInstrText>
          </w:r>
        </w:del>
      </w:fldSimple>
      <w:r w:rsidR="00662F80">
        <w:instrText>)</w:instrText>
      </w:r>
      <w:r w:rsidR="00662F80">
        <w:fldChar w:fldCharType="end"/>
      </w:r>
    </w:p>
    <w:p w14:paraId="5FCC6658" w14:textId="4255A4AC" w:rsidR="00D40C73" w:rsidRDefault="00D40C73" w:rsidP="00D40C73">
      <w:r w:rsidRPr="00B27FE9">
        <w:t xml:space="preserve">In this expression, </w:t>
      </w:r>
      <w:r w:rsidR="005D1779" w:rsidRPr="005D1779">
        <w:rPr>
          <w:position w:val="-12"/>
        </w:rPr>
        <w:object w:dxaOrig="340" w:dyaOrig="380" w14:anchorId="3521A54A">
          <v:shape id="_x0000_i2162" type="#_x0000_t75" style="width:17.2pt;height:18.8pt" o:ole="">
            <v:imagedata r:id="rId2362" o:title=""/>
          </v:shape>
          <o:OLEObject Type="Embed" ProgID="Equation.DSMT4" ShapeID="_x0000_i2162" DrawAspect="Content" ObjectID="_1526413316" r:id="rId2363"/>
        </w:object>
      </w:r>
      <w:r w:rsidRPr="00B27FE9">
        <w:t xml:space="preserve"> is the solute chemical potential at some reference temperature </w:t>
      </w:r>
      <w:r w:rsidR="005D1779" w:rsidRPr="002429B0">
        <w:rPr>
          <w:position w:val="-6"/>
        </w:rPr>
        <w:object w:dxaOrig="200" w:dyaOrig="279" w14:anchorId="61ACAD0A">
          <v:shape id="_x0000_i2163" type="#_x0000_t75" style="width:10.2pt;height:14.5pt" o:ole="">
            <v:imagedata r:id="rId2364" o:title=""/>
          </v:shape>
          <o:OLEObject Type="Embed" ProgID="Equation.DSMT4" ShapeID="_x0000_i2163" DrawAspect="Content" ObjectID="_1526413317" r:id="rId2365"/>
        </w:object>
      </w:r>
      <w:r w:rsidRPr="00B27FE9">
        <w:t xml:space="preserve">; </w:t>
      </w:r>
      <w:r w:rsidR="005D1779" w:rsidRPr="002429B0">
        <w:rPr>
          <w:position w:val="-6"/>
        </w:rPr>
        <w:object w:dxaOrig="279" w:dyaOrig="320" w14:anchorId="431E8B79">
          <v:shape id="_x0000_i2164" type="#_x0000_t75" style="width:14.5pt;height:16.65pt" o:ole="">
            <v:imagedata r:id="rId2366" o:title=""/>
          </v:shape>
          <o:OLEObject Type="Embed" ProgID="Equation.DSMT4" ShapeID="_x0000_i2164" DrawAspect="Content" ObjectID="_1526413318" r:id="rId2367"/>
        </w:object>
      </w:r>
      <w:r w:rsidRPr="00B27FE9">
        <w:t xml:space="preserve"> is the solute concentration on a solution-volume basis (number of moles of solute per volume of interstitial fluid in the mixture); </w:t>
      </w:r>
      <w:r w:rsidR="005D1779" w:rsidRPr="00025957">
        <w:rPr>
          <w:position w:val="-4"/>
        </w:rPr>
        <w:object w:dxaOrig="420" w:dyaOrig="300" w14:anchorId="70F27D64">
          <v:shape id="_x0000_i2165" type="#_x0000_t75" style="width:21.5pt;height:15.05pt" o:ole="">
            <v:imagedata r:id="rId2368" o:title=""/>
          </v:shape>
          <o:OLEObject Type="Embed" ProgID="Equation.DSMT4" ShapeID="_x0000_i2165" DrawAspect="Content" ObjectID="_1526413319" r:id="rId2369"/>
        </w:object>
      </w:r>
      <w:r w:rsidRPr="00B27FE9">
        <w:t xml:space="preserve"> is the solute molecular weight (an invariant quantity); and </w:t>
      </w:r>
      <w:r w:rsidR="005D1779" w:rsidRPr="00025957">
        <w:rPr>
          <w:position w:val="-4"/>
        </w:rPr>
        <w:object w:dxaOrig="240" w:dyaOrig="260" w14:anchorId="4A0649BC">
          <v:shape id="_x0000_i2166" type="#_x0000_t75" style="width:12.35pt;height:12.9pt" o:ole="">
            <v:imagedata r:id="rId2370" o:title=""/>
          </v:shape>
          <o:OLEObject Type="Embed" ProgID="Equation.DSMT4" ShapeID="_x0000_i2166" DrawAspect="Content" ObjectID="_1526413320" r:id="rId2371"/>
        </w:object>
      </w:r>
      <w:r w:rsidRPr="00B27FE9">
        <w:t xml:space="preserve"> is the universal gas constant.  In a </w:t>
      </w:r>
      <w:r w:rsidR="00C43F5A">
        <w:t xml:space="preserve">triphasic </w:t>
      </w:r>
      <w:r w:rsidRPr="00B27FE9">
        <w:t xml:space="preserve">material, a constitutive relation is needed for </w:t>
      </w:r>
      <w:r w:rsidR="005D1779" w:rsidRPr="005D1779">
        <w:rPr>
          <w:position w:val="-4"/>
        </w:rPr>
        <w:object w:dxaOrig="320" w:dyaOrig="300" w14:anchorId="0886162B">
          <v:shape id="_x0000_i2167" type="#_x0000_t75" style="width:16.1pt;height:15.05pt" o:ole="">
            <v:imagedata r:id="rId2372" o:title=""/>
          </v:shape>
          <o:OLEObject Type="Embed" ProgID="Equation.DSMT4" ShapeID="_x0000_i2167" DrawAspect="Content" ObjectID="_1526413321" r:id="rId2373"/>
        </w:object>
      </w:r>
      <w:r w:rsidRPr="00B27FE9">
        <w:t xml:space="preserve">; in general, </w:t>
      </w:r>
      <w:r w:rsidR="005D1779" w:rsidRPr="00025957">
        <w:rPr>
          <w:position w:val="-4"/>
        </w:rPr>
        <w:object w:dxaOrig="320" w:dyaOrig="300" w14:anchorId="4749B4E6">
          <v:shape id="_x0000_i2168" type="#_x0000_t75" style="width:16.65pt;height:15.05pt" o:ole="">
            <v:imagedata r:id="rId2374" o:title=""/>
          </v:shape>
          <o:OLEObject Type="Embed" ProgID="Equation.DSMT4" ShapeID="_x0000_i2168" DrawAspect="Content" ObjectID="_1526413322" r:id="rId2375"/>
        </w:object>
      </w:r>
      <w:r w:rsidRPr="00B27FE9">
        <w:t xml:space="preserve"> may be a function of the solid matrix strain and the solute concentration.  In FEBio, the dependence of the effective solubility on the solid matrix strain is currently constrained to a dependence on </w:t>
      </w:r>
      <w:r w:rsidR="005D1779" w:rsidRPr="005D1779">
        <w:rPr>
          <w:position w:val="-6"/>
        </w:rPr>
        <w:object w:dxaOrig="940" w:dyaOrig="279" w14:anchorId="5BD7057E">
          <v:shape id="_x0000_i2169" type="#_x0000_t75" style="width:46.75pt;height:13.95pt" o:ole="">
            <v:imagedata r:id="rId2376" o:title=""/>
          </v:shape>
          <o:OLEObject Type="Embed" ProgID="Equation.DSMT4" ShapeID="_x0000_i2169" DrawAspect="Content" ObjectID="_1526413323" r:id="rId2377"/>
        </w:object>
      </w:r>
      <w:r w:rsidRPr="00B27FE9">
        <w:t>.</w:t>
      </w:r>
    </w:p>
    <w:p w14:paraId="3F7F327C" w14:textId="77777777" w:rsidR="00C43F5A" w:rsidRDefault="00C43F5A" w:rsidP="00D40C73"/>
    <w:p w14:paraId="0DC083D6" w14:textId="0F8BB1BF"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5D1779" w:rsidRPr="00025957">
        <w:rPr>
          <w:position w:val="-4"/>
        </w:rPr>
        <w:object w:dxaOrig="279" w:dyaOrig="320" w14:anchorId="082EAA2E">
          <v:shape id="_x0000_i2170" type="#_x0000_t75" style="width:14.5pt;height:16.65pt" o:ole="">
            <v:imagedata r:id="rId2378" o:title=""/>
          </v:shape>
          <o:OLEObject Type="Embed" ProgID="Equation.DSMT4" ShapeID="_x0000_i2170" DrawAspect="Content" ObjectID="_1526413324" r:id="rId2379"/>
        </w:object>
      </w:r>
      <w:r>
        <w:t xml:space="preserve">.  This charge density may be either negative or positive.  </w:t>
      </w:r>
      <w:r w:rsidR="001F1A55">
        <w:t xml:space="preserve">The charge density varies with the </w:t>
      </w:r>
      <w:r w:rsidR="001F1A55">
        <w:lastRenderedPageBreak/>
        <w:t>deformation, increasing when the pore volume decreases</w:t>
      </w:r>
      <w:r w:rsidR="00B4198C">
        <w:t>.  Based on the balance of mass for the solid,</w:t>
      </w:r>
    </w:p>
    <w:p w14:paraId="2D8E527B" w14:textId="0B0C9D0A" w:rsidR="005E4883" w:rsidRDefault="005E4883" w:rsidP="005E4883">
      <w:pPr>
        <w:pStyle w:val="MTDisplayEquation"/>
      </w:pPr>
      <w:r>
        <w:tab/>
      </w:r>
      <w:r w:rsidR="005D1779" w:rsidRPr="002429B0">
        <w:rPr>
          <w:position w:val="-34"/>
        </w:rPr>
        <w:object w:dxaOrig="1579" w:dyaOrig="800" w14:anchorId="46727098">
          <v:shape id="_x0000_i2171" type="#_x0000_t75" style="width:79pt;height:40.85pt" o:ole="">
            <v:imagedata r:id="rId2380" o:title=""/>
          </v:shape>
          <o:OLEObject Type="Embed" ProgID="Equation.DSMT4" ShapeID="_x0000_i2171" DrawAspect="Content" ObjectID="_1526413325" r:id="rId2381"/>
        </w:object>
      </w:r>
      <w:r>
        <w:t>,</w:t>
      </w:r>
      <w:ins w:id="2640" w:author="Gerard" w:date="2016-04-27T12:12:00Z">
        <w:r w:rsidR="00662F80">
          <w:tab/>
        </w:r>
        <w:r w:rsidR="00662F80">
          <w:fldChar w:fldCharType="begin"/>
        </w:r>
        <w:r w:rsidR="00662F80">
          <w:instrText xml:space="preserve"> MACROBUTTON MTPlaceRef \* MERGEFORMAT </w:instrText>
        </w:r>
        <w:r w:rsidR="00662F80">
          <w:fldChar w:fldCharType="begin"/>
        </w:r>
        <w:r w:rsidR="00662F80">
          <w:instrText xml:space="preserve"> SEQ MTEqn \h \* MERGEFORMAT </w:instrText>
        </w:r>
      </w:ins>
      <w:del w:id="2641" w:author="Gerard" w:date="2016-04-27T15:07:00Z">
        <w:r w:rsidR="00662F80">
          <w:fldChar w:fldCharType="end"/>
        </w:r>
      </w:del>
      <w:bookmarkStart w:id="2642" w:name="ZEqnNum476122"/>
      <w:ins w:id="2643" w:author="Gerard" w:date="2016-04-27T12:12:00Z">
        <w:r w:rsidR="00662F80">
          <w:instrText>(</w:instrText>
        </w:r>
        <w:r w:rsidR="00662F80">
          <w:fldChar w:fldCharType="begin"/>
        </w:r>
        <w:r w:rsidR="00662F80">
          <w:instrText xml:space="preserve"> SEQ MTChap \c \* Arabic \* MERGEFORMAT </w:instrText>
        </w:r>
      </w:ins>
      <w:r w:rsidR="00662F80">
        <w:fldChar w:fldCharType="separate"/>
      </w:r>
      <w:ins w:id="2644" w:author="Gerard" w:date="2016-04-27T17:40:00Z">
        <w:r w:rsidR="00FC7827">
          <w:rPr>
            <w:noProof/>
          </w:rPr>
          <w:instrText>4</w:instrText>
        </w:r>
      </w:ins>
      <w:ins w:id="2645" w:author="Gerard" w:date="2016-04-27T12:12:00Z">
        <w:r w:rsidR="00662F80">
          <w:fldChar w:fldCharType="end"/>
        </w:r>
        <w:r w:rsidR="00662F80">
          <w:instrText>.</w:instrText>
        </w:r>
        <w:r w:rsidR="00662F80">
          <w:fldChar w:fldCharType="begin"/>
        </w:r>
        <w:r w:rsidR="00662F80">
          <w:instrText xml:space="preserve"> SEQ MTEqn \c \* Arabic \* MERGEFORMAT </w:instrText>
        </w:r>
      </w:ins>
      <w:r w:rsidR="00662F80">
        <w:fldChar w:fldCharType="separate"/>
      </w:r>
      <w:ins w:id="2646" w:author="Gerard" w:date="2016-04-27T17:40:00Z">
        <w:r w:rsidR="00FC7827">
          <w:rPr>
            <w:noProof/>
          </w:rPr>
          <w:instrText>18</w:instrText>
        </w:r>
      </w:ins>
      <w:ins w:id="2647" w:author="Gerard" w:date="2016-04-27T12:12:00Z">
        <w:r w:rsidR="00662F80">
          <w:fldChar w:fldCharType="end"/>
        </w:r>
        <w:r w:rsidR="00662F80">
          <w:instrText>)</w:instrText>
        </w:r>
        <w:bookmarkEnd w:id="2642"/>
        <w:r w:rsidR="00662F80">
          <w:fldChar w:fldCharType="end"/>
        </w:r>
      </w:ins>
    </w:p>
    <w:p w14:paraId="47FEF2D4" w14:textId="7EF2D869" w:rsidR="00B4198C" w:rsidRDefault="005E4883" w:rsidP="00D40C73">
      <w:r>
        <w:t xml:space="preserve">where </w:t>
      </w:r>
      <w:r w:rsidR="005D1779" w:rsidRPr="005D1779">
        <w:rPr>
          <w:position w:val="-14"/>
        </w:rPr>
        <w:object w:dxaOrig="300" w:dyaOrig="420" w14:anchorId="7D02EC47">
          <v:shape id="_x0000_i2172" type="#_x0000_t75" style="width:15.05pt;height:20.95pt" o:ole="">
            <v:imagedata r:id="rId2382" o:title=""/>
          </v:shape>
          <o:OLEObject Type="Embed" ProgID="Equation.DSMT4" ShapeID="_x0000_i2172" DrawAspect="Content" ObjectID="_1526413326" r:id="rId2383"/>
        </w:object>
      </w:r>
      <w:r>
        <w:t xml:space="preserve"> is the solid volume fraction and </w:t>
      </w:r>
      <w:r w:rsidR="005D1779" w:rsidRPr="002429B0">
        <w:rPr>
          <w:position w:val="-14"/>
        </w:rPr>
        <w:object w:dxaOrig="279" w:dyaOrig="420" w14:anchorId="0A152A5A">
          <v:shape id="_x0000_i2173" type="#_x0000_t75" style="width:14.5pt;height:21.5pt" o:ole="">
            <v:imagedata r:id="rId2384" o:title=""/>
          </v:shape>
          <o:OLEObject Type="Embed" ProgID="Equation.DSMT4" ShapeID="_x0000_i2173" DrawAspect="Content" ObjectID="_1526413327" r:id="rId2385"/>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288E7A3A" w:rsidR="0038493E" w:rsidRPr="00B27FE9" w:rsidRDefault="0038493E" w:rsidP="0038493E">
      <w:pPr>
        <w:pStyle w:val="MTDisplayEquation"/>
      </w:pPr>
      <w:r>
        <w:tab/>
      </w:r>
      <w:r w:rsidR="005D1779" w:rsidRPr="005D1779">
        <w:rPr>
          <w:position w:val="-28"/>
        </w:rPr>
        <w:object w:dxaOrig="1820" w:dyaOrig="560" w14:anchorId="33D51DE5">
          <v:shape id="_x0000_i2174" type="#_x0000_t75" style="width:90.8pt;height:27.95pt" o:ole="">
            <v:imagedata r:id="rId2386" o:title=""/>
          </v:shape>
          <o:OLEObject Type="Embed" ProgID="Equation.DSMT4" ShapeID="_x0000_i2174" DrawAspect="Content" ObjectID="_1526413328" r:id="rId2387"/>
        </w:object>
      </w:r>
      <w:r>
        <w:t>,</w:t>
      </w:r>
      <w:ins w:id="2648" w:author="Gerard" w:date="2016-04-27T12:12:00Z">
        <w:r w:rsidR="00662F80">
          <w:tab/>
        </w:r>
        <w:r w:rsidR="00662F80">
          <w:fldChar w:fldCharType="begin"/>
        </w:r>
        <w:r w:rsidR="00662F80">
          <w:instrText xml:space="preserve"> MACROBUTTON MTPlaceRef \* MERGEFORMAT </w:instrText>
        </w:r>
        <w:r w:rsidR="00662F80">
          <w:fldChar w:fldCharType="begin"/>
        </w:r>
        <w:r w:rsidR="00662F80">
          <w:instrText xml:space="preserve"> SEQ MTEqn \h \* MERGEFORMAT </w:instrText>
        </w:r>
      </w:ins>
      <w:del w:id="2649" w:author="Gerard" w:date="2016-04-27T15:07:00Z">
        <w:r w:rsidR="00662F80">
          <w:fldChar w:fldCharType="end"/>
        </w:r>
      </w:del>
      <w:ins w:id="2650" w:author="Gerard" w:date="2016-04-27T12:12:00Z">
        <w:r w:rsidR="00662F80">
          <w:instrText>(</w:instrText>
        </w:r>
        <w:r w:rsidR="00662F80">
          <w:fldChar w:fldCharType="begin"/>
        </w:r>
        <w:r w:rsidR="00662F80">
          <w:instrText xml:space="preserve"> SEQ MTChap \c \* Arabic \* MERGEFORMAT </w:instrText>
        </w:r>
      </w:ins>
      <w:r w:rsidR="00662F80">
        <w:fldChar w:fldCharType="separate"/>
      </w:r>
      <w:ins w:id="2651" w:author="Gerard" w:date="2016-04-27T17:40:00Z">
        <w:r w:rsidR="00FC7827">
          <w:rPr>
            <w:noProof/>
          </w:rPr>
          <w:instrText>4</w:instrText>
        </w:r>
      </w:ins>
      <w:ins w:id="2652" w:author="Gerard" w:date="2016-04-27T12:12:00Z">
        <w:r w:rsidR="00662F80">
          <w:fldChar w:fldCharType="end"/>
        </w:r>
        <w:r w:rsidR="00662F80">
          <w:instrText>.</w:instrText>
        </w:r>
        <w:r w:rsidR="00662F80">
          <w:fldChar w:fldCharType="begin"/>
        </w:r>
        <w:r w:rsidR="00662F80">
          <w:instrText xml:space="preserve"> SEQ MTEqn \c \* Arabic \* MERGEFORMAT </w:instrText>
        </w:r>
      </w:ins>
      <w:r w:rsidR="00662F80">
        <w:fldChar w:fldCharType="separate"/>
      </w:r>
      <w:ins w:id="2653" w:author="Gerard" w:date="2016-04-27T17:40:00Z">
        <w:r w:rsidR="00FC7827">
          <w:rPr>
            <w:noProof/>
          </w:rPr>
          <w:instrText>19</w:instrText>
        </w:r>
      </w:ins>
      <w:ins w:id="2654" w:author="Gerard" w:date="2016-04-27T12:12:00Z">
        <w:r w:rsidR="00662F80">
          <w:fldChar w:fldCharType="end"/>
        </w:r>
        <w:r w:rsidR="00662F80">
          <w:instrText>)</w:instrText>
        </w:r>
        <w:r w:rsidR="00662F80">
          <w:fldChar w:fldCharType="end"/>
        </w:r>
      </w:ins>
    </w:p>
    <w:p w14:paraId="38027B03" w14:textId="4586D99B" w:rsidR="00D40C73" w:rsidRDefault="0038493E" w:rsidP="00D40C73">
      <w:r>
        <w:t xml:space="preserve">where </w:t>
      </w:r>
      <w:r w:rsidR="005D1779" w:rsidRPr="00025957">
        <w:rPr>
          <w:position w:val="-4"/>
        </w:rPr>
        <w:object w:dxaOrig="279" w:dyaOrig="320" w14:anchorId="76AEE855">
          <v:shape id="_x0000_i2175" type="#_x0000_t75" style="width:14.5pt;height:16.65pt" o:ole="">
            <v:imagedata r:id="rId2388" o:title=""/>
          </v:shape>
          <o:OLEObject Type="Embed" ProgID="Equation.DSMT4" ShapeID="_x0000_i2175" DrawAspect="Content" ObjectID="_1526413329" r:id="rId2389"/>
        </w:object>
      </w:r>
      <w:r w:rsidR="00AC56AD">
        <w:t xml:space="preserve"> is the charge number of </w:t>
      </w:r>
      <w:r w:rsidR="006F7C2B">
        <w:t xml:space="preserve">solute </w:t>
      </w:r>
      <w:r w:rsidR="005D1779" w:rsidRPr="005D1779">
        <w:rPr>
          <w:position w:val="-6"/>
        </w:rPr>
        <w:object w:dxaOrig="240" w:dyaOrig="220" w14:anchorId="71025058">
          <v:shape id="_x0000_i2176" type="#_x0000_t75" style="width:11.8pt;height:10.75pt" o:ole="">
            <v:imagedata r:id="rId2390" o:title=""/>
          </v:shape>
          <o:OLEObject Type="Embed" ProgID="Equation.DSMT4" ShapeID="_x0000_i2176" DrawAspect="Content" ObjectID="_1526413330" r:id="rId2391"/>
        </w:object>
      </w:r>
      <w:r w:rsidR="005D1779" w:rsidRPr="00025957">
        <w:rPr>
          <w:position w:val="-4"/>
        </w:rPr>
        <w:object w:dxaOrig="920" w:dyaOrig="320" w14:anchorId="0C760726">
          <v:shape id="_x0000_i2177" type="#_x0000_t75" style="width:45.65pt;height:16.65pt" o:ole="">
            <v:imagedata r:id="rId2392" o:title=""/>
          </v:shape>
          <o:OLEObject Type="Embed" ProgID="Equation.DSMT4" ShapeID="_x0000_i2177" DrawAspect="Content" ObjectID="_1526413331" r:id="rId2393"/>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5D1779" w:rsidRPr="002429B0">
        <w:rPr>
          <w:position w:val="-10"/>
        </w:rPr>
        <w:object w:dxaOrig="240" w:dyaOrig="320" w14:anchorId="15C9A6EC">
          <v:shape id="_x0000_i2178" type="#_x0000_t75" style="width:12.35pt;height:16.65pt" o:ole="">
            <v:imagedata r:id="rId2394" o:title=""/>
          </v:shape>
          <o:OLEObject Type="Embed" ProgID="Equation.DSMT4" ShapeID="_x0000_i2178" DrawAspect="Content" ObjectID="_1526413332" r:id="rId2395"/>
        </w:object>
      </w:r>
      <w:r w:rsidR="00701F72">
        <w:t xml:space="preserve"> and its effect combines with the chemical potential of each solute to produce the electrochemical potential </w:t>
      </w:r>
      <w:r w:rsidR="005D1779" w:rsidRPr="002429B0">
        <w:rPr>
          <w:position w:val="-10"/>
        </w:rPr>
        <w:object w:dxaOrig="320" w:dyaOrig="380" w14:anchorId="3ACB91F3">
          <v:shape id="_x0000_i2179" type="#_x0000_t75" style="width:16.65pt;height:18.8pt" o:ole="">
            <v:imagedata r:id="rId2396" o:title=""/>
          </v:shape>
          <o:OLEObject Type="Embed" ProgID="Equation.DSMT4" ShapeID="_x0000_i2179" DrawAspect="Content" ObjectID="_1526413333" r:id="rId2397"/>
        </w:object>
      </w:r>
      <w:r w:rsidR="00701F72">
        <w:t>, where</w:t>
      </w:r>
    </w:p>
    <w:p w14:paraId="5235F5A2" w14:textId="5E83DF4E" w:rsidR="00701F72" w:rsidRPr="00B27FE9" w:rsidRDefault="00701F72" w:rsidP="00701F72">
      <w:pPr>
        <w:pStyle w:val="MTDisplayEquation"/>
      </w:pPr>
      <w:r>
        <w:tab/>
      </w:r>
      <w:r w:rsidR="005D1779" w:rsidRPr="002429B0">
        <w:rPr>
          <w:position w:val="-26"/>
        </w:rPr>
        <w:object w:dxaOrig="3600" w:dyaOrig="700" w14:anchorId="5D1CBF12">
          <v:shape id="_x0000_i2180" type="#_x0000_t75" style="width:180.55pt;height:34.95pt" o:ole="">
            <v:imagedata r:id="rId2398" o:title=""/>
          </v:shape>
          <o:OLEObject Type="Embed" ProgID="Equation.DSMT4" ShapeID="_x0000_i2180" DrawAspect="Content" ObjectID="_1526413334" r:id="rId2399"/>
        </w:object>
      </w:r>
      <w:r>
        <w:t>.</w:t>
      </w:r>
      <w:ins w:id="2655" w:author="Gerard" w:date="2016-04-27T12:13:00Z">
        <w:r w:rsidR="00662F80">
          <w:tab/>
        </w:r>
        <w:r w:rsidR="00662F80">
          <w:fldChar w:fldCharType="begin"/>
        </w:r>
        <w:r w:rsidR="00662F80">
          <w:instrText xml:space="preserve"> MACROBUTTON MTPlaceRef \* MERGEFORMAT </w:instrText>
        </w:r>
        <w:r w:rsidR="00662F80">
          <w:fldChar w:fldCharType="begin"/>
        </w:r>
        <w:r w:rsidR="00662F80">
          <w:instrText xml:space="preserve"> SEQ MTEqn \h \* MERGEFORMAT </w:instrText>
        </w:r>
      </w:ins>
      <w:del w:id="2656" w:author="Gerard" w:date="2016-04-27T15:07:00Z">
        <w:r w:rsidR="00662F80">
          <w:fldChar w:fldCharType="end"/>
        </w:r>
      </w:del>
      <w:ins w:id="2657" w:author="Gerard" w:date="2016-04-27T12:13:00Z">
        <w:r w:rsidR="00662F80">
          <w:instrText>(</w:instrText>
        </w:r>
        <w:r w:rsidR="00662F80">
          <w:fldChar w:fldCharType="begin"/>
        </w:r>
        <w:r w:rsidR="00662F80">
          <w:instrText xml:space="preserve"> SEQ MTChap \c \* Arabic \* MERGEFORMAT </w:instrText>
        </w:r>
      </w:ins>
      <w:r w:rsidR="00662F80">
        <w:fldChar w:fldCharType="separate"/>
      </w:r>
      <w:ins w:id="2658" w:author="Gerard" w:date="2016-04-27T17:40:00Z">
        <w:r w:rsidR="00FC7827">
          <w:rPr>
            <w:noProof/>
          </w:rPr>
          <w:instrText>4</w:instrText>
        </w:r>
      </w:ins>
      <w:ins w:id="2659" w:author="Gerard" w:date="2016-04-27T12:13:00Z">
        <w:r w:rsidR="00662F80">
          <w:fldChar w:fldCharType="end"/>
        </w:r>
        <w:r w:rsidR="00662F80">
          <w:instrText>.</w:instrText>
        </w:r>
        <w:r w:rsidR="00662F80">
          <w:fldChar w:fldCharType="begin"/>
        </w:r>
        <w:r w:rsidR="00662F80">
          <w:instrText xml:space="preserve"> SEQ MTEqn \c \* Arabic \* MERGEFORMAT </w:instrText>
        </w:r>
      </w:ins>
      <w:r w:rsidR="00662F80">
        <w:fldChar w:fldCharType="separate"/>
      </w:r>
      <w:ins w:id="2660" w:author="Gerard" w:date="2016-04-27T17:40:00Z">
        <w:r w:rsidR="00FC7827">
          <w:rPr>
            <w:noProof/>
          </w:rPr>
          <w:instrText>20</w:instrText>
        </w:r>
      </w:ins>
      <w:ins w:id="2661" w:author="Gerard" w:date="2016-04-27T12:13:00Z">
        <w:r w:rsidR="00662F80">
          <w:fldChar w:fldCharType="end"/>
        </w:r>
        <w:r w:rsidR="00662F80">
          <w:instrText>)</w:instrText>
        </w:r>
        <w:r w:rsidR="00662F80">
          <w:fldChar w:fldCharType="end"/>
        </w:r>
      </w:ins>
    </w:p>
    <w:p w14:paraId="7B1D35FE" w14:textId="3BF6C4B7" w:rsidR="00701F72" w:rsidRDefault="00701F72" w:rsidP="00D40C73">
      <w:r>
        <w:t xml:space="preserve">In this expression, </w:t>
      </w:r>
      <w:r w:rsidR="005D1779" w:rsidRPr="002429B0">
        <w:rPr>
          <w:position w:val="-14"/>
        </w:rPr>
        <w:object w:dxaOrig="260" w:dyaOrig="400" w14:anchorId="777ADA5E">
          <v:shape id="_x0000_i2181" type="#_x0000_t75" style="width:12.9pt;height:19.9pt" o:ole="">
            <v:imagedata r:id="rId2400" o:title=""/>
          </v:shape>
          <o:OLEObject Type="Embed" ProgID="Equation.DSMT4" ShapeID="_x0000_i2181" DrawAspect="Content" ObjectID="_1526413335" r:id="rId2401"/>
        </w:object>
      </w:r>
      <w:r>
        <w:t xml:space="preserve"> represents Faraday’s constant.  It is also possible to rearrange this expression as</w:t>
      </w:r>
    </w:p>
    <w:p w14:paraId="2AAD51ED" w14:textId="483223D3" w:rsidR="00701F72" w:rsidRDefault="00701F72" w:rsidP="00701F72">
      <w:pPr>
        <w:pStyle w:val="MTDisplayEquation"/>
      </w:pPr>
      <w:r>
        <w:tab/>
      </w:r>
      <w:r w:rsidR="005D1779" w:rsidRPr="005D1779">
        <w:rPr>
          <w:position w:val="-36"/>
        </w:rPr>
        <w:object w:dxaOrig="3900" w:dyaOrig="840" w14:anchorId="6603899C">
          <v:shape id="_x0000_i2182" type="#_x0000_t75" style="width:195.05pt;height:41.9pt" o:ole="">
            <v:imagedata r:id="rId2402" o:title=""/>
          </v:shape>
          <o:OLEObject Type="Embed" ProgID="Equation.DSMT4" ShapeID="_x0000_i2182" DrawAspect="Content" ObjectID="_1526413336" r:id="rId2403"/>
        </w:object>
      </w:r>
      <w:r>
        <w:t>.</w:t>
      </w:r>
      <w:ins w:id="2662" w:author="Gerard" w:date="2016-04-27T12:13:00Z">
        <w:r w:rsidR="00662F80">
          <w:tab/>
        </w:r>
        <w:r w:rsidR="00662F80">
          <w:fldChar w:fldCharType="begin"/>
        </w:r>
        <w:r w:rsidR="00662F80">
          <w:instrText xml:space="preserve"> MACROBUTTON MTPlaceRef \* MERGEFORMAT </w:instrText>
        </w:r>
        <w:r w:rsidR="00662F80">
          <w:fldChar w:fldCharType="begin"/>
        </w:r>
        <w:r w:rsidR="00662F80">
          <w:instrText xml:space="preserve"> SEQ MTEqn \h \* MERGEFORMAT </w:instrText>
        </w:r>
      </w:ins>
      <w:del w:id="2663" w:author="Gerard" w:date="2016-04-27T15:07:00Z">
        <w:r w:rsidR="00662F80">
          <w:fldChar w:fldCharType="end"/>
        </w:r>
      </w:del>
      <w:ins w:id="2664" w:author="Gerard" w:date="2016-04-27T12:13:00Z">
        <w:r w:rsidR="00662F80">
          <w:instrText>(</w:instrText>
        </w:r>
        <w:r w:rsidR="00662F80">
          <w:fldChar w:fldCharType="begin"/>
        </w:r>
        <w:r w:rsidR="00662F80">
          <w:instrText xml:space="preserve"> SEQ MTChap \c \* Arabic \* MERGEFORMAT </w:instrText>
        </w:r>
      </w:ins>
      <w:r w:rsidR="00662F80">
        <w:fldChar w:fldCharType="separate"/>
      </w:r>
      <w:ins w:id="2665" w:author="Gerard" w:date="2016-04-27T17:40:00Z">
        <w:r w:rsidR="00FC7827">
          <w:rPr>
            <w:noProof/>
          </w:rPr>
          <w:instrText>4</w:instrText>
        </w:r>
      </w:ins>
      <w:ins w:id="2666" w:author="Gerard" w:date="2016-04-27T12:13:00Z">
        <w:r w:rsidR="00662F80">
          <w:fldChar w:fldCharType="end"/>
        </w:r>
        <w:r w:rsidR="00662F80">
          <w:instrText>.</w:instrText>
        </w:r>
        <w:r w:rsidR="00662F80">
          <w:fldChar w:fldCharType="begin"/>
        </w:r>
        <w:r w:rsidR="00662F80">
          <w:instrText xml:space="preserve"> SEQ MTEqn \c \* Arabic \* MERGEFORMAT </w:instrText>
        </w:r>
      </w:ins>
      <w:r w:rsidR="00662F80">
        <w:fldChar w:fldCharType="separate"/>
      </w:r>
      <w:ins w:id="2667" w:author="Gerard" w:date="2016-04-27T17:40:00Z">
        <w:r w:rsidR="00FC7827">
          <w:rPr>
            <w:noProof/>
          </w:rPr>
          <w:instrText>21</w:instrText>
        </w:r>
      </w:ins>
      <w:ins w:id="2668" w:author="Gerard" w:date="2016-04-27T12:13:00Z">
        <w:r w:rsidR="00662F80">
          <w:fldChar w:fldCharType="end"/>
        </w:r>
        <w:r w:rsidR="00662F80">
          <w:instrText>)</w:instrText>
        </w:r>
        <w:r w:rsidR="00662F80">
          <w:fldChar w:fldCharType="end"/>
        </w:r>
      </w:ins>
    </w:p>
    <w:p w14:paraId="562CC64A" w14:textId="77777777" w:rsidR="00331E2F" w:rsidRDefault="00331E2F" w:rsidP="00D40C73"/>
    <w:p w14:paraId="0EBFF2E2" w14:textId="360F7575" w:rsidR="00D40C73" w:rsidRPr="00B27FE9" w:rsidRDefault="00D40C73" w:rsidP="00D40C73">
      <w:r w:rsidRPr="00B27FE9">
        <w:t xml:space="preserve">In a </w:t>
      </w:r>
      <w:r w:rsidR="00885FB0">
        <w:t xml:space="preserve">multiphasic </w:t>
      </w:r>
      <w:r w:rsidRPr="00B27FE9">
        <w:t xml:space="preserve">material, the interstitial fluid pressure </w:t>
      </w:r>
      <w:r w:rsidR="005D1779" w:rsidRPr="002429B0">
        <w:rPr>
          <w:position w:val="-10"/>
        </w:rPr>
        <w:object w:dxaOrig="240" w:dyaOrig="260" w14:anchorId="1C0BE1F2">
          <v:shape id="_x0000_i2183" type="#_x0000_t75" style="width:12.35pt;height:12.9pt" o:ole="">
            <v:imagedata r:id="rId2404" o:title=""/>
          </v:shape>
          <o:OLEObject Type="Embed" ProgID="Equation.DSMT4" ShapeID="_x0000_i2183" DrawAspect="Content" ObjectID="_1526413337" r:id="rId2405"/>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5D1779" w:rsidRPr="002429B0">
        <w:rPr>
          <w:position w:val="-10"/>
        </w:rPr>
        <w:object w:dxaOrig="340" w:dyaOrig="360" w14:anchorId="17A163D2">
          <v:shape id="_x0000_i2184" type="#_x0000_t75" style="width:16.65pt;height:18.8pt" o:ole="">
            <v:imagedata r:id="rId2406" o:title=""/>
          </v:shape>
          <o:OLEObject Type="Embed" ProgID="Equation.DSMT4" ShapeID="_x0000_i2184" DrawAspect="Content" ObjectID="_1526413338" r:id="rId2407"/>
        </w:object>
      </w:r>
      <w:r w:rsidRPr="00B27FE9">
        <w:t xml:space="preserve"> is given by</w:t>
      </w:r>
    </w:p>
    <w:p w14:paraId="74D56E16" w14:textId="681A86BD" w:rsidR="00D40C73" w:rsidRPr="00B27FE9" w:rsidRDefault="00D40C73" w:rsidP="00D40C73">
      <w:pPr>
        <w:pStyle w:val="MTDisplayEquation"/>
      </w:pPr>
      <w:r w:rsidRPr="00B27FE9">
        <w:tab/>
      </w:r>
      <w:r w:rsidR="005D1779" w:rsidRPr="002429B0">
        <w:rPr>
          <w:position w:val="-30"/>
        </w:rPr>
        <w:object w:dxaOrig="3420" w:dyaOrig="720" w14:anchorId="30889F22">
          <v:shape id="_x0000_i2185" type="#_x0000_t75" style="width:171.4pt;height:36.55pt" o:ole="">
            <v:imagedata r:id="rId2408" o:title=""/>
          </v:shape>
          <o:OLEObject Type="Embed" ProgID="Equation.DSMT4" ShapeID="_x0000_i2185" DrawAspect="Content" ObjectID="_1526413339" r:id="rId2409"/>
        </w:object>
      </w:r>
      <w:r w:rsidRPr="00B27FE9">
        <w:t>,</w:t>
      </w:r>
      <w:ins w:id="2669" w:author="Gerard" w:date="2016-04-27T12:13:00Z">
        <w:r w:rsidR="00662F80">
          <w:tab/>
        </w:r>
        <w:r w:rsidR="00662F80">
          <w:fldChar w:fldCharType="begin"/>
        </w:r>
        <w:r w:rsidR="00662F80">
          <w:instrText xml:space="preserve"> MACROBUTTON MTPlaceRef \* MERGEFORMAT </w:instrText>
        </w:r>
        <w:r w:rsidR="00662F80">
          <w:fldChar w:fldCharType="begin"/>
        </w:r>
        <w:r w:rsidR="00662F80">
          <w:instrText xml:space="preserve"> SEQ MTEqn \h \* MERGEFORMAT </w:instrText>
        </w:r>
      </w:ins>
      <w:del w:id="2670" w:author="Gerard" w:date="2016-04-27T15:07:00Z">
        <w:r w:rsidR="00662F80">
          <w:fldChar w:fldCharType="end"/>
        </w:r>
      </w:del>
      <w:ins w:id="2671" w:author="Gerard" w:date="2016-04-27T12:13:00Z">
        <w:r w:rsidR="00662F80">
          <w:instrText>(</w:instrText>
        </w:r>
        <w:r w:rsidR="00662F80">
          <w:fldChar w:fldCharType="begin"/>
        </w:r>
        <w:r w:rsidR="00662F80">
          <w:instrText xml:space="preserve"> SEQ MTChap \c \* Arabic \* MERGEFORMAT </w:instrText>
        </w:r>
      </w:ins>
      <w:r w:rsidR="00662F80">
        <w:fldChar w:fldCharType="separate"/>
      </w:r>
      <w:ins w:id="2672" w:author="Gerard" w:date="2016-04-27T17:40:00Z">
        <w:r w:rsidR="00FC7827">
          <w:rPr>
            <w:noProof/>
          </w:rPr>
          <w:instrText>4</w:instrText>
        </w:r>
      </w:ins>
      <w:ins w:id="2673" w:author="Gerard" w:date="2016-04-27T12:13:00Z">
        <w:r w:rsidR="00662F80">
          <w:fldChar w:fldCharType="end"/>
        </w:r>
        <w:r w:rsidR="00662F80">
          <w:instrText>.</w:instrText>
        </w:r>
        <w:r w:rsidR="00662F80">
          <w:fldChar w:fldCharType="begin"/>
        </w:r>
        <w:r w:rsidR="00662F80">
          <w:instrText xml:space="preserve"> SEQ MTEqn \c \* Arabic \* MERGEFORMAT </w:instrText>
        </w:r>
      </w:ins>
      <w:r w:rsidR="00662F80">
        <w:fldChar w:fldCharType="separate"/>
      </w:r>
      <w:ins w:id="2674" w:author="Gerard" w:date="2016-04-27T17:40:00Z">
        <w:r w:rsidR="00FC7827">
          <w:rPr>
            <w:noProof/>
          </w:rPr>
          <w:instrText>22</w:instrText>
        </w:r>
      </w:ins>
      <w:ins w:id="2675" w:author="Gerard" w:date="2016-04-27T12:13:00Z">
        <w:r w:rsidR="00662F80">
          <w:fldChar w:fldCharType="end"/>
        </w:r>
        <w:r w:rsidR="00662F80">
          <w:instrText>)</w:instrText>
        </w:r>
        <w:r w:rsidR="00662F80">
          <w:fldChar w:fldCharType="end"/>
        </w:r>
      </w:ins>
    </w:p>
    <w:p w14:paraId="3AED45B7" w14:textId="05FA28BB" w:rsidR="00D40C73" w:rsidRPr="00B27FE9" w:rsidRDefault="00D40C73" w:rsidP="00D40C73">
      <w:r w:rsidRPr="00B27FE9">
        <w:t xml:space="preserve">where </w:t>
      </w:r>
      <w:r w:rsidR="005D1779" w:rsidRPr="005D1779">
        <w:rPr>
          <w:position w:val="-12"/>
        </w:rPr>
        <w:object w:dxaOrig="340" w:dyaOrig="380" w14:anchorId="4EC057B6">
          <v:shape id="_x0000_i2186" type="#_x0000_t75" style="width:17.2pt;height:18.8pt" o:ole="">
            <v:imagedata r:id="rId2410" o:title=""/>
          </v:shape>
          <o:OLEObject Type="Embed" ProgID="Equation.DSMT4" ShapeID="_x0000_i2186" DrawAspect="Content" ObjectID="_1526413340" r:id="rId2411"/>
        </w:object>
      </w:r>
      <w:r w:rsidRPr="00B27FE9">
        <w:t xml:space="preserve"> is the solvent chemical potential at some reference temperature </w:t>
      </w:r>
      <w:r w:rsidR="005D1779" w:rsidRPr="002429B0">
        <w:rPr>
          <w:position w:val="-6"/>
        </w:rPr>
        <w:object w:dxaOrig="200" w:dyaOrig="279" w14:anchorId="462E5A90">
          <v:shape id="_x0000_i2187" type="#_x0000_t75" style="width:10.2pt;height:14.5pt" o:ole="">
            <v:imagedata r:id="rId2412" o:title=""/>
          </v:shape>
          <o:OLEObject Type="Embed" ProgID="Equation.DSMT4" ShapeID="_x0000_i2187" DrawAspect="Content" ObjectID="_1526413341" r:id="rId2413"/>
        </w:object>
      </w:r>
      <w:r w:rsidRPr="00B27FE9">
        <w:t xml:space="preserve">; </w:t>
      </w:r>
      <w:r w:rsidR="005D1779" w:rsidRPr="002429B0">
        <w:rPr>
          <w:position w:val="-12"/>
        </w:rPr>
        <w:object w:dxaOrig="340" w:dyaOrig="380" w14:anchorId="3C9A427C">
          <v:shape id="_x0000_i2188" type="#_x0000_t75" style="width:16.65pt;height:18.8pt" o:ole="">
            <v:imagedata r:id="rId2414" o:title=""/>
          </v:shape>
          <o:OLEObject Type="Embed" ProgID="Equation.DSMT4" ShapeID="_x0000_i2188" DrawAspect="Content" ObjectID="_1526413342" r:id="rId2415"/>
        </w:object>
      </w:r>
      <w:r w:rsidRPr="00B27FE9">
        <w:t xml:space="preserve"> is the true density of the solvent (an invariant property for an intrinsically incompressible fluid); and </w:t>
      </w:r>
      <w:r w:rsidR="005D1779" w:rsidRPr="005D1779">
        <w:rPr>
          <w:position w:val="-4"/>
        </w:rPr>
        <w:object w:dxaOrig="260" w:dyaOrig="240" w14:anchorId="24B096F3">
          <v:shape id="_x0000_i2189" type="#_x0000_t75" style="width:12.9pt;height:11.8pt" o:ole="">
            <v:imagedata r:id="rId2416" o:title=""/>
          </v:shape>
          <o:OLEObject Type="Embed" ProgID="Equation.DSMT4" ShapeID="_x0000_i2189" DrawAspect="Content" ObjectID="_1526413343" r:id="rId2417"/>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5D1779" w:rsidRPr="00025957">
        <w:rPr>
          <w:position w:val="-4"/>
        </w:rPr>
        <w:object w:dxaOrig="260" w:dyaOrig="240" w14:anchorId="26AAA921">
          <v:shape id="_x0000_i2190" type="#_x0000_t75" style="width:12.9pt;height:12.35pt" o:ole="">
            <v:imagedata r:id="rId2418" o:title=""/>
          </v:shape>
          <o:OLEObject Type="Embed" ProgID="Equation.DSMT4" ShapeID="_x0000_i2190" DrawAspect="Content" ObjectID="_1526413344" r:id="rId2419"/>
        </w:object>
      </w:r>
      <w:r w:rsidRPr="00B27FE9">
        <w:t xml:space="preserve">; in general, </w:t>
      </w:r>
      <w:r w:rsidR="005D1779" w:rsidRPr="00025957">
        <w:rPr>
          <w:position w:val="-4"/>
        </w:rPr>
        <w:object w:dxaOrig="260" w:dyaOrig="240" w14:anchorId="3C3B4466">
          <v:shape id="_x0000_i2191" type="#_x0000_t75" style="width:12.9pt;height:12.35pt" o:ole="">
            <v:imagedata r:id="rId2420" o:title=""/>
          </v:shape>
          <o:OLEObject Type="Embed" ProgID="Equation.DSMT4" ShapeID="_x0000_i2191" DrawAspect="Content" ObjectID="_1526413345" r:id="rId2421"/>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5D1779" w:rsidRPr="005D1779">
        <w:rPr>
          <w:position w:val="-6"/>
        </w:rPr>
        <w:object w:dxaOrig="940" w:dyaOrig="279" w14:anchorId="6933C275">
          <v:shape id="_x0000_i2192" type="#_x0000_t75" style="width:46.75pt;height:13.95pt" o:ole="">
            <v:imagedata r:id="rId2422" o:title=""/>
          </v:shape>
          <o:OLEObject Type="Embed" ProgID="Equation.DSMT4" ShapeID="_x0000_i2192" DrawAspect="Content" ObjectID="_1526413346" r:id="rId2423"/>
        </w:object>
      </w:r>
      <w:r w:rsidRPr="00B27FE9">
        <w:t>.</w:t>
      </w:r>
    </w:p>
    <w:p w14:paraId="3B9863E8" w14:textId="77777777" w:rsidR="00D40C73" w:rsidRPr="00B27FE9" w:rsidRDefault="00D40C73" w:rsidP="00D40C73"/>
    <w:p w14:paraId="603DA0BC" w14:textId="32366DC9"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The solvent mechano-</w:t>
      </w:r>
      <w:r w:rsidR="00331E2F">
        <w:lastRenderedPageBreak/>
        <w:t xml:space="preserve">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chemical potentials of solvent and solute</w:t>
      </w:r>
      <w:r w:rsidR="00331E2F">
        <w:t>s</w:t>
      </w:r>
      <w:r w:rsidRPr="00B27FE9">
        <w:t xml:space="preserve"> be continuous across that surface.  These continuity requirements are enforced automatically in FEBio by defining the effective fluid pressure </w:t>
      </w:r>
      <w:r w:rsidR="005D1779" w:rsidRPr="002429B0">
        <w:rPr>
          <w:position w:val="-10"/>
        </w:rPr>
        <w:object w:dxaOrig="240" w:dyaOrig="320" w14:anchorId="4C0BCCC7">
          <v:shape id="_x0000_i2193" type="#_x0000_t75" style="width:12.35pt;height:16.65pt" o:ole="">
            <v:imagedata r:id="rId2424" o:title=""/>
          </v:shape>
          <o:OLEObject Type="Embed" ProgID="Equation.DSMT4" ShapeID="_x0000_i2193" DrawAspect="Content" ObjectID="_1526413347" r:id="rId2425"/>
        </w:object>
      </w:r>
      <w:r w:rsidRPr="00B27FE9">
        <w:t xml:space="preserve"> and solute concentration </w:t>
      </w:r>
      <w:r w:rsidR="005D1779" w:rsidRPr="002429B0">
        <w:rPr>
          <w:position w:val="-6"/>
        </w:rPr>
        <w:object w:dxaOrig="300" w:dyaOrig="320" w14:anchorId="6121F86A">
          <v:shape id="_x0000_i2194" type="#_x0000_t75" style="width:15.05pt;height:16.65pt" o:ole="">
            <v:imagedata r:id="rId2426" o:title=""/>
          </v:shape>
          <o:OLEObject Type="Embed" ProgID="Equation.DSMT4" ShapeID="_x0000_i2194" DrawAspect="Content" ObjectID="_1526413348" r:id="rId2427"/>
        </w:object>
      </w:r>
      <w:r w:rsidRPr="00B27FE9">
        <w:t xml:space="preserve"> as</w:t>
      </w:r>
    </w:p>
    <w:p w14:paraId="374C23E4" w14:textId="75E882BA" w:rsidR="00D40C73" w:rsidRDefault="00D40C73" w:rsidP="00D40C73">
      <w:pPr>
        <w:pStyle w:val="MTDisplayEquation"/>
      </w:pPr>
      <w:r w:rsidRPr="00B27FE9">
        <w:tab/>
      </w:r>
      <w:r w:rsidR="005D1779" w:rsidRPr="002429B0">
        <w:rPr>
          <w:position w:val="-34"/>
        </w:rPr>
        <w:object w:dxaOrig="2020" w:dyaOrig="800" w14:anchorId="60A15902">
          <v:shape id="_x0000_i2195" type="#_x0000_t75" style="width:101pt;height:40.85pt" o:ole="">
            <v:imagedata r:id="rId2428" o:title=""/>
          </v:shape>
          <o:OLEObject Type="Embed" ProgID="Equation.DSMT4" ShapeID="_x0000_i2195" DrawAspect="Content" ObjectID="_1526413349" r:id="rId2429"/>
        </w:object>
      </w:r>
      <w:r w:rsidR="0051614E">
        <w:t>,</w:t>
      </w:r>
      <w:ins w:id="2676" w:author="Gerard" w:date="2016-04-27T12:13:00Z">
        <w:r w:rsidR="00662F80">
          <w:tab/>
        </w:r>
        <w:r w:rsidR="00662F80">
          <w:fldChar w:fldCharType="begin"/>
        </w:r>
        <w:r w:rsidR="00662F80">
          <w:instrText xml:space="preserve"> MACROBUTTON MTPlaceRef \* MERGEFORMAT </w:instrText>
        </w:r>
        <w:r w:rsidR="00662F80">
          <w:fldChar w:fldCharType="begin"/>
        </w:r>
        <w:r w:rsidR="00662F80">
          <w:instrText xml:space="preserve"> SEQ MTEqn \h \* MERGEFORMAT </w:instrText>
        </w:r>
      </w:ins>
      <w:del w:id="2677" w:author="Gerard" w:date="2016-04-27T15:07:00Z">
        <w:r w:rsidR="00662F80">
          <w:fldChar w:fldCharType="end"/>
        </w:r>
      </w:del>
      <w:bookmarkStart w:id="2678" w:name="ZEqnNum161088"/>
      <w:ins w:id="2679" w:author="Gerard" w:date="2016-04-27T12:13:00Z">
        <w:r w:rsidR="00662F80">
          <w:instrText>(</w:instrText>
        </w:r>
        <w:r w:rsidR="00662F80">
          <w:fldChar w:fldCharType="begin"/>
        </w:r>
        <w:r w:rsidR="00662F80">
          <w:instrText xml:space="preserve"> SEQ MTChap \c \* Arabic \* MERGEFORMAT </w:instrText>
        </w:r>
      </w:ins>
      <w:r w:rsidR="00662F80">
        <w:fldChar w:fldCharType="separate"/>
      </w:r>
      <w:ins w:id="2680" w:author="Gerard" w:date="2016-04-27T17:40:00Z">
        <w:r w:rsidR="00FC7827">
          <w:rPr>
            <w:noProof/>
          </w:rPr>
          <w:instrText>4</w:instrText>
        </w:r>
      </w:ins>
      <w:ins w:id="2681" w:author="Gerard" w:date="2016-04-27T12:13:00Z">
        <w:r w:rsidR="00662F80">
          <w:fldChar w:fldCharType="end"/>
        </w:r>
        <w:r w:rsidR="00662F80">
          <w:instrText>.</w:instrText>
        </w:r>
        <w:r w:rsidR="00662F80">
          <w:fldChar w:fldCharType="begin"/>
        </w:r>
        <w:r w:rsidR="00662F80">
          <w:instrText xml:space="preserve"> SEQ MTEqn \c \* Arabic \* MERGEFORMAT </w:instrText>
        </w:r>
      </w:ins>
      <w:r w:rsidR="00662F80">
        <w:fldChar w:fldCharType="separate"/>
      </w:r>
      <w:ins w:id="2682" w:author="Gerard" w:date="2016-04-27T17:40:00Z">
        <w:r w:rsidR="00FC7827">
          <w:rPr>
            <w:noProof/>
          </w:rPr>
          <w:instrText>23</w:instrText>
        </w:r>
      </w:ins>
      <w:ins w:id="2683" w:author="Gerard" w:date="2016-04-27T12:13:00Z">
        <w:r w:rsidR="00662F80">
          <w:fldChar w:fldCharType="end"/>
        </w:r>
        <w:r w:rsidR="00662F80">
          <w:instrText>)</w:instrText>
        </w:r>
        <w:bookmarkEnd w:id="2678"/>
        <w:r w:rsidR="00662F80">
          <w:fldChar w:fldCharType="end"/>
        </w:r>
      </w:ins>
    </w:p>
    <w:p w14:paraId="7F09A243" w14:textId="77777777" w:rsidR="0051614E" w:rsidRDefault="0051614E" w:rsidP="0051614E">
      <w:r>
        <w:t>where</w:t>
      </w:r>
    </w:p>
    <w:p w14:paraId="2FA2ECA3" w14:textId="33FCAAF2" w:rsidR="0051614E" w:rsidRDefault="0051614E" w:rsidP="00B4198C">
      <w:pPr>
        <w:pStyle w:val="MTDisplayEquation"/>
      </w:pPr>
      <w:r>
        <w:tab/>
      </w:r>
      <w:r w:rsidR="005D1779" w:rsidRPr="005D1779">
        <w:rPr>
          <w:position w:val="-34"/>
        </w:rPr>
        <w:object w:dxaOrig="2340" w:dyaOrig="800" w14:anchorId="3F58261F">
          <v:shape id="_x0000_i2196" type="#_x0000_t75" style="width:117.15pt;height:39.75pt" o:ole="">
            <v:imagedata r:id="rId2430" o:title=""/>
          </v:shape>
          <o:OLEObject Type="Embed" ProgID="Equation.DSMT4" ShapeID="_x0000_i2196" DrawAspect="Content" ObjectID="_1526413350" r:id="rId2431"/>
        </w:object>
      </w:r>
      <w:ins w:id="2684" w:author="Gerard" w:date="2016-04-27T12:14:00Z">
        <w:r w:rsidR="00662F80">
          <w:rPr>
            <w:position w:val="-34"/>
          </w:rPr>
          <w:tab/>
        </w:r>
        <w:r w:rsidR="00662F80">
          <w:rPr>
            <w:position w:val="-34"/>
          </w:rPr>
          <w:fldChar w:fldCharType="begin"/>
        </w:r>
        <w:r w:rsidR="00662F80">
          <w:rPr>
            <w:position w:val="-34"/>
          </w:rPr>
          <w:instrText xml:space="preserve"> MACROBUTTON MTPlaceRef \* MERGEFORMAT </w:instrText>
        </w:r>
        <w:r w:rsidR="00662F80">
          <w:rPr>
            <w:position w:val="-34"/>
          </w:rPr>
          <w:fldChar w:fldCharType="begin"/>
        </w:r>
        <w:r w:rsidR="00662F80">
          <w:rPr>
            <w:position w:val="-34"/>
          </w:rPr>
          <w:instrText xml:space="preserve"> SEQ MTEqn \h \* MERGEFORMAT </w:instrText>
        </w:r>
      </w:ins>
      <w:del w:id="2685" w:author="Gerard" w:date="2016-04-27T15:07:00Z">
        <w:r w:rsidR="00662F80">
          <w:rPr>
            <w:position w:val="-34"/>
          </w:rPr>
          <w:fldChar w:fldCharType="end"/>
        </w:r>
      </w:del>
      <w:bookmarkStart w:id="2686" w:name="ZEqnNum339567"/>
      <w:ins w:id="2687" w:author="Gerard" w:date="2016-04-27T12:14:00Z">
        <w:r w:rsidR="00662F80">
          <w:rPr>
            <w:position w:val="-34"/>
          </w:rPr>
          <w:instrText>(</w:instrText>
        </w:r>
        <w:r w:rsidR="00662F80">
          <w:rPr>
            <w:position w:val="-34"/>
          </w:rPr>
          <w:fldChar w:fldCharType="begin"/>
        </w:r>
        <w:r w:rsidR="00662F80">
          <w:rPr>
            <w:position w:val="-34"/>
          </w:rPr>
          <w:instrText xml:space="preserve"> SEQ MTChap \c \* Arabic \* MERGEFORMAT </w:instrText>
        </w:r>
      </w:ins>
      <w:r w:rsidR="00662F80">
        <w:rPr>
          <w:position w:val="-34"/>
        </w:rPr>
        <w:fldChar w:fldCharType="separate"/>
      </w:r>
      <w:ins w:id="2688" w:author="Gerard" w:date="2016-04-27T17:40:00Z">
        <w:r w:rsidR="00FC7827">
          <w:rPr>
            <w:noProof/>
            <w:position w:val="-34"/>
          </w:rPr>
          <w:instrText>4</w:instrText>
        </w:r>
      </w:ins>
      <w:ins w:id="2689" w:author="Gerard" w:date="2016-04-27T12:14:00Z">
        <w:r w:rsidR="00662F80">
          <w:rPr>
            <w:position w:val="-34"/>
          </w:rPr>
          <w:fldChar w:fldCharType="end"/>
        </w:r>
        <w:r w:rsidR="00662F80">
          <w:rPr>
            <w:position w:val="-34"/>
          </w:rPr>
          <w:instrText>.</w:instrText>
        </w:r>
        <w:r w:rsidR="00662F80">
          <w:rPr>
            <w:position w:val="-34"/>
          </w:rPr>
          <w:fldChar w:fldCharType="begin"/>
        </w:r>
        <w:r w:rsidR="00662F80">
          <w:rPr>
            <w:position w:val="-34"/>
          </w:rPr>
          <w:instrText xml:space="preserve"> SEQ MTEqn \c \* Arabic \* MERGEFORMAT </w:instrText>
        </w:r>
      </w:ins>
      <w:r w:rsidR="00662F80">
        <w:rPr>
          <w:position w:val="-34"/>
        </w:rPr>
        <w:fldChar w:fldCharType="separate"/>
      </w:r>
      <w:ins w:id="2690" w:author="Gerard" w:date="2016-04-27T17:40:00Z">
        <w:r w:rsidR="00FC7827">
          <w:rPr>
            <w:noProof/>
            <w:position w:val="-34"/>
          </w:rPr>
          <w:instrText>24</w:instrText>
        </w:r>
      </w:ins>
      <w:ins w:id="2691" w:author="Gerard" w:date="2016-04-27T12:14:00Z">
        <w:r w:rsidR="00662F80">
          <w:rPr>
            <w:position w:val="-34"/>
          </w:rPr>
          <w:fldChar w:fldCharType="end"/>
        </w:r>
        <w:r w:rsidR="00662F80">
          <w:rPr>
            <w:position w:val="-34"/>
          </w:rPr>
          <w:instrText>)</w:instrText>
        </w:r>
        <w:bookmarkEnd w:id="2686"/>
        <w:r w:rsidR="00662F80">
          <w:rPr>
            <w:position w:val="-34"/>
          </w:rPr>
          <w:fldChar w:fldCharType="end"/>
        </w:r>
      </w:ins>
    </w:p>
    <w:p w14:paraId="185CEC47" w14:textId="0B8001F4" w:rsidR="00966EC0" w:rsidRDefault="0051614E" w:rsidP="00D40C73">
      <w:r>
        <w:t xml:space="preserve">is the partition coefficient for solute </w:t>
      </w:r>
      <w:r w:rsidR="005D1779" w:rsidRPr="00025957">
        <w:rPr>
          <w:position w:val="-4"/>
        </w:rPr>
        <w:object w:dxaOrig="220" w:dyaOrig="200" w14:anchorId="34F134C2">
          <v:shape id="_x0000_i2197" type="#_x0000_t75" style="width:11.3pt;height:10.2pt" o:ole="">
            <v:imagedata r:id="rId2432" o:title=""/>
          </v:shape>
          <o:OLEObject Type="Embed" ProgID="Equation.DSMT4" ShapeID="_x0000_i2197" DrawAspect="Content" ObjectID="_1526413351" r:id="rId2433"/>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759953B9" w:rsidR="00D40C73" w:rsidRPr="00B27FE9" w:rsidRDefault="00966EC0" w:rsidP="00D40C73">
      <w:r>
        <w:t>In FEBio, n</w:t>
      </w:r>
      <w:r w:rsidR="00D40C73" w:rsidRPr="00B27FE9">
        <w:t xml:space="preserve">odal variables consist of the solid matrix displacement </w:t>
      </w:r>
      <w:r w:rsidR="005D1779" w:rsidRPr="002429B0">
        <w:rPr>
          <w:position w:val="-6"/>
        </w:rPr>
        <w:object w:dxaOrig="200" w:dyaOrig="220" w14:anchorId="1476FBBD">
          <v:shape id="_x0000_i2198" type="#_x0000_t75" style="width:10.2pt;height:11.3pt" o:ole="">
            <v:imagedata r:id="rId2434" o:title=""/>
          </v:shape>
          <o:OLEObject Type="Embed" ProgID="Equation.DSMT4" ShapeID="_x0000_i2198" DrawAspect="Content" ObjectID="_1526413352" r:id="rId2435"/>
        </w:object>
      </w:r>
      <w:r w:rsidR="00D40C73" w:rsidRPr="00B27FE9">
        <w:t xml:space="preserve">, the effective fluid pressure </w:t>
      </w:r>
      <w:r w:rsidR="005D1779" w:rsidRPr="005D1779">
        <w:rPr>
          <w:position w:val="-10"/>
        </w:rPr>
        <w:object w:dxaOrig="240" w:dyaOrig="320" w14:anchorId="1D898A38">
          <v:shape id="_x0000_i2199" type="#_x0000_t75" style="width:11.8pt;height:16.1pt" o:ole="">
            <v:imagedata r:id="rId2436" o:title=""/>
          </v:shape>
          <o:OLEObject Type="Embed" ProgID="Equation.DSMT4" ShapeID="_x0000_i2199" DrawAspect="Content" ObjectID="_1526413353" r:id="rId2437"/>
        </w:object>
      </w:r>
      <w:r w:rsidR="00D40C73" w:rsidRPr="00B27FE9">
        <w:t>, and the effective solute concentration</w:t>
      </w:r>
      <w:r w:rsidR="000C7FD9">
        <w:t>s</w:t>
      </w:r>
      <w:r w:rsidR="00D40C73" w:rsidRPr="00B27FE9">
        <w:t xml:space="preserve"> </w:t>
      </w:r>
      <w:r w:rsidR="005D1779" w:rsidRPr="002429B0">
        <w:rPr>
          <w:position w:val="-6"/>
        </w:rPr>
        <w:object w:dxaOrig="300" w:dyaOrig="320" w14:anchorId="1DC864BA">
          <v:shape id="_x0000_i2200" type="#_x0000_t75" style="width:15.05pt;height:16.65pt" o:ole="">
            <v:imagedata r:id="rId2438" o:title=""/>
          </v:shape>
          <o:OLEObject Type="Embed" ProgID="Equation.DSMT4" ShapeID="_x0000_i2200" DrawAspect="Content" ObjectID="_1526413354" r:id="rId2439"/>
        </w:object>
      </w:r>
      <w:r w:rsidR="00D40C73" w:rsidRPr="00B27FE9">
        <w:t xml:space="preserve">.  Essential boundary conditions must be imposed on these variables, and not on the actual pressure </w:t>
      </w:r>
      <w:r w:rsidR="005D1779" w:rsidRPr="002429B0">
        <w:rPr>
          <w:position w:val="-10"/>
        </w:rPr>
        <w:object w:dxaOrig="240" w:dyaOrig="260" w14:anchorId="3D8FFEBC">
          <v:shape id="_x0000_i2201" type="#_x0000_t75" style="width:12.35pt;height:12.9pt" o:ole="">
            <v:imagedata r:id="rId2440" o:title=""/>
          </v:shape>
          <o:OLEObject Type="Embed" ProgID="Equation.DSMT4" ShapeID="_x0000_i2201" DrawAspect="Content" ObjectID="_1526413355" r:id="rId2441"/>
        </w:object>
      </w:r>
      <w:r w:rsidR="00D40C73" w:rsidRPr="00B27FE9">
        <w:t xml:space="preserve"> or concentration</w:t>
      </w:r>
      <w:r w:rsidR="000C7FD9">
        <w:t>s</w:t>
      </w:r>
      <w:r w:rsidR="00D40C73" w:rsidRPr="00B27FE9">
        <w:t xml:space="preserve"> </w:t>
      </w:r>
      <w:r w:rsidR="005D1779" w:rsidRPr="002429B0">
        <w:rPr>
          <w:position w:val="-6"/>
        </w:rPr>
        <w:object w:dxaOrig="279" w:dyaOrig="320" w14:anchorId="467207E1">
          <v:shape id="_x0000_i2202" type="#_x0000_t75" style="width:14.5pt;height:16.65pt" o:ole="">
            <v:imagedata r:id="rId2442" o:title=""/>
          </v:shape>
          <o:OLEObject Type="Embed" ProgID="Equation.DSMT4" ShapeID="_x0000_i2202" DrawAspect="Content" ObjectID="_1526413356" r:id="rId2443"/>
        </w:object>
      </w:r>
      <w:r w:rsidR="00D40C73" w:rsidRPr="00B27FE9">
        <w:t xml:space="preserve">.  (In a biphasic material however, since </w:t>
      </w:r>
      <w:r w:rsidR="005D1779" w:rsidRPr="002429B0">
        <w:rPr>
          <w:position w:val="-6"/>
        </w:rPr>
        <w:object w:dxaOrig="660" w:dyaOrig="320" w14:anchorId="081A5703">
          <v:shape id="_x0000_i2203" type="#_x0000_t75" style="width:33.3pt;height:16.65pt" o:ole="">
            <v:imagedata r:id="rId2444" o:title=""/>
          </v:shape>
          <o:OLEObject Type="Embed" ProgID="Equation.DSMT4" ShapeID="_x0000_i2203" DrawAspect="Content" ObjectID="_1526413357" r:id="rId2445"/>
        </w:object>
      </w:r>
      <w:r w:rsidR="00D40C73" w:rsidRPr="00B27FE9">
        <w:t xml:space="preserve">, the effective and actual fluid pressures are the same, </w:t>
      </w:r>
      <w:r w:rsidR="005D1779" w:rsidRPr="002429B0">
        <w:rPr>
          <w:position w:val="-10"/>
        </w:rPr>
        <w:object w:dxaOrig="620" w:dyaOrig="320" w14:anchorId="44B26C15">
          <v:shape id="_x0000_i2204" type="#_x0000_t75" style="width:31.15pt;height:16.65pt" o:ole="">
            <v:imagedata r:id="rId2446" o:title=""/>
          </v:shape>
          <o:OLEObject Type="Embed" ProgID="Equation.DSMT4" ShapeID="_x0000_i2204" DrawAspect="Content" ObjectID="_1526413358" r:id="rId2447"/>
        </w:object>
      </w:r>
      <w:r w:rsidR="00D40C73" w:rsidRPr="00B27FE9">
        <w:t>.)</w:t>
      </w:r>
    </w:p>
    <w:p w14:paraId="3C4BFD3C" w14:textId="77777777" w:rsidR="00D40C73" w:rsidRPr="00B27FE9" w:rsidRDefault="00D40C73" w:rsidP="00D40C73"/>
    <w:p w14:paraId="4A3EAEF4" w14:textId="08C5F602" w:rsidR="00D40C73" w:rsidRPr="00B27FE9" w:rsidRDefault="00D40C73" w:rsidP="00D40C73">
      <w:r w:rsidRPr="00B27FE9">
        <w:t xml:space="preserve">The mixture stress in a </w:t>
      </w:r>
      <w:r w:rsidR="00C669AA">
        <w:t xml:space="preserve">triphasic </w:t>
      </w:r>
      <w:r w:rsidRPr="00B27FE9">
        <w:t xml:space="preserve">material is given by </w:t>
      </w:r>
      <w:r w:rsidR="005D1779" w:rsidRPr="002429B0">
        <w:rPr>
          <w:position w:val="-10"/>
        </w:rPr>
        <w:object w:dxaOrig="1280" w:dyaOrig="360" w14:anchorId="17F67AC9">
          <v:shape id="_x0000_i2205" type="#_x0000_t75" style="width:63.95pt;height:18.8pt" o:ole="">
            <v:imagedata r:id="rId2448" o:title=""/>
          </v:shape>
          <o:OLEObject Type="Embed" ProgID="Equation.DSMT4" ShapeID="_x0000_i2205" DrawAspect="Content" ObjectID="_1526413359" r:id="rId2449"/>
        </w:object>
      </w:r>
      <w:r w:rsidRPr="00B27FE9">
        <w:t xml:space="preserve">, where </w:t>
      </w:r>
      <w:r w:rsidR="005D1779" w:rsidRPr="002429B0">
        <w:rPr>
          <w:position w:val="-6"/>
        </w:rPr>
        <w:object w:dxaOrig="300" w:dyaOrig="320" w14:anchorId="6DC3CEDD">
          <v:shape id="_x0000_i2206" type="#_x0000_t75" style="width:15.05pt;height:16.65pt" o:ole="">
            <v:imagedata r:id="rId2450" o:title=""/>
          </v:shape>
          <o:OLEObject Type="Embed" ProgID="Equation.DSMT4" ShapeID="_x0000_i2206" DrawAspect="Content" ObjectID="_1526413360" r:id="rId2451"/>
        </w:object>
      </w:r>
      <w:r w:rsidRPr="00B27FE9">
        <w:t xml:space="preserve"> is the stress arising from the solid matrix strain.  The mixture traction on a surface with unit outward normal </w:t>
      </w:r>
      <w:r w:rsidR="005D1779" w:rsidRPr="00025957">
        <w:rPr>
          <w:position w:val="-4"/>
        </w:rPr>
        <w:object w:dxaOrig="200" w:dyaOrig="200" w14:anchorId="058E3623">
          <v:shape id="_x0000_i2207" type="#_x0000_t75" style="width:10.2pt;height:10.2pt" o:ole="">
            <v:imagedata r:id="rId2452" o:title=""/>
          </v:shape>
          <o:OLEObject Type="Embed" ProgID="Equation.DSMT4" ShapeID="_x0000_i2207" DrawAspect="Content" ObjectID="_1526413361" r:id="rId2453"/>
        </w:object>
      </w:r>
      <w:r w:rsidRPr="00B27FE9">
        <w:t xml:space="preserve"> is </w:t>
      </w:r>
      <w:r w:rsidR="005D1779" w:rsidRPr="005D1779">
        <w:rPr>
          <w:position w:val="-6"/>
        </w:rPr>
        <w:object w:dxaOrig="800" w:dyaOrig="260" w14:anchorId="29BC36A1">
          <v:shape id="_x0000_i2208" type="#_x0000_t75" style="width:39.75pt;height:12.9pt" o:ole="">
            <v:imagedata r:id="rId2454" o:title=""/>
          </v:shape>
          <o:OLEObject Type="Embed" ProgID="Equation.DSMT4" ShapeID="_x0000_i2208" DrawAspect="Content" ObjectID="_1526413362" r:id="rId2455"/>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5D1779" w:rsidRPr="002429B0">
        <w:rPr>
          <w:position w:val="-6"/>
        </w:rPr>
        <w:object w:dxaOrig="520" w:dyaOrig="279" w14:anchorId="409763D6">
          <v:shape id="_x0000_i2209" type="#_x0000_t75" style="width:26.35pt;height:14.5pt" o:ole="">
            <v:imagedata r:id="rId2456" o:title=""/>
          </v:shape>
          <o:OLEObject Type="Embed" ProgID="Equation.DSMT4" ShapeID="_x0000_i2209" DrawAspect="Content" ObjectID="_1526413363" r:id="rId2457"/>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77459C0D" w:rsidR="00D40C73" w:rsidRPr="00B27FE9" w:rsidRDefault="00D40C73" w:rsidP="00D40C73">
      <w:r w:rsidRPr="00B27FE9">
        <w:t>The natural boundary conditions for the solvent and solute</w:t>
      </w:r>
      <w:r w:rsidR="00C669AA">
        <w:t>s</w:t>
      </w:r>
      <w:r w:rsidRPr="00B27FE9">
        <w:t xml:space="preserve"> are similarly </w:t>
      </w:r>
      <w:r w:rsidR="005D1779" w:rsidRPr="002429B0">
        <w:rPr>
          <w:position w:val="-6"/>
        </w:rPr>
        <w:object w:dxaOrig="859" w:dyaOrig="279" w14:anchorId="6A4382F1">
          <v:shape id="_x0000_i2210" type="#_x0000_t75" style="width:43pt;height:14.5pt" o:ole="">
            <v:imagedata r:id="rId2458" o:title=""/>
          </v:shape>
          <o:OLEObject Type="Embed" ProgID="Equation.DSMT4" ShapeID="_x0000_i2210" DrawAspect="Content" ObjectID="_1526413364" r:id="rId2459"/>
        </w:object>
      </w:r>
      <w:r w:rsidRPr="00B27FE9">
        <w:t xml:space="preserve"> and </w:t>
      </w:r>
      <w:r w:rsidR="005D1779" w:rsidRPr="005D1779">
        <w:rPr>
          <w:position w:val="-10"/>
        </w:rPr>
        <w:object w:dxaOrig="880" w:dyaOrig="360" w14:anchorId="76ACB8C5">
          <v:shape id="_x0000_i2211" type="#_x0000_t75" style="width:44.05pt;height:18.25pt" o:ole="">
            <v:imagedata r:id="rId2460" o:title=""/>
          </v:shape>
          <o:OLEObject Type="Embed" ProgID="Equation.DSMT4" ShapeID="_x0000_i2211" DrawAspect="Content" ObjectID="_1526413365" r:id="rId2461"/>
        </w:object>
      </w:r>
      <w:r w:rsidRPr="00B27FE9">
        <w:t xml:space="preserve">, where </w:t>
      </w:r>
      <w:r w:rsidR="005D1779" w:rsidRPr="002429B0">
        <w:rPr>
          <w:position w:val="-6"/>
        </w:rPr>
        <w:object w:dxaOrig="260" w:dyaOrig="220" w14:anchorId="7A6459CB">
          <v:shape id="_x0000_i2212" type="#_x0000_t75" style="width:12.9pt;height:11.3pt" o:ole="">
            <v:imagedata r:id="rId2462" o:title=""/>
          </v:shape>
          <o:OLEObject Type="Embed" ProgID="Equation.DSMT4" ShapeID="_x0000_i2212" DrawAspect="Content" ObjectID="_1526413366" r:id="rId2463"/>
        </w:object>
      </w:r>
      <w:r w:rsidRPr="00B27FE9">
        <w:t xml:space="preserve"> is the volumetric flux of solvent relative to the solid and </w:t>
      </w:r>
      <w:r w:rsidR="005D1779" w:rsidRPr="002429B0">
        <w:rPr>
          <w:position w:val="-10"/>
        </w:rPr>
        <w:object w:dxaOrig="260" w:dyaOrig="360" w14:anchorId="11E52FA9">
          <v:shape id="_x0000_i2213" type="#_x0000_t75" style="width:12.9pt;height:18.8pt" o:ole="">
            <v:imagedata r:id="rId2464" o:title=""/>
          </v:shape>
          <o:OLEObject Type="Embed" ProgID="Equation.DSMT4" ShapeID="_x0000_i2213" DrawAspect="Content" ObjectID="_1526413367" r:id="rId2465"/>
        </w:object>
      </w:r>
      <w:r w:rsidRPr="00B27FE9">
        <w:t xml:space="preserve"> is the molar flux of solute </w:t>
      </w:r>
      <w:r w:rsidR="005D1779" w:rsidRPr="005D1779">
        <w:rPr>
          <w:position w:val="-4"/>
        </w:rPr>
        <w:object w:dxaOrig="220" w:dyaOrig="200" w14:anchorId="10EA68AF">
          <v:shape id="_x0000_i2214" type="#_x0000_t75" style="width:10.75pt;height:10.2pt" o:ole="">
            <v:imagedata r:id="rId2466" o:title=""/>
          </v:shape>
          <o:OLEObject Type="Embed" ProgID="Equation.DSMT4" ShapeID="_x0000_i2214" DrawAspect="Content" ObjectID="_1526413368" r:id="rId2467"/>
        </w:object>
      </w:r>
      <w:r w:rsidR="00C669AA">
        <w:t xml:space="preserve"> </w:t>
      </w:r>
      <w:r w:rsidRPr="00B27FE9">
        <w:t xml:space="preserve">relative to the solid.  In general, </w:t>
      </w:r>
      <w:r w:rsidR="005D1779" w:rsidRPr="002429B0">
        <w:rPr>
          <w:position w:val="-6"/>
        </w:rPr>
        <w:object w:dxaOrig="260" w:dyaOrig="220" w14:anchorId="7A8E07FA">
          <v:shape id="_x0000_i2215" type="#_x0000_t75" style="width:12.9pt;height:11.3pt" o:ole="">
            <v:imagedata r:id="rId2468" o:title=""/>
          </v:shape>
          <o:OLEObject Type="Embed" ProgID="Equation.DSMT4" ShapeID="_x0000_i2215" DrawAspect="Content" ObjectID="_1526413369" r:id="rId2469"/>
        </w:object>
      </w:r>
      <w:r w:rsidRPr="00B27FE9">
        <w:t xml:space="preserve"> and </w:t>
      </w:r>
      <w:r w:rsidR="005D1779" w:rsidRPr="002429B0">
        <w:rPr>
          <w:position w:val="-10"/>
        </w:rPr>
        <w:object w:dxaOrig="260" w:dyaOrig="360" w14:anchorId="319AA18A">
          <v:shape id="_x0000_i2216" type="#_x0000_t75" style="width:12.9pt;height:18.8pt" o:ole="">
            <v:imagedata r:id="rId2470" o:title=""/>
          </v:shape>
          <o:OLEObject Type="Embed" ProgID="Equation.DSMT4" ShapeID="_x0000_i2216" DrawAspect="Content" ObjectID="_1526413370" r:id="rId2471"/>
        </w:object>
      </w:r>
      <w:r w:rsidRPr="00B27FE9">
        <w:t xml:space="preserve"> are given by</w:t>
      </w:r>
    </w:p>
    <w:p w14:paraId="2FE566EF" w14:textId="35239587" w:rsidR="00D40C73" w:rsidRPr="00B27FE9" w:rsidRDefault="00D40C73" w:rsidP="00D40C73">
      <w:pPr>
        <w:pStyle w:val="MTDisplayEquation"/>
      </w:pPr>
      <w:r w:rsidRPr="00B27FE9">
        <w:tab/>
      </w:r>
      <w:r w:rsidR="005D1779" w:rsidRPr="002429B0">
        <w:rPr>
          <w:position w:val="-70"/>
        </w:rPr>
        <w:object w:dxaOrig="3680" w:dyaOrig="1520" w14:anchorId="2412F4F2">
          <v:shape id="_x0000_i2217" type="#_x0000_t75" style="width:183.75pt;height:75.75pt" o:ole="">
            <v:imagedata r:id="rId2472" o:title=""/>
          </v:shape>
          <o:OLEObject Type="Embed" ProgID="Equation.DSMT4" ShapeID="_x0000_i2217" DrawAspect="Content" ObjectID="_1526413371" r:id="rId2473"/>
        </w:object>
      </w:r>
      <w:ins w:id="2692" w:author="Gerard" w:date="2016-04-27T12:14:00Z">
        <w:r w:rsidR="00662F80">
          <w:rPr>
            <w:position w:val="-70"/>
          </w:rPr>
          <w:tab/>
        </w:r>
        <w:r w:rsidR="00662F80">
          <w:rPr>
            <w:position w:val="-70"/>
          </w:rPr>
          <w:fldChar w:fldCharType="begin"/>
        </w:r>
        <w:r w:rsidR="00662F80">
          <w:rPr>
            <w:position w:val="-70"/>
          </w:rPr>
          <w:instrText xml:space="preserve"> MACROBUTTON MTPlaceRef \* MERGEFORMAT </w:instrText>
        </w:r>
        <w:r w:rsidR="00662F80">
          <w:rPr>
            <w:position w:val="-70"/>
          </w:rPr>
          <w:fldChar w:fldCharType="begin"/>
        </w:r>
        <w:r w:rsidR="00662F80">
          <w:rPr>
            <w:position w:val="-70"/>
          </w:rPr>
          <w:instrText xml:space="preserve"> SEQ MTEqn \h \* MERGEFORMAT </w:instrText>
        </w:r>
      </w:ins>
      <w:del w:id="2693" w:author="Gerard" w:date="2016-04-27T15:07:00Z">
        <w:r w:rsidR="00662F80">
          <w:rPr>
            <w:position w:val="-70"/>
          </w:rPr>
          <w:fldChar w:fldCharType="end"/>
        </w:r>
      </w:del>
      <w:bookmarkStart w:id="2694" w:name="ZEqnNum826581"/>
      <w:ins w:id="2695" w:author="Gerard" w:date="2016-04-27T12:14:00Z">
        <w:r w:rsidR="00662F80">
          <w:rPr>
            <w:position w:val="-70"/>
          </w:rPr>
          <w:instrText>(</w:instrText>
        </w:r>
        <w:r w:rsidR="00662F80">
          <w:rPr>
            <w:position w:val="-70"/>
          </w:rPr>
          <w:fldChar w:fldCharType="begin"/>
        </w:r>
        <w:r w:rsidR="00662F80">
          <w:rPr>
            <w:position w:val="-70"/>
          </w:rPr>
          <w:instrText xml:space="preserve"> SEQ MTChap \c \* Arabic \* MERGEFORMAT </w:instrText>
        </w:r>
      </w:ins>
      <w:r w:rsidR="00662F80">
        <w:rPr>
          <w:position w:val="-70"/>
        </w:rPr>
        <w:fldChar w:fldCharType="separate"/>
      </w:r>
      <w:ins w:id="2696" w:author="Gerard" w:date="2016-04-27T17:40:00Z">
        <w:r w:rsidR="00FC7827">
          <w:rPr>
            <w:noProof/>
            <w:position w:val="-70"/>
          </w:rPr>
          <w:instrText>4</w:instrText>
        </w:r>
      </w:ins>
      <w:ins w:id="2697" w:author="Gerard" w:date="2016-04-27T12:14:00Z">
        <w:r w:rsidR="00662F80">
          <w:rPr>
            <w:position w:val="-70"/>
          </w:rPr>
          <w:fldChar w:fldCharType="end"/>
        </w:r>
        <w:r w:rsidR="00662F80">
          <w:rPr>
            <w:position w:val="-70"/>
          </w:rPr>
          <w:instrText>.</w:instrText>
        </w:r>
        <w:r w:rsidR="00662F80">
          <w:rPr>
            <w:position w:val="-70"/>
          </w:rPr>
          <w:fldChar w:fldCharType="begin"/>
        </w:r>
        <w:r w:rsidR="00662F80">
          <w:rPr>
            <w:position w:val="-70"/>
          </w:rPr>
          <w:instrText xml:space="preserve"> SEQ MTEqn \c \* Arabic \* MERGEFORMAT </w:instrText>
        </w:r>
      </w:ins>
      <w:r w:rsidR="00662F80">
        <w:rPr>
          <w:position w:val="-70"/>
        </w:rPr>
        <w:fldChar w:fldCharType="separate"/>
      </w:r>
      <w:ins w:id="2698" w:author="Gerard" w:date="2016-04-27T17:40:00Z">
        <w:r w:rsidR="00FC7827">
          <w:rPr>
            <w:noProof/>
            <w:position w:val="-70"/>
          </w:rPr>
          <w:instrText>25</w:instrText>
        </w:r>
      </w:ins>
      <w:ins w:id="2699" w:author="Gerard" w:date="2016-04-27T12:14:00Z">
        <w:r w:rsidR="00662F80">
          <w:rPr>
            <w:position w:val="-70"/>
          </w:rPr>
          <w:fldChar w:fldCharType="end"/>
        </w:r>
        <w:r w:rsidR="00662F80">
          <w:rPr>
            <w:position w:val="-70"/>
          </w:rPr>
          <w:instrText>)</w:instrText>
        </w:r>
        <w:bookmarkEnd w:id="2694"/>
        <w:r w:rsidR="00662F80">
          <w:rPr>
            <w:position w:val="-70"/>
          </w:rPr>
          <w:fldChar w:fldCharType="end"/>
        </w:r>
      </w:ins>
    </w:p>
    <w:p w14:paraId="0EAA9DB1" w14:textId="77777777" w:rsidR="00D40C73" w:rsidRPr="00B27FE9" w:rsidRDefault="00D40C73" w:rsidP="00D40C73">
      <w:r w:rsidRPr="00B27FE9">
        <w:t>where</w:t>
      </w:r>
    </w:p>
    <w:p w14:paraId="427051FD" w14:textId="2168454E" w:rsidR="00D40C73" w:rsidRPr="00B27FE9" w:rsidRDefault="00D40C73" w:rsidP="00D40C73">
      <w:pPr>
        <w:pStyle w:val="MTDisplayEquation"/>
      </w:pPr>
      <w:r w:rsidRPr="00B27FE9">
        <w:tab/>
      </w:r>
      <w:r w:rsidR="005D1779" w:rsidRPr="005D1779">
        <w:rPr>
          <w:position w:val="-34"/>
        </w:rPr>
        <w:object w:dxaOrig="3400" w:dyaOrig="840" w14:anchorId="6D84B217">
          <v:shape id="_x0000_i2218" type="#_x0000_t75" style="width:169.8pt;height:41.9pt" o:ole="">
            <v:imagedata r:id="rId2474" o:title=""/>
          </v:shape>
          <o:OLEObject Type="Embed" ProgID="Equation.DSMT4" ShapeID="_x0000_i2218" DrawAspect="Content" ObjectID="_1526413372" r:id="rId2475"/>
        </w:object>
      </w:r>
      <w:ins w:id="2700" w:author="Gerard" w:date="2016-04-27T12:14:00Z">
        <w:r w:rsidR="00662F80">
          <w:rPr>
            <w:position w:val="-34"/>
          </w:rPr>
          <w:tab/>
        </w:r>
        <w:r w:rsidR="00662F80">
          <w:rPr>
            <w:position w:val="-34"/>
          </w:rPr>
          <w:fldChar w:fldCharType="begin"/>
        </w:r>
        <w:r w:rsidR="00662F80">
          <w:rPr>
            <w:position w:val="-34"/>
          </w:rPr>
          <w:instrText xml:space="preserve"> MACROBUTTON MTPlaceRef \* MERGEFORMAT </w:instrText>
        </w:r>
        <w:r w:rsidR="00662F80">
          <w:rPr>
            <w:position w:val="-34"/>
          </w:rPr>
          <w:fldChar w:fldCharType="begin"/>
        </w:r>
        <w:r w:rsidR="00662F80">
          <w:rPr>
            <w:position w:val="-34"/>
          </w:rPr>
          <w:instrText xml:space="preserve"> SEQ MTEqn \h \* MERGEFORMAT </w:instrText>
        </w:r>
      </w:ins>
      <w:del w:id="2701" w:author="Gerard" w:date="2016-04-27T15:07:00Z">
        <w:r w:rsidR="00662F80">
          <w:rPr>
            <w:position w:val="-34"/>
          </w:rPr>
          <w:fldChar w:fldCharType="end"/>
        </w:r>
      </w:del>
      <w:ins w:id="2702" w:author="Gerard" w:date="2016-04-27T12:14:00Z">
        <w:r w:rsidR="00662F80">
          <w:rPr>
            <w:position w:val="-34"/>
          </w:rPr>
          <w:instrText>(</w:instrText>
        </w:r>
        <w:r w:rsidR="00662F80">
          <w:rPr>
            <w:position w:val="-34"/>
          </w:rPr>
          <w:fldChar w:fldCharType="begin"/>
        </w:r>
        <w:r w:rsidR="00662F80">
          <w:rPr>
            <w:position w:val="-34"/>
          </w:rPr>
          <w:instrText xml:space="preserve"> SEQ MTChap \c \* Arabic \* MERGEFORMAT </w:instrText>
        </w:r>
      </w:ins>
      <w:r w:rsidR="00662F80">
        <w:rPr>
          <w:position w:val="-34"/>
        </w:rPr>
        <w:fldChar w:fldCharType="separate"/>
      </w:r>
      <w:ins w:id="2703" w:author="Gerard" w:date="2016-04-27T17:40:00Z">
        <w:r w:rsidR="00FC7827">
          <w:rPr>
            <w:noProof/>
            <w:position w:val="-34"/>
          </w:rPr>
          <w:instrText>4</w:instrText>
        </w:r>
      </w:ins>
      <w:ins w:id="2704" w:author="Gerard" w:date="2016-04-27T12:14:00Z">
        <w:r w:rsidR="00662F80">
          <w:rPr>
            <w:position w:val="-34"/>
          </w:rPr>
          <w:fldChar w:fldCharType="end"/>
        </w:r>
        <w:r w:rsidR="00662F80">
          <w:rPr>
            <w:position w:val="-34"/>
          </w:rPr>
          <w:instrText>.</w:instrText>
        </w:r>
        <w:r w:rsidR="00662F80">
          <w:rPr>
            <w:position w:val="-34"/>
          </w:rPr>
          <w:fldChar w:fldCharType="begin"/>
        </w:r>
        <w:r w:rsidR="00662F80">
          <w:rPr>
            <w:position w:val="-34"/>
          </w:rPr>
          <w:instrText xml:space="preserve"> SEQ MTEqn \c \* Arabic \* MERGEFORMAT </w:instrText>
        </w:r>
      </w:ins>
      <w:r w:rsidR="00662F80">
        <w:rPr>
          <w:position w:val="-34"/>
        </w:rPr>
        <w:fldChar w:fldCharType="separate"/>
      </w:r>
      <w:ins w:id="2705" w:author="Gerard" w:date="2016-04-27T17:40:00Z">
        <w:r w:rsidR="00FC7827">
          <w:rPr>
            <w:noProof/>
            <w:position w:val="-34"/>
          </w:rPr>
          <w:instrText>26</w:instrText>
        </w:r>
      </w:ins>
      <w:ins w:id="2706" w:author="Gerard" w:date="2016-04-27T12:14:00Z">
        <w:r w:rsidR="00662F80">
          <w:rPr>
            <w:position w:val="-34"/>
          </w:rPr>
          <w:fldChar w:fldCharType="end"/>
        </w:r>
        <w:r w:rsidR="00662F80">
          <w:rPr>
            <w:position w:val="-34"/>
          </w:rPr>
          <w:instrText>)</w:instrText>
        </w:r>
        <w:r w:rsidR="00662F80">
          <w:rPr>
            <w:position w:val="-34"/>
          </w:rPr>
          <w:fldChar w:fldCharType="end"/>
        </w:r>
      </w:ins>
    </w:p>
    <w:p w14:paraId="4FF21BBE" w14:textId="1B923E91" w:rsidR="00D40C73" w:rsidRDefault="00D40C73" w:rsidP="00D40C73">
      <w:r w:rsidRPr="00B27FE9">
        <w:lastRenderedPageBreak/>
        <w:t>is the effective hydraulic permeability of the interstitial fluid solution (solvent and solute</w:t>
      </w:r>
      <w:r w:rsidR="00A84000">
        <w:t>s</w:t>
      </w:r>
      <w:r w:rsidRPr="00B27FE9">
        <w:t xml:space="preserve">) through the porous solid matrix; </w:t>
      </w:r>
      <w:r w:rsidR="005D1779" w:rsidRPr="005D1779">
        <w:rPr>
          <w:position w:val="-4"/>
        </w:rPr>
        <w:object w:dxaOrig="220" w:dyaOrig="260" w14:anchorId="037E7082">
          <v:shape id="_x0000_i2219" type="#_x0000_t75" style="width:10.75pt;height:12.9pt" o:ole="">
            <v:imagedata r:id="rId2476" o:title=""/>
          </v:shape>
          <o:OLEObject Type="Embed" ProgID="Equation.DSMT4" ShapeID="_x0000_i2219" DrawAspect="Content" ObjectID="_1526413373" r:id="rId2477"/>
        </w:object>
      </w:r>
      <w:r w:rsidRPr="00B27FE9">
        <w:t xml:space="preserve"> is the hydraulic permeability of the solvent through the porous solid matrix; </w:t>
      </w:r>
      <w:r w:rsidR="005D1779" w:rsidRPr="002429B0">
        <w:rPr>
          <w:position w:val="-6"/>
        </w:rPr>
        <w:object w:dxaOrig="300" w:dyaOrig="320" w14:anchorId="3AEED763">
          <v:shape id="_x0000_i2220" type="#_x0000_t75" style="width:15.05pt;height:16.65pt" o:ole="">
            <v:imagedata r:id="rId2478" o:title=""/>
          </v:shape>
          <o:OLEObject Type="Embed" ProgID="Equation.DSMT4" ShapeID="_x0000_i2220" DrawAspect="Content" ObjectID="_1526413374" r:id="rId2479"/>
        </w:object>
      </w:r>
      <w:r w:rsidRPr="00B27FE9">
        <w:t xml:space="preserve"> is the diffusivity </w:t>
      </w:r>
      <w:r w:rsidR="00A84000">
        <w:t xml:space="preserve">of solute </w:t>
      </w:r>
      <w:r w:rsidR="005D1779" w:rsidRPr="005D1779">
        <w:rPr>
          <w:position w:val="-4"/>
        </w:rPr>
        <w:object w:dxaOrig="220" w:dyaOrig="200" w14:anchorId="39FC255D">
          <v:shape id="_x0000_i2221" type="#_x0000_t75" style="width:10.75pt;height:10.2pt" o:ole="">
            <v:imagedata r:id="rId2480" o:title=""/>
          </v:shape>
          <o:OLEObject Type="Embed" ProgID="Equation.DSMT4" ShapeID="_x0000_i2221" DrawAspect="Content" ObjectID="_1526413375" r:id="rId2481"/>
        </w:object>
      </w:r>
      <w:r w:rsidR="00A84000">
        <w:t xml:space="preserve"> </w:t>
      </w:r>
      <w:r w:rsidRPr="00B27FE9">
        <w:t xml:space="preserve">through the mixture (frictional interactions with solvent and solid); and </w:t>
      </w:r>
      <w:r w:rsidR="005D1779" w:rsidRPr="002429B0">
        <w:rPr>
          <w:position w:val="-12"/>
        </w:rPr>
        <w:object w:dxaOrig="320" w:dyaOrig="380" w14:anchorId="2AEC9BF3">
          <v:shape id="_x0000_i2222" type="#_x0000_t75" style="width:16.65pt;height:18.8pt" o:ole="">
            <v:imagedata r:id="rId2482" o:title=""/>
          </v:shape>
          <o:OLEObject Type="Embed" ProgID="Equation.DSMT4" ShapeID="_x0000_i2222" DrawAspect="Content" ObjectID="_1526413376" r:id="rId2483"/>
        </w:object>
      </w:r>
      <w:r w:rsidRPr="00B27FE9">
        <w:t xml:space="preserve"> is </w:t>
      </w:r>
      <w:r w:rsidR="00A84000">
        <w:t xml:space="preserve">its </w:t>
      </w:r>
      <w:r w:rsidRPr="00B27FE9">
        <w:t xml:space="preserve">free diffusivity (frictional interactions with solvent only). </w:t>
      </w:r>
      <w:r w:rsidR="005D1779" w:rsidRPr="002429B0">
        <w:rPr>
          <w:position w:val="-10"/>
        </w:rPr>
        <w:object w:dxaOrig="1080" w:dyaOrig="360" w14:anchorId="22081277">
          <v:shape id="_x0000_i2223" type="#_x0000_t75" style="width:53.2pt;height:18.8pt" o:ole="">
            <v:imagedata r:id="rId2484" o:title=""/>
          </v:shape>
          <o:OLEObject Type="Embed" ProgID="Equation.DSMT4" ShapeID="_x0000_i2223" DrawAspect="Content" ObjectID="_1526413377" r:id="rId2485"/>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r>
        <w:t xml:space="preserve">Also see section </w:t>
      </w:r>
      <w:r>
        <w:fldChar w:fldCharType="begin"/>
      </w:r>
      <w:r>
        <w:instrText xml:space="preserve"> REF _Ref376431879 \r \h </w:instrText>
      </w:r>
      <w:r>
        <w:fldChar w:fldCharType="separate"/>
      </w:r>
      <w:r w:rsidR="00FC7827">
        <w:t>8.5</w:t>
      </w:r>
      <w:r>
        <w:fldChar w:fldCharType="end"/>
      </w:r>
      <w:r>
        <w:t xml:space="preserve"> for additional guidelines for running multiphasic materials.</w:t>
      </w:r>
    </w:p>
    <w:p w14:paraId="7F2C3D19" w14:textId="5F30E98E" w:rsidR="00976D6B" w:rsidRPr="00B27FE9" w:rsidRDefault="00976D6B" w:rsidP="009339D1">
      <w:r w:rsidRPr="00B27FE9">
        <w:br w:type="page"/>
      </w:r>
    </w:p>
    <w:p w14:paraId="2B2D2257" w14:textId="77777777" w:rsidR="00976D6B" w:rsidRDefault="00976D6B" w:rsidP="00976D6B">
      <w:pPr>
        <w:pStyle w:val="Heading3"/>
      </w:pPr>
      <w:bookmarkStart w:id="2707" w:name="_Toc370461254"/>
      <w:bookmarkStart w:id="2708" w:name="_Toc452646748"/>
      <w:r>
        <w:lastRenderedPageBreak/>
        <w:t>Guidelines for Multiphasic Analyses</w:t>
      </w:r>
      <w:bookmarkEnd w:id="2707"/>
      <w:bookmarkEnd w:id="2708"/>
    </w:p>
    <w:p w14:paraId="7D8B3FEA" w14:textId="77777777" w:rsidR="00976D6B" w:rsidRPr="00AB593C" w:rsidRDefault="00976D6B" w:rsidP="00976D6B">
      <w:pPr>
        <w:pStyle w:val="Heading4"/>
      </w:pPr>
      <w:bookmarkStart w:id="2709" w:name="_Toc370461255"/>
      <w:bookmarkStart w:id="2710" w:name="_Toc452646749"/>
      <w:r>
        <w:t>Initial State of Swelling</w:t>
      </w:r>
      <w:bookmarkEnd w:id="2709"/>
      <w:bookmarkEnd w:id="2710"/>
    </w:p>
    <w:p w14:paraId="621FEBD1" w14:textId="77777777" w:rsidR="00976D6B" w:rsidRDefault="00976D6B" w:rsidP="00976D6B">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7DA69BD8" w14:textId="77777777" w:rsidR="00976D6B" w:rsidRDefault="00976D6B" w:rsidP="00976D6B"/>
    <w:p w14:paraId="7BB5B563" w14:textId="330FA259" w:rsidR="00976D6B" w:rsidRDefault="00976D6B" w:rsidP="00976D6B">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FC7827">
        <w:t>Chapter 6</w:t>
      </w:r>
      <w:r>
        <w:fldChar w:fldCharType="end"/>
      </w:r>
      <w:r>
        <w:t>) where the first step is a steady-state analysis (Section </w:t>
      </w:r>
      <w:r>
        <w:fldChar w:fldCharType="begin"/>
      </w:r>
      <w:r>
        <w:instrText xml:space="preserve"> REF _Ref250285979 \r \h </w:instrText>
      </w:r>
      <w:r>
        <w:fldChar w:fldCharType="separate"/>
      </w:r>
      <w:r w:rsidR="00FC7827">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FC7827">
        <w:t>3.10.1</w:t>
      </w:r>
      <w:r>
        <w:fldChar w:fldCharType="end"/>
      </w:r>
      <w:r>
        <w:t>), so that they become superposed over and above the initial swelling state.</w:t>
      </w:r>
    </w:p>
    <w:p w14:paraId="04FC83FD" w14:textId="77777777" w:rsidR="00976D6B" w:rsidRDefault="00976D6B" w:rsidP="00976D6B"/>
    <w:p w14:paraId="66603F79" w14:textId="77777777" w:rsidR="00976D6B" w:rsidRDefault="00976D6B" w:rsidP="00976D6B">
      <w:pPr>
        <w:pStyle w:val="Example"/>
      </w:pPr>
      <w:r>
        <w:t>Example:</w:t>
      </w:r>
    </w:p>
    <w:p w14:paraId="156FF880" w14:textId="77777777" w:rsidR="00976D6B" w:rsidRDefault="00976D6B" w:rsidP="00976D6B">
      <w:pPr>
        <w:pStyle w:val="code"/>
      </w:pPr>
      <w:r>
        <w:t>&lt;Step&gt;</w:t>
      </w:r>
    </w:p>
    <w:p w14:paraId="039CFD6D" w14:textId="77777777" w:rsidR="00976D6B" w:rsidRDefault="00976D6B" w:rsidP="00976D6B">
      <w:pPr>
        <w:pStyle w:val="code"/>
      </w:pPr>
      <w:r>
        <w:tab/>
        <w:t>&lt;Module type="multiphasic"/&gt;</w:t>
      </w:r>
    </w:p>
    <w:p w14:paraId="38B2F78B" w14:textId="77777777" w:rsidR="00976D6B" w:rsidRDefault="00976D6B" w:rsidP="00976D6B">
      <w:pPr>
        <w:pStyle w:val="code"/>
      </w:pPr>
      <w:r>
        <w:tab/>
        <w:t>&lt;Control&gt;</w:t>
      </w:r>
    </w:p>
    <w:p w14:paraId="44CF6B22" w14:textId="77777777" w:rsidR="00976D6B" w:rsidRDefault="00976D6B" w:rsidP="00976D6B">
      <w:pPr>
        <w:pStyle w:val="code"/>
      </w:pPr>
      <w:r>
        <w:tab/>
      </w:r>
      <w:r>
        <w:tab/>
        <w:t>&lt;analysis type="steady-state"/&gt;</w:t>
      </w:r>
    </w:p>
    <w:p w14:paraId="644DD6CF" w14:textId="77777777" w:rsidR="00976D6B" w:rsidRDefault="00976D6B" w:rsidP="00976D6B">
      <w:pPr>
        <w:pStyle w:val="code"/>
      </w:pPr>
      <w:r>
        <w:tab/>
      </w:r>
      <w:r>
        <w:tab/>
        <w:t>...</w:t>
      </w:r>
    </w:p>
    <w:p w14:paraId="1936ACC7" w14:textId="77777777" w:rsidR="00976D6B" w:rsidRDefault="00976D6B" w:rsidP="00976D6B">
      <w:pPr>
        <w:pStyle w:val="code"/>
      </w:pPr>
      <w:r>
        <w:tab/>
        <w:t>&lt;/Control&gt;</w:t>
      </w:r>
    </w:p>
    <w:p w14:paraId="618EFF25" w14:textId="77777777" w:rsidR="00976D6B" w:rsidRDefault="00976D6B" w:rsidP="00976D6B">
      <w:pPr>
        <w:pStyle w:val="code"/>
      </w:pPr>
      <w:r>
        <w:t>&lt;/Step&gt;</w:t>
      </w:r>
    </w:p>
    <w:p w14:paraId="45DF18C4" w14:textId="77777777" w:rsidR="00976D6B" w:rsidRDefault="00976D6B" w:rsidP="00976D6B">
      <w:pPr>
        <w:pStyle w:val="code"/>
      </w:pPr>
      <w:r>
        <w:t>&lt;Step&gt;</w:t>
      </w:r>
    </w:p>
    <w:p w14:paraId="1AC5E761" w14:textId="77777777" w:rsidR="00976D6B" w:rsidRDefault="00976D6B" w:rsidP="00976D6B">
      <w:pPr>
        <w:pStyle w:val="code"/>
      </w:pPr>
      <w:r>
        <w:tab/>
        <w:t>&lt;Module type="multiphasic"/&gt;</w:t>
      </w:r>
    </w:p>
    <w:p w14:paraId="354A355A" w14:textId="77777777" w:rsidR="00976D6B" w:rsidRDefault="00976D6B" w:rsidP="00976D6B">
      <w:pPr>
        <w:pStyle w:val="code"/>
      </w:pPr>
      <w:r>
        <w:tab/>
        <w:t>&lt;Control&gt;</w:t>
      </w:r>
    </w:p>
    <w:p w14:paraId="7AED919D" w14:textId="77777777" w:rsidR="00976D6B" w:rsidRDefault="00976D6B" w:rsidP="00976D6B">
      <w:pPr>
        <w:pStyle w:val="code"/>
      </w:pPr>
      <w:r>
        <w:tab/>
      </w:r>
      <w:r>
        <w:tab/>
        <w:t>...</w:t>
      </w:r>
    </w:p>
    <w:p w14:paraId="06F81EA9" w14:textId="77777777" w:rsidR="00976D6B" w:rsidRDefault="00976D6B" w:rsidP="00976D6B">
      <w:pPr>
        <w:pStyle w:val="code"/>
      </w:pPr>
      <w:r>
        <w:tab/>
        <w:t>&lt;/Control&gt;</w:t>
      </w:r>
    </w:p>
    <w:p w14:paraId="77BCFF26" w14:textId="77777777" w:rsidR="00976D6B" w:rsidRDefault="00976D6B" w:rsidP="00976D6B">
      <w:pPr>
        <w:pStyle w:val="code"/>
      </w:pPr>
      <w:r>
        <w:tab/>
        <w:t>&lt;Boundary&gt;</w:t>
      </w:r>
    </w:p>
    <w:p w14:paraId="28955921" w14:textId="77777777" w:rsidR="00976D6B" w:rsidRDefault="00976D6B" w:rsidP="00976D6B">
      <w:pPr>
        <w:pStyle w:val="code"/>
      </w:pPr>
      <w:r>
        <w:tab/>
      </w:r>
      <w:r>
        <w:tab/>
        <w:t>&lt;prescribe type="relative"&gt;</w:t>
      </w:r>
    </w:p>
    <w:p w14:paraId="04891870" w14:textId="77777777" w:rsidR="00976D6B" w:rsidRPr="0098023B" w:rsidRDefault="00976D6B" w:rsidP="00976D6B">
      <w:pPr>
        <w:pStyle w:val="code"/>
        <w:rPr>
          <w:lang w:val="nl-BE"/>
        </w:rPr>
      </w:pPr>
      <w:r>
        <w:tab/>
      </w:r>
      <w:r>
        <w:tab/>
      </w:r>
      <w:r>
        <w:tab/>
      </w:r>
      <w:r w:rsidRPr="0098023B">
        <w:rPr>
          <w:lang w:val="nl-BE"/>
        </w:rPr>
        <w:t>&lt;node id="22" bc="z" lc="4"&gt;1&lt;/node&gt;</w:t>
      </w:r>
    </w:p>
    <w:p w14:paraId="1A7B452D" w14:textId="77777777" w:rsidR="00976D6B" w:rsidRDefault="00976D6B" w:rsidP="00976D6B">
      <w:pPr>
        <w:pStyle w:val="code"/>
      </w:pPr>
      <w:r w:rsidRPr="0098023B">
        <w:rPr>
          <w:lang w:val="nl-BE"/>
        </w:rPr>
        <w:tab/>
      </w:r>
      <w:r w:rsidRPr="0098023B">
        <w:rPr>
          <w:lang w:val="nl-BE"/>
        </w:rPr>
        <w:tab/>
      </w:r>
      <w:r w:rsidRPr="0098023B">
        <w:rPr>
          <w:lang w:val="nl-BE"/>
        </w:rPr>
        <w:tab/>
      </w:r>
      <w:r>
        <w:t>...</w:t>
      </w:r>
    </w:p>
    <w:p w14:paraId="06198394" w14:textId="77777777" w:rsidR="00976D6B" w:rsidRDefault="00976D6B" w:rsidP="00976D6B">
      <w:pPr>
        <w:pStyle w:val="code"/>
      </w:pPr>
      <w:r>
        <w:tab/>
      </w:r>
      <w:r>
        <w:tab/>
        <w:t>&lt;/prescribe&gt;</w:t>
      </w:r>
    </w:p>
    <w:p w14:paraId="1BD96909" w14:textId="77777777" w:rsidR="00976D6B" w:rsidRDefault="00976D6B" w:rsidP="00976D6B">
      <w:pPr>
        <w:pStyle w:val="code"/>
      </w:pPr>
      <w:r>
        <w:tab/>
        <w:t>&lt;/Boundary&gt;</w:t>
      </w:r>
    </w:p>
    <w:p w14:paraId="7E9F2E72" w14:textId="77777777" w:rsidR="00976D6B" w:rsidRDefault="00976D6B" w:rsidP="00976D6B">
      <w:pPr>
        <w:pStyle w:val="code"/>
      </w:pPr>
      <w:r>
        <w:t>&lt;/Step&gt;</w:t>
      </w:r>
    </w:p>
    <w:p w14:paraId="3BC5C3C0" w14:textId="77777777" w:rsidR="00976D6B" w:rsidRDefault="00976D6B" w:rsidP="00976D6B">
      <w:pPr>
        <w:pStyle w:val="code"/>
      </w:pPr>
    </w:p>
    <w:p w14:paraId="2CF36BCD" w14:textId="77777777" w:rsidR="00976D6B" w:rsidRDefault="00976D6B" w:rsidP="00976D6B">
      <w:pPr>
        <w:pStyle w:val="Heading4"/>
      </w:pPr>
      <w:bookmarkStart w:id="2711" w:name="_Toc370461256"/>
      <w:bookmarkStart w:id="2712" w:name="_Toc452646750"/>
      <w:r>
        <w:lastRenderedPageBreak/>
        <w:t>Prescribed Boundary Conditions</w:t>
      </w:r>
      <w:bookmarkEnd w:id="2711"/>
      <w:bookmarkEnd w:id="2712"/>
    </w:p>
    <w:p w14:paraId="117B6327" w14:textId="676F6E93" w:rsidR="00976D6B" w:rsidRDefault="00976D6B" w:rsidP="00976D6B">
      <w:r>
        <w:t xml:space="preserve">In most analyses, it may be assumed that the ambient fluid pressure and electric potential in the external environment are zero, thus </w:t>
      </w:r>
      <w:r w:rsidR="005D1779" w:rsidRPr="002429B0">
        <w:rPr>
          <w:position w:val="-14"/>
        </w:rPr>
        <w:object w:dxaOrig="720" w:dyaOrig="400" w14:anchorId="6E7F847E">
          <v:shape id="_x0000_i2224" type="#_x0000_t75" style="width:36.55pt;height:19.9pt" o:ole="">
            <v:imagedata r:id="rId2486" o:title=""/>
          </v:shape>
          <o:OLEObject Type="Embed" ProgID="Equation.DSMT4" ShapeID="_x0000_i2224" DrawAspect="Content" ObjectID="_1526413378" r:id="rId2487"/>
        </w:object>
      </w:r>
      <w:r>
        <w:t xml:space="preserve"> and </w:t>
      </w:r>
      <w:r w:rsidR="005D1779" w:rsidRPr="002429B0">
        <w:rPr>
          <w:position w:val="-14"/>
        </w:rPr>
        <w:object w:dxaOrig="740" w:dyaOrig="400" w14:anchorId="0C262694">
          <v:shape id="_x0000_i2225" type="#_x0000_t75" style="width:37.05pt;height:19.9pt" o:ole="">
            <v:imagedata r:id="rId2488" o:title=""/>
          </v:shape>
          <o:OLEObject Type="Embed" ProgID="Equation.DSMT4" ShapeID="_x0000_i2225" DrawAspect="Content" ObjectID="_1526413379" r:id="rId2489"/>
        </w:object>
      </w:r>
      <w:r>
        <w:t xml:space="preserve">, where the subscripted asterisk is used to denote environmental conditions.  Since the external environment does not include a solid matrix, the fixed charge density there is zero.  </w:t>
      </w:r>
      <w:r w:rsidR="005D1779" w:rsidRPr="002429B0">
        <w:rPr>
          <w:position w:val="-14"/>
        </w:rPr>
        <w:object w:dxaOrig="1340" w:dyaOrig="420" w14:anchorId="02534B6B">
          <v:shape id="_x0000_i2226" type="#_x0000_t75" style="width:67.15pt;height:21.5pt" o:ole="">
            <v:imagedata r:id="rId2490" o:title=""/>
          </v:shape>
          <o:OLEObject Type="Embed" ProgID="Equation.DSMT4" ShapeID="_x0000_i2226" DrawAspect="Content" ObjectID="_1526413380" r:id="rId2491"/>
        </w:object>
      </w:r>
      <w:r>
        <w:t xml:space="preserve">It follows that the effective fluid pressure in the external environment is </w:t>
      </w:r>
      <w:r w:rsidR="005D1779" w:rsidRPr="002429B0">
        <w:rPr>
          <w:position w:val="-16"/>
        </w:rPr>
        <w:object w:dxaOrig="2000" w:dyaOrig="440" w14:anchorId="146FC876">
          <v:shape id="_x0000_i2227" type="#_x0000_t75" style="width:99.95pt;height:22.05pt" o:ole="">
            <v:imagedata r:id="rId2492" o:title=""/>
          </v:shape>
          <o:OLEObject Type="Embed" ProgID="Equation.DSMT4" ShapeID="_x0000_i2227" DrawAspect="Content" ObjectID="_1526413381" r:id="rId2493"/>
        </w:object>
      </w:r>
      <w:r>
        <w:t xml:space="preserve"> and the effective concentrations are </w:t>
      </w:r>
      <w:r w:rsidR="005D1779" w:rsidRPr="002429B0">
        <w:rPr>
          <w:position w:val="-18"/>
        </w:rPr>
        <w:object w:dxaOrig="1240" w:dyaOrig="460" w14:anchorId="7E4290CD">
          <v:shape id="_x0000_i2228" type="#_x0000_t75" style="width:61.8pt;height:22.55pt" o:ole="">
            <v:imagedata r:id="rId2494" o:title=""/>
          </v:shape>
          <o:OLEObject Type="Embed" ProgID="Equation.DSMT4" ShapeID="_x0000_i2228" DrawAspect="Content" ObjectID="_1526413382" r:id="rId2495"/>
        </w:object>
      </w:r>
      <w:r w:rsidR="005D1779" w:rsidRPr="002429B0">
        <w:rPr>
          <w:position w:val="-18"/>
        </w:rPr>
        <w:object w:dxaOrig="1219" w:dyaOrig="460" w14:anchorId="4F256DC7">
          <v:shape id="_x0000_i2229" type="#_x0000_t75" style="width:60.7pt;height:22.55pt" o:ole="">
            <v:imagedata r:id="rId2496" o:title=""/>
          </v:shape>
          <o:OLEObject Type="Embed" ProgID="Equation.DSMT4" ShapeID="_x0000_i2229" DrawAspect="Content" ObjectID="_1526413383" r:id="rId2497"/>
        </w:object>
      </w:r>
      <w:r>
        <w:t>.  Therefore, in multiphasic analyses, whenever the external environment contains solutes</w:t>
      </w:r>
      <w:r w:rsidR="005D1779" w:rsidRPr="002429B0">
        <w:rPr>
          <w:position w:val="-14"/>
        </w:rPr>
        <w:object w:dxaOrig="240" w:dyaOrig="400" w14:anchorId="6614A108">
          <v:shape id="_x0000_i2230" type="#_x0000_t75" style="width:12.35pt;height:19.9pt" o:ole="">
            <v:imagedata r:id="rId2498" o:title=""/>
          </v:shape>
          <o:OLEObject Type="Embed" ProgID="Equation.DSMT4" ShapeID="_x0000_i2230" DrawAspect="Content" ObjectID="_1526413384" r:id="rId2499"/>
        </w:object>
      </w:r>
      <w:r>
        <w:t xml:space="preserve">, the user must remember to prescribe non-zero boundary conditions for the effective solute concentrations </w:t>
      </w:r>
      <w:r>
        <w:rPr>
          <w:i/>
        </w:rPr>
        <w:t>and</w:t>
      </w:r>
      <w:r>
        <w:t xml:space="preserve"> the effective fluid pressure.</w:t>
      </w:r>
    </w:p>
    <w:p w14:paraId="4597942D" w14:textId="77777777" w:rsidR="00976D6B" w:rsidRDefault="00976D6B" w:rsidP="00976D6B"/>
    <w:p w14:paraId="631C6759" w14:textId="5A1CB4D1" w:rsidR="00976D6B" w:rsidRDefault="00976D6B" w:rsidP="00976D6B">
      <w:r>
        <w:t xml:space="preserve">Letting </w:t>
      </w:r>
      <w:r w:rsidR="005D1779" w:rsidRPr="002429B0">
        <w:rPr>
          <w:position w:val="-14"/>
        </w:rPr>
        <w:object w:dxaOrig="720" w:dyaOrig="400" w14:anchorId="0A1FDDC3">
          <v:shape id="_x0000_i2231" type="#_x0000_t75" style="width:36.55pt;height:19.9pt" o:ole="">
            <v:imagedata r:id="rId2500" o:title=""/>
          </v:shape>
          <o:OLEObject Type="Embed" ProgID="Equation.DSMT4" ShapeID="_x0000_i2231" DrawAspect="Content" ObjectID="_1526413385" r:id="rId2501"/>
        </w:object>
      </w:r>
      <w:r>
        <w:t xml:space="preserve"> also implies that prescribed mixture normal tractions (Section </w:t>
      </w:r>
      <w:r>
        <w:fldChar w:fldCharType="begin"/>
      </w:r>
      <w:r>
        <w:instrText xml:space="preserve"> REF _Ref194576545 \r \h </w:instrText>
      </w:r>
      <w:r>
        <w:fldChar w:fldCharType="separate"/>
      </w:r>
      <w:r w:rsidR="00FC7827">
        <w:t xml:space="preserve">3.11.2.3. </w:t>
      </w:r>
      <w:r>
        <w:fldChar w:fldCharType="end"/>
      </w:r>
      <w:r>
        <w:t xml:space="preserve">) represent only the traction above ambient conditions.  Note that users are not obligated to assume that </w:t>
      </w:r>
      <w:r w:rsidR="005D1779" w:rsidRPr="002429B0">
        <w:rPr>
          <w:position w:val="-14"/>
        </w:rPr>
        <w:object w:dxaOrig="720" w:dyaOrig="400" w14:anchorId="4AE462F6">
          <v:shape id="_x0000_i2232" type="#_x0000_t75" style="width:36.55pt;height:19.9pt" o:ole="">
            <v:imagedata r:id="rId2502" o:title=""/>
          </v:shape>
          <o:OLEObject Type="Embed" ProgID="Equation.DSMT4" ShapeID="_x0000_i2232" DrawAspect="Content" ObjectID="_1526413386" r:id="rId2503"/>
        </w:object>
      </w:r>
      <w:r>
        <w:t xml:space="preserve">.  However, if a non-zero value is assumed for the ambient pressure, then users must remember to incorporate this non-zero value whenever prescribing mixture normal tractions.  Similarly, users are not required to assume that </w:t>
      </w:r>
      <w:r w:rsidR="005D1779" w:rsidRPr="002429B0">
        <w:rPr>
          <w:position w:val="-14"/>
        </w:rPr>
        <w:object w:dxaOrig="740" w:dyaOrig="400" w14:anchorId="1B1AEE62">
          <v:shape id="_x0000_i2233" type="#_x0000_t75" style="width:37.05pt;height:19.9pt" o:ole="">
            <v:imagedata r:id="rId2504" o:title=""/>
          </v:shape>
          <o:OLEObject Type="Embed" ProgID="Equation.DSMT4" ShapeID="_x0000_i2233" DrawAspect="Content" ObjectID="_1526413387" r:id="rId2505"/>
        </w:object>
      </w:r>
      <w:r>
        <w:t xml:space="preserve">; when a non-zero value is assumed for the electric potential of the external environment, the prescribed boundary conditions for the effective concentrations should be evaluated using the corresponding partition coefficient, </w:t>
      </w:r>
      <w:r w:rsidR="005D1779" w:rsidRPr="005D1779">
        <w:rPr>
          <w:position w:val="-18"/>
        </w:rPr>
        <w:object w:dxaOrig="1240" w:dyaOrig="460" w14:anchorId="79FDA883">
          <v:shape id="_x0000_i2234" type="#_x0000_t75" style="width:61.8pt;height:23.1pt" o:ole="">
            <v:imagedata r:id="rId2506" o:title=""/>
          </v:shape>
          <o:OLEObject Type="Embed" ProgID="Equation.DSMT4" ShapeID="_x0000_i2234" DrawAspect="Content" ObjectID="_1526413388" r:id="rId2507"/>
        </w:object>
      </w:r>
      <w:r w:rsidR="005D1779" w:rsidRPr="002429B0">
        <w:rPr>
          <w:position w:val="-18"/>
        </w:rPr>
        <w:object w:dxaOrig="1219" w:dyaOrig="460" w14:anchorId="3B8E057B">
          <v:shape id="_x0000_i2235" type="#_x0000_t75" style="width:60.7pt;height:22.55pt" o:ole="">
            <v:imagedata r:id="rId2508" o:title=""/>
          </v:shape>
          <o:OLEObject Type="Embed" ProgID="Equation.DSMT4" ShapeID="_x0000_i2235" DrawAspect="Content" ObjectID="_1526413389" r:id="rId2509"/>
        </w:object>
      </w:r>
      <w:r>
        <w:t>.</w:t>
      </w:r>
    </w:p>
    <w:p w14:paraId="53B5BBD7" w14:textId="77777777" w:rsidR="00976D6B" w:rsidRDefault="00976D6B" w:rsidP="00976D6B">
      <w:pPr>
        <w:pStyle w:val="Heading4"/>
      </w:pPr>
      <w:bookmarkStart w:id="2713" w:name="_Toc370461257"/>
      <w:bookmarkStart w:id="2714" w:name="_Toc452646751"/>
      <w:r>
        <w:t>Prescribed Initial Conditions</w:t>
      </w:r>
      <w:bookmarkEnd w:id="2713"/>
      <w:bookmarkEnd w:id="2714"/>
    </w:p>
    <w:p w14:paraId="7DF40044" w14:textId="3C506F79" w:rsidR="00976D6B" w:rsidRDefault="00976D6B" w:rsidP="00976D6B">
      <w:r>
        <w:t xml:space="preserve">When a multiphasic material is initially exposed to a given external environment with effective pressure </w:t>
      </w:r>
      <w:r w:rsidR="005D1779" w:rsidRPr="005D1779">
        <w:rPr>
          <w:position w:val="-14"/>
        </w:rPr>
        <w:object w:dxaOrig="260" w:dyaOrig="400" w14:anchorId="6DAF4C3E">
          <v:shape id="_x0000_i2236" type="#_x0000_t75" style="width:12.9pt;height:19.9pt" o:ole="">
            <v:imagedata r:id="rId2510" o:title=""/>
          </v:shape>
          <o:OLEObject Type="Embed" ProgID="Equation.DSMT4" ShapeID="_x0000_i2236" DrawAspect="Content" ObjectID="_1526413390" r:id="rId2511"/>
        </w:object>
      </w:r>
      <w:r>
        <w:t xml:space="preserve"> and effective concentrations </w:t>
      </w:r>
      <w:r w:rsidR="005D1779" w:rsidRPr="002429B0">
        <w:rPr>
          <w:position w:val="-14"/>
        </w:rPr>
        <w:object w:dxaOrig="279" w:dyaOrig="420" w14:anchorId="27042018">
          <v:shape id="_x0000_i2237" type="#_x0000_t75" style="width:14.5pt;height:21.5pt" o:ole="">
            <v:imagedata r:id="rId2512" o:title=""/>
          </v:shape>
          <o:OLEObject Type="Embed" ProgID="Equation.DSMT4" ShapeID="_x0000_i2237" DrawAspect="Content" ObjectID="_1526413391" r:id="rId2513"/>
        </w:object>
      </w:r>
      <w:r w:rsidR="005D1779" w:rsidRPr="002429B0">
        <w:rPr>
          <w:position w:val="-10"/>
        </w:rPr>
        <w:object w:dxaOrig="980" w:dyaOrig="300" w14:anchorId="72B0F390">
          <v:shape id="_x0000_i2238" type="#_x0000_t75" style="width:49.45pt;height:15.05pt" o:ole="">
            <v:imagedata r:id="rId2514" o:title=""/>
          </v:shape>
          <o:OLEObject Type="Embed" ProgID="Equation.DSMT4" ShapeID="_x0000_i2238" DrawAspect="Content" ObjectID="_1526413392" r:id="rId2515"/>
        </w:object>
      </w:r>
      <w:r>
        <w:t xml:space="preserve">, the initial conditions inside the material should be set to </w:t>
      </w:r>
      <w:r w:rsidR="005D1779" w:rsidRPr="002429B0">
        <w:rPr>
          <w:position w:val="-14"/>
        </w:rPr>
        <w:object w:dxaOrig="720" w:dyaOrig="400" w14:anchorId="3074AAC9">
          <v:shape id="_x0000_i2239" type="#_x0000_t75" style="width:36.55pt;height:19.9pt" o:ole="">
            <v:imagedata r:id="rId2516" o:title=""/>
          </v:shape>
          <o:OLEObject Type="Embed" ProgID="Equation.DSMT4" ShapeID="_x0000_i2239" DrawAspect="Content" ObjectID="_1526413393" r:id="rId2517"/>
        </w:object>
      </w:r>
      <w:r>
        <w:t xml:space="preserve"> and </w:t>
      </w:r>
      <w:r w:rsidR="005D1779" w:rsidRPr="005D1779">
        <w:rPr>
          <w:position w:val="-14"/>
        </w:rPr>
        <w:object w:dxaOrig="840" w:dyaOrig="420" w14:anchorId="76B8D833">
          <v:shape id="_x0000_i2240" type="#_x0000_t75" style="width:41.9pt;height:20.95pt" o:ole="">
            <v:imagedata r:id="rId2518" o:title=""/>
          </v:shape>
          <o:OLEObject Type="Embed" ProgID="Equation.DSMT4" ShapeID="_x0000_i2240" DrawAspect="Content" ObjectID="_1526413394" r:id="rId2519"/>
        </w:object>
      </w:r>
      <w:r>
        <w:t xml:space="preserve"> in order to expedite the evaluation of the initial state of swelling.  The values of </w:t>
      </w:r>
      <w:r w:rsidR="005D1779" w:rsidRPr="005D1779">
        <w:rPr>
          <w:position w:val="-14"/>
        </w:rPr>
        <w:object w:dxaOrig="260" w:dyaOrig="400" w14:anchorId="56E9C005">
          <v:shape id="_x0000_i2241" type="#_x0000_t75" style="width:12.9pt;height:19.9pt" o:ole="">
            <v:imagedata r:id="rId2520" o:title=""/>
          </v:shape>
          <o:OLEObject Type="Embed" ProgID="Equation.DSMT4" ShapeID="_x0000_i2241" DrawAspect="Content" ObjectID="_1526413395" r:id="rId2521"/>
        </w:object>
      </w:r>
      <w:r>
        <w:t xml:space="preserve"> and </w:t>
      </w:r>
      <w:r w:rsidR="005D1779" w:rsidRPr="005D1779">
        <w:rPr>
          <w:position w:val="-14"/>
        </w:rPr>
        <w:object w:dxaOrig="279" w:dyaOrig="420" w14:anchorId="3C529276">
          <v:shape id="_x0000_i2242" type="#_x0000_t75" style="width:13.95pt;height:20.95pt" o:ole="">
            <v:imagedata r:id="rId2522" o:title=""/>
          </v:shape>
          <o:OLEObject Type="Embed" ProgID="Equation.DSMT4" ShapeID="_x0000_i2242" DrawAspect="Content" ObjectID="_1526413396" r:id="rId2523"/>
        </w:object>
      </w:r>
      <w:r>
        <w:t xml:space="preserve"> should be evaluated as described in Section </w:t>
      </w:r>
      <w:r>
        <w:fldChar w:fldCharType="begin"/>
      </w:r>
      <w:r>
        <w:instrText xml:space="preserve"> REF _Ref188326917 \r \h </w:instrText>
      </w:r>
      <w:r>
        <w:fldChar w:fldCharType="separate"/>
      </w:r>
      <w:r w:rsidR="00FC7827">
        <w:t>8.5.2</w:t>
      </w:r>
      <w:r>
        <w:fldChar w:fldCharType="end"/>
      </w:r>
    </w:p>
    <w:p w14:paraId="14BB36C1" w14:textId="77777777" w:rsidR="00976D6B" w:rsidRDefault="00976D6B" w:rsidP="00976D6B">
      <w:pPr>
        <w:pStyle w:val="Heading4"/>
      </w:pPr>
      <w:bookmarkStart w:id="2715" w:name="_Toc370461258"/>
      <w:bookmarkStart w:id="2716" w:name="_Toc452646752"/>
      <w:r>
        <w:t>Prescribed Effective Solute Flux</w:t>
      </w:r>
      <w:bookmarkEnd w:id="2715"/>
      <w:bookmarkEnd w:id="2716"/>
    </w:p>
    <w:p w14:paraId="6D303BF0" w14:textId="2CD0F29D" w:rsidR="00976D6B" w:rsidRPr="00E71089" w:rsidRDefault="00976D6B" w:rsidP="00976D6B">
      <w:r>
        <w:t xml:space="preserve">The finite element formulation for multiphasic materials in FEBio requires that the natural boundary condition for solute </w:t>
      </w:r>
      <w:r w:rsidR="005D1779" w:rsidRPr="002429B0">
        <w:rPr>
          <w:position w:val="-6"/>
        </w:rPr>
        <w:object w:dxaOrig="240" w:dyaOrig="220" w14:anchorId="227EE446">
          <v:shape id="_x0000_i2243" type="#_x0000_t75" style="width:12.35pt;height:11.3pt" o:ole="">
            <v:imagedata r:id="rId2524" o:title=""/>
          </v:shape>
          <o:OLEObject Type="Embed" ProgID="Equation.DSMT4" ShapeID="_x0000_i2243" DrawAspect="Content" ObjectID="_1526413397" r:id="rId2525"/>
        </w:object>
      </w:r>
      <w:r>
        <w:t xml:space="preserve"> be prescribed as </w:t>
      </w:r>
      <w:r w:rsidR="005D1779" w:rsidRPr="002429B0">
        <w:rPr>
          <w:position w:val="-18"/>
        </w:rPr>
        <w:object w:dxaOrig="1920" w:dyaOrig="440" w14:anchorId="161A23FF">
          <v:shape id="_x0000_i2244" type="#_x0000_t75" style="width:95.65pt;height:22.05pt" o:ole="">
            <v:imagedata r:id="rId2526" o:title=""/>
          </v:shape>
          <o:OLEObject Type="Embed" ProgID="Equation.DSMT4" ShapeID="_x0000_i2244" DrawAspect="Content" ObjectID="_1526413398" r:id="rId2527"/>
        </w:object>
      </w:r>
      <w:r>
        <w:t xml:space="preserve">, where </w:t>
      </w:r>
      <w:r w:rsidR="005D1779" w:rsidRPr="005D1779">
        <w:rPr>
          <w:position w:val="-12"/>
        </w:rPr>
        <w:object w:dxaOrig="300" w:dyaOrig="380" w14:anchorId="1E15A8F2">
          <v:shape id="_x0000_i2245" type="#_x0000_t75" style="width:15.05pt;height:18.8pt" o:ole="">
            <v:imagedata r:id="rId2528" o:title=""/>
          </v:shape>
          <o:OLEObject Type="Embed" ProgID="Equation.DSMT4" ShapeID="_x0000_i2245" DrawAspect="Content" ObjectID="_1526413399" r:id="rId2529"/>
        </w:object>
      </w:r>
      <w:r>
        <w:t xml:space="preserve"> is the effective solute flux. For a mixture containing only neutral solutes (</w:t>
      </w:r>
      <w:r w:rsidR="005D1779" w:rsidRPr="005D1779">
        <w:rPr>
          <w:position w:val="-10"/>
        </w:rPr>
        <w:object w:dxaOrig="1080" w:dyaOrig="360" w14:anchorId="4D6DBB79">
          <v:shape id="_x0000_i2246" type="#_x0000_t75" style="width:54.25pt;height:18.25pt" o:ole="">
            <v:imagedata r:id="rId2530" o:title=""/>
          </v:shape>
          <o:OLEObject Type="Embed" ProgID="Equation.DSMT4" ShapeID="_x0000_i2246" DrawAspect="Content" ObjectID="_1526413400" r:id="rId2531"/>
        </w:object>
      </w:r>
      <w:r>
        <w:t xml:space="preserve"> ), it follows that </w:t>
      </w:r>
      <w:r w:rsidR="005D1779" w:rsidRPr="005D1779">
        <w:rPr>
          <w:position w:val="-12"/>
        </w:rPr>
        <w:object w:dxaOrig="800" w:dyaOrig="380" w14:anchorId="30C7F95F">
          <v:shape id="_x0000_i2247" type="#_x0000_t75" style="width:39.75pt;height:18.8pt" o:ole="">
            <v:imagedata r:id="rId2532" o:title=""/>
          </v:shape>
          <o:OLEObject Type="Embed" ProgID="Equation.DSMT4" ShapeID="_x0000_i2247" DrawAspect="Content" ObjectID="_1526413401" r:id="rId2533"/>
        </w:object>
      </w:r>
      <w:r>
        <w:t>.</w:t>
      </w:r>
    </w:p>
    <w:p w14:paraId="6E785E5F" w14:textId="77777777" w:rsidR="00976D6B" w:rsidRDefault="00976D6B" w:rsidP="00976D6B">
      <w:pPr>
        <w:pStyle w:val="Heading4"/>
      </w:pPr>
      <w:bookmarkStart w:id="2717" w:name="_Toc370461259"/>
      <w:bookmarkStart w:id="2718" w:name="_Toc452646753"/>
      <w:r>
        <w:t>Prescribed Electric Current Density</w:t>
      </w:r>
      <w:bookmarkEnd w:id="2717"/>
      <w:bookmarkEnd w:id="2718"/>
    </w:p>
    <w:p w14:paraId="1AC949D7" w14:textId="77777777" w:rsidR="00976D6B" w:rsidRDefault="00976D6B" w:rsidP="00976D6B">
      <w:r>
        <w:t>The electric current density in a mixture is a linear superposition of the ion fluxes,</w:t>
      </w:r>
    </w:p>
    <w:p w14:paraId="3722832A" w14:textId="7410B7B9" w:rsidR="00976D6B" w:rsidRDefault="00976D6B" w:rsidP="00976D6B">
      <w:pPr>
        <w:pStyle w:val="MTDisplayEquation"/>
      </w:pPr>
      <w:r>
        <w:tab/>
      </w:r>
      <w:r w:rsidR="005D1779" w:rsidRPr="005D1779">
        <w:rPr>
          <w:position w:val="-28"/>
        </w:rPr>
        <w:object w:dxaOrig="1579" w:dyaOrig="560" w14:anchorId="66321FE9">
          <v:shape id="_x0000_i2248" type="#_x0000_t75" style="width:79pt;height:27.95pt" o:ole="">
            <v:imagedata r:id="rId2534" o:title=""/>
          </v:shape>
          <o:OLEObject Type="Embed" ProgID="Equation.DSMT4" ShapeID="_x0000_i2248" DrawAspect="Content" ObjectID="_1526413402" r:id="rId2535"/>
        </w:object>
      </w:r>
      <w:r>
        <w:t>.</w:t>
      </w:r>
      <w:ins w:id="2719" w:author="Gerard" w:date="2016-04-27T12:16:00Z">
        <w:r w:rsidR="001D6CB8">
          <w:tab/>
        </w:r>
        <w:r w:rsidR="001D6CB8">
          <w:fldChar w:fldCharType="begin"/>
        </w:r>
        <w:r w:rsidR="001D6CB8">
          <w:instrText xml:space="preserve"> MACROBUTTON MTPlaceRef \* MERGEFORMAT </w:instrText>
        </w:r>
        <w:r w:rsidR="001D6CB8">
          <w:fldChar w:fldCharType="begin"/>
        </w:r>
        <w:r w:rsidR="001D6CB8">
          <w:instrText xml:space="preserve"> SEQ MTEqn \h \* MERGEFORMAT </w:instrText>
        </w:r>
      </w:ins>
      <w:del w:id="2720" w:author="Gerard" w:date="2016-04-27T15:07:00Z">
        <w:r w:rsidR="001D6CB8">
          <w:fldChar w:fldCharType="end"/>
        </w:r>
      </w:del>
      <w:bookmarkStart w:id="2721" w:name="ZEqnNum914770"/>
      <w:ins w:id="2722" w:author="Gerard" w:date="2016-04-27T12:16:00Z">
        <w:r w:rsidR="001D6CB8">
          <w:instrText>(</w:instrText>
        </w:r>
        <w:r w:rsidR="001D6CB8">
          <w:fldChar w:fldCharType="begin"/>
        </w:r>
        <w:r w:rsidR="001D6CB8">
          <w:instrText xml:space="preserve"> SEQ MTChap \c \* Arabic \* MERGEFORMAT </w:instrText>
        </w:r>
      </w:ins>
      <w:r w:rsidR="001D6CB8">
        <w:fldChar w:fldCharType="separate"/>
      </w:r>
      <w:ins w:id="2723" w:author="Gerard" w:date="2016-04-27T17:40:00Z">
        <w:r w:rsidR="00FC7827">
          <w:rPr>
            <w:noProof/>
          </w:rPr>
          <w:instrText>4</w:instrText>
        </w:r>
      </w:ins>
      <w:ins w:id="2724" w:author="Gerard" w:date="2016-04-27T12:16:00Z">
        <w:r w:rsidR="001D6CB8">
          <w:fldChar w:fldCharType="end"/>
        </w:r>
        <w:r w:rsidR="001D6CB8">
          <w:instrText>.</w:instrText>
        </w:r>
        <w:r w:rsidR="001D6CB8">
          <w:fldChar w:fldCharType="begin"/>
        </w:r>
        <w:r w:rsidR="001D6CB8">
          <w:instrText xml:space="preserve"> SEQ MTEqn \c \* Arabic \* MERGEFORMAT </w:instrText>
        </w:r>
      </w:ins>
      <w:r w:rsidR="001D6CB8">
        <w:fldChar w:fldCharType="separate"/>
      </w:r>
      <w:ins w:id="2725" w:author="Gerard" w:date="2016-04-27T17:40:00Z">
        <w:r w:rsidR="00FC7827">
          <w:rPr>
            <w:noProof/>
          </w:rPr>
          <w:instrText>27</w:instrText>
        </w:r>
      </w:ins>
      <w:ins w:id="2726" w:author="Gerard" w:date="2016-04-27T12:16:00Z">
        <w:r w:rsidR="001D6CB8">
          <w:fldChar w:fldCharType="end"/>
        </w:r>
        <w:r w:rsidR="001D6CB8">
          <w:instrText>)</w:instrText>
        </w:r>
        <w:bookmarkEnd w:id="2721"/>
        <w:r w:rsidR="001D6CB8">
          <w:fldChar w:fldCharType="end"/>
        </w:r>
      </w:ins>
    </w:p>
    <w:p w14:paraId="420EB5BA" w14:textId="5862D89C" w:rsidR="00976D6B" w:rsidRDefault="00976D6B" w:rsidP="00976D6B">
      <w:r>
        <w:t xml:space="preserve">Since only the normal component </w:t>
      </w:r>
      <w:r w:rsidR="005D1779" w:rsidRPr="005D1779">
        <w:rPr>
          <w:position w:val="-14"/>
        </w:rPr>
        <w:object w:dxaOrig="1140" w:dyaOrig="420" w14:anchorId="510BE0C1">
          <v:shape id="_x0000_i2249" type="#_x0000_t75" style="width:56.95pt;height:20.95pt" o:ole="">
            <v:imagedata r:id="rId2536" o:title=""/>
          </v:shape>
          <o:OLEObject Type="Embed" ProgID="Equation.DSMT4" ShapeID="_x0000_i2249" DrawAspect="Content" ObjectID="_1526413403" r:id="rId2537"/>
        </w:object>
      </w:r>
      <w:r>
        <w:t xml:space="preserve"> of ion fluxes may be prescribed at a boundary, it follows that only the normal component </w:t>
      </w:r>
      <w:r w:rsidR="005D1779" w:rsidRPr="005D1779">
        <w:rPr>
          <w:position w:val="-14"/>
        </w:rPr>
        <w:object w:dxaOrig="1080" w:dyaOrig="400" w14:anchorId="4E9D6324">
          <v:shape id="_x0000_i2250" type="#_x0000_t75" style="width:54.25pt;height:19.9pt" o:ole="">
            <v:imagedata r:id="rId2538" o:title=""/>
          </v:shape>
          <o:OLEObject Type="Embed" ProgID="Equation.DSMT4" ShapeID="_x0000_i2250" DrawAspect="Content" ObjectID="_1526413404" r:id="rId2539"/>
        </w:object>
      </w:r>
      <w:r>
        <w:t xml:space="preserve"> of the current density may be prescribed.  To prescribe </w:t>
      </w:r>
      <w:r w:rsidR="005D1779" w:rsidRPr="005D1779">
        <w:rPr>
          <w:position w:val="-14"/>
        </w:rPr>
        <w:object w:dxaOrig="260" w:dyaOrig="400" w14:anchorId="7948919F">
          <v:shape id="_x0000_i2251" type="#_x0000_t75" style="width:12.9pt;height:19.9pt" o:ole="">
            <v:imagedata r:id="rId2540" o:title=""/>
          </v:shape>
          <o:OLEObject Type="Embed" ProgID="Equation.DSMT4" ShapeID="_x0000_i2251" DrawAspect="Content" ObjectID="_1526413405" r:id="rId2541"/>
        </w:object>
      </w:r>
      <w:r>
        <w:t xml:space="preserve">, it is necessary to know the nature of the ion species in the mixture, and how the </w:t>
      </w:r>
      <w:r>
        <w:lastRenderedPageBreak/>
        <w:t>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5D1779" w:rsidRPr="002429B0">
        <w:rPr>
          <w:position w:val="-14"/>
        </w:rPr>
        <w:object w:dxaOrig="760" w:dyaOrig="420" w14:anchorId="36904D5C">
          <v:shape id="_x0000_i2252" type="#_x0000_t75" style="width:38.7pt;height:21.5pt" o:ole="">
            <v:imagedata r:id="rId2542" o:title=""/>
          </v:shape>
          <o:OLEObject Type="Embed" ProgID="Equation.DSMT4" ShapeID="_x0000_i2252" DrawAspect="Content" ObjectID="_1526413406" r:id="rId2543"/>
        </w:object>
      </w:r>
      <w:r>
        <w:t xml:space="preserve">) at the electrode-mixture interface, so that the prescribed boundary condition should be </w:t>
      </w:r>
      <w:r w:rsidR="005D1779" w:rsidRPr="005D1779">
        <w:rPr>
          <w:position w:val="-18"/>
        </w:rPr>
        <w:object w:dxaOrig="1400" w:dyaOrig="460" w14:anchorId="660B2E48">
          <v:shape id="_x0000_i2253" type="#_x0000_t75" style="width:69.85pt;height:23.1pt" o:ole="">
            <v:imagedata r:id="rId2544" o:title=""/>
          </v:shape>
          <o:OLEObject Type="Embed" ProgID="Equation.DSMT4" ShapeID="_x0000_i2253" DrawAspect="Content" ObjectID="_1526413407" r:id="rId2545"/>
        </w:object>
      </w:r>
      <w:r>
        <w:t xml:space="preserve">. Since </w:t>
      </w:r>
      <w:r w:rsidR="005D1779" w:rsidRPr="005D1779">
        <w:rPr>
          <w:position w:val="-4"/>
        </w:rPr>
        <w:object w:dxaOrig="780" w:dyaOrig="300" w14:anchorId="17E5E57E">
          <v:shape id="_x0000_i2254" type="#_x0000_t75" style="width:39.2pt;height:15.05pt" o:ole="">
            <v:imagedata r:id="rId2546" o:title=""/>
          </v:shape>
          <o:OLEObject Type="Embed" ProgID="Equation.DSMT4" ShapeID="_x0000_i2254" DrawAspect="Content" ObjectID="_1526413408" r:id="rId2547"/>
        </w:object>
      </w:r>
      <w:r>
        <w:t xml:space="preserve"> and </w:t>
      </w:r>
      <w:r w:rsidR="005D1779" w:rsidRPr="005D1779">
        <w:rPr>
          <w:position w:val="-4"/>
        </w:rPr>
        <w:object w:dxaOrig="780" w:dyaOrig="300" w14:anchorId="40E40730">
          <v:shape id="_x0000_i2255" type="#_x0000_t75" style="width:39.2pt;height:15.05pt" o:ole="">
            <v:imagedata r:id="rId2548" o:title=""/>
          </v:shape>
          <o:OLEObject Type="Embed" ProgID="Equation.DSMT4" ShapeID="_x0000_i2255" DrawAspect="Content" ObjectID="_1526413409" r:id="rId2549"/>
        </w:object>
      </w:r>
      <w:r>
        <w:t xml:space="preserve"> in a triphasic mixture, the corresponding effective fluxes are given by </w:t>
      </w:r>
      <w:r w:rsidR="005D1779" w:rsidRPr="002429B0">
        <w:rPr>
          <w:position w:val="-12"/>
        </w:rPr>
        <w:object w:dxaOrig="2140" w:dyaOrig="380" w14:anchorId="7046C4DA">
          <v:shape id="_x0000_i2256" type="#_x0000_t75" style="width:106.95pt;height:18.8pt" o:ole="">
            <v:imagedata r:id="rId2550" o:title=""/>
          </v:shape>
          <o:OLEObject Type="Embed" ProgID="Equation.DSMT4" ShapeID="_x0000_i2256" DrawAspect="Content" ObjectID="_1526413410" r:id="rId2551"/>
        </w:object>
      </w:r>
      <w:r>
        <w:t xml:space="preserve"> and </w:t>
      </w:r>
      <w:r w:rsidR="005D1779" w:rsidRPr="002429B0">
        <w:rPr>
          <w:position w:val="-12"/>
        </w:rPr>
        <w:object w:dxaOrig="1140" w:dyaOrig="380" w14:anchorId="0C55A3F5">
          <v:shape id="_x0000_i2257" type="#_x0000_t75" style="width:56.95pt;height:18.8pt" o:ole="">
            <v:imagedata r:id="rId2552" o:title=""/>
          </v:shape>
          <o:OLEObject Type="Embed" ProgID="Equation.DSMT4" ShapeID="_x0000_i2257" DrawAspect="Content" ObjectID="_1526413411" r:id="rId2553"/>
        </w:object>
      </w:r>
      <w:r>
        <w:t>.</w:t>
      </w:r>
    </w:p>
    <w:p w14:paraId="495E87BF" w14:textId="77777777" w:rsidR="00976D6B" w:rsidRDefault="00976D6B" w:rsidP="00976D6B">
      <w:pPr>
        <w:pStyle w:val="Heading4"/>
      </w:pPr>
      <w:bookmarkStart w:id="2727" w:name="_Toc370461260"/>
      <w:bookmarkStart w:id="2728" w:name="_Toc452646754"/>
      <w:r>
        <w:t>Electrical Grounding</w:t>
      </w:r>
      <w:bookmarkEnd w:id="2727"/>
      <w:bookmarkEnd w:id="2728"/>
    </w:p>
    <w:p w14:paraId="4A8A88CC" w14:textId="77777777" w:rsidR="00976D6B" w:rsidRPr="00CE798E" w:rsidRDefault="00976D6B" w:rsidP="00976D6B">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3FAECEDB" w14:textId="77777777" w:rsidR="00976D6B" w:rsidRPr="00B27FE9" w:rsidRDefault="00976D6B" w:rsidP="00976D6B">
      <w:r w:rsidRPr="00B27FE9">
        <w:br w:type="page"/>
      </w:r>
    </w:p>
    <w:p w14:paraId="28A2C5BE" w14:textId="77777777" w:rsidR="009339D1" w:rsidRDefault="009339D1" w:rsidP="00D40C73"/>
    <w:p w14:paraId="161F25A6" w14:textId="1B52B19C" w:rsidR="00D40C73" w:rsidRPr="0097532C" w:rsidRDefault="00D40C73" w:rsidP="00D40C73">
      <w:pPr>
        <w:pStyle w:val="Heading3"/>
      </w:pPr>
      <w:bookmarkStart w:id="2729" w:name="_Ref188932651"/>
      <w:bookmarkStart w:id="2730" w:name="_Toc452646755"/>
      <w:r w:rsidRPr="0097532C">
        <w:t xml:space="preserve">General Specification of </w:t>
      </w:r>
      <w:r w:rsidR="007960DE">
        <w:t xml:space="preserve">Multiphasic </w:t>
      </w:r>
      <w:r w:rsidRPr="0097532C">
        <w:t>Materials</w:t>
      </w:r>
      <w:bookmarkEnd w:id="2729"/>
      <w:bookmarkEnd w:id="2730"/>
    </w:p>
    <w:p w14:paraId="43F41663" w14:textId="3F8CAC3B"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5D1779" w:rsidRPr="00025957">
        <w:rPr>
          <w:position w:val="-4"/>
        </w:rPr>
        <w:object w:dxaOrig="220" w:dyaOrig="260" w14:anchorId="7A1C3867">
          <v:shape id="_x0000_i2258" type="#_x0000_t75" style="width:11.3pt;height:12.9pt" o:ole="">
            <v:imagedata r:id="rId2554" o:title=""/>
          </v:shape>
          <o:OLEObject Type="Embed" ProgID="Equation.DSMT4" ShapeID="_x0000_i2258" DrawAspect="Content" ObjectID="_1526413412" r:id="rId2555"/>
        </w:object>
      </w:r>
      <w:r w:rsidR="007960DE">
        <w:t xml:space="preserve">, </w:t>
      </w:r>
      <w:r w:rsidR="007960DE" w:rsidRPr="007960DE">
        <w:t>the osmotic coefficient</w:t>
      </w:r>
      <w:r w:rsidR="007960DE">
        <w:t xml:space="preserve"> </w:t>
      </w:r>
      <w:r w:rsidR="005D1779" w:rsidRPr="005D1779">
        <w:rPr>
          <w:position w:val="-4"/>
        </w:rPr>
        <w:object w:dxaOrig="260" w:dyaOrig="240" w14:anchorId="20BD5D4C">
          <v:shape id="_x0000_i2259" type="#_x0000_t75" style="width:12.9pt;height:11.8pt" o:ole="">
            <v:imagedata r:id="rId2556" o:title=""/>
          </v:shape>
          <o:OLEObject Type="Embed" ProgID="Equation.DSMT4" ShapeID="_x0000_i2259" DrawAspect="Content" ObjectID="_1526413413" r:id="rId2557"/>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5D1779" w:rsidRPr="002429B0">
        <w:rPr>
          <w:position w:val="-6"/>
        </w:rPr>
        <w:object w:dxaOrig="300" w:dyaOrig="320" w14:anchorId="0E4DCCFB">
          <v:shape id="_x0000_i2260" type="#_x0000_t75" style="width:15.05pt;height:16.65pt" o:ole="">
            <v:imagedata r:id="rId2558" o:title=""/>
          </v:shape>
          <o:OLEObject Type="Embed" ProgID="Equation.DSMT4" ShapeID="_x0000_i2260" DrawAspect="Content" ObjectID="_1526413414" r:id="rId2559"/>
        </w:object>
      </w:r>
      <w:r w:rsidR="007960DE" w:rsidRPr="007D6F0D">
        <w:t xml:space="preserve">, the solute free diffusivity </w:t>
      </w:r>
      <w:r w:rsidR="005D1779" w:rsidRPr="005D1779">
        <w:rPr>
          <w:position w:val="-12"/>
        </w:rPr>
        <w:object w:dxaOrig="320" w:dyaOrig="380" w14:anchorId="64A68860">
          <v:shape id="_x0000_i2261" type="#_x0000_t75" style="width:16.1pt;height:18.8pt" o:ole="">
            <v:imagedata r:id="rId2560" o:title=""/>
          </v:shape>
          <o:OLEObject Type="Embed" ProgID="Equation.DSMT4" ShapeID="_x0000_i2261" DrawAspect="Content" ObjectID="_1526413415" r:id="rId2561"/>
        </w:object>
      </w:r>
      <w:r w:rsidR="007960DE" w:rsidRPr="007D6F0D">
        <w:t xml:space="preserve">, </w:t>
      </w:r>
      <w:r w:rsidR="007960DE">
        <w:t xml:space="preserve">and the solute effective solubility </w:t>
      </w:r>
      <w:r w:rsidR="005D1779" w:rsidRPr="00025957">
        <w:rPr>
          <w:position w:val="-4"/>
        </w:rPr>
        <w:object w:dxaOrig="320" w:dyaOrig="300" w14:anchorId="18698788">
          <v:shape id="_x0000_i2262" type="#_x0000_t75" style="width:16.65pt;height:15.05pt" o:ole="">
            <v:imagedata r:id="rId2562" o:title=""/>
          </v:shape>
          <o:OLEObject Type="Embed" ProgID="Equation.DSMT4" ShapeID="_x0000_i2262" DrawAspect="Content" ObjectID="_1526413416" r:id="rId2563"/>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35"/>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50B95DB6" w:rsidR="003A2EFE" w:rsidRDefault="003A2EFE" w:rsidP="005D1779">
            <w:r w:rsidRPr="000B272C">
              <w:t xml:space="preserve">solid volume fraction </w:t>
            </w:r>
            <w:r w:rsidR="005D1779" w:rsidRPr="005D1779">
              <w:rPr>
                <w:position w:val="-12"/>
              </w:rPr>
              <w:object w:dxaOrig="300" w:dyaOrig="380" w14:anchorId="29315ECD">
                <v:shape id="_x0000_i2263" type="#_x0000_t75" style="width:15.05pt;height:18.8pt" o:ole="">
                  <v:imagedata r:id="rId2564" o:title=""/>
                </v:shape>
                <o:OLEObject Type="Embed" ProgID="Equation.DSMT4" ShapeID="_x0000_i2263" DrawAspect="Content" ObjectID="_1526413417" r:id="rId2565"/>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43801DF" w:rsidR="003A2EFE" w:rsidRDefault="003A2EFE" w:rsidP="005D1779">
            <w:r>
              <w:t xml:space="preserve">fixed charge density </w:t>
            </w:r>
            <w:r w:rsidR="005D1779" w:rsidRPr="005D1779">
              <w:rPr>
                <w:position w:val="-12"/>
              </w:rPr>
              <w:object w:dxaOrig="300" w:dyaOrig="380" w14:anchorId="5F0A9DAA">
                <v:shape id="_x0000_i2264" type="#_x0000_t75" style="width:15.05pt;height:18.8pt" o:ole="">
                  <v:imagedata r:id="rId2566" o:title=""/>
                </v:shape>
                <o:OLEObject Type="Embed" ProgID="Equation.DSMT4" ShapeID="_x0000_i2264" DrawAspect="Content" ObjectID="_1526413418" r:id="rId2567"/>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54DC70F5" w:rsidR="003A2EFE" w:rsidRDefault="003A2EFE" w:rsidP="005D1779">
            <w:r>
              <w:t xml:space="preserve">specification of the hydraulic permeability </w:t>
            </w:r>
            <w:r w:rsidR="005D1779" w:rsidRPr="00025957">
              <w:rPr>
                <w:position w:val="-4"/>
              </w:rPr>
              <w:object w:dxaOrig="220" w:dyaOrig="260" w14:anchorId="2C8CD2E2">
                <v:shape id="_x0000_i2265" type="#_x0000_t75" style="width:11.3pt;height:12.9pt" o:ole="">
                  <v:imagedata r:id="rId2568" o:title=""/>
                </v:shape>
                <o:OLEObject Type="Embed" ProgID="Equation.DSMT4" ShapeID="_x0000_i2265" DrawAspect="Content" ObjectID="_1526413419" r:id="rId2569"/>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7220FA7A" w:rsidR="003A2EFE" w:rsidRDefault="003A2EFE" w:rsidP="005D1779">
            <w:r>
              <w:t xml:space="preserve">specification of the solvent supply </w:t>
            </w:r>
            <w:r w:rsidR="005D1779" w:rsidRPr="005D1779">
              <w:rPr>
                <w:position w:val="-10"/>
              </w:rPr>
              <w:object w:dxaOrig="320" w:dyaOrig="360" w14:anchorId="00052BA6">
                <v:shape id="_x0000_i2266" type="#_x0000_t75" style="width:16.1pt;height:18.25pt" o:ole="">
                  <v:imagedata r:id="rId2570" o:title=""/>
                </v:shape>
                <o:OLEObject Type="Embed" ProgID="Equation.DSMT4" ShapeID="_x0000_i2266" DrawAspect="Content" ObjectID="_1526413420" r:id="rId2571"/>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0268F339" w:rsidR="003A2EFE" w:rsidRDefault="003A2EFE" w:rsidP="005D1779">
            <w:r>
              <w:t xml:space="preserve">specification of the osmotic coefficient </w:t>
            </w:r>
            <w:r w:rsidR="005D1779" w:rsidRPr="00025957">
              <w:rPr>
                <w:position w:val="-4"/>
              </w:rPr>
              <w:object w:dxaOrig="260" w:dyaOrig="240" w14:anchorId="18444563">
                <v:shape id="_x0000_i2267" type="#_x0000_t75" style="width:12.9pt;height:12.35pt" o:ole="">
                  <v:imagedata r:id="rId2572" o:title=""/>
                </v:shape>
                <o:OLEObject Type="Embed" ProgID="Equation.DSMT4" ShapeID="_x0000_i2267" DrawAspect="Content" ObjectID="_1526413421" r:id="rId2573"/>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1EDD54F4"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FC7827">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5D1779" w:rsidRPr="002429B0">
        <w:rPr>
          <w:position w:val="-12"/>
        </w:rPr>
        <w:object w:dxaOrig="560" w:dyaOrig="360" w14:anchorId="56632A50">
          <v:shape id="_x0000_i2268" type="#_x0000_t75" style="width:27.95pt;height:18.8pt" o:ole="">
            <v:imagedata r:id="rId2574" o:title=""/>
          </v:shape>
          <o:OLEObject Type="Embed" ProgID="Equation.DSMT4" ShapeID="_x0000_i2268" DrawAspect="Content" ObjectID="_1526413422" r:id="rId2575"/>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FC7827">
        <w:t>4.7.2</w:t>
      </w:r>
      <w:r>
        <w:fldChar w:fldCharType="end"/>
      </w:r>
      <w:r w:rsidR="00A4452F">
        <w:t xml:space="preserve"> and </w:t>
      </w:r>
      <w:r w:rsidR="00A4452F">
        <w:fldChar w:fldCharType="begin"/>
      </w:r>
      <w:r w:rsidR="00A4452F">
        <w:instrText xml:space="preserve"> REF _Ref162420105 \r \h </w:instrText>
      </w:r>
      <w:r w:rsidR="00A4452F">
        <w:fldChar w:fldCharType="separate"/>
      </w:r>
      <w:r w:rsidR="00FC7827">
        <w:t>4.8.5</w:t>
      </w:r>
      <w:r w:rsidR="00A4452F">
        <w:fldChar w:fldCharType="end"/>
      </w:r>
      <w:r>
        <w:t>.</w:t>
      </w:r>
    </w:p>
    <w:p w14:paraId="2D9EF60B" w14:textId="77777777" w:rsidR="0098757B" w:rsidRDefault="0098757B" w:rsidP="00D40C73"/>
    <w:p w14:paraId="4651D1FF" w14:textId="4A3EE37E"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r w:rsidR="00FC7827">
        <w:t>3.6.2</w:t>
      </w:r>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74A428C" w:rsidR="00781BB2" w:rsidRDefault="007B5FF8" w:rsidP="005D1779">
            <w:r>
              <w:t xml:space="preserve">specification of the solute diffusivities </w:t>
            </w:r>
            <w:r w:rsidR="005D1779" w:rsidRPr="005D1779">
              <w:rPr>
                <w:position w:val="-6"/>
              </w:rPr>
              <w:object w:dxaOrig="300" w:dyaOrig="320" w14:anchorId="582DE62D">
                <v:shape id="_x0000_i2269" type="#_x0000_t75" style="width:15.05pt;height:16.1pt" o:ole="">
                  <v:imagedata r:id="rId2576" o:title=""/>
                </v:shape>
                <o:OLEObject Type="Embed" ProgID="Equation.DSMT4" ShapeID="_x0000_i2269" DrawAspect="Content" ObjectID="_1526413423" r:id="rId2577"/>
              </w:object>
            </w:r>
            <w:r>
              <w:t xml:space="preserve"> and </w:t>
            </w:r>
            <w:r w:rsidR="005D1779" w:rsidRPr="005D1779">
              <w:rPr>
                <w:position w:val="-12"/>
              </w:rPr>
              <w:object w:dxaOrig="320" w:dyaOrig="380" w14:anchorId="18F8D2B3">
                <v:shape id="_x0000_i2270" type="#_x0000_t75" style="width:16.1pt;height:18.8pt" o:ole="">
                  <v:imagedata r:id="rId2578" o:title=""/>
                </v:shape>
                <o:OLEObject Type="Embed" ProgID="Equation.DSMT4" ShapeID="_x0000_i2270" DrawAspect="Content" ObjectID="_1526413424" r:id="rId2579"/>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6A2436A3" w:rsidR="00781BB2" w:rsidRDefault="007B5FF8" w:rsidP="005D1779">
            <w:r>
              <w:t xml:space="preserve">specification of the solute effective solubility </w:t>
            </w:r>
            <w:r w:rsidR="005D1779" w:rsidRPr="00025957">
              <w:rPr>
                <w:position w:val="-4"/>
              </w:rPr>
              <w:object w:dxaOrig="320" w:dyaOrig="300" w14:anchorId="361DD2C8">
                <v:shape id="_x0000_i2271" type="#_x0000_t75" style="width:16.65pt;height:15.05pt" o:ole="">
                  <v:imagedata r:id="rId2580" o:title=""/>
                </v:shape>
                <o:OLEObject Type="Embed" ProgID="Equation.DSMT4" ShapeID="_x0000_i2271" DrawAspect="Content" ObjectID="_1526413425" r:id="rId2581"/>
              </w:object>
            </w:r>
          </w:p>
        </w:tc>
      </w:tr>
    </w:tbl>
    <w:p w14:paraId="59FC8222" w14:textId="77777777" w:rsidR="0098757B" w:rsidRDefault="0098757B" w:rsidP="00D40C73"/>
    <w:p w14:paraId="47192A3E" w14:textId="32BC8C74"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FC7827">
        <w:t>4.8.3</w:t>
      </w:r>
      <w:r>
        <w:fldChar w:fldCharType="end"/>
      </w:r>
      <w:r w:rsidR="00570944">
        <w:t xml:space="preserve"> and</w:t>
      </w:r>
      <w:r>
        <w:t xml:space="preserve"> </w:t>
      </w:r>
      <w:r>
        <w:fldChar w:fldCharType="begin"/>
      </w:r>
      <w:r>
        <w:instrText xml:space="preserve"> REF _Ref162420103 \r \h </w:instrText>
      </w:r>
      <w:r>
        <w:fldChar w:fldCharType="separate"/>
      </w:r>
      <w:r w:rsidR="00FC7827">
        <w:t>4.8.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1453FD90"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w:t>
      </w:r>
      <w:r>
        <w:lastRenderedPageBreak/>
        <w:t xml:space="preserve">description in the </w:t>
      </w:r>
      <w:r w:rsidRPr="00370D1D">
        <w:rPr>
          <w:rStyle w:val="codeChar"/>
        </w:rPr>
        <w:t>&lt;Globals&gt;</w:t>
      </w:r>
      <w:r>
        <w:t xml:space="preserve"> section (Section </w:t>
      </w:r>
      <w:r>
        <w:fldChar w:fldCharType="begin"/>
      </w:r>
      <w:r>
        <w:instrText xml:space="preserve"> REF _Ref188932792 \r \h </w:instrText>
      </w:r>
      <w:r>
        <w:fldChar w:fldCharType="separate"/>
      </w:r>
      <w:r w:rsidR="00FC7827">
        <w:t>3.6.2</w:t>
      </w:r>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15412B5A" w:rsidR="00EE7403" w:rsidRDefault="00EE7403" w:rsidP="005D1779">
            <w:r>
              <w:t xml:space="preserve">initial value of the referential apparent density of the solid-bound molecule </w:t>
            </w:r>
            <w:r w:rsidR="005D1779" w:rsidRPr="005D1779">
              <w:rPr>
                <w:position w:val="-12"/>
              </w:rPr>
              <w:object w:dxaOrig="340" w:dyaOrig="380" w14:anchorId="5762998E">
                <v:shape id="_x0000_i2272" type="#_x0000_t75" style="width:17.2pt;height:18.8pt" o:ole="">
                  <v:imagedata r:id="rId2582" o:title=""/>
                </v:shape>
                <o:OLEObject Type="Embed" ProgID="Equation.DSMT4" ShapeID="_x0000_i2272" DrawAspect="Content" ObjectID="_1526413426" r:id="rId2583"/>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7BEE8D1C" w:rsidR="00EE7403" w:rsidRDefault="00EE7403" w:rsidP="005D1779">
            <w:r>
              <w:t xml:space="preserve">optional minimum allowable value of </w:t>
            </w:r>
            <w:r w:rsidR="005D1779" w:rsidRPr="002429B0">
              <w:rPr>
                <w:position w:val="-12"/>
              </w:rPr>
              <w:object w:dxaOrig="340" w:dyaOrig="380" w14:anchorId="6D12C952">
                <v:shape id="_x0000_i2273" type="#_x0000_t75" style="width:16.65pt;height:18.8pt" o:ole="">
                  <v:imagedata r:id="rId2584" o:title=""/>
                </v:shape>
                <o:OLEObject Type="Embed" ProgID="Equation.DSMT4" ShapeID="_x0000_i2273" DrawAspect="Content" ObjectID="_1526413427" r:id="rId2585"/>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789D5D1F" w:rsidR="00EE7403" w:rsidRDefault="00EE7403" w:rsidP="005D1779">
            <w:r>
              <w:t xml:space="preserve">optional maximum allowable value of </w:t>
            </w:r>
            <w:r w:rsidR="005D1779" w:rsidRPr="002429B0">
              <w:rPr>
                <w:position w:val="-12"/>
              </w:rPr>
              <w:object w:dxaOrig="340" w:dyaOrig="380" w14:anchorId="347EBF12">
                <v:shape id="_x0000_i2274" type="#_x0000_t75" style="width:16.65pt;height:18.8pt" o:ole="">
                  <v:imagedata r:id="rId2586" o:title=""/>
                </v:shape>
                <o:OLEObject Type="Embed" ProgID="Equation.DSMT4" ShapeID="_x0000_i2274" DrawAspect="Content" ObjectID="_1526413428" r:id="rId2587"/>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707E808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5D1779" w:rsidRPr="002429B0">
        <w:rPr>
          <w:position w:val="-12"/>
        </w:rPr>
        <w:object w:dxaOrig="340" w:dyaOrig="380" w14:anchorId="6FD1C091">
          <v:shape id="_x0000_i2275" type="#_x0000_t75" style="width:16.65pt;height:18.8pt" o:ole="">
            <v:imagedata r:id="rId2588" o:title=""/>
          </v:shape>
          <o:OLEObject Type="Embed" ProgID="Equation.DSMT4" ShapeID="_x0000_i2275" DrawAspect="Content" ObjectID="_1526413429" r:id="rId2589"/>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lastRenderedPageBreak/>
        <w:t>&lt;/material&gt;</w:t>
      </w:r>
    </w:p>
    <w:p w14:paraId="5C6BA3BB" w14:textId="77777777" w:rsidR="00D40C73" w:rsidRPr="00B27FE9" w:rsidRDefault="00D40C73" w:rsidP="00D40C73"/>
    <w:p w14:paraId="28752802" w14:textId="45DE0F03"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5D1779" w:rsidRPr="005D1779">
        <w:rPr>
          <w:position w:val="-4"/>
        </w:rPr>
        <w:object w:dxaOrig="240" w:dyaOrig="260" w14:anchorId="125A01AC">
          <v:shape id="_x0000_i2276" type="#_x0000_t75" style="width:11.8pt;height:12.9pt" o:ole="">
            <v:imagedata r:id="rId2590" o:title=""/>
          </v:shape>
          <o:OLEObject Type="Embed" ProgID="Equation.DSMT4" ShapeID="_x0000_i2276" DrawAspect="Content" ObjectID="_1526413430" r:id="rId2591"/>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5D1779" w:rsidRPr="005D1779">
        <w:rPr>
          <w:position w:val="-6"/>
        </w:rPr>
        <w:object w:dxaOrig="200" w:dyaOrig="279" w14:anchorId="4671354A">
          <v:shape id="_x0000_i2277" type="#_x0000_t75" style="width:10.2pt;height:13.95pt" o:ole="">
            <v:imagedata r:id="rId2592" o:title=""/>
          </v:shape>
          <o:OLEObject Type="Embed" ProgID="Equation.DSMT4" ShapeID="_x0000_i2277" DrawAspect="Content" ObjectID="_1526413431" r:id="rId2593"/>
        </w:object>
      </w:r>
      <w:r w:rsidR="003F0FB9" w:rsidRPr="008C20E4">
        <w:t xml:space="preserve"> [</w:t>
      </w:r>
      <w:r w:rsidR="003F0FB9">
        <w:rPr>
          <w:b/>
        </w:rPr>
        <w:t>T</w:t>
      </w:r>
      <w:r w:rsidR="003F0FB9" w:rsidRPr="008C20E4">
        <w:t>]</w:t>
      </w:r>
      <w:r w:rsidR="00BD0B80">
        <w:t xml:space="preserve">, and Faraday’s constant </w:t>
      </w:r>
      <w:r w:rsidR="005D1779" w:rsidRPr="002429B0">
        <w:rPr>
          <w:position w:val="-14"/>
        </w:rPr>
        <w:object w:dxaOrig="260" w:dyaOrig="400" w14:anchorId="0CF154B3">
          <v:shape id="_x0000_i2278" type="#_x0000_t75" style="width:12.9pt;height:19.9pt" o:ole="">
            <v:imagedata r:id="rId2594" o:title=""/>
          </v:shape>
          <o:OLEObject Type="Embed" ProgID="Equation.DSMT4" ShapeID="_x0000_i2278" DrawAspect="Content" ObjectID="_1526413432" r:id="rId2595"/>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lastRenderedPageBreak/>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2731" w:name="_Toc452646756"/>
      <w:r>
        <w:lastRenderedPageBreak/>
        <w:t>Solvent Supply Materials</w:t>
      </w:r>
      <w:bookmarkEnd w:id="2731"/>
    </w:p>
    <w:p w14:paraId="21C851A9" w14:textId="2C3BF65E" w:rsidR="007D189B" w:rsidRDefault="007D189B" w:rsidP="007D189B">
      <w:r>
        <w:t xml:space="preserve">Solvent supply materials may be used to simulate an external source of solvent, such as supply from microvasculature that is not modeled explicitly.  The solvent supply term, </w:t>
      </w:r>
      <w:r w:rsidR="005D1779" w:rsidRPr="002429B0">
        <w:rPr>
          <w:position w:val="-10"/>
        </w:rPr>
        <w:object w:dxaOrig="320" w:dyaOrig="360" w14:anchorId="529937B7">
          <v:shape id="_x0000_i2279" type="#_x0000_t75" style="width:16.65pt;height:18.8pt" o:ole="">
            <v:imagedata r:id="rId2596" o:title=""/>
          </v:shape>
          <o:OLEObject Type="Embed" ProgID="Equation.DSMT4" ShapeID="_x0000_i2279" DrawAspect="Content" ObjectID="_1526413433" r:id="rId2597"/>
        </w:object>
      </w:r>
      <w:r>
        <w:t>, appears in the mass balance relation for the mixture,</w:t>
      </w:r>
    </w:p>
    <w:p w14:paraId="1CF18A34" w14:textId="61DFD0EF" w:rsidR="007D189B" w:rsidRDefault="007D189B" w:rsidP="007D189B">
      <w:pPr>
        <w:pStyle w:val="MTDisplayEquation"/>
      </w:pPr>
      <w:r>
        <w:tab/>
      </w:r>
      <w:r w:rsidR="005D1779" w:rsidRPr="005D1779">
        <w:rPr>
          <w:position w:val="-16"/>
        </w:rPr>
        <w:object w:dxaOrig="1700" w:dyaOrig="440" w14:anchorId="1C4F2B66">
          <v:shape id="_x0000_i2280" type="#_x0000_t75" style="width:84.9pt;height:22.05pt" o:ole="">
            <v:imagedata r:id="rId2598" o:title=""/>
          </v:shape>
          <o:OLEObject Type="Embed" ProgID="Equation.DSMT4" ShapeID="_x0000_i2280" DrawAspect="Content" ObjectID="_1526413434" r:id="rId2599"/>
        </w:object>
      </w:r>
      <w:r>
        <w:t xml:space="preserve"> .</w:t>
      </w:r>
      <w:ins w:id="2732" w:author="Gerard" w:date="2016-04-27T12:17:00Z">
        <w:r w:rsidR="001D6CB8">
          <w:tab/>
        </w:r>
        <w:r w:rsidR="001D6CB8">
          <w:rPr>
            <w:sz w:val="20"/>
            <w:szCs w:val="20"/>
          </w:rPr>
          <w:fldChar w:fldCharType="begin"/>
        </w:r>
        <w:r w:rsidR="001D6CB8">
          <w:rPr>
            <w:sz w:val="20"/>
            <w:szCs w:val="20"/>
          </w:rPr>
          <w:instrText xml:space="preserve"> MACROBUTTON MTPlaceRef \* MERGEFORMAT </w:instrText>
        </w:r>
        <w:r w:rsidR="001D6CB8">
          <w:rPr>
            <w:sz w:val="20"/>
            <w:szCs w:val="20"/>
          </w:rPr>
          <w:fldChar w:fldCharType="begin"/>
        </w:r>
        <w:r w:rsidR="001D6CB8">
          <w:rPr>
            <w:sz w:val="20"/>
            <w:szCs w:val="20"/>
          </w:rPr>
          <w:instrText xml:space="preserve"> SEQ MTEqn \h \* MERGEFORMAT </w:instrText>
        </w:r>
      </w:ins>
      <w:del w:id="2733" w:author="Gerard" w:date="2016-04-27T15:07:00Z">
        <w:r w:rsidR="001D6CB8">
          <w:rPr>
            <w:sz w:val="20"/>
            <w:szCs w:val="20"/>
          </w:rPr>
          <w:fldChar w:fldCharType="end"/>
        </w:r>
      </w:del>
      <w:ins w:id="2734" w:author="Gerard" w:date="2016-04-27T12:17:00Z">
        <w:r w:rsidR="001D6CB8">
          <w:rPr>
            <w:sz w:val="20"/>
            <w:szCs w:val="20"/>
          </w:rPr>
          <w:instrText>(</w:instrText>
        </w:r>
        <w:r w:rsidR="001D6CB8">
          <w:rPr>
            <w:sz w:val="20"/>
            <w:szCs w:val="20"/>
          </w:rPr>
          <w:fldChar w:fldCharType="begin"/>
        </w:r>
        <w:r w:rsidR="001D6CB8">
          <w:rPr>
            <w:sz w:val="20"/>
            <w:szCs w:val="20"/>
          </w:rPr>
          <w:instrText xml:space="preserve"> SEQ MTChap \c \* Arabic \* MERGEFORMAT </w:instrText>
        </w:r>
      </w:ins>
      <w:r w:rsidR="001D6CB8">
        <w:rPr>
          <w:sz w:val="20"/>
          <w:szCs w:val="20"/>
        </w:rPr>
        <w:fldChar w:fldCharType="separate"/>
      </w:r>
      <w:ins w:id="2735" w:author="Gerard" w:date="2016-04-27T17:40:00Z">
        <w:r w:rsidR="00FC7827">
          <w:rPr>
            <w:noProof/>
            <w:sz w:val="20"/>
            <w:szCs w:val="20"/>
          </w:rPr>
          <w:instrText>4</w:instrText>
        </w:r>
      </w:ins>
      <w:ins w:id="2736" w:author="Gerard" w:date="2016-04-27T12:17:00Z">
        <w:r w:rsidR="001D6CB8">
          <w:rPr>
            <w:sz w:val="20"/>
            <w:szCs w:val="20"/>
          </w:rPr>
          <w:fldChar w:fldCharType="end"/>
        </w:r>
        <w:r w:rsidR="001D6CB8">
          <w:rPr>
            <w:sz w:val="20"/>
            <w:szCs w:val="20"/>
          </w:rPr>
          <w:instrText>.</w:instrText>
        </w:r>
        <w:r w:rsidR="001D6CB8">
          <w:rPr>
            <w:sz w:val="20"/>
            <w:szCs w:val="20"/>
          </w:rPr>
          <w:fldChar w:fldCharType="begin"/>
        </w:r>
        <w:r w:rsidR="001D6CB8">
          <w:rPr>
            <w:sz w:val="20"/>
            <w:szCs w:val="20"/>
          </w:rPr>
          <w:instrText xml:space="preserve"> SEQ MTEqn \c \* Arabic \* MERGEFORMAT </w:instrText>
        </w:r>
      </w:ins>
      <w:r w:rsidR="001D6CB8">
        <w:rPr>
          <w:sz w:val="20"/>
          <w:szCs w:val="20"/>
        </w:rPr>
        <w:fldChar w:fldCharType="separate"/>
      </w:r>
      <w:ins w:id="2737" w:author="Gerard" w:date="2016-04-27T17:40:00Z">
        <w:r w:rsidR="00FC7827">
          <w:rPr>
            <w:noProof/>
            <w:sz w:val="20"/>
            <w:szCs w:val="20"/>
          </w:rPr>
          <w:instrText>28</w:instrText>
        </w:r>
      </w:ins>
      <w:ins w:id="2738" w:author="Gerard" w:date="2016-04-27T12:17:00Z">
        <w:r w:rsidR="001D6CB8">
          <w:rPr>
            <w:sz w:val="20"/>
            <w:szCs w:val="20"/>
          </w:rPr>
          <w:fldChar w:fldCharType="end"/>
        </w:r>
        <w:r w:rsidR="001D6CB8">
          <w:rPr>
            <w:sz w:val="20"/>
            <w:szCs w:val="20"/>
          </w:rPr>
          <w:instrText>)</w:instrText>
        </w:r>
        <w:r w:rsidR="001D6CB8">
          <w:rPr>
            <w:sz w:val="20"/>
            <w:szCs w:val="20"/>
          </w:rPr>
          <w:fldChar w:fldCharType="end"/>
        </w:r>
      </w:ins>
    </w:p>
    <w:p w14:paraId="794F9D24" w14:textId="59E7B5E7" w:rsidR="007D189B" w:rsidRPr="00F25218" w:rsidRDefault="005D1779" w:rsidP="007D189B">
      <w:r w:rsidRPr="002429B0">
        <w:rPr>
          <w:position w:val="-10"/>
        </w:rPr>
        <w:object w:dxaOrig="320" w:dyaOrig="360" w14:anchorId="1BBF621C">
          <v:shape id="_x0000_i2281" type="#_x0000_t75" style="width:16.65pt;height:18.8pt" o:ole="">
            <v:imagedata r:id="rId2600" o:title=""/>
          </v:shape>
          <o:OLEObject Type="Embed" ProgID="Equation.DSMT4" ShapeID="_x0000_i2281" DrawAspect="Content" ObjectID="_1526413435" r:id="rId2601"/>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2739" w:name="_Toc452646757"/>
      <w:r>
        <w:lastRenderedPageBreak/>
        <w:t>Starling Equation</w:t>
      </w:r>
      <w:bookmarkEnd w:id="2739"/>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3082D2F6" w:rsidR="003A2EFE" w:rsidRPr="00F25218" w:rsidRDefault="003A2EFE" w:rsidP="005D1779">
            <w:r>
              <w:t xml:space="preserve">hydraulic filtration coefficient, </w:t>
            </w:r>
            <w:r w:rsidR="005D1779" w:rsidRPr="002429B0">
              <w:rPr>
                <w:position w:val="-14"/>
              </w:rPr>
              <w:object w:dxaOrig="279" w:dyaOrig="380" w14:anchorId="5754C1C4">
                <v:shape id="_x0000_i2282" type="#_x0000_t75" style="width:14.5pt;height:18.8pt" o:ole="">
                  <v:imagedata r:id="rId2602" o:title=""/>
                </v:shape>
                <o:OLEObject Type="Embed" ProgID="Equation.DSMT4" ShapeID="_x0000_i2282" DrawAspect="Content" ObjectID="_1526413436" r:id="rId2603"/>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4A4129A4" w:rsidR="003A2EFE" w:rsidRPr="007E29A2" w:rsidRDefault="003A2EFE" w:rsidP="005D1779">
            <w:r>
              <w:t xml:space="preserve">effective fluid pressure in external source, </w:t>
            </w:r>
            <w:r w:rsidR="005D1779" w:rsidRPr="005D1779">
              <w:rPr>
                <w:position w:val="-12"/>
              </w:rPr>
              <w:object w:dxaOrig="300" w:dyaOrig="360" w14:anchorId="53D00EF9">
                <v:shape id="_x0000_i2283" type="#_x0000_t75" style="width:15.05pt;height:18.25pt" o:ole="">
                  <v:imagedata r:id="rId2604" o:title=""/>
                </v:shape>
                <o:OLEObject Type="Embed" ProgID="Equation.DSMT4" ShapeID="_x0000_i2283" DrawAspect="Content" ObjectID="_1526413437" r:id="rId2605"/>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84F7525" w:rsidR="003A2EFE" w:rsidRDefault="003A2EFE" w:rsidP="005D1779">
            <w:r>
              <w:t xml:space="preserve">osmotic filtration coefficient, </w:t>
            </w:r>
            <w:r w:rsidR="005D1779" w:rsidRPr="005D1779">
              <w:rPr>
                <w:position w:val="-12"/>
              </w:rPr>
              <w:object w:dxaOrig="300" w:dyaOrig="380" w14:anchorId="472CEB94">
                <v:shape id="_x0000_i2284" type="#_x0000_t75" style="width:15.05pt;height:18.8pt" o:ole="">
                  <v:imagedata r:id="rId2606" o:title=""/>
                </v:shape>
                <o:OLEObject Type="Embed" ProgID="Equation.DSMT4" ShapeID="_x0000_i2284" DrawAspect="Content" ObjectID="_1526413438" r:id="rId2607"/>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6A6D1689" w:rsidR="003A2EFE" w:rsidRDefault="003A2EFE" w:rsidP="005D1779">
            <w:r>
              <w:t xml:space="preserve">effective solute concentration in external source, </w:t>
            </w:r>
            <w:r w:rsidR="005D1779" w:rsidRPr="005D1779">
              <w:rPr>
                <w:position w:val="-12"/>
              </w:rPr>
              <w:object w:dxaOrig="300" w:dyaOrig="380" w14:anchorId="2145A04B">
                <v:shape id="_x0000_i2285" type="#_x0000_t75" style="width:15.05pt;height:18.8pt" o:ole="">
                  <v:imagedata r:id="rId2608" o:title=""/>
                </v:shape>
                <o:OLEObject Type="Embed" ProgID="Equation.DSMT4" ShapeID="_x0000_i2285" DrawAspect="Content" ObjectID="_1526413439" r:id="rId2609"/>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308973B6" w:rsidR="007D189B" w:rsidRDefault="007D189B" w:rsidP="007D189B">
      <w:pPr>
        <w:pStyle w:val="MTDisplayEquation"/>
      </w:pPr>
      <w:r>
        <w:tab/>
      </w:r>
      <w:r w:rsidR="005D1779" w:rsidRPr="002429B0">
        <w:rPr>
          <w:position w:val="-28"/>
        </w:rPr>
        <w:object w:dxaOrig="3300" w:dyaOrig="560" w14:anchorId="1B28F0B8">
          <v:shape id="_x0000_i2286" type="#_x0000_t75" style="width:165.5pt;height:27.95pt" o:ole="">
            <v:imagedata r:id="rId2610" o:title=""/>
          </v:shape>
          <o:OLEObject Type="Embed" ProgID="Equation.DSMT4" ShapeID="_x0000_i2286" DrawAspect="Content" ObjectID="_1526413440" r:id="rId2611"/>
        </w:object>
      </w:r>
      <w:r>
        <w:t xml:space="preserve"> ,</w:t>
      </w:r>
    </w:p>
    <w:p w14:paraId="603E5943" w14:textId="49A584D8" w:rsidR="007D189B" w:rsidRDefault="007D189B" w:rsidP="007D189B">
      <w:r>
        <w:t xml:space="preserve">where </w:t>
      </w:r>
      <w:r w:rsidR="005D1779" w:rsidRPr="002429B0">
        <w:rPr>
          <w:position w:val="-10"/>
        </w:rPr>
        <w:object w:dxaOrig="240" w:dyaOrig="320" w14:anchorId="2FA610E5">
          <v:shape id="_x0000_i2287" type="#_x0000_t75" style="width:12.35pt;height:16.65pt" o:ole="">
            <v:imagedata r:id="rId2612" o:title=""/>
          </v:shape>
          <o:OLEObject Type="Embed" ProgID="Equation.DSMT4" ShapeID="_x0000_i2287" DrawAspect="Content" ObjectID="_1526413441" r:id="rId2613"/>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2740" w:name="_Toc452646758"/>
      <w:r>
        <w:lastRenderedPageBreak/>
        <w:t>Chemical Reactions</w:t>
      </w:r>
      <w:bookmarkEnd w:id="2740"/>
    </w:p>
    <w:p w14:paraId="399FEF39" w14:textId="77777777" w:rsidR="004C5B33" w:rsidRPr="00A61269" w:rsidRDefault="004C5B33" w:rsidP="004C5B33">
      <w:pPr>
        <w:pStyle w:val="Heading3"/>
      </w:pPr>
      <w:bookmarkStart w:id="2741" w:name="_Toc452646759"/>
      <w:r>
        <w:t>Guidelines for Chemical Reaction Analyses</w:t>
      </w:r>
      <w:bookmarkEnd w:id="2741"/>
    </w:p>
    <w:p w14:paraId="47A9232A" w14:textId="160496CB" w:rsidR="004C5B33" w:rsidRPr="00546A57" w:rsidRDefault="004C5B33" w:rsidP="004C5B33">
      <w:r>
        <w:t>Chemical reactions may be modeled within a multiphasic mixture.  The reaction may involve solutes (</w:t>
      </w:r>
      <w:r w:rsidR="005D1779" w:rsidRPr="002429B0">
        <w:rPr>
          <w:position w:val="-6"/>
        </w:rPr>
        <w:object w:dxaOrig="540" w:dyaOrig="220" w14:anchorId="10C0CA91">
          <v:shape id="_x0000_i2288" type="#_x0000_t75" style="width:26.85pt;height:11.3pt" o:ole="">
            <v:imagedata r:id="rId2614" o:title=""/>
          </v:shape>
          <o:OLEObject Type="Embed" ProgID="Equation.DSMT4" ShapeID="_x0000_i2288" DrawAspect="Content" ObjectID="_1526413442" r:id="rId2615"/>
        </w:object>
      </w:r>
      <w:r>
        <w:t>) and solid-bound molecules (</w:t>
      </w:r>
      <w:r w:rsidR="005D1779" w:rsidRPr="005D1779">
        <w:rPr>
          <w:position w:val="-6"/>
        </w:rPr>
        <w:object w:dxaOrig="639" w:dyaOrig="220" w14:anchorId="5CD09227">
          <v:shape id="_x0000_i2289" type="#_x0000_t75" style="width:31.7pt;height:10.75pt" o:ole="">
            <v:imagedata r:id="rId2616" o:title=""/>
          </v:shape>
          <o:OLEObject Type="Embed" ProgID="Equation.DSMT4" ShapeID="_x0000_i2289" DrawAspect="Content" ObjectID="_1526413443" r:id="rId2617"/>
        </w:object>
      </w:r>
      <w:r>
        <w:t>) that move with the solid matrix (</w:t>
      </w:r>
      <w:r w:rsidR="005D1779" w:rsidRPr="005D1779">
        <w:rPr>
          <w:position w:val="-10"/>
        </w:rPr>
        <w:object w:dxaOrig="1240" w:dyaOrig="360" w14:anchorId="6C7EB36D">
          <v:shape id="_x0000_i2290" type="#_x0000_t75" style="width:61.8pt;height:18.25pt" o:ole="">
            <v:imagedata r:id="rId2618" o:title=""/>
          </v:shape>
          <o:OLEObject Type="Embed" ProgID="Equation.DSMT4" ShapeID="_x0000_i2290" DrawAspect="Content" ObjectID="_1526413444" r:id="rId2619"/>
        </w:object>
      </w:r>
      <w:r>
        <w:t xml:space="preserve">).  </w:t>
      </w:r>
      <w:r w:rsidRPr="00546A57">
        <w:t>Consider a general chemical reaction,</w:t>
      </w:r>
    </w:p>
    <w:p w14:paraId="3EB6EAB5" w14:textId="23EFD5D2" w:rsidR="004C5B33" w:rsidRDefault="004C5B33" w:rsidP="004C5B33">
      <w:pPr>
        <w:pStyle w:val="MTDisplayEquation"/>
      </w:pPr>
      <w:r>
        <w:tab/>
      </w:r>
      <w:r w:rsidR="005D1779" w:rsidRPr="002429B0">
        <w:rPr>
          <w:position w:val="-28"/>
        </w:rPr>
        <w:object w:dxaOrig="2060" w:dyaOrig="540" w14:anchorId="4F1A187D">
          <v:shape id="_x0000_i2291" type="#_x0000_t75" style="width:103.15pt;height:26.85pt" o:ole="">
            <v:imagedata r:id="rId2620" o:title=""/>
          </v:shape>
          <o:OLEObject Type="Embed" ProgID="Equation.DSMT4" ShapeID="_x0000_i2291" DrawAspect="Content" ObjectID="_1526413445" r:id="rId2621"/>
        </w:object>
      </w:r>
      <w:r>
        <w:tab/>
      </w:r>
      <w:del w:id="2742" w:author="Gerard" w:date="2016-04-27T13:43:00Z">
        <w:r w:rsidDel="00B047AD">
          <w:delText>(a)</w:delText>
        </w:r>
      </w:del>
      <w:ins w:id="2743" w:author="Gerard" w:date="2016-04-27T13:34:00Z">
        <w:r w:rsidR="00A4172B">
          <w:fldChar w:fldCharType="begin"/>
        </w:r>
        <w:r w:rsidR="00A4172B">
          <w:instrText xml:space="preserve"> MACROBUTTON MTPlaceRef \* MERGEFORMAT </w:instrText>
        </w:r>
        <w:r w:rsidR="00A4172B">
          <w:fldChar w:fldCharType="begin"/>
        </w:r>
        <w:r w:rsidR="00A4172B">
          <w:instrText xml:space="preserve"> SEQ MTEqn \h \* MERGEFORMAT </w:instrText>
        </w:r>
      </w:ins>
      <w:del w:id="2744" w:author="Gerard" w:date="2016-04-27T15:07:00Z">
        <w:r w:rsidR="00A4172B">
          <w:fldChar w:fldCharType="end"/>
        </w:r>
      </w:del>
      <w:ins w:id="2745" w:author="Gerard" w:date="2016-04-27T13:34:00Z">
        <w:r w:rsidR="00A4172B">
          <w:instrText>(</w:instrText>
        </w:r>
        <w:r w:rsidR="00A4172B">
          <w:fldChar w:fldCharType="begin"/>
        </w:r>
        <w:r w:rsidR="00A4172B">
          <w:instrText xml:space="preserve"> SEQ MTChap \c \* Arabic \* MERGEFORMAT </w:instrText>
        </w:r>
      </w:ins>
      <w:r w:rsidR="00A4172B">
        <w:fldChar w:fldCharType="separate"/>
      </w:r>
      <w:ins w:id="2746" w:author="Gerard" w:date="2016-04-27T17:40:00Z">
        <w:r w:rsidR="00FC7827">
          <w:rPr>
            <w:noProof/>
          </w:rPr>
          <w:instrText>4</w:instrText>
        </w:r>
      </w:ins>
      <w:ins w:id="2747" w:author="Gerard" w:date="2016-04-27T13:34:00Z">
        <w:r w:rsidR="00A4172B">
          <w:fldChar w:fldCharType="end"/>
        </w:r>
        <w:r w:rsidR="00A4172B">
          <w:instrText>.</w:instrText>
        </w:r>
        <w:r w:rsidR="00A4172B">
          <w:fldChar w:fldCharType="begin"/>
        </w:r>
        <w:r w:rsidR="00A4172B">
          <w:instrText xml:space="preserve"> SEQ MTEqn \c \* Arabic \* MERGEFORMAT </w:instrText>
        </w:r>
      </w:ins>
      <w:r w:rsidR="00A4172B">
        <w:fldChar w:fldCharType="separate"/>
      </w:r>
      <w:ins w:id="2748" w:author="Gerard" w:date="2016-04-27T17:40:00Z">
        <w:r w:rsidR="00FC7827">
          <w:rPr>
            <w:noProof/>
          </w:rPr>
          <w:instrText>29</w:instrText>
        </w:r>
      </w:ins>
      <w:ins w:id="2749" w:author="Gerard" w:date="2016-04-27T13:34:00Z">
        <w:r w:rsidR="00A4172B">
          <w:fldChar w:fldCharType="end"/>
        </w:r>
        <w:r w:rsidR="00A4172B">
          <w:instrText>)</w:instrText>
        </w:r>
        <w:r w:rsidR="00A4172B">
          <w:fldChar w:fldCharType="end"/>
        </w:r>
      </w:ins>
    </w:p>
    <w:p w14:paraId="0A57038A" w14:textId="2FC6F2E5" w:rsidR="004C5B33" w:rsidRDefault="004C5B33" w:rsidP="004C5B33">
      <w:r w:rsidRPr="00546A57">
        <w:t xml:space="preserve">where </w:t>
      </w:r>
      <w:r w:rsidR="005D1779" w:rsidRPr="005D1779">
        <w:rPr>
          <w:position w:val="-4"/>
        </w:rPr>
        <w:object w:dxaOrig="320" w:dyaOrig="300" w14:anchorId="297A82E8">
          <v:shape id="_x0000_i2292" type="#_x0000_t75" style="width:16.1pt;height:15.05pt" o:ole="">
            <v:imagedata r:id="rId2622" o:title=""/>
          </v:shape>
          <o:OLEObject Type="Embed" ProgID="Equation.DSMT4" ShapeID="_x0000_i2292" DrawAspect="Content" ObjectID="_1526413446" r:id="rId2623"/>
        </w:object>
      </w:r>
      <w:r w:rsidRPr="00546A57">
        <w:t xml:space="preserve"> is the chemical species representing</w:t>
      </w:r>
      <w:r>
        <w:t xml:space="preserve"> </w:t>
      </w:r>
      <w:r w:rsidRPr="00546A57">
        <w:t xml:space="preserve">constituent </w:t>
      </w:r>
      <w:r w:rsidR="005D1779" w:rsidRPr="005D1779">
        <w:rPr>
          <w:position w:val="-6"/>
        </w:rPr>
        <w:object w:dxaOrig="240" w:dyaOrig="220" w14:anchorId="42FD914C">
          <v:shape id="_x0000_i2293" type="#_x0000_t75" style="width:11.8pt;height:10.75pt" o:ole="">
            <v:imagedata r:id="rId2624" o:title=""/>
          </v:shape>
          <o:OLEObject Type="Embed" ProgID="Equation.DSMT4" ShapeID="_x0000_i2293" DrawAspect="Content" ObjectID="_1526413447" r:id="rId2625"/>
        </w:object>
      </w:r>
      <w:r>
        <w:t xml:space="preserve"> in the mixture</w:t>
      </w:r>
      <w:r w:rsidRPr="00546A57">
        <w:t xml:space="preserve">; </w:t>
      </w:r>
      <w:r w:rsidR="005D1779" w:rsidRPr="005D1779">
        <w:rPr>
          <w:position w:val="-12"/>
        </w:rPr>
        <w:object w:dxaOrig="300" w:dyaOrig="380" w14:anchorId="58465C8A">
          <v:shape id="_x0000_i2294" type="#_x0000_t75" style="width:15.05pt;height:18.8pt" o:ole="">
            <v:imagedata r:id="rId2626" o:title=""/>
          </v:shape>
          <o:OLEObject Type="Embed" ProgID="Equation.DSMT4" ShapeID="_x0000_i2294" DrawAspect="Content" ObjectID="_1526413448" r:id="rId2627"/>
        </w:object>
      </w:r>
      <w:r w:rsidRPr="00546A57">
        <w:t xml:space="preserve"> and </w:t>
      </w:r>
      <w:r w:rsidR="005D1779" w:rsidRPr="002429B0">
        <w:rPr>
          <w:position w:val="-12"/>
        </w:rPr>
        <w:object w:dxaOrig="300" w:dyaOrig="380" w14:anchorId="7774F467">
          <v:shape id="_x0000_i2295" type="#_x0000_t75" style="width:15.05pt;height:18.8pt" o:ole="">
            <v:imagedata r:id="rId2628" o:title=""/>
          </v:shape>
          <o:OLEObject Type="Embed" ProgID="Equation.DSMT4" ShapeID="_x0000_i2295" DrawAspect="Content" ObjectID="_1526413449" r:id="rId2629"/>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5D1779" w:rsidRPr="005D1779">
        <w:rPr>
          <w:position w:val="-6"/>
        </w:rPr>
        <w:object w:dxaOrig="279" w:dyaOrig="320" w14:anchorId="7111F5DA">
          <v:shape id="_x0000_i2296" type="#_x0000_t75" style="width:13.95pt;height:16.1pt" o:ole="">
            <v:imagedata r:id="rId2630" o:title=""/>
          </v:shape>
          <o:OLEObject Type="Embed" ProgID="Equation.DSMT4" ShapeID="_x0000_i2296" DrawAspect="Content" ObjectID="_1526413450" r:id="rId2631"/>
        </w:object>
      </w:r>
      <w:r>
        <w:t xml:space="preserve"> and molar supplies </w:t>
      </w:r>
      <w:r w:rsidR="005D1779" w:rsidRPr="002429B0">
        <w:rPr>
          <w:position w:val="-6"/>
        </w:rPr>
        <w:object w:dxaOrig="279" w:dyaOrig="320" w14:anchorId="43C2A012">
          <v:shape id="_x0000_i2297" type="#_x0000_t75" style="width:14.5pt;height:16.65pt" o:ole="">
            <v:imagedata r:id="rId2632" o:title=""/>
          </v:shape>
          <o:OLEObject Type="Embed" ProgID="Equation.DSMT4" ShapeID="_x0000_i2297" DrawAspect="Content" ObjectID="_1526413451" r:id="rId2633"/>
        </w:object>
      </w:r>
      <w:r>
        <w:t xml:space="preserve"> on a solution-volume basis for all reactants and products, whether they are solutes or solid-bound molecular species.</w:t>
      </w:r>
    </w:p>
    <w:p w14:paraId="472F7A2F" w14:textId="77777777" w:rsidR="004C5B33" w:rsidRDefault="004C5B33" w:rsidP="004C5B33"/>
    <w:p w14:paraId="036F27A2" w14:textId="2459EBA1" w:rsidR="004C5B33" w:rsidRPr="00546A57" w:rsidRDefault="004C5B33" w:rsidP="004C5B33">
      <w:r w:rsidRPr="00546A57">
        <w:t>Since the molar supply of reactants and products is</w:t>
      </w:r>
      <w:r>
        <w:t xml:space="preserve"> </w:t>
      </w:r>
      <w:r w:rsidRPr="00546A57">
        <w:t xml:space="preserve">constrained by stoichiometry, it follows that all molar supplies </w:t>
      </w:r>
      <w:r w:rsidR="005D1779" w:rsidRPr="002429B0">
        <w:rPr>
          <w:position w:val="-6"/>
        </w:rPr>
        <w:object w:dxaOrig="279" w:dyaOrig="320" w14:anchorId="314F7CD0">
          <v:shape id="_x0000_i2298" type="#_x0000_t75" style="width:14.5pt;height:16.65pt" o:ole="">
            <v:imagedata r:id="rId2634" o:title=""/>
          </v:shape>
          <o:OLEObject Type="Embed" ProgID="Equation.DSMT4" ShapeID="_x0000_i2298" DrawAspect="Content" ObjectID="_1526413452" r:id="rId2635"/>
        </w:object>
      </w:r>
      <w:r>
        <w:t xml:space="preserve"> </w:t>
      </w:r>
      <w:r w:rsidRPr="00546A57">
        <w:t xml:space="preserve">in a specific chemical reaction may be related to a </w:t>
      </w:r>
      <w:r w:rsidRPr="0016320C">
        <w:rPr>
          <w:i/>
        </w:rPr>
        <w:t>molar production rate</w:t>
      </w:r>
      <w:r>
        <w:t xml:space="preserve"> </w:t>
      </w:r>
      <w:r w:rsidR="005D1779" w:rsidRPr="002429B0">
        <w:rPr>
          <w:position w:val="-10"/>
        </w:rPr>
        <w:object w:dxaOrig="240" w:dyaOrig="380" w14:anchorId="33366BD0">
          <v:shape id="_x0000_i2299" type="#_x0000_t75" style="width:12.35pt;height:18.8pt" o:ole="">
            <v:imagedata r:id="rId2636" o:title=""/>
          </v:shape>
          <o:OLEObject Type="Embed" ProgID="Equation.DSMT4" ShapeID="_x0000_i2299" DrawAspect="Content" ObjectID="_1526413453" r:id="rId2637"/>
        </w:object>
      </w:r>
      <w:r w:rsidRPr="00546A57">
        <w:t xml:space="preserve"> according to </w:t>
      </w:r>
    </w:p>
    <w:p w14:paraId="5A501B10" w14:textId="1315F10F" w:rsidR="004C5B33" w:rsidRDefault="004C5B33" w:rsidP="004C5B33">
      <w:pPr>
        <w:pStyle w:val="MTDisplayEquation"/>
      </w:pPr>
      <w:r>
        <w:tab/>
      </w:r>
      <w:r w:rsidR="005D1779" w:rsidRPr="002429B0">
        <w:rPr>
          <w:position w:val="-10"/>
        </w:rPr>
        <w:object w:dxaOrig="999" w:dyaOrig="380" w14:anchorId="45CC8BB2">
          <v:shape id="_x0000_i2300" type="#_x0000_t75" style="width:49.95pt;height:18.8pt" o:ole="">
            <v:imagedata r:id="rId2638" o:title=""/>
          </v:shape>
          <o:OLEObject Type="Embed" ProgID="Equation.DSMT4" ShapeID="_x0000_i2300" DrawAspect="Content" ObjectID="_1526413454" r:id="rId2639"/>
        </w:object>
      </w:r>
      <w:r>
        <w:tab/>
      </w:r>
      <w:del w:id="2750" w:author="Gerard" w:date="2016-04-27T13:42:00Z">
        <w:r w:rsidDel="00B047AD">
          <w:delText>(b)</w:delText>
        </w:r>
      </w:del>
      <w:ins w:id="2751" w:author="Gerard" w:date="2016-04-27T13:34:00Z">
        <w:r w:rsidR="00A4172B">
          <w:fldChar w:fldCharType="begin"/>
        </w:r>
        <w:r w:rsidR="00A4172B">
          <w:instrText xml:space="preserve"> MACROBUTTON MTPlaceRef \* MERGEFORMAT </w:instrText>
        </w:r>
        <w:r w:rsidR="00A4172B">
          <w:fldChar w:fldCharType="begin"/>
        </w:r>
        <w:r w:rsidR="00A4172B">
          <w:instrText xml:space="preserve"> SEQ MTEqn \h \* MERGEFORMAT </w:instrText>
        </w:r>
      </w:ins>
      <w:del w:id="2752" w:author="Gerard" w:date="2016-04-27T15:07:00Z">
        <w:r w:rsidR="00A4172B">
          <w:fldChar w:fldCharType="end"/>
        </w:r>
      </w:del>
      <w:bookmarkStart w:id="2753" w:name="ZEqnNum755343"/>
      <w:ins w:id="2754" w:author="Gerard" w:date="2016-04-27T13:34:00Z">
        <w:r w:rsidR="00A4172B">
          <w:instrText>(</w:instrText>
        </w:r>
        <w:r w:rsidR="00A4172B">
          <w:fldChar w:fldCharType="begin"/>
        </w:r>
        <w:r w:rsidR="00A4172B">
          <w:instrText xml:space="preserve"> SEQ MTChap \c \* Arabic \* MERGEFORMAT </w:instrText>
        </w:r>
      </w:ins>
      <w:r w:rsidR="00A4172B">
        <w:fldChar w:fldCharType="separate"/>
      </w:r>
      <w:ins w:id="2755" w:author="Gerard" w:date="2016-04-27T17:40:00Z">
        <w:r w:rsidR="00FC7827">
          <w:rPr>
            <w:noProof/>
          </w:rPr>
          <w:instrText>4</w:instrText>
        </w:r>
      </w:ins>
      <w:ins w:id="2756" w:author="Gerard" w:date="2016-04-27T13:34:00Z">
        <w:r w:rsidR="00A4172B">
          <w:fldChar w:fldCharType="end"/>
        </w:r>
        <w:r w:rsidR="00A4172B">
          <w:instrText>.</w:instrText>
        </w:r>
        <w:r w:rsidR="00A4172B">
          <w:fldChar w:fldCharType="begin"/>
        </w:r>
        <w:r w:rsidR="00A4172B">
          <w:instrText xml:space="preserve"> SEQ MTEqn \c \* Arabic \* MERGEFORMAT </w:instrText>
        </w:r>
      </w:ins>
      <w:r w:rsidR="00A4172B">
        <w:fldChar w:fldCharType="separate"/>
      </w:r>
      <w:ins w:id="2757" w:author="Gerard" w:date="2016-04-27T17:40:00Z">
        <w:r w:rsidR="00FC7827">
          <w:rPr>
            <w:noProof/>
          </w:rPr>
          <w:instrText>30</w:instrText>
        </w:r>
      </w:ins>
      <w:ins w:id="2758" w:author="Gerard" w:date="2016-04-27T13:34:00Z">
        <w:r w:rsidR="00A4172B">
          <w:fldChar w:fldCharType="end"/>
        </w:r>
        <w:r w:rsidR="00A4172B">
          <w:instrText>)</w:instrText>
        </w:r>
        <w:bookmarkEnd w:id="2753"/>
        <w:r w:rsidR="00A4172B">
          <w:fldChar w:fldCharType="end"/>
        </w:r>
      </w:ins>
    </w:p>
    <w:p w14:paraId="4E2B0AE8" w14:textId="40A4A7C6" w:rsidR="004C5B33" w:rsidRPr="00546A57" w:rsidRDefault="004C5B33" w:rsidP="004C5B33">
      <w:r w:rsidRPr="00546A57">
        <w:t xml:space="preserve">where </w:t>
      </w:r>
      <w:r w:rsidR="005D1779" w:rsidRPr="005D1779">
        <w:rPr>
          <w:position w:val="-6"/>
        </w:rPr>
        <w:object w:dxaOrig="300" w:dyaOrig="320" w14:anchorId="486A28D2">
          <v:shape id="_x0000_i2301" type="#_x0000_t75" style="width:15.05pt;height:16.1pt" o:ole="">
            <v:imagedata r:id="rId2640" o:title=""/>
          </v:shape>
          <o:OLEObject Type="Embed" ProgID="Equation.DSMT4" ShapeID="_x0000_i2301" DrawAspect="Content" ObjectID="_1526413455" r:id="rId2641"/>
        </w:object>
      </w:r>
      <w:r w:rsidRPr="00546A57">
        <w:t xml:space="preserve"> represents the net stoichiometric coefficient</w:t>
      </w:r>
      <w:r>
        <w:t xml:space="preserve"> </w:t>
      </w:r>
      <w:r w:rsidRPr="00546A57">
        <w:t xml:space="preserve">for </w:t>
      </w:r>
      <w:r w:rsidR="005D1779" w:rsidRPr="005D1779">
        <w:rPr>
          <w:position w:val="-4"/>
        </w:rPr>
        <w:object w:dxaOrig="320" w:dyaOrig="300" w14:anchorId="65CC3298">
          <v:shape id="_x0000_i2302" type="#_x0000_t75" style="width:16.1pt;height:15.05pt" o:ole="">
            <v:imagedata r:id="rId2642" o:title=""/>
          </v:shape>
          <o:OLEObject Type="Embed" ProgID="Equation.DSMT4" ShapeID="_x0000_i2302" DrawAspect="Content" ObjectID="_1526413456" r:id="rId2643"/>
        </w:object>
      </w:r>
      <w:r w:rsidRPr="00546A57">
        <w:t xml:space="preserve">, </w:t>
      </w:r>
    </w:p>
    <w:p w14:paraId="644E34CE" w14:textId="7205ADE2" w:rsidR="004C5B33" w:rsidRDefault="004C5B33" w:rsidP="004C5B33">
      <w:pPr>
        <w:pStyle w:val="MTDisplayEquation"/>
      </w:pPr>
      <w:r>
        <w:tab/>
      </w:r>
      <w:r w:rsidR="005D1779" w:rsidRPr="002429B0">
        <w:rPr>
          <w:position w:val="-12"/>
        </w:rPr>
        <w:object w:dxaOrig="1320" w:dyaOrig="380" w14:anchorId="0A680139">
          <v:shape id="_x0000_i2303" type="#_x0000_t75" style="width:65.55pt;height:18.8pt" o:ole="">
            <v:imagedata r:id="rId2644" o:title=""/>
          </v:shape>
          <o:OLEObject Type="Embed" ProgID="Equation.DSMT4" ShapeID="_x0000_i2303" DrawAspect="Content" ObjectID="_1526413457" r:id="rId2645"/>
        </w:object>
      </w:r>
      <w:r>
        <w:tab/>
      </w:r>
      <w:del w:id="2759" w:author="Gerard" w:date="2016-04-27T13:42:00Z">
        <w:r w:rsidDel="00B047AD">
          <w:delText>(c)</w:delText>
        </w:r>
      </w:del>
      <w:ins w:id="2760" w:author="Gerard" w:date="2016-04-27T13:34:00Z">
        <w:r w:rsidR="00A4172B">
          <w:fldChar w:fldCharType="begin"/>
        </w:r>
        <w:r w:rsidR="00A4172B">
          <w:instrText xml:space="preserve"> MACROBUTTON MTPlaceRef \* MERGEFORMAT </w:instrText>
        </w:r>
        <w:r w:rsidR="00A4172B">
          <w:fldChar w:fldCharType="begin"/>
        </w:r>
        <w:r w:rsidR="00A4172B">
          <w:instrText xml:space="preserve"> SEQ MTEqn \h \* MERGEFORMAT </w:instrText>
        </w:r>
      </w:ins>
      <w:del w:id="2761" w:author="Gerard" w:date="2016-04-27T15:07:00Z">
        <w:r w:rsidR="00A4172B">
          <w:fldChar w:fldCharType="end"/>
        </w:r>
      </w:del>
      <w:bookmarkStart w:id="2762" w:name="ZEqnNum660603"/>
      <w:ins w:id="2763" w:author="Gerard" w:date="2016-04-27T13:34:00Z">
        <w:r w:rsidR="00A4172B">
          <w:instrText>(</w:instrText>
        </w:r>
        <w:r w:rsidR="00A4172B">
          <w:fldChar w:fldCharType="begin"/>
        </w:r>
        <w:r w:rsidR="00A4172B">
          <w:instrText xml:space="preserve"> SEQ MTChap \c \* Arabic \* MERGEFORMAT </w:instrText>
        </w:r>
      </w:ins>
      <w:r w:rsidR="00A4172B">
        <w:fldChar w:fldCharType="separate"/>
      </w:r>
      <w:ins w:id="2764" w:author="Gerard" w:date="2016-04-27T17:40:00Z">
        <w:r w:rsidR="00FC7827">
          <w:rPr>
            <w:noProof/>
          </w:rPr>
          <w:instrText>4</w:instrText>
        </w:r>
      </w:ins>
      <w:ins w:id="2765" w:author="Gerard" w:date="2016-04-27T13:34:00Z">
        <w:r w:rsidR="00A4172B">
          <w:fldChar w:fldCharType="end"/>
        </w:r>
        <w:r w:rsidR="00A4172B">
          <w:instrText>.</w:instrText>
        </w:r>
        <w:r w:rsidR="00A4172B">
          <w:fldChar w:fldCharType="begin"/>
        </w:r>
        <w:r w:rsidR="00A4172B">
          <w:instrText xml:space="preserve"> SEQ MTEqn \c \* Arabic \* MERGEFORMAT </w:instrText>
        </w:r>
      </w:ins>
      <w:r w:rsidR="00A4172B">
        <w:fldChar w:fldCharType="separate"/>
      </w:r>
      <w:ins w:id="2766" w:author="Gerard" w:date="2016-04-27T17:40:00Z">
        <w:r w:rsidR="00FC7827">
          <w:rPr>
            <w:noProof/>
          </w:rPr>
          <w:instrText>31</w:instrText>
        </w:r>
      </w:ins>
      <w:ins w:id="2767" w:author="Gerard" w:date="2016-04-27T13:34:00Z">
        <w:r w:rsidR="00A4172B">
          <w:fldChar w:fldCharType="end"/>
        </w:r>
        <w:r w:rsidR="00A4172B">
          <w:instrText>)</w:instrText>
        </w:r>
        <w:bookmarkEnd w:id="2762"/>
        <w:r w:rsidR="00A4172B">
          <w:fldChar w:fldCharType="end"/>
        </w:r>
      </w:ins>
    </w:p>
    <w:p w14:paraId="274CAA77" w14:textId="6BE5C8E5" w:rsidR="004C5B33" w:rsidRPr="00546A57" w:rsidRDefault="004C5B33" w:rsidP="004C5B33">
      <w:r w:rsidRPr="00546A57">
        <w:t xml:space="preserve">Thus, formulating constitutive relations for </w:t>
      </w:r>
      <w:r w:rsidR="005D1779" w:rsidRPr="002429B0">
        <w:rPr>
          <w:position w:val="-6"/>
        </w:rPr>
        <w:object w:dxaOrig="279" w:dyaOrig="320" w14:anchorId="44C78266">
          <v:shape id="_x0000_i2304" type="#_x0000_t75" style="width:14.5pt;height:16.65pt" o:ole="">
            <v:imagedata r:id="rId2646" o:title=""/>
          </v:shape>
          <o:OLEObject Type="Embed" ProgID="Equation.DSMT4" ShapeID="_x0000_i2304" DrawAspect="Content" ObjectID="_1526413458" r:id="rId2647"/>
        </w:object>
      </w:r>
      <w:r w:rsidRPr="00546A57">
        <w:t xml:space="preserve"> is</w:t>
      </w:r>
      <w:r>
        <w:t xml:space="preserve"> </w:t>
      </w:r>
      <w:r w:rsidRPr="00546A57">
        <w:t xml:space="preserve">equivalent to providing a single relation for </w:t>
      </w:r>
      <w:r w:rsidR="005D1779" w:rsidRPr="005D1779">
        <w:rPr>
          <w:position w:val="-16"/>
        </w:rPr>
        <w:object w:dxaOrig="1140" w:dyaOrig="440" w14:anchorId="74A57C7C">
          <v:shape id="_x0000_i2305" type="#_x0000_t75" style="width:56.95pt;height:22.05pt" o:ole="">
            <v:imagedata r:id="rId2648" o:title=""/>
          </v:shape>
          <o:OLEObject Type="Embed" ProgID="Equation.DSMT4" ShapeID="_x0000_i2305" DrawAspect="Content" ObjectID="_1526413459" r:id="rId2649"/>
        </w:object>
      </w:r>
      <w:r w:rsidRPr="00546A57">
        <w:t>.</w:t>
      </w:r>
      <w:r>
        <w:t xml:space="preserve">  </w:t>
      </w:r>
      <w:r w:rsidRPr="00546A57">
        <w:t>When the chemical reaction is reversible,</w:t>
      </w:r>
    </w:p>
    <w:p w14:paraId="433452B9" w14:textId="5E59E5B7" w:rsidR="004C5B33" w:rsidRDefault="004C5B33" w:rsidP="004C5B33">
      <w:pPr>
        <w:pStyle w:val="MTDisplayEquation"/>
      </w:pPr>
      <w:r>
        <w:tab/>
      </w:r>
      <w:r w:rsidR="005D1779" w:rsidRPr="002429B0">
        <w:rPr>
          <w:position w:val="-28"/>
        </w:rPr>
        <w:object w:dxaOrig="1939" w:dyaOrig="540" w14:anchorId="1E090232">
          <v:shape id="_x0000_i2306" type="#_x0000_t75" style="width:96.7pt;height:26.85pt" o:ole="">
            <v:imagedata r:id="rId2650" o:title=""/>
          </v:shape>
          <o:OLEObject Type="Embed" ProgID="Equation.DSMT4" ShapeID="_x0000_i2306" DrawAspect="Content" ObjectID="_1526413460" r:id="rId2651"/>
        </w:object>
      </w:r>
      <w:r>
        <w:tab/>
      </w:r>
      <w:del w:id="2768" w:author="Gerard" w:date="2016-04-27T13:42:00Z">
        <w:r w:rsidDel="00B047AD">
          <w:delText>(d)</w:delText>
        </w:r>
      </w:del>
      <w:ins w:id="2769" w:author="Gerard" w:date="2016-04-27T13:34:00Z">
        <w:r w:rsidR="00A4172B">
          <w:fldChar w:fldCharType="begin"/>
        </w:r>
        <w:r w:rsidR="00A4172B">
          <w:instrText xml:space="preserve"> MACROBUTTON MTPlaceRef \* MERGEFORMAT </w:instrText>
        </w:r>
        <w:r w:rsidR="00A4172B">
          <w:fldChar w:fldCharType="begin"/>
        </w:r>
        <w:r w:rsidR="00A4172B">
          <w:instrText xml:space="preserve"> SEQ MTEqn \h \* MERGEFORMAT </w:instrText>
        </w:r>
      </w:ins>
      <w:del w:id="2770" w:author="Gerard" w:date="2016-04-27T15:07:00Z">
        <w:r w:rsidR="00A4172B">
          <w:fldChar w:fldCharType="end"/>
        </w:r>
      </w:del>
      <w:ins w:id="2771" w:author="Gerard" w:date="2016-04-27T13:34:00Z">
        <w:r w:rsidR="00A4172B">
          <w:instrText>(</w:instrText>
        </w:r>
        <w:r w:rsidR="00A4172B">
          <w:fldChar w:fldCharType="begin"/>
        </w:r>
        <w:r w:rsidR="00A4172B">
          <w:instrText xml:space="preserve"> SEQ MTChap \c \* Arabic \* MERGEFORMAT </w:instrText>
        </w:r>
      </w:ins>
      <w:r w:rsidR="00A4172B">
        <w:fldChar w:fldCharType="separate"/>
      </w:r>
      <w:ins w:id="2772" w:author="Gerard" w:date="2016-04-27T17:40:00Z">
        <w:r w:rsidR="00FC7827">
          <w:rPr>
            <w:noProof/>
          </w:rPr>
          <w:instrText>4</w:instrText>
        </w:r>
      </w:ins>
      <w:ins w:id="2773" w:author="Gerard" w:date="2016-04-27T13:34:00Z">
        <w:r w:rsidR="00A4172B">
          <w:fldChar w:fldCharType="end"/>
        </w:r>
        <w:r w:rsidR="00A4172B">
          <w:instrText>.</w:instrText>
        </w:r>
        <w:r w:rsidR="00A4172B">
          <w:fldChar w:fldCharType="begin"/>
        </w:r>
        <w:r w:rsidR="00A4172B">
          <w:instrText xml:space="preserve"> SEQ MTEqn \c \* Arabic \* MERGEFORMAT </w:instrText>
        </w:r>
      </w:ins>
      <w:r w:rsidR="00A4172B">
        <w:fldChar w:fldCharType="separate"/>
      </w:r>
      <w:ins w:id="2774" w:author="Gerard" w:date="2016-04-27T17:40:00Z">
        <w:r w:rsidR="00FC7827">
          <w:rPr>
            <w:noProof/>
          </w:rPr>
          <w:instrText>32</w:instrText>
        </w:r>
      </w:ins>
      <w:ins w:id="2775" w:author="Gerard" w:date="2016-04-27T13:34:00Z">
        <w:r w:rsidR="00A4172B">
          <w:fldChar w:fldCharType="end"/>
        </w:r>
        <w:r w:rsidR="00A4172B">
          <w:instrText>)</w:instrText>
        </w:r>
        <w:r w:rsidR="00A4172B">
          <w:fldChar w:fldCharType="end"/>
        </w:r>
      </w:ins>
    </w:p>
    <w:p w14:paraId="49566596" w14:textId="312AABA4" w:rsidR="004C5B33" w:rsidRPr="00546A57" w:rsidRDefault="004C5B33" w:rsidP="004C5B33">
      <w:r w:rsidRPr="00546A57">
        <w:t xml:space="preserve">the relations of </w:t>
      </w:r>
      <w:del w:id="2776" w:author="Gerard" w:date="2016-04-27T13:35:00Z">
        <w:r w:rsidRPr="00546A57" w:rsidDel="00A4172B">
          <w:delText>(</w:delText>
        </w:r>
        <w:r w:rsidDel="00A4172B">
          <w:delText>b</w:delText>
        </w:r>
        <w:r w:rsidRPr="00546A57" w:rsidDel="00A4172B">
          <w:delText>)-(</w:delText>
        </w:r>
        <w:r w:rsidDel="00A4172B">
          <w:delText>c</w:delText>
        </w:r>
        <w:r w:rsidRPr="00546A57" w:rsidDel="00A4172B">
          <w:delText>)</w:delText>
        </w:r>
      </w:del>
      <w:ins w:id="2777" w:author="Gerard" w:date="2016-04-27T13:35:00Z">
        <w:r w:rsidR="00A4172B">
          <w:fldChar w:fldCharType="begin"/>
        </w:r>
        <w:r w:rsidR="00A4172B">
          <w:instrText xml:space="preserve"> GOTOBUTTON ZEqnNum755343  \* MERGEFORMAT </w:instrText>
        </w:r>
        <w:r w:rsidR="00A4172B">
          <w:fldChar w:fldCharType="begin"/>
        </w:r>
        <w:r w:rsidR="00A4172B">
          <w:instrText xml:space="preserve"> REF ZEqnNum755343 \* Charformat \! \* MERGEFORMAT </w:instrText>
        </w:r>
      </w:ins>
      <w:r w:rsidR="00A4172B">
        <w:fldChar w:fldCharType="separate"/>
      </w:r>
      <w:ins w:id="2778" w:author="Gerard" w:date="2016-04-27T17:40:00Z">
        <w:r w:rsidR="00FC7827">
          <w:instrText>(4.30)</w:instrText>
        </w:r>
      </w:ins>
      <w:ins w:id="2779" w:author="Gerard" w:date="2016-04-27T13:35:00Z">
        <w:r w:rsidR="00A4172B">
          <w:fldChar w:fldCharType="end"/>
        </w:r>
        <w:r w:rsidR="00A4172B">
          <w:fldChar w:fldCharType="end"/>
        </w:r>
        <w:r w:rsidR="00A4172B">
          <w:t>-</w:t>
        </w:r>
        <w:r w:rsidR="00A4172B">
          <w:fldChar w:fldCharType="begin"/>
        </w:r>
        <w:r w:rsidR="00A4172B">
          <w:instrText xml:space="preserve"> GOTOBUTTON ZEqnNum660603  \* MERGEFORMAT </w:instrText>
        </w:r>
        <w:r w:rsidR="00A4172B">
          <w:fldChar w:fldCharType="begin"/>
        </w:r>
        <w:r w:rsidR="00A4172B">
          <w:instrText xml:space="preserve"> REF ZEqnNum660603 \* Charformat \! \* MERGEFORMAT </w:instrText>
        </w:r>
      </w:ins>
      <w:r w:rsidR="00A4172B">
        <w:fldChar w:fldCharType="separate"/>
      </w:r>
      <w:ins w:id="2780" w:author="Gerard" w:date="2016-04-27T17:40:00Z">
        <w:r w:rsidR="00FC7827">
          <w:instrText>(4.31)</w:instrText>
        </w:r>
      </w:ins>
      <w:ins w:id="2781" w:author="Gerard" w:date="2016-04-27T13:35:00Z">
        <w:r w:rsidR="00A4172B">
          <w:fldChar w:fldCharType="end"/>
        </w:r>
        <w:r w:rsidR="00A4172B">
          <w:fldChar w:fldCharType="end"/>
        </w:r>
      </w:ins>
      <w:r>
        <w:t xml:space="preserve"> </w:t>
      </w:r>
      <w:r w:rsidRPr="00546A57">
        <w:t xml:space="preserve">still apply but the </w:t>
      </w:r>
      <w:r>
        <w:t xml:space="preserve">constitutive relation for </w:t>
      </w:r>
      <w:r w:rsidR="005D1779" w:rsidRPr="002429B0">
        <w:rPr>
          <w:position w:val="-10"/>
        </w:rPr>
        <w:object w:dxaOrig="240" w:dyaOrig="380" w14:anchorId="5983AE3A">
          <v:shape id="_x0000_i2307" type="#_x0000_t75" style="width:12.35pt;height:18.8pt" o:ole="">
            <v:imagedata r:id="rId2652" o:title=""/>
          </v:shape>
          <o:OLEObject Type="Embed" ProgID="Equation.DSMT4" ShapeID="_x0000_i2307" DrawAspect="Content" ObjectID="_1526413461" r:id="rId2653"/>
        </w:object>
      </w:r>
      <w:r w:rsidRPr="00546A57">
        <w:t xml:space="preserve"> would be different.</w:t>
      </w:r>
    </w:p>
    <w:p w14:paraId="1284184B" w14:textId="77777777" w:rsidR="004C5B33" w:rsidRDefault="004C5B33" w:rsidP="004C5B33"/>
    <w:p w14:paraId="70A49ED4" w14:textId="77777777" w:rsidR="004C5B33" w:rsidRPr="00B27FE9" w:rsidRDefault="004C5B33" w:rsidP="004C5B33">
      <w:pPr>
        <w:pStyle w:val="Example"/>
      </w:pPr>
      <w:r w:rsidRPr="00B27FE9">
        <w:t>Example:</w:t>
      </w:r>
    </w:p>
    <w:p w14:paraId="766E23F2" w14:textId="77777777" w:rsidR="004C5B33" w:rsidRDefault="004C5B33" w:rsidP="004C5B33">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7A6601B5" w14:textId="7D101EFF" w:rsidR="004C5B33" w:rsidRDefault="004C5B33" w:rsidP="004C5B33">
      <w:pPr>
        <w:pStyle w:val="MTDisplayEquation"/>
      </w:pPr>
      <w:r>
        <w:tab/>
      </w:r>
      <w:r w:rsidR="005D1779" w:rsidRPr="002429B0">
        <w:rPr>
          <w:position w:val="-12"/>
        </w:rPr>
        <w:object w:dxaOrig="2060" w:dyaOrig="380" w14:anchorId="589C69AD">
          <v:shape id="_x0000_i2308" type="#_x0000_t75" style="width:103.15pt;height:18.8pt" o:ole="">
            <v:imagedata r:id="rId2654" o:title=""/>
          </v:shape>
          <o:OLEObject Type="Embed" ProgID="Equation.DSMT4" ShapeID="_x0000_i2308" DrawAspect="Content" ObjectID="_1526413462" r:id="rId2655"/>
        </w:object>
      </w:r>
      <w:r>
        <w:t xml:space="preserve"> </w:t>
      </w:r>
    </w:p>
    <w:p w14:paraId="365C7444" w14:textId="6FF961B8" w:rsidR="004C5B33" w:rsidRDefault="004C5B33" w:rsidP="004C5B33">
      <w:r>
        <w:t xml:space="preserve">The mixture contains three constituents.  The stoichiometric coefficients of the reactants are </w:t>
      </w:r>
      <w:r w:rsidR="005D1779" w:rsidRPr="005D1779">
        <w:rPr>
          <w:position w:val="-12"/>
        </w:rPr>
        <w:object w:dxaOrig="900" w:dyaOrig="380" w14:anchorId="63386F49">
          <v:shape id="_x0000_i2309" type="#_x0000_t75" style="width:45.15pt;height:18.8pt" o:ole="">
            <v:imagedata r:id="rId2656" o:title=""/>
          </v:shape>
          <o:OLEObject Type="Embed" ProgID="Equation.DSMT4" ShapeID="_x0000_i2309" DrawAspect="Content" ObjectID="_1526413463" r:id="rId2657"/>
        </w:object>
      </w:r>
      <w:r>
        <w:t xml:space="preserve">, </w:t>
      </w:r>
      <w:r w:rsidR="005D1779" w:rsidRPr="002429B0">
        <w:rPr>
          <w:position w:val="-12"/>
        </w:rPr>
        <w:object w:dxaOrig="880" w:dyaOrig="420" w14:anchorId="5ED2FFF1">
          <v:shape id="_x0000_i2310" type="#_x0000_t75" style="width:44.05pt;height:21.5pt" o:ole="">
            <v:imagedata r:id="rId2658" o:title=""/>
          </v:shape>
          <o:OLEObject Type="Embed" ProgID="Equation.DSMT4" ShapeID="_x0000_i2310" DrawAspect="Content" ObjectID="_1526413464" r:id="rId2659"/>
        </w:object>
      </w:r>
      <w:r>
        <w:t xml:space="preserve">, </w:t>
      </w:r>
      <w:r w:rsidR="005D1779" w:rsidRPr="002429B0">
        <w:rPr>
          <w:position w:val="-12"/>
        </w:rPr>
        <w:object w:dxaOrig="800" w:dyaOrig="420" w14:anchorId="59DDF18A">
          <v:shape id="_x0000_i2311" type="#_x0000_t75" style="width:40.85pt;height:21.5pt" o:ole="">
            <v:imagedata r:id="rId2660" o:title=""/>
          </v:shape>
          <o:OLEObject Type="Embed" ProgID="Equation.DSMT4" ShapeID="_x0000_i2311" DrawAspect="Content" ObjectID="_1526413465" r:id="rId2661"/>
        </w:object>
      </w:r>
      <w:r>
        <w:t xml:space="preserve">, and those of the products are </w:t>
      </w:r>
      <w:r w:rsidR="005D1779" w:rsidRPr="002429B0">
        <w:rPr>
          <w:position w:val="-12"/>
        </w:rPr>
        <w:object w:dxaOrig="940" w:dyaOrig="380" w14:anchorId="660374DD">
          <v:shape id="_x0000_i2312" type="#_x0000_t75" style="width:47.3pt;height:18.8pt" o:ole="">
            <v:imagedata r:id="rId2662" o:title=""/>
          </v:shape>
          <o:OLEObject Type="Embed" ProgID="Equation.DSMT4" ShapeID="_x0000_i2312" DrawAspect="Content" ObjectID="_1526413466" r:id="rId2663"/>
        </w:object>
      </w:r>
      <w:r>
        <w:t xml:space="preserve">, </w:t>
      </w:r>
      <w:r w:rsidR="005D1779" w:rsidRPr="002429B0">
        <w:rPr>
          <w:position w:val="-12"/>
        </w:rPr>
        <w:object w:dxaOrig="840" w:dyaOrig="420" w14:anchorId="3B113D49">
          <v:shape id="_x0000_i2313" type="#_x0000_t75" style="width:41.9pt;height:21.5pt" o:ole="">
            <v:imagedata r:id="rId2664" o:title=""/>
          </v:shape>
          <o:OLEObject Type="Embed" ProgID="Equation.DSMT4" ShapeID="_x0000_i2313" DrawAspect="Content" ObjectID="_1526413467" r:id="rId2665"/>
        </w:object>
      </w:r>
      <w:r>
        <w:t xml:space="preserve">, </w:t>
      </w:r>
      <w:r w:rsidR="005D1779" w:rsidRPr="002429B0">
        <w:rPr>
          <w:position w:val="-12"/>
        </w:rPr>
        <w:object w:dxaOrig="800" w:dyaOrig="420" w14:anchorId="00D4E1FA">
          <v:shape id="_x0000_i2314" type="#_x0000_t75" style="width:40.85pt;height:21.5pt" o:ole="">
            <v:imagedata r:id="rId2666" o:title=""/>
          </v:shape>
          <o:OLEObject Type="Embed" ProgID="Equation.DSMT4" ShapeID="_x0000_i2314" DrawAspect="Content" ObjectID="_1526413468" r:id="rId2667"/>
        </w:object>
      </w:r>
      <w:r>
        <w:t>.</w:t>
      </w:r>
    </w:p>
    <w:p w14:paraId="13E523C1" w14:textId="77777777" w:rsidR="004C5B33" w:rsidRDefault="004C5B33" w:rsidP="004C5B33"/>
    <w:p w14:paraId="58996ECA" w14:textId="5E3A66B0" w:rsidR="004C5B33" w:rsidRDefault="004C5B33" w:rsidP="004C5B33">
      <w:r>
        <w:t xml:space="preserve">The reaction production rate </w:t>
      </w:r>
      <w:r w:rsidR="005D1779" w:rsidRPr="005D1779">
        <w:rPr>
          <w:position w:val="-10"/>
        </w:rPr>
        <w:object w:dxaOrig="240" w:dyaOrig="380" w14:anchorId="479CBC0E">
          <v:shape id="_x0000_i2315" type="#_x0000_t75" style="width:11.8pt;height:18.8pt" o:ole="">
            <v:imagedata r:id="rId2668" o:title=""/>
          </v:shape>
          <o:OLEObject Type="Embed" ProgID="Equation.DSMT4" ShapeID="_x0000_i2315" DrawAspect="Content" ObjectID="_1526413469" r:id="rId2669"/>
        </w:object>
      </w:r>
      <w:r>
        <w:t xml:space="preserve"> enters into the governing equations of multiphasic mixtures via the mass balance relation for each solute,</w:t>
      </w:r>
    </w:p>
    <w:p w14:paraId="113C26C2" w14:textId="54B7C7B2" w:rsidR="004C5B33" w:rsidRDefault="004C5B33" w:rsidP="004C5B33">
      <w:pPr>
        <w:pStyle w:val="MTDisplayEquation"/>
      </w:pPr>
      <w:r>
        <w:tab/>
      </w:r>
      <w:r w:rsidR="005D1779" w:rsidRPr="002429B0">
        <w:rPr>
          <w:position w:val="-24"/>
        </w:rPr>
        <w:object w:dxaOrig="4040" w:dyaOrig="780" w14:anchorId="025721BB">
          <v:shape id="_x0000_i2316" type="#_x0000_t75" style="width:202.05pt;height:38.7pt" o:ole="">
            <v:imagedata r:id="rId2670" o:title=""/>
          </v:shape>
          <o:OLEObject Type="Embed" ProgID="Equation.DSMT4" ShapeID="_x0000_i2316" DrawAspect="Content" ObjectID="_1526413470" r:id="rId2671"/>
        </w:object>
      </w:r>
      <w:r>
        <w:tab/>
      </w:r>
      <w:del w:id="2782" w:author="Gerard" w:date="2016-04-27T13:42:00Z">
        <w:r w:rsidDel="00B047AD">
          <w:delText>(f)</w:delText>
        </w:r>
      </w:del>
      <w:ins w:id="2783" w:author="Gerard" w:date="2016-04-27T13:35:00Z">
        <w:r w:rsidR="00A4172B">
          <w:fldChar w:fldCharType="begin"/>
        </w:r>
        <w:r w:rsidR="00A4172B">
          <w:instrText xml:space="preserve"> MACROBUTTON MTPlaceRef \* MERGEFORMAT </w:instrText>
        </w:r>
        <w:r w:rsidR="00A4172B">
          <w:fldChar w:fldCharType="begin"/>
        </w:r>
        <w:r w:rsidR="00A4172B">
          <w:instrText xml:space="preserve"> SEQ MTEqn \h \* MERGEFORMAT </w:instrText>
        </w:r>
      </w:ins>
      <w:del w:id="2784" w:author="Gerard" w:date="2016-04-27T15:07:00Z">
        <w:r w:rsidR="00A4172B">
          <w:fldChar w:fldCharType="end"/>
        </w:r>
      </w:del>
      <w:ins w:id="2785" w:author="Gerard" w:date="2016-04-27T13:35:00Z">
        <w:r w:rsidR="00A4172B">
          <w:instrText>(</w:instrText>
        </w:r>
        <w:r w:rsidR="00A4172B">
          <w:fldChar w:fldCharType="begin"/>
        </w:r>
        <w:r w:rsidR="00A4172B">
          <w:instrText xml:space="preserve"> SEQ MTChap \c \* Arabic \* MERGEFORMAT </w:instrText>
        </w:r>
      </w:ins>
      <w:r w:rsidR="00A4172B">
        <w:fldChar w:fldCharType="separate"/>
      </w:r>
      <w:ins w:id="2786" w:author="Gerard" w:date="2016-04-27T17:40:00Z">
        <w:r w:rsidR="00FC7827">
          <w:rPr>
            <w:noProof/>
          </w:rPr>
          <w:instrText>4</w:instrText>
        </w:r>
      </w:ins>
      <w:ins w:id="2787" w:author="Gerard" w:date="2016-04-27T13:35:00Z">
        <w:r w:rsidR="00A4172B">
          <w:fldChar w:fldCharType="end"/>
        </w:r>
        <w:r w:rsidR="00A4172B">
          <w:instrText>.</w:instrText>
        </w:r>
        <w:r w:rsidR="00A4172B">
          <w:fldChar w:fldCharType="begin"/>
        </w:r>
        <w:r w:rsidR="00A4172B">
          <w:instrText xml:space="preserve"> SEQ MTEqn \c \* Arabic \* MERGEFORMAT </w:instrText>
        </w:r>
      </w:ins>
      <w:r w:rsidR="00A4172B">
        <w:fldChar w:fldCharType="separate"/>
      </w:r>
      <w:ins w:id="2788" w:author="Gerard" w:date="2016-04-27T17:40:00Z">
        <w:r w:rsidR="00FC7827">
          <w:rPr>
            <w:noProof/>
          </w:rPr>
          <w:instrText>33</w:instrText>
        </w:r>
      </w:ins>
      <w:ins w:id="2789" w:author="Gerard" w:date="2016-04-27T13:35:00Z">
        <w:r w:rsidR="00A4172B">
          <w:fldChar w:fldCharType="end"/>
        </w:r>
        <w:r w:rsidR="00A4172B">
          <w:instrText>)</w:instrText>
        </w:r>
        <w:r w:rsidR="00A4172B">
          <w:fldChar w:fldCharType="end"/>
        </w:r>
      </w:ins>
    </w:p>
    <w:p w14:paraId="4BA79F1E" w14:textId="77777777" w:rsidR="004C5B33" w:rsidRDefault="004C5B33" w:rsidP="004C5B33">
      <w:r>
        <w:t>the mass balance for the mixture,</w:t>
      </w:r>
    </w:p>
    <w:p w14:paraId="7890160A" w14:textId="7778032E" w:rsidR="004C5B33" w:rsidRDefault="004C5B33" w:rsidP="004C5B33">
      <w:pPr>
        <w:pStyle w:val="MTDisplayEquation"/>
      </w:pPr>
      <w:r>
        <w:tab/>
      </w:r>
      <w:r w:rsidR="005D1779" w:rsidRPr="002429B0">
        <w:rPr>
          <w:position w:val="-16"/>
        </w:rPr>
        <w:object w:dxaOrig="2580" w:dyaOrig="440" w14:anchorId="1BA736A2">
          <v:shape id="_x0000_i2317" type="#_x0000_t75" style="width:128.95pt;height:22.05pt" o:ole="">
            <v:imagedata r:id="rId2672" o:title=""/>
          </v:shape>
          <o:OLEObject Type="Embed" ProgID="Equation.DSMT4" ShapeID="_x0000_i2317" DrawAspect="Content" ObjectID="_1526413471" r:id="rId2673"/>
        </w:object>
      </w:r>
      <w:r>
        <w:tab/>
      </w:r>
      <w:del w:id="2790" w:author="Gerard" w:date="2016-04-27T13:42:00Z">
        <w:r w:rsidDel="00B047AD">
          <w:delText>(g)</w:delText>
        </w:r>
      </w:del>
      <w:ins w:id="2791" w:author="Gerard" w:date="2016-04-27T13:36:00Z">
        <w:r w:rsidR="00A4172B">
          <w:fldChar w:fldCharType="begin"/>
        </w:r>
        <w:r w:rsidR="00A4172B">
          <w:instrText xml:space="preserve"> MACROBUTTON MTPlaceRef \* MERGEFORMAT </w:instrText>
        </w:r>
        <w:r w:rsidR="00A4172B">
          <w:fldChar w:fldCharType="begin"/>
        </w:r>
        <w:r w:rsidR="00A4172B">
          <w:instrText xml:space="preserve"> SEQ MTEqn \h \* MERGEFORMAT </w:instrText>
        </w:r>
      </w:ins>
      <w:del w:id="2792" w:author="Gerard" w:date="2016-04-27T15:07:00Z">
        <w:r w:rsidR="00A4172B">
          <w:fldChar w:fldCharType="end"/>
        </w:r>
      </w:del>
      <w:bookmarkStart w:id="2793" w:name="ZEqnNum623190"/>
      <w:ins w:id="2794" w:author="Gerard" w:date="2016-04-27T13:36:00Z">
        <w:r w:rsidR="00A4172B">
          <w:instrText>(</w:instrText>
        </w:r>
        <w:r w:rsidR="00A4172B">
          <w:fldChar w:fldCharType="begin"/>
        </w:r>
        <w:r w:rsidR="00A4172B">
          <w:instrText xml:space="preserve"> SEQ MTChap \c \* Arabic \* MERGEFORMAT </w:instrText>
        </w:r>
      </w:ins>
      <w:r w:rsidR="00A4172B">
        <w:fldChar w:fldCharType="separate"/>
      </w:r>
      <w:ins w:id="2795" w:author="Gerard" w:date="2016-04-27T17:40:00Z">
        <w:r w:rsidR="00FC7827">
          <w:rPr>
            <w:noProof/>
          </w:rPr>
          <w:instrText>4</w:instrText>
        </w:r>
      </w:ins>
      <w:ins w:id="2796" w:author="Gerard" w:date="2016-04-27T13:36:00Z">
        <w:r w:rsidR="00A4172B">
          <w:fldChar w:fldCharType="end"/>
        </w:r>
        <w:r w:rsidR="00A4172B">
          <w:instrText>.</w:instrText>
        </w:r>
        <w:r w:rsidR="00A4172B">
          <w:fldChar w:fldCharType="begin"/>
        </w:r>
        <w:r w:rsidR="00A4172B">
          <w:instrText xml:space="preserve"> SEQ MTEqn \c \* Arabic \* MERGEFORMAT </w:instrText>
        </w:r>
      </w:ins>
      <w:r w:rsidR="00A4172B">
        <w:fldChar w:fldCharType="separate"/>
      </w:r>
      <w:ins w:id="2797" w:author="Gerard" w:date="2016-04-27T17:40:00Z">
        <w:r w:rsidR="00FC7827">
          <w:rPr>
            <w:noProof/>
          </w:rPr>
          <w:instrText>34</w:instrText>
        </w:r>
      </w:ins>
      <w:ins w:id="2798" w:author="Gerard" w:date="2016-04-27T13:36:00Z">
        <w:r w:rsidR="00A4172B">
          <w:fldChar w:fldCharType="end"/>
        </w:r>
        <w:r w:rsidR="00A4172B">
          <w:instrText>)</w:instrText>
        </w:r>
        <w:bookmarkEnd w:id="2793"/>
        <w:r w:rsidR="00A4172B">
          <w:fldChar w:fldCharType="end"/>
        </w:r>
      </w:ins>
    </w:p>
    <w:p w14:paraId="4AAA7D29" w14:textId="7A27B89D" w:rsidR="004C5B33" w:rsidRDefault="004C5B33" w:rsidP="004C5B33">
      <w:r w:rsidRPr="004C3F91">
        <w:lastRenderedPageBreak/>
        <w:t xml:space="preserve">where </w:t>
      </w:r>
      <w:r w:rsidR="005D1779" w:rsidRPr="005D1779">
        <w:rPr>
          <w:position w:val="-28"/>
        </w:rPr>
        <w:object w:dxaOrig="1280" w:dyaOrig="560" w14:anchorId="4B62CA0A">
          <v:shape id="_x0000_i2318" type="#_x0000_t75" style="width:63.95pt;height:27.95pt" o:ole="">
            <v:imagedata r:id="rId2674" o:title=""/>
          </v:shape>
          <o:OLEObject Type="Embed" ProgID="Equation.DSMT4" ShapeID="_x0000_i2318" DrawAspect="Content" ObjectID="_1526413472" r:id="rId2675"/>
        </w:object>
      </w:r>
      <w:r>
        <w:t xml:space="preserve"> </w:t>
      </w:r>
      <w:r w:rsidRPr="004C3F91">
        <w:t xml:space="preserve">and </w:t>
      </w:r>
      <w:r w:rsidR="005D1779" w:rsidRPr="002429B0">
        <w:rPr>
          <w:position w:val="-12"/>
        </w:rPr>
        <w:object w:dxaOrig="1400" w:dyaOrig="380" w14:anchorId="28DB6443">
          <v:shape id="_x0000_i2319" type="#_x0000_t75" style="width:69.85pt;height:18.8pt" o:ole="">
            <v:imagedata r:id="rId2676" o:title=""/>
          </v:shape>
          <o:OLEObject Type="Embed" ProgID="Equation.DSMT4" ShapeID="_x0000_i2319" DrawAspect="Content" ObjectID="_1526413473" r:id="rId2677"/>
        </w:object>
      </w:r>
      <w:r w:rsidRPr="004C3F91">
        <w:t xml:space="preserve"> is the molar</w:t>
      </w:r>
      <w:r>
        <w:t xml:space="preserve"> </w:t>
      </w:r>
      <w:r w:rsidRPr="004C3F91">
        <w:t xml:space="preserve">volume of </w:t>
      </w:r>
      <w:r w:rsidR="005D1779" w:rsidRPr="005D1779">
        <w:rPr>
          <w:position w:val="-6"/>
        </w:rPr>
        <w:object w:dxaOrig="240" w:dyaOrig="220" w14:anchorId="08DFF3E1">
          <v:shape id="_x0000_i2320" type="#_x0000_t75" style="width:11.8pt;height:10.75pt" o:ole="">
            <v:imagedata r:id="rId2678" o:title=""/>
          </v:shape>
          <o:OLEObject Type="Embed" ProgID="Equation.DSMT4" ShapeID="_x0000_i2320" DrawAspect="Content" ObjectID="_1526413474" r:id="rId2679"/>
        </w:object>
      </w:r>
      <w:r>
        <w:t>, and the mass balance for solid-bound constituents,</w:t>
      </w:r>
    </w:p>
    <w:p w14:paraId="09906DBB" w14:textId="519EB99F" w:rsidR="004C5B33" w:rsidRDefault="004C5B33" w:rsidP="004C5B33">
      <w:pPr>
        <w:pStyle w:val="MTDisplayEquation"/>
      </w:pPr>
      <w:r>
        <w:tab/>
      </w:r>
      <w:r w:rsidR="005D1779" w:rsidRPr="005D1779">
        <w:rPr>
          <w:position w:val="-12"/>
        </w:rPr>
        <w:object w:dxaOrig="1640" w:dyaOrig="380" w14:anchorId="3A17CA8A">
          <v:shape id="_x0000_i2321" type="#_x0000_t75" style="width:82.2pt;height:18.8pt" o:ole="">
            <v:imagedata r:id="rId2680" o:title=""/>
          </v:shape>
          <o:OLEObject Type="Embed" ProgID="Equation.DSMT4" ShapeID="_x0000_i2321" DrawAspect="Content" ObjectID="_1526413475" r:id="rId2681"/>
        </w:object>
      </w:r>
      <w:r>
        <w:tab/>
      </w:r>
      <w:del w:id="2799" w:author="Gerard" w:date="2016-04-27T13:42:00Z">
        <w:r w:rsidDel="00B047AD">
          <w:delText>(h)</w:delText>
        </w:r>
      </w:del>
      <w:ins w:id="2800" w:author="Gerard" w:date="2016-04-27T13:36:00Z">
        <w:r w:rsidR="00A4172B">
          <w:fldChar w:fldCharType="begin"/>
        </w:r>
        <w:r w:rsidR="00A4172B">
          <w:instrText xml:space="preserve"> MACROBUTTON MTPlaceRef \* MERGEFORMAT </w:instrText>
        </w:r>
        <w:r w:rsidR="00A4172B">
          <w:fldChar w:fldCharType="begin"/>
        </w:r>
        <w:r w:rsidR="00A4172B">
          <w:instrText xml:space="preserve"> SEQ MTEqn \h \* MERGEFORMAT </w:instrText>
        </w:r>
      </w:ins>
      <w:del w:id="2801" w:author="Gerard" w:date="2016-04-27T15:07:00Z">
        <w:r w:rsidR="00A4172B">
          <w:fldChar w:fldCharType="end"/>
        </w:r>
      </w:del>
      <w:bookmarkStart w:id="2802" w:name="ZEqnNum636154"/>
      <w:ins w:id="2803" w:author="Gerard" w:date="2016-04-27T13:36:00Z">
        <w:r w:rsidR="00A4172B">
          <w:instrText>(</w:instrText>
        </w:r>
        <w:r w:rsidR="00A4172B">
          <w:fldChar w:fldCharType="begin"/>
        </w:r>
        <w:r w:rsidR="00A4172B">
          <w:instrText xml:space="preserve"> SEQ MTChap \c \* Arabic \* MERGEFORMAT </w:instrText>
        </w:r>
      </w:ins>
      <w:r w:rsidR="00A4172B">
        <w:fldChar w:fldCharType="separate"/>
      </w:r>
      <w:ins w:id="2804" w:author="Gerard" w:date="2016-04-27T17:40:00Z">
        <w:r w:rsidR="00FC7827">
          <w:rPr>
            <w:noProof/>
          </w:rPr>
          <w:instrText>4</w:instrText>
        </w:r>
      </w:ins>
      <w:ins w:id="2805" w:author="Gerard" w:date="2016-04-27T13:36:00Z">
        <w:r w:rsidR="00A4172B">
          <w:fldChar w:fldCharType="end"/>
        </w:r>
        <w:r w:rsidR="00A4172B">
          <w:instrText>.</w:instrText>
        </w:r>
        <w:r w:rsidR="00A4172B">
          <w:fldChar w:fldCharType="begin"/>
        </w:r>
        <w:r w:rsidR="00A4172B">
          <w:instrText xml:space="preserve"> SEQ MTEqn \c \* Arabic \* MERGEFORMAT </w:instrText>
        </w:r>
      </w:ins>
      <w:r w:rsidR="00A4172B">
        <w:fldChar w:fldCharType="separate"/>
      </w:r>
      <w:ins w:id="2806" w:author="Gerard" w:date="2016-04-27T17:40:00Z">
        <w:r w:rsidR="00FC7827">
          <w:rPr>
            <w:noProof/>
          </w:rPr>
          <w:instrText>35</w:instrText>
        </w:r>
      </w:ins>
      <w:ins w:id="2807" w:author="Gerard" w:date="2016-04-27T13:36:00Z">
        <w:r w:rsidR="00A4172B">
          <w:fldChar w:fldCharType="end"/>
        </w:r>
        <w:r w:rsidR="00A4172B">
          <w:instrText>)</w:instrText>
        </w:r>
        <w:bookmarkEnd w:id="2802"/>
        <w:r w:rsidR="00A4172B">
          <w:fldChar w:fldCharType="end"/>
        </w:r>
      </w:ins>
    </w:p>
    <w:p w14:paraId="04CE5EA0" w14:textId="5B7AB998" w:rsidR="004C5B33" w:rsidRDefault="004C5B33" w:rsidP="004C5B33">
      <w:r>
        <w:t xml:space="preserve">where </w:t>
      </w:r>
      <w:r w:rsidR="005D1779" w:rsidRPr="005D1779">
        <w:rPr>
          <w:position w:val="-12"/>
        </w:rPr>
        <w:object w:dxaOrig="340" w:dyaOrig="380" w14:anchorId="399F07C8">
          <v:shape id="_x0000_i2322" type="#_x0000_t75" style="width:17.2pt;height:18.8pt" o:ole="">
            <v:imagedata r:id="rId2682" o:title=""/>
          </v:shape>
          <o:OLEObject Type="Embed" ProgID="Equation.DSMT4" ShapeID="_x0000_i2322" DrawAspect="Content" ObjectID="_1526413476" r:id="rId2683"/>
        </w:object>
      </w:r>
      <w:r>
        <w:t xml:space="preserve"> is the referential apparent mass density (mass of </w:t>
      </w:r>
      <w:r w:rsidR="005D1779" w:rsidRPr="005D1779">
        <w:rPr>
          <w:position w:val="-6"/>
        </w:rPr>
        <w:object w:dxaOrig="240" w:dyaOrig="220" w14:anchorId="1D35897C">
          <v:shape id="_x0000_i2323" type="#_x0000_t75" style="width:11.8pt;height:10.75pt" o:ole="">
            <v:imagedata r:id="rId2684" o:title=""/>
          </v:shape>
          <o:OLEObject Type="Embed" ProgID="Equation.DSMT4" ShapeID="_x0000_i2323" DrawAspect="Content" ObjectID="_1526413477" r:id="rId2685"/>
        </w:object>
      </w:r>
      <w:r>
        <w:t xml:space="preserve"> per mixture volume in the reference configuration), and </w:t>
      </w:r>
      <w:r w:rsidR="005D1779" w:rsidRPr="002429B0">
        <w:rPr>
          <w:position w:val="-12"/>
        </w:rPr>
        <w:object w:dxaOrig="340" w:dyaOrig="380" w14:anchorId="4A476045">
          <v:shape id="_x0000_i2324" type="#_x0000_t75" style="width:16.65pt;height:18.8pt" o:ole="">
            <v:imagedata r:id="rId2686" o:title=""/>
          </v:shape>
          <o:OLEObject Type="Embed" ProgID="Equation.DSMT4" ShapeID="_x0000_i2324" DrawAspect="Content" ObjectID="_1526413478" r:id="rId2687"/>
        </w:object>
      </w:r>
      <w:r>
        <w:t xml:space="preserve"> is the referential apparent mass supply of solid constituent </w:t>
      </w:r>
      <w:r w:rsidR="005D1779" w:rsidRPr="005D1779">
        <w:rPr>
          <w:position w:val="-6"/>
        </w:rPr>
        <w:object w:dxaOrig="240" w:dyaOrig="220" w14:anchorId="7EE55254">
          <v:shape id="_x0000_i2325" type="#_x0000_t75" style="width:11.8pt;height:10.75pt" o:ole="">
            <v:imagedata r:id="rId2688" o:title=""/>
          </v:shape>
          <o:OLEObject Type="Embed" ProgID="Equation.DSMT4" ShapeID="_x0000_i2325" DrawAspect="Content" ObjectID="_1526413479" r:id="rId2689"/>
        </w:object>
      </w:r>
      <w:r>
        <w:t>, related to molar concentrations and supplies via</w:t>
      </w:r>
    </w:p>
    <w:p w14:paraId="7C10E2BC" w14:textId="6E2BF231" w:rsidR="004C5B33" w:rsidRDefault="004C5B33" w:rsidP="004C5B33">
      <w:pPr>
        <w:pStyle w:val="MTDisplayEquation"/>
      </w:pPr>
      <w:r>
        <w:tab/>
      </w:r>
      <w:r w:rsidR="005D1779" w:rsidRPr="005D1779">
        <w:rPr>
          <w:position w:val="-38"/>
        </w:rPr>
        <w:object w:dxaOrig="3860" w:dyaOrig="800" w14:anchorId="59981B0D">
          <v:shape id="_x0000_i2326" type="#_x0000_t75" style="width:192.9pt;height:39.75pt" o:ole="">
            <v:imagedata r:id="rId2690" o:title=""/>
          </v:shape>
          <o:OLEObject Type="Embed" ProgID="Equation.DSMT4" ShapeID="_x0000_i2326" DrawAspect="Content" ObjectID="_1526413480" r:id="rId2691"/>
        </w:object>
      </w:r>
      <w:r>
        <w:tab/>
      </w:r>
      <w:del w:id="2808" w:author="Gerard" w:date="2016-04-27T13:42:00Z">
        <w:r w:rsidDel="00B047AD">
          <w:delText>(i)</w:delText>
        </w:r>
      </w:del>
      <w:ins w:id="2809" w:author="Gerard" w:date="2016-04-27T13:36:00Z">
        <w:r w:rsidR="00A4172B">
          <w:fldChar w:fldCharType="begin"/>
        </w:r>
        <w:r w:rsidR="00A4172B">
          <w:instrText xml:space="preserve"> MACROBUTTON MTPlaceRef \* MERGEFORMAT </w:instrText>
        </w:r>
        <w:r w:rsidR="00A4172B">
          <w:fldChar w:fldCharType="begin"/>
        </w:r>
        <w:r w:rsidR="00A4172B">
          <w:instrText xml:space="preserve"> SEQ MTEqn \h \* MERGEFORMAT </w:instrText>
        </w:r>
      </w:ins>
      <w:del w:id="2810" w:author="Gerard" w:date="2016-04-27T15:07:00Z">
        <w:r w:rsidR="00A4172B">
          <w:fldChar w:fldCharType="end"/>
        </w:r>
      </w:del>
      <w:bookmarkStart w:id="2811" w:name="ZEqnNum591748"/>
      <w:ins w:id="2812" w:author="Gerard" w:date="2016-04-27T13:36:00Z">
        <w:r w:rsidR="00A4172B">
          <w:instrText>(</w:instrText>
        </w:r>
        <w:r w:rsidR="00A4172B">
          <w:fldChar w:fldCharType="begin"/>
        </w:r>
        <w:r w:rsidR="00A4172B">
          <w:instrText xml:space="preserve"> SEQ MTChap \c \* Arabic \* MERGEFORMAT </w:instrText>
        </w:r>
      </w:ins>
      <w:r w:rsidR="00A4172B">
        <w:fldChar w:fldCharType="separate"/>
      </w:r>
      <w:ins w:id="2813" w:author="Gerard" w:date="2016-04-27T17:40:00Z">
        <w:r w:rsidR="00FC7827">
          <w:rPr>
            <w:noProof/>
          </w:rPr>
          <w:instrText>4</w:instrText>
        </w:r>
      </w:ins>
      <w:ins w:id="2814" w:author="Gerard" w:date="2016-04-27T13:36:00Z">
        <w:r w:rsidR="00A4172B">
          <w:fldChar w:fldCharType="end"/>
        </w:r>
        <w:r w:rsidR="00A4172B">
          <w:instrText>.</w:instrText>
        </w:r>
        <w:r w:rsidR="00A4172B">
          <w:fldChar w:fldCharType="begin"/>
        </w:r>
        <w:r w:rsidR="00A4172B">
          <w:instrText xml:space="preserve"> SEQ MTEqn \c \* Arabic \* MERGEFORMAT </w:instrText>
        </w:r>
      </w:ins>
      <w:r w:rsidR="00A4172B">
        <w:fldChar w:fldCharType="separate"/>
      </w:r>
      <w:ins w:id="2815" w:author="Gerard" w:date="2016-04-27T17:40:00Z">
        <w:r w:rsidR="00FC7827">
          <w:rPr>
            <w:noProof/>
          </w:rPr>
          <w:instrText>36</w:instrText>
        </w:r>
      </w:ins>
      <w:ins w:id="2816" w:author="Gerard" w:date="2016-04-27T13:36:00Z">
        <w:r w:rsidR="00A4172B">
          <w:fldChar w:fldCharType="end"/>
        </w:r>
        <w:r w:rsidR="00A4172B">
          <w:instrText>)</w:instrText>
        </w:r>
        <w:bookmarkEnd w:id="2811"/>
        <w:r w:rsidR="00A4172B">
          <w:fldChar w:fldCharType="end"/>
        </w:r>
      </w:ins>
    </w:p>
    <w:p w14:paraId="2ED7327F" w14:textId="047A072D" w:rsidR="004C5B33" w:rsidRDefault="004C5B33" w:rsidP="004C5B33">
      <w:r>
        <w:t xml:space="preserve">Internally, the content of solid-bound species is stored in </w:t>
      </w:r>
      <w:r w:rsidR="005D1779" w:rsidRPr="005D1779">
        <w:rPr>
          <w:position w:val="-12"/>
        </w:rPr>
        <w:object w:dxaOrig="340" w:dyaOrig="380" w14:anchorId="50EBA599">
          <v:shape id="_x0000_i2327" type="#_x0000_t75" style="width:17.2pt;height:18.8pt" o:ole="">
            <v:imagedata r:id="rId2692" o:title=""/>
          </v:shape>
          <o:OLEObject Type="Embed" ProgID="Equation.DSMT4" ShapeID="_x0000_i2327" DrawAspect="Content" ObjectID="_1526413481" r:id="rId2693"/>
        </w:object>
      </w:r>
      <w:r>
        <w:t xml:space="preserve"> and </w:t>
      </w:r>
      <w:ins w:id="2817" w:author="Gerard" w:date="2016-04-27T13:39:00Z">
        <w:r w:rsidR="00A4172B">
          <w:fldChar w:fldCharType="begin"/>
        </w:r>
        <w:r w:rsidR="00A4172B">
          <w:instrText xml:space="preserve"> GOTOBUTTON ZEqnNum591748  \* MERGEFORMAT </w:instrText>
        </w:r>
        <w:r w:rsidR="00A4172B">
          <w:fldChar w:fldCharType="begin"/>
        </w:r>
        <w:r w:rsidR="00A4172B">
          <w:instrText xml:space="preserve"> REF ZEqnNum591748 \* Charformat \! \* MERGEFORMAT </w:instrText>
        </w:r>
      </w:ins>
      <w:r w:rsidR="00A4172B">
        <w:fldChar w:fldCharType="separate"/>
      </w:r>
      <w:ins w:id="2818" w:author="Gerard" w:date="2016-04-27T17:40:00Z">
        <w:r w:rsidR="00FC7827">
          <w:instrText>(4.36)</w:instrText>
        </w:r>
      </w:ins>
      <w:ins w:id="2819" w:author="Gerard" w:date="2016-04-27T13:39:00Z">
        <w:r w:rsidR="00A4172B">
          <w:fldChar w:fldCharType="end"/>
        </w:r>
        <w:r w:rsidR="00A4172B">
          <w:fldChar w:fldCharType="end"/>
        </w:r>
      </w:ins>
      <w:del w:id="2820" w:author="Gerard" w:date="2016-04-27T13:39:00Z">
        <w:r w:rsidDel="00A4172B">
          <w:delText>(i)</w:delText>
        </w:r>
      </w:del>
      <w:r>
        <w:t xml:space="preserve"> is used to evaluate </w:t>
      </w:r>
      <w:r w:rsidR="005D1779" w:rsidRPr="005D1779">
        <w:rPr>
          <w:position w:val="-6"/>
        </w:rPr>
        <w:object w:dxaOrig="279" w:dyaOrig="320" w14:anchorId="7E66C99A">
          <v:shape id="_x0000_i2328" type="#_x0000_t75" style="width:13.95pt;height:16.1pt" o:ole="">
            <v:imagedata r:id="rId2694" o:title=""/>
          </v:shape>
          <o:OLEObject Type="Embed" ProgID="Equation.DSMT4" ShapeID="_x0000_i2328" DrawAspect="Content" ObjectID="_1526413482" r:id="rId2695"/>
        </w:object>
      </w:r>
      <w:r>
        <w:t xml:space="preserve"> when needed for the calculation of </w:t>
      </w:r>
      <w:r w:rsidR="005D1779" w:rsidRPr="002429B0">
        <w:rPr>
          <w:position w:val="-10"/>
        </w:rPr>
        <w:object w:dxaOrig="240" w:dyaOrig="380" w14:anchorId="53443962">
          <v:shape id="_x0000_i2329" type="#_x0000_t75" style="width:12.35pt;height:18.8pt" o:ole="">
            <v:imagedata r:id="rId2696" o:title=""/>
          </v:shape>
          <o:OLEObject Type="Embed" ProgID="Equation.DSMT4" ShapeID="_x0000_i2329" DrawAspect="Content" ObjectID="_1526413483" r:id="rId2697"/>
        </w:object>
      </w:r>
      <w:r>
        <w:t xml:space="preserve">.  If a solid-bound molecule is involved in a chemical reaction, equation </w:t>
      </w:r>
      <w:ins w:id="2821" w:author="Gerard" w:date="2016-04-27T13:39:00Z">
        <w:r w:rsidR="00A4172B">
          <w:fldChar w:fldCharType="begin"/>
        </w:r>
        <w:r w:rsidR="00A4172B">
          <w:instrText xml:space="preserve"> GOTOBUTTON ZEqnNum636154  \* MERGEFORMAT </w:instrText>
        </w:r>
        <w:r w:rsidR="00A4172B">
          <w:fldChar w:fldCharType="begin"/>
        </w:r>
        <w:r w:rsidR="00A4172B">
          <w:instrText xml:space="preserve"> REF ZEqnNum636154 \* Charformat \! \* MERGEFORMAT </w:instrText>
        </w:r>
      </w:ins>
      <w:r w:rsidR="00A4172B">
        <w:fldChar w:fldCharType="separate"/>
      </w:r>
      <w:ins w:id="2822" w:author="Gerard" w:date="2016-04-27T17:40:00Z">
        <w:r w:rsidR="00FC7827">
          <w:instrText>(4.35)</w:instrText>
        </w:r>
      </w:ins>
      <w:ins w:id="2823" w:author="Gerard" w:date="2016-04-27T13:39:00Z">
        <w:r w:rsidR="00A4172B">
          <w:fldChar w:fldCharType="end"/>
        </w:r>
        <w:r w:rsidR="00A4172B">
          <w:fldChar w:fldCharType="end"/>
        </w:r>
      </w:ins>
      <w:del w:id="2824" w:author="Gerard" w:date="2016-04-27T13:39:00Z">
        <w:r w:rsidDel="00A4172B">
          <w:delText>(h)</w:delText>
        </w:r>
      </w:del>
      <w:r>
        <w:t xml:space="preserve"> is integrated to produce an updated value of </w:t>
      </w:r>
      <w:r w:rsidR="005D1779" w:rsidRPr="005D1779">
        <w:rPr>
          <w:position w:val="-12"/>
        </w:rPr>
        <w:object w:dxaOrig="340" w:dyaOrig="380" w14:anchorId="4A9BFFD4">
          <v:shape id="_x0000_i2330" type="#_x0000_t75" style="width:17.2pt;height:18.8pt" o:ole="">
            <v:imagedata r:id="rId2698" o:title=""/>
          </v:shape>
          <o:OLEObject Type="Embed" ProgID="Equation.DSMT4" ShapeID="_x0000_i2330" DrawAspect="Content" ObjectID="_1526413484" r:id="rId2699"/>
        </w:object>
      </w:r>
      <w:r>
        <w:t xml:space="preserve">, using </w:t>
      </w:r>
      <w:r w:rsidR="005D1779" w:rsidRPr="002429B0">
        <w:rPr>
          <w:position w:val="-16"/>
        </w:rPr>
        <w:object w:dxaOrig="2180" w:dyaOrig="440" w14:anchorId="6A825C5C">
          <v:shape id="_x0000_i2331" type="#_x0000_t75" style="width:109.05pt;height:22.05pt" o:ole="">
            <v:imagedata r:id="rId2700" o:title=""/>
          </v:shape>
          <o:OLEObject Type="Embed" ProgID="Equation.DSMT4" ShapeID="_x0000_i2331" DrawAspect="Content" ObjectID="_1526413485" r:id="rId2701"/>
        </w:object>
      </w:r>
      <w:r>
        <w:t xml:space="preserve"> based on </w:t>
      </w:r>
      <w:ins w:id="2825" w:author="Gerard" w:date="2016-04-27T13:39:00Z">
        <w:r w:rsidR="00A4172B">
          <w:fldChar w:fldCharType="begin"/>
        </w:r>
        <w:r w:rsidR="00A4172B">
          <w:instrText xml:space="preserve"> GOTOBUTTON ZEqnNum755343  \* MERGEFORMAT </w:instrText>
        </w:r>
        <w:r w:rsidR="00A4172B">
          <w:fldChar w:fldCharType="begin"/>
        </w:r>
        <w:r w:rsidR="00A4172B">
          <w:instrText xml:space="preserve"> REF ZEqnNum755343 \* Charformat \! \* MERGEFORMAT </w:instrText>
        </w:r>
      </w:ins>
      <w:r w:rsidR="00A4172B">
        <w:fldChar w:fldCharType="separate"/>
      </w:r>
      <w:ins w:id="2826" w:author="Gerard" w:date="2016-04-27T17:40:00Z">
        <w:r w:rsidR="00FC7827">
          <w:instrText>(4.30)</w:instrText>
        </w:r>
      </w:ins>
      <w:ins w:id="2827" w:author="Gerard" w:date="2016-04-27T13:39:00Z">
        <w:r w:rsidR="00A4172B">
          <w:fldChar w:fldCharType="end"/>
        </w:r>
        <w:r w:rsidR="00A4172B">
          <w:fldChar w:fldCharType="end"/>
        </w:r>
      </w:ins>
      <w:del w:id="2828" w:author="Gerard" w:date="2016-04-27T13:39:00Z">
        <w:r w:rsidDel="00A4172B">
          <w:delText>(b)</w:delText>
        </w:r>
      </w:del>
      <w:r>
        <w:t xml:space="preserve"> and </w:t>
      </w:r>
      <w:ins w:id="2829" w:author="Gerard" w:date="2016-04-27T13:40:00Z">
        <w:r w:rsidR="00EA74A6">
          <w:fldChar w:fldCharType="begin"/>
        </w:r>
        <w:r w:rsidR="00EA74A6">
          <w:instrText xml:space="preserve"> GOTOBUTTON ZEqnNum591748  \* MERGEFORMAT </w:instrText>
        </w:r>
        <w:r w:rsidR="00EA74A6">
          <w:fldChar w:fldCharType="begin"/>
        </w:r>
        <w:r w:rsidR="00EA74A6">
          <w:instrText xml:space="preserve"> REF ZEqnNum591748 \* Charformat \! \* MERGEFORMAT </w:instrText>
        </w:r>
      </w:ins>
      <w:r w:rsidR="00EA74A6">
        <w:fldChar w:fldCharType="separate"/>
      </w:r>
      <w:ins w:id="2830" w:author="Gerard" w:date="2016-04-27T17:40:00Z">
        <w:r w:rsidR="00FC7827">
          <w:instrText>(4.36)</w:instrText>
        </w:r>
      </w:ins>
      <w:ins w:id="2831" w:author="Gerard" w:date="2016-04-27T13:40:00Z">
        <w:r w:rsidR="00EA74A6">
          <w:fldChar w:fldCharType="end"/>
        </w:r>
        <w:r w:rsidR="00EA74A6">
          <w:fldChar w:fldCharType="end"/>
        </w:r>
      </w:ins>
      <w:del w:id="2832" w:author="Gerard" w:date="2016-04-27T13:40:00Z">
        <w:r w:rsidDel="00EA74A6">
          <w:delText>(i)</w:delText>
        </w:r>
      </w:del>
      <w:r>
        <w:t>.</w:t>
      </w:r>
    </w:p>
    <w:p w14:paraId="10B8F0B4" w14:textId="77777777" w:rsidR="004C5B33" w:rsidRDefault="004C5B33" w:rsidP="004C5B33"/>
    <w:p w14:paraId="21F6F692" w14:textId="6D960B07" w:rsidR="004C5B33" w:rsidRDefault="004C5B33" w:rsidP="004C5B33">
      <w:pPr>
        <w:rPr>
          <w:ins w:id="2833" w:author="Gerard" w:date="2016-04-27T15:11:00Z"/>
        </w:rPr>
      </w:pPr>
      <w:r>
        <w:t xml:space="preserve">Evolving solid content due to chemical reactions implies that the referential solid volume fraction </w:t>
      </w:r>
      <w:r w:rsidR="005D1779" w:rsidRPr="002429B0">
        <w:rPr>
          <w:position w:val="-12"/>
        </w:rPr>
        <w:object w:dxaOrig="300" w:dyaOrig="380" w14:anchorId="19FCE531">
          <v:shape id="_x0000_i2332" type="#_x0000_t75" style="width:15.05pt;height:18.8pt" o:ole="">
            <v:imagedata r:id="rId2702" o:title=""/>
          </v:shape>
          <o:OLEObject Type="Embed" ProgID="Equation.DSMT4" ShapeID="_x0000_i2332" DrawAspect="Content" ObjectID="_1526413486" r:id="rId2703"/>
        </w:object>
      </w:r>
      <w:r>
        <w:t xml:space="preserve"> may not remain constant.  This value is updated at every time point using</w:t>
      </w:r>
    </w:p>
    <w:p w14:paraId="5A2F5C1B" w14:textId="4332C818" w:rsidR="00461476" w:rsidRDefault="00461476">
      <w:pPr>
        <w:pStyle w:val="MTDisplayEquation"/>
        <w:pPrChange w:id="2834" w:author="Gerard" w:date="2016-04-27T15:11:00Z">
          <w:pPr/>
        </w:pPrChange>
      </w:pPr>
      <w:ins w:id="2835" w:author="Gerard" w:date="2016-04-27T15:11:00Z">
        <w:r>
          <w:tab/>
        </w:r>
      </w:ins>
      <w:ins w:id="2836" w:author="Gerard" w:date="2016-04-27T15:11:00Z">
        <w:r w:rsidRPr="00461476">
          <w:rPr>
            <w:position w:val="-30"/>
            <w:rPrChange w:id="2837" w:author="Gerard" w:date="2016-04-27T15:11:00Z">
              <w:rPr>
                <w:position w:val="-30"/>
              </w:rPr>
            </w:rPrChange>
          </w:rPr>
          <w:object w:dxaOrig="1620" w:dyaOrig="720" w14:anchorId="605031B6">
            <v:shape id="_x0000_i2333" type="#_x0000_t75" style="width:81.15pt;height:36pt" o:ole="">
              <v:imagedata r:id="rId2704" o:title=""/>
            </v:shape>
            <o:OLEObject Type="Embed" ProgID="Equation.DSMT4" ShapeID="_x0000_i2333" DrawAspect="Content" ObjectID="_1526413487" r:id="rId2705"/>
          </w:object>
        </w:r>
      </w:ins>
      <w:ins w:id="2838" w:author="Gerard" w:date="2016-04-27T15:11:00Z">
        <w:r>
          <w:t xml:space="preserve"> </w:t>
        </w:r>
        <w:r>
          <w:tab/>
        </w:r>
        <w:r>
          <w:fldChar w:fldCharType="begin"/>
        </w:r>
        <w:r>
          <w:instrText xml:space="preserve"> MACROBUTTON MTPlaceRef \* MERGEFORMAT </w:instrText>
        </w:r>
        <w:r>
          <w:fldChar w:fldCharType="begin"/>
        </w:r>
        <w:r>
          <w:instrText xml:space="preserve"> SEQ MTEqn \h \* MERGEFORMAT </w:instrText>
        </w:r>
      </w:ins>
      <w:del w:id="2839" w:author="Gerard" w:date="2016-04-27T15:11:00Z">
        <w:r>
          <w:fldChar w:fldCharType="end"/>
        </w:r>
      </w:del>
      <w:bookmarkStart w:id="2840" w:name="ZEqnNum602974"/>
      <w:ins w:id="2841" w:author="Gerard" w:date="2016-04-27T15:11:00Z">
        <w:r>
          <w:instrText>(</w:instrText>
        </w:r>
        <w:r>
          <w:fldChar w:fldCharType="begin"/>
        </w:r>
        <w:r>
          <w:instrText xml:space="preserve"> SEQ MTChap \c \* Arabic \* MERGEFORMAT </w:instrText>
        </w:r>
      </w:ins>
      <w:r>
        <w:fldChar w:fldCharType="separate"/>
      </w:r>
      <w:ins w:id="2842" w:author="Gerard" w:date="2016-04-27T17:40:00Z">
        <w:r w:rsidR="00FC7827">
          <w:rPr>
            <w:noProof/>
          </w:rPr>
          <w:instrText>4</w:instrText>
        </w:r>
      </w:ins>
      <w:ins w:id="2843" w:author="Gerard" w:date="2016-04-27T15:11:00Z">
        <w:r>
          <w:fldChar w:fldCharType="end"/>
        </w:r>
        <w:r>
          <w:instrText>.</w:instrText>
        </w:r>
        <w:r>
          <w:fldChar w:fldCharType="begin"/>
        </w:r>
        <w:r>
          <w:instrText xml:space="preserve"> SEQ MTEqn \c \* Arabic \* MERGEFORMAT </w:instrText>
        </w:r>
      </w:ins>
      <w:r>
        <w:fldChar w:fldCharType="separate"/>
      </w:r>
      <w:ins w:id="2844" w:author="Gerard" w:date="2016-04-27T17:40:00Z">
        <w:r w:rsidR="00FC7827">
          <w:rPr>
            <w:noProof/>
          </w:rPr>
          <w:instrText>37</w:instrText>
        </w:r>
      </w:ins>
      <w:ins w:id="2845" w:author="Gerard" w:date="2016-04-27T15:11:00Z">
        <w:r>
          <w:fldChar w:fldCharType="end"/>
        </w:r>
        <w:r>
          <w:instrText>)</w:instrText>
        </w:r>
        <w:bookmarkEnd w:id="2840"/>
        <w:r>
          <w:fldChar w:fldCharType="end"/>
        </w:r>
      </w:ins>
    </w:p>
    <w:p w14:paraId="1A5DF5F7" w14:textId="753D721D" w:rsidR="004C5B33" w:rsidDel="00461476" w:rsidRDefault="004C5B33" w:rsidP="004C5B33">
      <w:pPr>
        <w:pStyle w:val="MTDisplayEquation"/>
        <w:rPr>
          <w:del w:id="2846" w:author="Gerard" w:date="2016-04-27T15:11:00Z"/>
        </w:rPr>
      </w:pPr>
      <w:del w:id="2847" w:author="Gerard" w:date="2016-04-27T15:11:00Z">
        <w:r w:rsidDel="00461476">
          <w:tab/>
        </w:r>
        <w:r w:rsidR="005D1779" w:rsidRPr="005D1779" w:rsidDel="00461476">
          <w:rPr>
            <w:position w:val="-30"/>
          </w:rPr>
          <w:object w:dxaOrig="1620" w:dyaOrig="720" w14:anchorId="52DC2F8B">
            <v:shape id="_x0000_i2334" type="#_x0000_t75" style="width:81.15pt;height:36pt" o:ole="">
              <v:imagedata r:id="rId2706" o:title=""/>
            </v:shape>
            <o:OLEObject Type="Embed" ProgID="Equation.DSMT4" ShapeID="_x0000_i2334" DrawAspect="Content" ObjectID="_1526413488" r:id="rId2707"/>
          </w:object>
        </w:r>
        <w:r w:rsidDel="00461476">
          <w:delText xml:space="preserve"> </w:delText>
        </w:r>
        <w:r w:rsidDel="00461476">
          <w:tab/>
        </w:r>
      </w:del>
      <w:del w:id="2848" w:author="Gerard" w:date="2016-04-27T13:42:00Z">
        <w:r w:rsidDel="00B047AD">
          <w:delText>(j)</w:delText>
        </w:r>
      </w:del>
    </w:p>
    <w:p w14:paraId="21B1BDAE" w14:textId="22D3E079" w:rsidR="004C5B33" w:rsidRDefault="004C5B33" w:rsidP="004C5B33">
      <w:r>
        <w:t xml:space="preserve">where </w:t>
      </w:r>
      <w:r w:rsidR="005D1779" w:rsidRPr="002429B0">
        <w:rPr>
          <w:position w:val="-12"/>
        </w:rPr>
        <w:object w:dxaOrig="300" w:dyaOrig="380" w14:anchorId="50FF5753">
          <v:shape id="_x0000_i2335" type="#_x0000_t75" style="width:15.05pt;height:18.8pt" o:ole="">
            <v:imagedata r:id="rId2708" o:title=""/>
          </v:shape>
          <o:OLEObject Type="Embed" ProgID="Equation.DSMT4" ShapeID="_x0000_i2335" DrawAspect="Content" ObjectID="_1526413489" r:id="rId2709"/>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FC7827">
        <w:t>4.9.2</w:t>
      </w:r>
      <w:r>
        <w:fldChar w:fldCharType="end"/>
      </w:r>
      <w:r>
        <w:t xml:space="preserve">).  Thus, </w:t>
      </w:r>
      <w:r w:rsidR="005D1779" w:rsidRPr="005D1779">
        <w:rPr>
          <w:position w:val="-12"/>
        </w:rPr>
        <w:object w:dxaOrig="300" w:dyaOrig="380" w14:anchorId="4C54ADA4">
          <v:shape id="_x0000_i2336" type="#_x0000_t75" style="width:15.05pt;height:18.8pt" o:ole="">
            <v:imagedata r:id="rId2710" o:title=""/>
          </v:shape>
          <o:OLEObject Type="Embed" ProgID="Equation.DSMT4" ShapeID="_x0000_i2336" DrawAspect="Content" ObjectID="_1526413490" r:id="rId2711"/>
        </w:object>
      </w:r>
      <w:r>
        <w:t xml:space="preserve"> may be used to account for the solid volume fraction not contributed explicitly by solid-bound molecules.  Based on kinematics, the solid volume fraction in the current configuration is given by </w:t>
      </w:r>
      <w:r w:rsidR="005D1779" w:rsidRPr="002429B0">
        <w:rPr>
          <w:position w:val="-12"/>
        </w:rPr>
        <w:object w:dxaOrig="1060" w:dyaOrig="380" w14:anchorId="21FEAA3F">
          <v:shape id="_x0000_i2337" type="#_x0000_t75" style="width:53.2pt;height:18.8pt" o:ole="">
            <v:imagedata r:id="rId2712" o:title=""/>
          </v:shape>
          <o:OLEObject Type="Embed" ProgID="Equation.DSMT4" ShapeID="_x0000_i2337" DrawAspect="Content" ObjectID="_1526413491" r:id="rId2713"/>
        </w:object>
      </w:r>
      <w:r>
        <w:t xml:space="preserve">.  Therefore, since </w:t>
      </w:r>
      <w:r w:rsidR="005D1779" w:rsidRPr="005D1779">
        <w:rPr>
          <w:position w:val="-10"/>
        </w:rPr>
        <w:object w:dxaOrig="980" w:dyaOrig="360" w14:anchorId="75EB1CD4">
          <v:shape id="_x0000_i2338" type="#_x0000_t75" style="width:48.9pt;height:18.25pt" o:ole="">
            <v:imagedata r:id="rId2714" o:title=""/>
          </v:shape>
          <o:OLEObject Type="Embed" ProgID="Equation.DSMT4" ShapeID="_x0000_i2338" DrawAspect="Content" ObjectID="_1526413492" r:id="rId2715"/>
        </w:object>
      </w:r>
      <w:r>
        <w:t xml:space="preserve"> by definition, it follows that </w:t>
      </w:r>
      <w:r w:rsidR="005D1779" w:rsidRPr="002429B0">
        <w:rPr>
          <w:position w:val="-12"/>
        </w:rPr>
        <w:object w:dxaOrig="1060" w:dyaOrig="380" w14:anchorId="0F646204">
          <v:shape id="_x0000_i2339" type="#_x0000_t75" style="width:53.2pt;height:18.8pt" o:ole="">
            <v:imagedata r:id="rId2716" o:title=""/>
          </v:shape>
          <o:OLEObject Type="Embed" ProgID="Equation.DSMT4" ShapeID="_x0000_i2339" DrawAspect="Content" ObjectID="_1526413493" r:id="rId2717"/>
        </w:object>
      </w:r>
      <w:r>
        <w:t>, implying that the referential solid volume fraction may evolve to values greater than unity when growth leads to swelling of the multiphasic mixture.</w:t>
      </w:r>
    </w:p>
    <w:p w14:paraId="3AC6717C" w14:textId="77777777" w:rsidR="004C5B33" w:rsidRDefault="004C5B33" w:rsidP="004C5B33"/>
    <w:p w14:paraId="69FC8181" w14:textId="3C64DB50" w:rsidR="004C5B33" w:rsidRDefault="004C5B33" w:rsidP="004C5B33">
      <w:pPr>
        <w:rPr>
          <w:ins w:id="2849" w:author="Gerard" w:date="2016-04-27T15:08:00Z"/>
        </w:rPr>
      </w:pPr>
      <w:r>
        <w:t>Similarly, if solid-bound molecules are charged and their content evolves over time, the referential fixed charge density may also evolve with chemical reactions according to</w:t>
      </w:r>
    </w:p>
    <w:p w14:paraId="3CD8880B" w14:textId="0AD2B79E" w:rsidR="00461476" w:rsidRDefault="00461476">
      <w:pPr>
        <w:pStyle w:val="MTDisplayEquation"/>
        <w:pPrChange w:id="2850" w:author="Gerard" w:date="2016-04-27T15:08:00Z">
          <w:pPr/>
        </w:pPrChange>
      </w:pPr>
      <w:ins w:id="2851" w:author="Gerard" w:date="2016-04-27T15:08:00Z">
        <w:r>
          <w:tab/>
        </w:r>
      </w:ins>
      <w:ins w:id="2852" w:author="Gerard" w:date="2016-04-27T15:08:00Z">
        <w:r w:rsidRPr="00461476">
          <w:rPr>
            <w:position w:val="-30"/>
            <w:rPrChange w:id="2853" w:author="Gerard" w:date="2016-04-27T15:09:00Z">
              <w:rPr>
                <w:position w:val="-30"/>
              </w:rPr>
            </w:rPrChange>
          </w:rPr>
          <w:object w:dxaOrig="2520" w:dyaOrig="720" w14:anchorId="2E4BCA38">
            <v:shape id="_x0000_i2340" type="#_x0000_t75" style="width:126.25pt;height:36pt" o:ole="">
              <v:imagedata r:id="rId2718" o:title=""/>
            </v:shape>
            <o:OLEObject Type="Embed" ProgID="Equation.DSMT4" ShapeID="_x0000_i2340" DrawAspect="Content" ObjectID="_1526413494" r:id="rId2719"/>
          </w:object>
        </w:r>
      </w:ins>
      <w:ins w:id="2854" w:author="Gerard" w:date="2016-04-27T15:08:00Z">
        <w:r>
          <w:t xml:space="preserve"> </w:t>
        </w:r>
        <w:r>
          <w:tab/>
        </w:r>
        <w:r>
          <w:fldChar w:fldCharType="begin"/>
        </w:r>
        <w:r>
          <w:instrText xml:space="preserve"> MACROBUTTON MTPlaceRef \* MERGEFORMAT </w:instrText>
        </w:r>
        <w:r>
          <w:fldChar w:fldCharType="begin"/>
        </w:r>
        <w:r>
          <w:instrText xml:space="preserve"> SEQ MTEqn \h \* MERGEFORMAT </w:instrText>
        </w:r>
      </w:ins>
      <w:del w:id="2855" w:author="Gerard" w:date="2016-04-27T15:08:00Z">
        <w:r>
          <w:fldChar w:fldCharType="end"/>
        </w:r>
      </w:del>
      <w:bookmarkStart w:id="2856" w:name="ZEqnNum463053"/>
      <w:ins w:id="2857" w:author="Gerard" w:date="2016-04-27T15:08:00Z">
        <w:r>
          <w:instrText>(</w:instrText>
        </w:r>
        <w:r>
          <w:fldChar w:fldCharType="begin"/>
        </w:r>
        <w:r>
          <w:instrText xml:space="preserve"> SEQ MTChap \c \* Arabic \* MERGEFORMAT </w:instrText>
        </w:r>
      </w:ins>
      <w:r>
        <w:fldChar w:fldCharType="separate"/>
      </w:r>
      <w:ins w:id="2858" w:author="Gerard" w:date="2016-04-27T17:40:00Z">
        <w:r w:rsidR="00FC7827">
          <w:rPr>
            <w:noProof/>
          </w:rPr>
          <w:instrText>4</w:instrText>
        </w:r>
      </w:ins>
      <w:ins w:id="2859" w:author="Gerard" w:date="2016-04-27T15:08:00Z">
        <w:r>
          <w:fldChar w:fldCharType="end"/>
        </w:r>
        <w:r>
          <w:instrText>.</w:instrText>
        </w:r>
        <w:r>
          <w:fldChar w:fldCharType="begin"/>
        </w:r>
        <w:r>
          <w:instrText xml:space="preserve"> SEQ MTEqn \c \* Arabic \* MERGEFORMAT </w:instrText>
        </w:r>
      </w:ins>
      <w:r>
        <w:fldChar w:fldCharType="separate"/>
      </w:r>
      <w:ins w:id="2860" w:author="Gerard" w:date="2016-04-27T17:40:00Z">
        <w:r w:rsidR="00FC7827">
          <w:rPr>
            <w:noProof/>
          </w:rPr>
          <w:instrText>38</w:instrText>
        </w:r>
      </w:ins>
      <w:ins w:id="2861" w:author="Gerard" w:date="2016-04-27T15:08:00Z">
        <w:r>
          <w:fldChar w:fldCharType="end"/>
        </w:r>
        <w:r>
          <w:instrText>)</w:instrText>
        </w:r>
        <w:bookmarkEnd w:id="2856"/>
        <w:r>
          <w:fldChar w:fldCharType="end"/>
        </w:r>
      </w:ins>
    </w:p>
    <w:p w14:paraId="17011B71" w14:textId="6029DE56" w:rsidR="004C5B33" w:rsidDel="00461476" w:rsidRDefault="004C5B33" w:rsidP="004C5B33">
      <w:pPr>
        <w:pStyle w:val="MTDisplayEquation"/>
        <w:rPr>
          <w:del w:id="2862" w:author="Gerard" w:date="2016-04-27T15:09:00Z"/>
        </w:rPr>
      </w:pPr>
      <w:del w:id="2863" w:author="Gerard" w:date="2016-04-27T15:09:00Z">
        <w:r w:rsidDel="00461476">
          <w:tab/>
        </w:r>
        <w:r w:rsidR="005D1779" w:rsidRPr="002429B0" w:rsidDel="00461476">
          <w:rPr>
            <w:position w:val="-30"/>
          </w:rPr>
          <w:object w:dxaOrig="2520" w:dyaOrig="720" w14:anchorId="3FF3CF34">
            <v:shape id="_x0000_i2341" type="#_x0000_t75" style="width:125.75pt;height:36.55pt" o:ole="">
              <v:imagedata r:id="rId2720" o:title=""/>
            </v:shape>
            <o:OLEObject Type="Embed" ProgID="Equation.DSMT4" ShapeID="_x0000_i2341" DrawAspect="Content" ObjectID="_1526413495" r:id="rId2721"/>
          </w:object>
        </w:r>
        <w:r w:rsidDel="00461476">
          <w:tab/>
        </w:r>
      </w:del>
      <w:del w:id="2864" w:author="Gerard" w:date="2016-04-27T13:42:00Z">
        <w:r w:rsidDel="00B047AD">
          <w:delText>(k)</w:delText>
        </w:r>
      </w:del>
    </w:p>
    <w:p w14:paraId="20866EE8" w14:textId="11DFE823" w:rsidR="004C5B33" w:rsidRDefault="004C5B33" w:rsidP="004C5B33">
      <w:r>
        <w:t xml:space="preserve">where </w:t>
      </w:r>
      <w:r w:rsidR="005D1779" w:rsidRPr="002429B0">
        <w:rPr>
          <w:position w:val="-12"/>
        </w:rPr>
        <w:object w:dxaOrig="300" w:dyaOrig="380" w14:anchorId="2F860B76">
          <v:shape id="_x0000_i2342" type="#_x0000_t75" style="width:15.05pt;height:18.8pt" o:ole="">
            <v:imagedata r:id="rId2722" o:title=""/>
          </v:shape>
          <o:OLEObject Type="Embed" ProgID="Equation.DSMT4" ShapeID="_x0000_i2342" DrawAspect="Content" ObjectID="_1526413496" r:id="rId2723"/>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FC7827">
        <w:t>4.9.2</w:t>
      </w:r>
      <w:r>
        <w:fldChar w:fldCharType="end"/>
      </w:r>
      <w:r>
        <w:t xml:space="preserve">).  Thus, </w:t>
      </w:r>
      <w:r w:rsidR="005D1779" w:rsidRPr="002429B0">
        <w:rPr>
          <w:position w:val="-12"/>
        </w:rPr>
        <w:object w:dxaOrig="300" w:dyaOrig="380" w14:anchorId="05E9FAFA">
          <v:shape id="_x0000_i2343" type="#_x0000_t75" style="width:15.05pt;height:18.8pt" o:ole="">
            <v:imagedata r:id="rId2724" o:title=""/>
          </v:shape>
          <o:OLEObject Type="Embed" ProgID="Equation.DSMT4" ShapeID="_x0000_i2343" DrawAspect="Content" ObjectID="_1526413497" r:id="rId2725"/>
        </w:object>
      </w:r>
      <w:r>
        <w:t xml:space="preserve"> may be used to account for the fixed charge density not contributed explicitly by solid-bound molecules.</w:t>
      </w:r>
    </w:p>
    <w:p w14:paraId="60597E3D" w14:textId="77777777" w:rsidR="004C5B33" w:rsidRDefault="004C5B33" w:rsidP="004C5B33"/>
    <w:p w14:paraId="644CE0B2" w14:textId="77777777" w:rsidR="004C5B33" w:rsidRDefault="004C5B33" w:rsidP="004C5B33">
      <w:r>
        <w:t>A chemical reaction is properly balanced when</w:t>
      </w:r>
    </w:p>
    <w:p w14:paraId="7454F423" w14:textId="7C3EDD16" w:rsidR="004C5B33" w:rsidRDefault="004C5B33" w:rsidP="004C5B33">
      <w:pPr>
        <w:pStyle w:val="MTDisplayEquation"/>
      </w:pPr>
      <w:r>
        <w:tab/>
      </w:r>
      <w:r w:rsidR="005D1779" w:rsidRPr="002429B0">
        <w:rPr>
          <w:position w:val="-28"/>
        </w:rPr>
        <w:object w:dxaOrig="1380" w:dyaOrig="540" w14:anchorId="1DA79BC5">
          <v:shape id="_x0000_i2344" type="#_x0000_t75" style="width:69.3pt;height:26.85pt" o:ole="">
            <v:imagedata r:id="rId2726" o:title=""/>
          </v:shape>
          <o:OLEObject Type="Embed" ProgID="Equation.DSMT4" ShapeID="_x0000_i2344" DrawAspect="Content" ObjectID="_1526413498" r:id="rId2727"/>
        </w:object>
      </w:r>
      <w:r>
        <w:tab/>
      </w:r>
      <w:del w:id="2865" w:author="Gerard" w:date="2016-04-27T13:42:00Z">
        <w:r w:rsidDel="00B047AD">
          <w:delText>(l)</w:delText>
        </w:r>
      </w:del>
      <w:ins w:id="2866" w:author="Gerard" w:date="2016-04-27T13:37:00Z">
        <w:r w:rsidR="00A4172B">
          <w:fldChar w:fldCharType="begin"/>
        </w:r>
        <w:r w:rsidR="00A4172B">
          <w:instrText xml:space="preserve"> MACROBUTTON MTPlaceRef \* MERGEFORMAT </w:instrText>
        </w:r>
        <w:r w:rsidR="00A4172B">
          <w:fldChar w:fldCharType="begin"/>
        </w:r>
        <w:r w:rsidR="00A4172B">
          <w:instrText xml:space="preserve"> SEQ MTEqn \h \* MERGEFORMAT </w:instrText>
        </w:r>
      </w:ins>
      <w:del w:id="2867" w:author="Gerard" w:date="2016-04-27T15:07:00Z">
        <w:r w:rsidR="00A4172B">
          <w:fldChar w:fldCharType="end"/>
        </w:r>
      </w:del>
      <w:bookmarkStart w:id="2868" w:name="ZEqnNum639197"/>
      <w:ins w:id="2869" w:author="Gerard" w:date="2016-04-27T13:37:00Z">
        <w:r w:rsidR="00A4172B">
          <w:instrText>(</w:instrText>
        </w:r>
        <w:r w:rsidR="00A4172B">
          <w:fldChar w:fldCharType="begin"/>
        </w:r>
        <w:r w:rsidR="00A4172B">
          <w:instrText xml:space="preserve"> SEQ MTChap \c \* Arabic \* MERGEFORMAT </w:instrText>
        </w:r>
      </w:ins>
      <w:r w:rsidR="00A4172B">
        <w:fldChar w:fldCharType="separate"/>
      </w:r>
      <w:ins w:id="2870" w:author="Gerard" w:date="2016-04-27T17:40:00Z">
        <w:r w:rsidR="00FC7827">
          <w:rPr>
            <w:noProof/>
          </w:rPr>
          <w:instrText>4</w:instrText>
        </w:r>
      </w:ins>
      <w:ins w:id="2871" w:author="Gerard" w:date="2016-04-27T13:37:00Z">
        <w:r w:rsidR="00A4172B">
          <w:fldChar w:fldCharType="end"/>
        </w:r>
        <w:r w:rsidR="00A4172B">
          <w:instrText>.</w:instrText>
        </w:r>
        <w:r w:rsidR="00A4172B">
          <w:fldChar w:fldCharType="begin"/>
        </w:r>
        <w:r w:rsidR="00A4172B">
          <w:instrText xml:space="preserve"> SEQ MTEqn \c \* Arabic \* MERGEFORMAT </w:instrText>
        </w:r>
      </w:ins>
      <w:r w:rsidR="00A4172B">
        <w:fldChar w:fldCharType="separate"/>
      </w:r>
      <w:ins w:id="2872" w:author="Gerard" w:date="2016-04-27T17:40:00Z">
        <w:r w:rsidR="00FC7827">
          <w:rPr>
            <w:noProof/>
          </w:rPr>
          <w:instrText>39</w:instrText>
        </w:r>
      </w:ins>
      <w:ins w:id="2873" w:author="Gerard" w:date="2016-04-27T13:37:00Z">
        <w:r w:rsidR="00A4172B">
          <w:fldChar w:fldCharType="end"/>
        </w:r>
        <w:r w:rsidR="00A4172B">
          <w:instrText>)</w:instrText>
        </w:r>
        <w:bookmarkEnd w:id="2868"/>
        <w:r w:rsidR="00A4172B">
          <w:fldChar w:fldCharType="end"/>
        </w:r>
      </w:ins>
    </w:p>
    <w:p w14:paraId="7A26DCFF" w14:textId="6BB8E042" w:rsidR="004C5B33" w:rsidRDefault="004C5B33" w:rsidP="004C5B33">
      <w:r>
        <w:t xml:space="preserve">where </w:t>
      </w:r>
      <w:r w:rsidR="005D1779" w:rsidRPr="00025957">
        <w:rPr>
          <w:position w:val="-4"/>
        </w:rPr>
        <w:object w:dxaOrig="420" w:dyaOrig="300" w14:anchorId="769DE119">
          <v:shape id="_x0000_i2345" type="#_x0000_t75" style="width:21.5pt;height:15.05pt" o:ole="">
            <v:imagedata r:id="rId2728" o:title=""/>
          </v:shape>
          <o:OLEObject Type="Embed" ProgID="Equation.DSMT4" ShapeID="_x0000_i2345" DrawAspect="Content" ObjectID="_1526413499" r:id="rId2729"/>
        </w:object>
      </w:r>
      <w:r>
        <w:t xml:space="preserve"> is the molar mass of </w:t>
      </w:r>
      <w:r w:rsidR="005D1779" w:rsidRPr="005D1779">
        <w:rPr>
          <w:position w:val="-6"/>
        </w:rPr>
        <w:object w:dxaOrig="240" w:dyaOrig="220" w14:anchorId="54BAEBCD">
          <v:shape id="_x0000_i2346" type="#_x0000_t75" style="width:11.8pt;height:10.75pt" o:ole="">
            <v:imagedata r:id="rId2730" o:title=""/>
          </v:shape>
          <o:OLEObject Type="Embed" ProgID="Equation.DSMT4" ShapeID="_x0000_i2346" DrawAspect="Content" ObjectID="_1526413500" r:id="rId2731"/>
        </w:object>
      </w:r>
      <w:r>
        <w:t xml:space="preserve">.  This constraint implies that the net gain in mass of products must be the same as the net loss in mass of reactants.  However, this constraint is not verified in the code, allowing users to model chemical reactions with implicit constituents (constituents that </w:t>
      </w:r>
      <w:r>
        <w:lastRenderedPageBreak/>
        <w:t xml:space="preserve">are neither explicitly modeled as solutes nor as solid-bound molecules, for which </w:t>
      </w:r>
      <w:r w:rsidR="005D1779" w:rsidRPr="005D1779">
        <w:rPr>
          <w:position w:val="-6"/>
        </w:rPr>
        <w:object w:dxaOrig="300" w:dyaOrig="320" w14:anchorId="48CF155C">
          <v:shape id="_x0000_i2347" type="#_x0000_t75" style="width:15.05pt;height:16.1pt" o:ole="">
            <v:imagedata r:id="rId2732" o:title=""/>
          </v:shape>
          <o:OLEObject Type="Embed" ProgID="Equation.DSMT4" ShapeID="_x0000_i2347" DrawAspect="Content" ObjectID="_1526413501" r:id="rId2733"/>
        </w:object>
      </w:r>
      <w:r>
        <w:t xml:space="preserve"> and </w:t>
      </w:r>
      <w:r w:rsidR="005D1779" w:rsidRPr="00025957">
        <w:rPr>
          <w:position w:val="-4"/>
        </w:rPr>
        <w:object w:dxaOrig="420" w:dyaOrig="300" w14:anchorId="27502586">
          <v:shape id="_x0000_i2348" type="#_x0000_t75" style="width:21.5pt;height:15.05pt" o:ole="">
            <v:imagedata r:id="rId2734" o:title=""/>
          </v:shape>
          <o:OLEObject Type="Embed" ProgID="Equation.DSMT4" ShapeID="_x0000_i2348" DrawAspect="Content" ObjectID="_1526413502" r:id="rId2735"/>
        </w:object>
      </w:r>
      <w:r>
        <w:t xml:space="preserve"> are not given).  For example, a chemical reaction where cells consume glucose to form a protein from amino-acids building blocks may have the form</w:t>
      </w:r>
    </w:p>
    <w:p w14:paraId="3FF90D43" w14:textId="4751A4E2" w:rsidR="004C5B33" w:rsidRDefault="004C5B33" w:rsidP="004C5B33">
      <w:pPr>
        <w:pStyle w:val="MTDisplayEquation"/>
      </w:pPr>
      <w:r>
        <w:tab/>
      </w:r>
      <w:r w:rsidR="005D1779" w:rsidRPr="005D1779">
        <w:rPr>
          <w:position w:val="-10"/>
        </w:rPr>
        <w:object w:dxaOrig="6140" w:dyaOrig="320" w14:anchorId="4A925835">
          <v:shape id="_x0000_i2349" type="#_x0000_t75" style="width:306.8pt;height:16.1pt" o:ole="">
            <v:imagedata r:id="rId2736" o:title=""/>
          </v:shape>
          <o:OLEObject Type="Embed" ProgID="Equation.DSMT4" ShapeID="_x0000_i2349" DrawAspect="Content" ObjectID="_1526413503" r:id="rId2737"/>
        </w:object>
      </w:r>
      <w:r>
        <w:t xml:space="preserve"> .</w:t>
      </w:r>
    </w:p>
    <w:p w14:paraId="507E8919" w14:textId="2089185F" w:rsidR="004C5B33" w:rsidRDefault="004C5B33" w:rsidP="004C5B33">
      <w:r>
        <w:t xml:space="preserve">The user may opt to model only the glucose reactant and the protein product explicitly, while the presence of all other species in this reaction is implicit.  In these types of analyses the user must beware of potential inconsistencies in the evolving mass of reactants and products since only some of those constituents are modeled explicitly. In particular, the evolution of </w:t>
      </w:r>
      <w:r w:rsidR="005D1779" w:rsidRPr="002429B0">
        <w:rPr>
          <w:position w:val="-12"/>
        </w:rPr>
        <w:object w:dxaOrig="300" w:dyaOrig="380" w14:anchorId="6652F37B">
          <v:shape id="_x0000_i2350" type="#_x0000_t75" style="width:15.05pt;height:18.8pt" o:ole="">
            <v:imagedata r:id="rId2738" o:title=""/>
          </v:shape>
          <o:OLEObject Type="Embed" ProgID="Equation.DSMT4" ShapeID="_x0000_i2350" DrawAspect="Content" ObjectID="_1526413504" r:id="rId2739"/>
        </w:object>
      </w:r>
      <w:r>
        <w:t xml:space="preserve"> as given in </w:t>
      </w:r>
      <w:ins w:id="2874" w:author="Gerard" w:date="2016-04-27T13:40:00Z">
        <w:r w:rsidR="00B047AD">
          <w:fldChar w:fldCharType="begin"/>
        </w:r>
        <w:r w:rsidR="00B047AD">
          <w:instrText xml:space="preserve"> GOTOBUTTON ZEqnNum707572  \* MERGEFORMAT </w:instrText>
        </w:r>
        <w:r w:rsidR="00B047AD">
          <w:fldChar w:fldCharType="begin"/>
        </w:r>
        <w:r w:rsidR="00B047AD">
          <w:instrText xml:space="preserve"> REF ZEqnNum707572 \* Charformat \! \* MERGEFORMAT </w:instrText>
        </w:r>
      </w:ins>
      <w:r w:rsidR="00B047AD">
        <w:fldChar w:fldCharType="separate"/>
      </w:r>
      <w:ins w:id="2875" w:author="Gerard" w:date="2016-04-27T17:40:00Z">
        <w:r w:rsidR="00FC7827">
          <w:rPr>
            <w:b/>
            <w:bCs/>
          </w:rPr>
          <w:instrText>Error! Reference source not found.</w:instrText>
        </w:r>
      </w:ins>
      <w:ins w:id="2876" w:author="Gerard" w:date="2016-04-27T13:40:00Z">
        <w:r w:rsidR="00B047AD">
          <w:fldChar w:fldCharType="end"/>
        </w:r>
        <w:r w:rsidR="00B047AD">
          <w:fldChar w:fldCharType="end"/>
        </w:r>
      </w:ins>
      <w:del w:id="2877" w:author="Gerard" w:date="2016-04-27T13:40:00Z">
        <w:r w:rsidDel="00B047AD">
          <w:delText>(j)</w:delText>
        </w:r>
      </w:del>
      <w:r>
        <w:t xml:space="preserve"> can only account for the explicitly modeled solid-bound molecules.  Furthermore, when some reactants and products are implicit, the value of the reaction molar volume </w:t>
      </w:r>
      <w:r w:rsidR="005D1779" w:rsidRPr="002429B0">
        <w:rPr>
          <w:position w:val="-6"/>
        </w:rPr>
        <w:object w:dxaOrig="240" w:dyaOrig="340" w14:anchorId="00BB9F85">
          <v:shape id="_x0000_i2351" type="#_x0000_t75" style="width:12.35pt;height:16.65pt" o:ole="">
            <v:imagedata r:id="rId2740" o:title=""/>
          </v:shape>
          <o:OLEObject Type="Embed" ProgID="Equation.DSMT4" ShapeID="_x0000_i2351" DrawAspect="Content" ObjectID="_1526413505" r:id="rId2741"/>
        </w:object>
      </w:r>
      <w:r>
        <w:t xml:space="preserve"> calculated in the code becomes inaccurate and may produce unexpected results in the evaluation of the mixture mass balance relation in </w:t>
      </w:r>
      <w:ins w:id="2878" w:author="Gerard" w:date="2016-04-27T13:40:00Z">
        <w:r w:rsidR="00B047AD">
          <w:fldChar w:fldCharType="begin"/>
        </w:r>
        <w:r w:rsidR="00B047AD">
          <w:instrText xml:space="preserve"> GOTOBUTTON ZEqnNum623190  \* MERGEFORMAT </w:instrText>
        </w:r>
        <w:r w:rsidR="00B047AD">
          <w:fldChar w:fldCharType="begin"/>
        </w:r>
        <w:r w:rsidR="00B047AD">
          <w:instrText xml:space="preserve"> REF ZEqnNum623190 \* Charformat \! \* MERGEFORMAT </w:instrText>
        </w:r>
      </w:ins>
      <w:r w:rsidR="00B047AD">
        <w:fldChar w:fldCharType="separate"/>
      </w:r>
      <w:ins w:id="2879" w:author="Gerard" w:date="2016-04-27T17:40:00Z">
        <w:r w:rsidR="00FC7827">
          <w:instrText>(4.34)</w:instrText>
        </w:r>
      </w:ins>
      <w:ins w:id="2880" w:author="Gerard" w:date="2016-04-27T13:40:00Z">
        <w:r w:rsidR="00B047AD">
          <w:fldChar w:fldCharType="end"/>
        </w:r>
        <w:r w:rsidR="00B047AD">
          <w:fldChar w:fldCharType="end"/>
        </w:r>
      </w:ins>
      <w:del w:id="2881" w:author="Gerard" w:date="2016-04-27T13:41:00Z">
        <w:r w:rsidDel="00B047AD">
          <w:delText>(g)</w:delText>
        </w:r>
      </w:del>
      <w:r>
        <w:t xml:space="preserve">.  Therefore, the user is given the option to override the value of </w:t>
      </w:r>
      <w:r w:rsidR="005D1779" w:rsidRPr="005D1779">
        <w:rPr>
          <w:position w:val="-6"/>
        </w:rPr>
        <w:object w:dxaOrig="240" w:dyaOrig="340" w14:anchorId="275ECD20">
          <v:shape id="_x0000_i2352" type="#_x0000_t75" style="width:11.8pt;height:17.2pt" o:ole="">
            <v:imagedata r:id="rId2742" o:title=""/>
          </v:shape>
          <o:OLEObject Type="Embed" ProgID="Equation.DSMT4" ShapeID="_x0000_i2352" DrawAspect="Content" ObjectID="_1526413506" r:id="rId2743"/>
        </w:object>
      </w:r>
      <w:r>
        <w:t xml:space="preserve"> calculated in the code.  In particular, if the precise molar volumes of all the species in a reaction are not known, assuming that </w:t>
      </w:r>
      <w:r w:rsidR="005D1779" w:rsidRPr="002429B0">
        <w:rPr>
          <w:position w:val="-6"/>
        </w:rPr>
        <w:object w:dxaOrig="600" w:dyaOrig="340" w14:anchorId="4EE54B24">
          <v:shape id="_x0000_i2353" type="#_x0000_t75" style="width:30.1pt;height:16.65pt" o:ole="">
            <v:imagedata r:id="rId2744" o:title=""/>
          </v:shape>
          <o:OLEObject Type="Embed" ProgID="Equation.DSMT4" ShapeID="_x0000_i2353" DrawAspect="Content" ObjectID="_1526413507" r:id="rId2745"/>
        </w:object>
      </w:r>
      <w:r>
        <w:t xml:space="preserve"> is a reasonable choice equivalent to assuming that all the constituents have approximately the same density </w:t>
      </w:r>
      <w:r w:rsidR="005D1779" w:rsidRPr="002429B0">
        <w:rPr>
          <w:position w:val="-12"/>
        </w:rPr>
        <w:object w:dxaOrig="340" w:dyaOrig="380" w14:anchorId="1B8F8B05">
          <v:shape id="_x0000_i2354" type="#_x0000_t75" style="width:16.65pt;height:18.8pt" o:ole="">
            <v:imagedata r:id="rId2746" o:title=""/>
          </v:shape>
          <o:OLEObject Type="Embed" ProgID="Equation.DSMT4" ShapeID="_x0000_i2354" DrawAspect="Content" ObjectID="_1526413508" r:id="rId2747"/>
        </w:object>
      </w:r>
      <w:r>
        <w:t xml:space="preserve">, as may be deduced from </w:t>
      </w:r>
      <w:ins w:id="2882" w:author="Gerard" w:date="2016-04-27T13:41:00Z">
        <w:r w:rsidR="00B047AD">
          <w:fldChar w:fldCharType="begin"/>
        </w:r>
        <w:r w:rsidR="00B047AD">
          <w:instrText xml:space="preserve"> GOTOBUTTON ZEqnNum639197  \* MERGEFORMAT </w:instrText>
        </w:r>
        <w:r w:rsidR="00B047AD">
          <w:fldChar w:fldCharType="begin"/>
        </w:r>
        <w:r w:rsidR="00B047AD">
          <w:instrText xml:space="preserve"> REF ZEqnNum639197 \* Charformat \! \* MERGEFORMAT </w:instrText>
        </w:r>
      </w:ins>
      <w:r w:rsidR="00B047AD">
        <w:fldChar w:fldCharType="separate"/>
      </w:r>
      <w:ins w:id="2883" w:author="Gerard" w:date="2016-04-27T17:40:00Z">
        <w:r w:rsidR="00FC7827">
          <w:instrText>(4.39)</w:instrText>
        </w:r>
      </w:ins>
      <w:ins w:id="2884" w:author="Gerard" w:date="2016-04-27T13:41:00Z">
        <w:r w:rsidR="00B047AD">
          <w:fldChar w:fldCharType="end"/>
        </w:r>
        <w:r w:rsidR="00B047AD">
          <w:fldChar w:fldCharType="end"/>
        </w:r>
      </w:ins>
      <w:del w:id="2885" w:author="Gerard" w:date="2016-04-27T13:41:00Z">
        <w:r w:rsidDel="00B047AD">
          <w:delText>(l)</w:delText>
        </w:r>
      </w:del>
      <w:r>
        <w:t>.</w:t>
      </w:r>
    </w:p>
    <w:p w14:paraId="215E620B" w14:textId="77777777" w:rsidR="004C5B33" w:rsidRDefault="004C5B33" w:rsidP="004C5B33"/>
    <w:p w14:paraId="3CE4114B" w14:textId="77777777" w:rsidR="004C5B33" w:rsidRDefault="004C5B33" w:rsidP="004C5B33">
      <w:r>
        <w:t>Since the electroneutrality condition is enforced in multiphasic mixtures in FEBio, it follows that chemical reactions must not violate this condition.  Enforcing electroneutrality in a chemical reaction is equivalent to satisfying</w:t>
      </w:r>
    </w:p>
    <w:p w14:paraId="14784729" w14:textId="25522398" w:rsidR="004C5B33" w:rsidRDefault="004C5B33" w:rsidP="004C5B33">
      <w:pPr>
        <w:pStyle w:val="MTDisplayEquation"/>
      </w:pPr>
      <w:r>
        <w:tab/>
      </w:r>
      <w:r w:rsidR="005D1779" w:rsidRPr="002429B0">
        <w:rPr>
          <w:position w:val="-28"/>
        </w:rPr>
        <w:object w:dxaOrig="1200" w:dyaOrig="540" w14:anchorId="432D2497">
          <v:shape id="_x0000_i2355" type="#_x0000_t75" style="width:59.65pt;height:26.85pt" o:ole="">
            <v:imagedata r:id="rId2748" o:title=""/>
          </v:shape>
          <o:OLEObject Type="Embed" ProgID="Equation.DSMT4" ShapeID="_x0000_i2355" DrawAspect="Content" ObjectID="_1526413509" r:id="rId2749"/>
        </w:object>
      </w:r>
      <w:r>
        <w:t xml:space="preserve"> .</w:t>
      </w:r>
      <w:r>
        <w:tab/>
      </w:r>
      <w:del w:id="2886" w:author="Gerard" w:date="2016-04-27T13:42:00Z">
        <w:r w:rsidDel="00B047AD">
          <w:delText>(m)</w:delText>
        </w:r>
      </w:del>
      <w:ins w:id="2887" w:author="Gerard" w:date="2016-04-27T13:38:00Z">
        <w:r w:rsidR="00A4172B">
          <w:fldChar w:fldCharType="begin"/>
        </w:r>
        <w:r w:rsidR="00A4172B">
          <w:instrText xml:space="preserve"> MACROBUTTON MTPlaceRef \* MERGEFORMAT </w:instrText>
        </w:r>
        <w:r w:rsidR="00A4172B">
          <w:fldChar w:fldCharType="begin"/>
        </w:r>
        <w:r w:rsidR="00A4172B">
          <w:instrText xml:space="preserve"> SEQ MTEqn \h \* MERGEFORMAT </w:instrText>
        </w:r>
      </w:ins>
      <w:del w:id="2888" w:author="Gerard" w:date="2016-04-27T15:07:00Z">
        <w:r w:rsidR="00A4172B">
          <w:fldChar w:fldCharType="end"/>
        </w:r>
      </w:del>
      <w:ins w:id="2889" w:author="Gerard" w:date="2016-04-27T13:38:00Z">
        <w:r w:rsidR="00A4172B">
          <w:instrText>(</w:instrText>
        </w:r>
        <w:r w:rsidR="00A4172B">
          <w:fldChar w:fldCharType="begin"/>
        </w:r>
        <w:r w:rsidR="00A4172B">
          <w:instrText xml:space="preserve"> SEQ MTChap \c \* Arabic \* MERGEFORMAT </w:instrText>
        </w:r>
      </w:ins>
      <w:r w:rsidR="00A4172B">
        <w:fldChar w:fldCharType="separate"/>
      </w:r>
      <w:ins w:id="2890" w:author="Gerard" w:date="2016-04-27T17:40:00Z">
        <w:r w:rsidR="00FC7827">
          <w:rPr>
            <w:noProof/>
          </w:rPr>
          <w:instrText>4</w:instrText>
        </w:r>
      </w:ins>
      <w:ins w:id="2891" w:author="Gerard" w:date="2016-04-27T13:38:00Z">
        <w:r w:rsidR="00A4172B">
          <w:fldChar w:fldCharType="end"/>
        </w:r>
        <w:r w:rsidR="00A4172B">
          <w:instrText>.</w:instrText>
        </w:r>
        <w:r w:rsidR="00A4172B">
          <w:fldChar w:fldCharType="begin"/>
        </w:r>
        <w:r w:rsidR="00A4172B">
          <w:instrText xml:space="preserve"> SEQ MTEqn \c \* Arabic \* MERGEFORMAT </w:instrText>
        </w:r>
      </w:ins>
      <w:r w:rsidR="00A4172B">
        <w:fldChar w:fldCharType="separate"/>
      </w:r>
      <w:ins w:id="2892" w:author="Gerard" w:date="2016-04-27T17:40:00Z">
        <w:r w:rsidR="00FC7827">
          <w:rPr>
            <w:noProof/>
          </w:rPr>
          <w:instrText>40</w:instrText>
        </w:r>
      </w:ins>
      <w:ins w:id="2893" w:author="Gerard" w:date="2016-04-27T13:38:00Z">
        <w:r w:rsidR="00A4172B">
          <w:fldChar w:fldCharType="end"/>
        </w:r>
        <w:r w:rsidR="00A4172B">
          <w:instrText>)</w:instrText>
        </w:r>
        <w:r w:rsidR="00A4172B">
          <w:fldChar w:fldCharType="end"/>
        </w:r>
      </w:ins>
    </w:p>
    <w:p w14:paraId="654EAC5C" w14:textId="77777777" w:rsidR="004C5B33" w:rsidRDefault="004C5B33" w:rsidP="004C5B33">
      <w:r>
        <w:t>This constraint is checked within the code and an error is generated when it is violated.</w:t>
      </w:r>
    </w:p>
    <w:p w14:paraId="163735AB" w14:textId="77777777" w:rsidR="004C5B33" w:rsidRDefault="004C5B33" w:rsidP="004C5B33"/>
    <w:p w14:paraId="5F129857" w14:textId="7020F7E3" w:rsidR="004C5B33" w:rsidRDefault="004C5B33" w:rsidP="004C5B33">
      <w:r>
        <w:t xml:space="preserve">A constitutive relation must be provided for the molar production rate </w:t>
      </w:r>
      <w:r w:rsidR="005D1779" w:rsidRPr="002429B0">
        <w:rPr>
          <w:position w:val="-16"/>
        </w:rPr>
        <w:object w:dxaOrig="1140" w:dyaOrig="440" w14:anchorId="578BA9F3">
          <v:shape id="_x0000_i2356" type="#_x0000_t75" style="width:56.95pt;height:22.05pt" o:ole="">
            <v:imagedata r:id="rId2750" o:title=""/>
          </v:shape>
          <o:OLEObject Type="Embed" ProgID="Equation.DSMT4" ShapeID="_x0000_i2356" DrawAspect="Content" ObjectID="_1526413510" r:id="rId2751"/>
        </w:object>
      </w:r>
      <w:r>
        <w:t xml:space="preserve"> of each chemical reaction.</w:t>
      </w:r>
    </w:p>
    <w:p w14:paraId="676B3CC9" w14:textId="77777777" w:rsidR="004C5B33" w:rsidRDefault="004C5B33" w:rsidP="004C5B33"/>
    <w:p w14:paraId="1807DC8A" w14:textId="77777777" w:rsidR="004C5B33" w:rsidRDefault="004C5B33" w:rsidP="004C5B33">
      <w:r>
        <w:br w:type="page"/>
      </w:r>
    </w:p>
    <w:p w14:paraId="36C0E299" w14:textId="77777777" w:rsidR="008A3B5E" w:rsidRDefault="008A3B5E" w:rsidP="008A3B5E"/>
    <w:p w14:paraId="3E38060C" w14:textId="064CC1EB" w:rsidR="00A61269" w:rsidRDefault="00A61269" w:rsidP="0016320C">
      <w:pPr>
        <w:pStyle w:val="Heading3"/>
      </w:pPr>
      <w:bookmarkStart w:id="2894" w:name="_Toc452646760"/>
      <w:r>
        <w:t>General Specification for Chemical Reactions</w:t>
      </w:r>
      <w:bookmarkEnd w:id="2894"/>
    </w:p>
    <w:p w14:paraId="5A5C494F" w14:textId="59ED04EC"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5D1779" w:rsidRPr="002429B0">
        <w:rPr>
          <w:position w:val="-10"/>
        </w:rPr>
        <w:object w:dxaOrig="240" w:dyaOrig="380" w14:anchorId="013864BF">
          <v:shape id="_x0000_i2357" type="#_x0000_t75" style="width:12.35pt;height:18.8pt" o:ole="">
            <v:imagedata r:id="rId2752" o:title=""/>
          </v:shape>
          <o:OLEObject Type="Embed" ProgID="Equation.DSMT4" ShapeID="_x0000_i2357" DrawAspect="Content" ObjectID="_1526413511" r:id="rId2753"/>
        </w:object>
      </w:r>
      <w:r w:rsidR="00FF09AD">
        <w:t>.</w:t>
      </w:r>
    </w:p>
    <w:p w14:paraId="2B62607A" w14:textId="77777777" w:rsidR="00620C02" w:rsidRDefault="00620C02" w:rsidP="008A3B5E"/>
    <w:p w14:paraId="7524DA09" w14:textId="3C6FCEC3" w:rsidR="008A3B5E" w:rsidRPr="007960DE" w:rsidRDefault="008A3B5E" w:rsidP="008A3B5E">
      <w:r>
        <w:t xml:space="preserve">The stoichiometric coefficients </w:t>
      </w:r>
      <w:r w:rsidR="005D1779" w:rsidRPr="002429B0">
        <w:rPr>
          <w:position w:val="-12"/>
        </w:rPr>
        <w:object w:dxaOrig="300" w:dyaOrig="380" w14:anchorId="7C2D57C5">
          <v:shape id="_x0000_i2358" type="#_x0000_t75" style="width:15.05pt;height:18.8pt" o:ole="">
            <v:imagedata r:id="rId2754" o:title=""/>
          </v:shape>
          <o:OLEObject Type="Embed" ProgID="Equation.DSMT4" ShapeID="_x0000_i2358" DrawAspect="Content" ObjectID="_1526413512" r:id="rId2755"/>
        </w:object>
      </w:r>
      <w:r>
        <w:t xml:space="preserve"> of the reactants and </w:t>
      </w:r>
      <w:r w:rsidR="005D1779" w:rsidRPr="005D1779">
        <w:rPr>
          <w:position w:val="-12"/>
        </w:rPr>
        <w:object w:dxaOrig="300" w:dyaOrig="380" w14:anchorId="341D91D4">
          <v:shape id="_x0000_i2359" type="#_x0000_t75" style="width:15.05pt;height:18.8pt" o:ole="">
            <v:imagedata r:id="rId2756" o:title=""/>
          </v:shape>
          <o:OLEObject Type="Embed" ProgID="Equation.DSMT4" ShapeID="_x0000_i2359" DrawAspect="Content" ObjectID="_1526413513" r:id="rId2757"/>
        </w:object>
      </w:r>
      <w:r>
        <w:t xml:space="preserve"> for the products must be specified in every reaction.  </w:t>
      </w:r>
      <w:r w:rsidR="00D53458">
        <w:t xml:space="preserve">Optionally, the net reaction molar volume </w:t>
      </w:r>
      <w:r w:rsidR="005D1779" w:rsidRPr="002429B0">
        <w:rPr>
          <w:position w:val="-6"/>
        </w:rPr>
        <w:object w:dxaOrig="240" w:dyaOrig="340" w14:anchorId="636B7620">
          <v:shape id="_x0000_i2360" type="#_x0000_t75" style="width:12.35pt;height:16.65pt" o:ole="">
            <v:imagedata r:id="rId2758" o:title=""/>
          </v:shape>
          <o:OLEObject Type="Embed" ProgID="Equation.DSMT4" ShapeID="_x0000_i2360" DrawAspect="Content" ObjectID="_1526413514" r:id="rId2759"/>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10F14FDB" w:rsidR="00152AB9" w:rsidRPr="000B272C" w:rsidRDefault="00152AB9" w:rsidP="005D1779">
            <w:pPr>
              <w:rPr>
                <w:i/>
              </w:rPr>
            </w:pPr>
            <w:r>
              <w:t xml:space="preserve">reactant stoichiometric coefficient </w:t>
            </w:r>
            <w:r w:rsidR="005D1779" w:rsidRPr="002429B0">
              <w:rPr>
                <w:position w:val="-12"/>
              </w:rPr>
              <w:object w:dxaOrig="300" w:dyaOrig="380" w14:anchorId="7B60D198">
                <v:shape id="_x0000_i2361" type="#_x0000_t75" style="width:15.05pt;height:18.8pt" o:ole="">
                  <v:imagedata r:id="rId2760" o:title=""/>
                </v:shape>
                <o:OLEObject Type="Embed" ProgID="Equation.DSMT4" ShapeID="_x0000_i2361" DrawAspect="Content" ObjectID="_1526413515" r:id="rId2761"/>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7839F965" w:rsidR="00152AB9" w:rsidRDefault="00152AB9" w:rsidP="005D1779">
            <w:r>
              <w:t xml:space="preserve">product stoichiometric coefficient </w:t>
            </w:r>
            <w:r w:rsidR="005D1779" w:rsidRPr="002429B0">
              <w:rPr>
                <w:position w:val="-12"/>
              </w:rPr>
              <w:object w:dxaOrig="300" w:dyaOrig="380" w14:anchorId="1BC49DF5">
                <v:shape id="_x0000_i2362" type="#_x0000_t75" style="width:15.05pt;height:18.8pt" o:ole="">
                  <v:imagedata r:id="rId2762" o:title=""/>
                </v:shape>
                <o:OLEObject Type="Embed" ProgID="Equation.DSMT4" ShapeID="_x0000_i2362" DrawAspect="Content" ObjectID="_1526413516" r:id="rId2763"/>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3D5DD8E0" w:rsidR="00152AB9" w:rsidRDefault="00152AB9" w:rsidP="005D1779">
            <w:r>
              <w:t xml:space="preserve">optional override value for </w:t>
            </w:r>
            <w:r w:rsidR="005D1779" w:rsidRPr="002429B0">
              <w:rPr>
                <w:position w:val="-6"/>
              </w:rPr>
              <w:object w:dxaOrig="240" w:dyaOrig="340" w14:anchorId="10974D10">
                <v:shape id="_x0000_i2363" type="#_x0000_t75" style="width:12.35pt;height:16.65pt" o:ole="">
                  <v:imagedata r:id="rId2764" o:title=""/>
                </v:shape>
                <o:OLEObject Type="Embed" ProgID="Equation.DSMT4" ShapeID="_x0000_i2363" DrawAspect="Content" ObjectID="_1526413517" r:id="rId2765"/>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77988644"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r w:rsidR="00FC7827">
        <w:t>3.6.2</w:t>
      </w:r>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2895" w:name="_Toc452646761"/>
      <w:r>
        <w:t>Chemical Reaction Materials</w:t>
      </w:r>
      <w:bookmarkEnd w:id="2895"/>
    </w:p>
    <w:p w14:paraId="5FCB1FE4" w14:textId="77777777" w:rsidR="007B076C" w:rsidRPr="007B076C" w:rsidRDefault="007B076C"/>
    <w:p w14:paraId="29F01F67" w14:textId="7BF16C69" w:rsidR="00541FBD" w:rsidRDefault="00541FBD" w:rsidP="0016320C">
      <w:pPr>
        <w:pStyle w:val="Heading4"/>
      </w:pPr>
      <w:bookmarkStart w:id="2896" w:name="_Toc452646762"/>
      <w:r>
        <w:t>Law of Mass Action for Forward Reactions</w:t>
      </w:r>
      <w:bookmarkEnd w:id="2896"/>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798B695F" w:rsidR="00EE7403" w:rsidRDefault="00EE7403" w:rsidP="005D1779">
            <w:r>
              <w:t xml:space="preserve">specific forward reaction rate </w:t>
            </w:r>
            <w:r w:rsidR="005D1779" w:rsidRPr="002429B0">
              <w:rPr>
                <w:position w:val="-6"/>
              </w:rPr>
              <w:object w:dxaOrig="200" w:dyaOrig="279" w14:anchorId="1DF7A949">
                <v:shape id="_x0000_i2364" type="#_x0000_t75" style="width:10.2pt;height:14.5pt" o:ole="">
                  <v:imagedata r:id="rId2766" o:title=""/>
                </v:shape>
                <o:OLEObject Type="Embed" ProgID="Equation.DSMT4" ShapeID="_x0000_i2364" DrawAspect="Content" ObjectID="_1526413518" r:id="rId2767"/>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4317A0DB" w:rsidR="007B076C" w:rsidRPr="007B076C" w:rsidRDefault="007B076C" w:rsidP="007B076C">
      <w:pPr>
        <w:pStyle w:val="MTDisplayEquation"/>
      </w:pPr>
      <w:r>
        <w:tab/>
      </w:r>
      <w:r w:rsidR="005D1779" w:rsidRPr="002429B0">
        <w:rPr>
          <w:position w:val="-28"/>
        </w:rPr>
        <w:object w:dxaOrig="1540" w:dyaOrig="639" w14:anchorId="3DBDBD8B">
          <v:shape id="_x0000_i2365" type="#_x0000_t75" style="width:76.85pt;height:31.15pt" o:ole="">
            <v:imagedata r:id="rId2768" o:title=""/>
          </v:shape>
          <o:OLEObject Type="Embed" ProgID="Equation.DSMT4" ShapeID="_x0000_i2365" DrawAspect="Content" ObjectID="_1526413519" r:id="rId2769"/>
        </w:object>
      </w:r>
      <w:r>
        <w:t xml:space="preserve"> .</w:t>
      </w:r>
    </w:p>
    <w:p w14:paraId="5B34A644" w14:textId="199F3352"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FC7827">
        <w:t>4.10.4</w:t>
      </w:r>
      <w:r w:rsidR="00E77609">
        <w:fldChar w:fldCharType="end"/>
      </w:r>
      <w:r w:rsidR="00E77609">
        <w:t>.</w:t>
      </w:r>
      <w:r w:rsidR="00152AB9">
        <w:t xml:space="preserve"> The units of </w:t>
      </w:r>
      <w:r w:rsidR="005D1779" w:rsidRPr="002429B0">
        <w:rPr>
          <w:position w:val="-10"/>
        </w:rPr>
        <w:object w:dxaOrig="240" w:dyaOrig="380" w14:anchorId="5AEA9C87">
          <v:shape id="_x0000_i2366" type="#_x0000_t75" style="width:12.35pt;height:18.8pt" o:ole="">
            <v:imagedata r:id="rId2770" o:title=""/>
          </v:shape>
          <o:OLEObject Type="Embed" ProgID="Equation.DSMT4" ShapeID="_x0000_i2366" DrawAspect="Content" ObjectID="_1526413520" r:id="rId2771"/>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5D1779" w:rsidRPr="002429B0">
        <w:rPr>
          <w:position w:val="-6"/>
        </w:rPr>
        <w:object w:dxaOrig="279" w:dyaOrig="320" w14:anchorId="2F63FC2E">
          <v:shape id="_x0000_i2367" type="#_x0000_t75" style="width:14.5pt;height:16.65pt" o:ole="">
            <v:imagedata r:id="rId2772" o:title=""/>
          </v:shape>
          <o:OLEObject Type="Embed" ProgID="Equation.DSMT4" ShapeID="_x0000_i2367" DrawAspect="Content" ObjectID="_1526413521" r:id="rId2773"/>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5A2B940C" w:rsidR="00BD43AA" w:rsidRDefault="00BD43AA" w:rsidP="0016320C">
      <w:pPr>
        <w:pStyle w:val="MTDisplayEquation"/>
      </w:pPr>
      <w:r>
        <w:tab/>
      </w:r>
      <w:r w:rsidR="005D1779" w:rsidRPr="005D1779">
        <w:rPr>
          <w:position w:val="-6"/>
        </w:rPr>
        <w:object w:dxaOrig="1440" w:dyaOrig="279" w14:anchorId="018B7746">
          <v:shape id="_x0000_i2368" type="#_x0000_t75" style="width:1in;height:13.95pt" o:ole="">
            <v:imagedata r:id="rId2774" o:title=""/>
          </v:shape>
          <o:OLEObject Type="Embed" ProgID="Equation.DSMT4" ShapeID="_x0000_i2368" DrawAspect="Content" ObjectID="_1526413522" r:id="rId2775"/>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45039E8F" w:rsidR="004E1DDD" w:rsidRDefault="007B076C" w:rsidP="007B076C">
      <w:pPr>
        <w:pStyle w:val="code"/>
      </w:pPr>
      <w:r>
        <w:tab/>
        <w:t>&lt;</w:t>
      </w:r>
      <w:r w:rsidR="00BD43AA">
        <w:t>forward_rate type=</w:t>
      </w:r>
      <w:r w:rsidR="00427178">
        <w:t>"</w:t>
      </w:r>
      <w:r w:rsidR="00BD43AA">
        <w:t>constant</w:t>
      </w:r>
      <w:r w:rsidR="00E8520E">
        <w:t xml:space="preserve"> reaction rate</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2897" w:name="_Toc452646763"/>
      <w:r>
        <w:t>Law of Mass Action for Reversible Reactions</w:t>
      </w:r>
      <w:bookmarkEnd w:id="2897"/>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3BBE1D54" w:rsidR="00EE7403" w:rsidRDefault="00EE7403" w:rsidP="005D1779">
            <w:r>
              <w:t xml:space="preserve">specific forward reaction rate </w:t>
            </w:r>
            <w:r w:rsidR="005D1779" w:rsidRPr="005D1779">
              <w:rPr>
                <w:position w:val="-12"/>
              </w:rPr>
              <w:object w:dxaOrig="300" w:dyaOrig="360" w14:anchorId="0220712C">
                <v:shape id="_x0000_i2369" type="#_x0000_t75" style="width:15.05pt;height:18.25pt" o:ole="">
                  <v:imagedata r:id="rId2776" o:title=""/>
                </v:shape>
                <o:OLEObject Type="Embed" ProgID="Equation.DSMT4" ShapeID="_x0000_i2369" DrawAspect="Content" ObjectID="_1526413523" r:id="rId2777"/>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1CA410CA" w:rsidR="00EE7403" w:rsidRDefault="00EE7403" w:rsidP="005D1779">
            <w:r>
              <w:t xml:space="preserve">specific reverse reaction rate </w:t>
            </w:r>
            <w:r w:rsidR="005D1779" w:rsidRPr="002429B0">
              <w:rPr>
                <w:position w:val="-12"/>
              </w:rPr>
              <w:object w:dxaOrig="279" w:dyaOrig="360" w14:anchorId="0F836819">
                <v:shape id="_x0000_i2370" type="#_x0000_t75" style="width:14.5pt;height:18.8pt" o:ole="">
                  <v:imagedata r:id="rId2778" o:title=""/>
                </v:shape>
                <o:OLEObject Type="Embed" ProgID="Equation.DSMT4" ShapeID="_x0000_i2370" DrawAspect="Content" ObjectID="_1526413524" r:id="rId2779"/>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52B846DF" w:rsidR="004953CF" w:rsidRPr="004953CF" w:rsidRDefault="004953CF" w:rsidP="004953CF">
      <w:pPr>
        <w:pStyle w:val="MTDisplayEquation"/>
      </w:pPr>
      <w:r>
        <w:tab/>
      </w:r>
      <w:r w:rsidR="005D1779" w:rsidRPr="005D1779">
        <w:rPr>
          <w:position w:val="-12"/>
        </w:rPr>
        <w:object w:dxaOrig="1180" w:dyaOrig="400" w14:anchorId="60A95697">
          <v:shape id="_x0000_i2371" type="#_x0000_t75" style="width:59.1pt;height:19.9pt" o:ole="">
            <v:imagedata r:id="rId2780" o:title=""/>
          </v:shape>
          <o:OLEObject Type="Embed" ProgID="Equation.DSMT4" ShapeID="_x0000_i2371" DrawAspect="Content" ObjectID="_1526413525" r:id="rId2781"/>
        </w:object>
      </w:r>
      <w:r>
        <w:t xml:space="preserve"> ,</w:t>
      </w:r>
    </w:p>
    <w:p w14:paraId="660DC69D" w14:textId="401C8608" w:rsidR="004953CF" w:rsidRDefault="004953CF" w:rsidP="004953CF">
      <w:r>
        <w:t>where</w:t>
      </w:r>
    </w:p>
    <w:p w14:paraId="214EBB46" w14:textId="33A06E6B" w:rsidR="004953CF" w:rsidRDefault="004953CF" w:rsidP="0016320C">
      <w:pPr>
        <w:pStyle w:val="MTDisplayEquation"/>
      </w:pPr>
      <w:r>
        <w:tab/>
      </w:r>
      <w:r w:rsidR="005D1779" w:rsidRPr="002429B0">
        <w:rPr>
          <w:position w:val="-60"/>
        </w:rPr>
        <w:object w:dxaOrig="1760" w:dyaOrig="1320" w14:anchorId="39839C59">
          <v:shape id="_x0000_i2372" type="#_x0000_t75" style="width:88.65pt;height:65.55pt" o:ole="">
            <v:imagedata r:id="rId2782" o:title=""/>
          </v:shape>
          <o:OLEObject Type="Embed" ProgID="Equation.DSMT4" ShapeID="_x0000_i2372" DrawAspect="Content" ObjectID="_1526413526" r:id="rId2783"/>
        </w:object>
      </w:r>
      <w:r>
        <w:t xml:space="preserve"> .</w:t>
      </w:r>
    </w:p>
    <w:p w14:paraId="0DA8CA1C" w14:textId="36BDF02E"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FC7827">
        <w:t>4.10.4</w:t>
      </w:r>
      <w:r>
        <w:fldChar w:fldCharType="end"/>
      </w:r>
      <w:r>
        <w:t>.</w:t>
      </w:r>
      <w:r w:rsidR="00363CC1">
        <w:t xml:space="preserve"> The units of </w:t>
      </w:r>
      <w:r w:rsidR="005D1779" w:rsidRPr="005D1779">
        <w:rPr>
          <w:position w:val="-12"/>
        </w:rPr>
        <w:object w:dxaOrig="320" w:dyaOrig="400" w14:anchorId="0DFC54AA">
          <v:shape id="_x0000_i2373" type="#_x0000_t75" style="width:16.1pt;height:19.9pt" o:ole="">
            <v:imagedata r:id="rId2784" o:title=""/>
          </v:shape>
          <o:OLEObject Type="Embed" ProgID="Equation.DSMT4" ShapeID="_x0000_i2373" DrawAspect="Content" ObjectID="_1526413527" r:id="rId2785"/>
        </w:object>
      </w:r>
      <w:r w:rsidR="00363CC1">
        <w:t xml:space="preserve"> and </w:t>
      </w:r>
      <w:r w:rsidR="005D1779" w:rsidRPr="002429B0">
        <w:rPr>
          <w:position w:val="-12"/>
        </w:rPr>
        <w:object w:dxaOrig="300" w:dyaOrig="400" w14:anchorId="7E64ABF5">
          <v:shape id="_x0000_i2374" type="#_x0000_t75" style="width:15.05pt;height:19.9pt" o:ole="">
            <v:imagedata r:id="rId2786" o:title=""/>
          </v:shape>
          <o:OLEObject Type="Embed" ProgID="Equation.DSMT4" ShapeID="_x0000_i2374" DrawAspect="Content" ObjectID="_1526413528" r:id="rId2787"/>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5D1779" w:rsidRPr="002429B0">
        <w:rPr>
          <w:position w:val="-6"/>
        </w:rPr>
        <w:object w:dxaOrig="279" w:dyaOrig="320" w14:anchorId="5C366ED8">
          <v:shape id="_x0000_i2375" type="#_x0000_t75" style="width:14.5pt;height:16.65pt" o:ole="">
            <v:imagedata r:id="rId2788" o:title=""/>
          </v:shape>
          <o:OLEObject Type="Embed" ProgID="Equation.DSMT4" ShapeID="_x0000_i2375" DrawAspect="Content" ObjectID="_1526413529" r:id="rId2789"/>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41E1F25B" w:rsidR="004953CF" w:rsidRDefault="004953CF" w:rsidP="004953CF">
      <w:pPr>
        <w:pStyle w:val="MTDisplayEquation"/>
      </w:pPr>
      <w:r>
        <w:tab/>
      </w:r>
      <w:r w:rsidR="005D1779" w:rsidRPr="002429B0">
        <w:rPr>
          <w:position w:val="-12"/>
        </w:rPr>
        <w:object w:dxaOrig="2000" w:dyaOrig="380" w14:anchorId="31DBAA73">
          <v:shape id="_x0000_i2376" type="#_x0000_t75" style="width:99.95pt;height:18.8pt" o:ole="">
            <v:imagedata r:id="rId2790" o:title=""/>
          </v:shape>
          <o:OLEObject Type="Embed" ProgID="Equation.DSMT4" ShapeID="_x0000_i2376" DrawAspect="Content" ObjectID="_1526413530" r:id="rId2791"/>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2898" w:name="_Toc452646764"/>
      <w:r>
        <w:t>Michaelis-Menten Reaction</w:t>
      </w:r>
      <w:bookmarkEnd w:id="2898"/>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329CEC11" w:rsidR="00C1289F" w:rsidRDefault="00C1289F" w:rsidP="005D1779">
            <w:r>
              <w:t xml:space="preserve">maximum rate at saturating substrate concentration </w:t>
            </w:r>
            <w:r w:rsidR="005D1779" w:rsidRPr="002429B0">
              <w:rPr>
                <w:position w:val="-12"/>
              </w:rPr>
              <w:object w:dxaOrig="440" w:dyaOrig="360" w14:anchorId="5E681BC5">
                <v:shape id="_x0000_i2377" type="#_x0000_t75" style="width:22.05pt;height:18.8pt" o:ole="">
                  <v:imagedata r:id="rId2792" o:title=""/>
                </v:shape>
                <o:OLEObject Type="Embed" ProgID="Equation.DSMT4" ShapeID="_x0000_i2377" DrawAspect="Content" ObjectID="_1526413531" r:id="rId2793"/>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348D37D1" w:rsidR="00C1289F" w:rsidRDefault="00C1289F" w:rsidP="005D1779">
            <w:r>
              <w:t xml:space="preserve">substrate concentration when reaction rate is half of </w:t>
            </w:r>
            <w:r w:rsidR="005D1779" w:rsidRPr="002429B0">
              <w:rPr>
                <w:position w:val="-12"/>
              </w:rPr>
              <w:object w:dxaOrig="440" w:dyaOrig="360" w14:anchorId="5AE0196B">
                <v:shape id="_x0000_i2378" type="#_x0000_t75" style="width:22.05pt;height:18.8pt" o:ole="">
                  <v:imagedata r:id="rId2794" o:title=""/>
                </v:shape>
                <o:OLEObject Type="Embed" ProgID="Equation.DSMT4" ShapeID="_x0000_i2378" DrawAspect="Content" ObjectID="_1526413532" r:id="rId2795"/>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78776633" w:rsidR="00BA44FB" w:rsidRDefault="00BA44FB" w:rsidP="0061443E">
      <w:pPr>
        <w:pStyle w:val="MTDisplayEquation"/>
      </w:pPr>
      <w:r>
        <w:t xml:space="preserve">The Michaelis-Menten reaction may be used to model enzyme kinetics where the enzyme </w:t>
      </w:r>
      <w:r w:rsidR="005D1779" w:rsidRPr="00025957">
        <w:rPr>
          <w:position w:val="-4"/>
        </w:rPr>
        <w:object w:dxaOrig="279" w:dyaOrig="300" w14:anchorId="225CD5E8">
          <v:shape id="_x0000_i2379" type="#_x0000_t75" style="width:14.5pt;height:15.05pt" o:ole="">
            <v:imagedata r:id="rId2796" o:title=""/>
          </v:shape>
          <o:OLEObject Type="Embed" ProgID="Equation.DSMT4" ShapeID="_x0000_i2379" DrawAspect="Content" ObjectID="_1526413533" r:id="rId2797"/>
        </w:object>
      </w:r>
      <w:r>
        <w:t xml:space="preserve"> triggers the conversion of the substrate </w:t>
      </w:r>
      <w:r w:rsidR="005D1779" w:rsidRPr="005D1779">
        <w:rPr>
          <w:position w:val="-4"/>
        </w:rPr>
        <w:object w:dxaOrig="279" w:dyaOrig="300" w14:anchorId="189E7A24">
          <v:shape id="_x0000_i2380" type="#_x0000_t75" style="width:13.95pt;height:15.05pt" o:ole="">
            <v:imagedata r:id="rId2798" o:title=""/>
          </v:shape>
          <o:OLEObject Type="Embed" ProgID="Equation.DSMT4" ShapeID="_x0000_i2380" DrawAspect="Content" ObjectID="_1526413534" r:id="rId2799"/>
        </w:object>
      </w:r>
      <w:r>
        <w:t xml:space="preserve"> into the product </w:t>
      </w:r>
      <w:r w:rsidR="005D1779" w:rsidRPr="00025957">
        <w:rPr>
          <w:position w:val="-4"/>
        </w:rPr>
        <w:object w:dxaOrig="320" w:dyaOrig="300" w14:anchorId="3D628DD7">
          <v:shape id="_x0000_i2381" type="#_x0000_t75" style="width:16.65pt;height:15.05pt" o:ole="">
            <v:imagedata r:id="rId2800" o:title=""/>
          </v:shape>
          <o:OLEObject Type="Embed" ProgID="Equation.DSMT4" ShapeID="_x0000_i2381" DrawAspect="Content" ObjectID="_1526413535" r:id="rId2801"/>
        </w:object>
      </w:r>
      <w:r>
        <w:t>.  The product molar supply is given by</w:t>
      </w:r>
    </w:p>
    <w:p w14:paraId="784BC3EF" w14:textId="360CD7E1" w:rsidR="00BA44FB" w:rsidRPr="00BA44FB" w:rsidRDefault="00BA44FB" w:rsidP="00BA44FB">
      <w:pPr>
        <w:pStyle w:val="MTDisplayEquation"/>
      </w:pPr>
      <w:r>
        <w:tab/>
      </w:r>
      <w:r w:rsidR="005D1779" w:rsidRPr="002429B0">
        <w:rPr>
          <w:position w:val="-50"/>
        </w:rPr>
        <w:object w:dxaOrig="2299" w:dyaOrig="1120" w14:anchorId="42D6204C">
          <v:shape id="_x0000_i2382" type="#_x0000_t75" style="width:115pt;height:55.35pt" o:ole="">
            <v:imagedata r:id="rId2802" o:title=""/>
          </v:shape>
          <o:OLEObject Type="Embed" ProgID="Equation.DSMT4" ShapeID="_x0000_i2382" DrawAspect="Content" ObjectID="_1526413536" r:id="rId2803"/>
        </w:object>
      </w:r>
      <w:r>
        <w:t xml:space="preserve"> </w:t>
      </w:r>
      <w:r w:rsidR="008A0DA9">
        <w:t>,</w:t>
      </w:r>
    </w:p>
    <w:p w14:paraId="137E8751" w14:textId="026B2916" w:rsidR="008A0DA9" w:rsidRDefault="00BA44FB" w:rsidP="0061443E">
      <w:pPr>
        <w:pStyle w:val="MTDisplayEquation"/>
      </w:pPr>
      <w:r>
        <w:t xml:space="preserve">where </w:t>
      </w:r>
      <w:r w:rsidR="005D1779" w:rsidRPr="002429B0">
        <w:rPr>
          <w:position w:val="-6"/>
        </w:rPr>
        <w:object w:dxaOrig="260" w:dyaOrig="320" w14:anchorId="1D65A4B5">
          <v:shape id="_x0000_i2383" type="#_x0000_t75" style="width:12.9pt;height:16.65pt" o:ole="">
            <v:imagedata r:id="rId2804" o:title=""/>
          </v:shape>
          <o:OLEObject Type="Embed" ProgID="Equation.DSMT4" ShapeID="_x0000_i2383" DrawAspect="Content" ObjectID="_1526413537" r:id="rId2805"/>
        </w:object>
      </w:r>
      <w:r>
        <w:t xml:space="preserve"> is the </w:t>
      </w:r>
      <w:r w:rsidR="008A0DA9">
        <w:t xml:space="preserve">substrate concentration.  </w:t>
      </w:r>
      <w:r w:rsidR="00640EBF">
        <w:t xml:space="preserve">The default value of </w:t>
      </w:r>
      <w:r w:rsidR="005D1779" w:rsidRPr="002429B0">
        <w:rPr>
          <w:position w:val="-12"/>
        </w:rPr>
        <w:object w:dxaOrig="240" w:dyaOrig="360" w14:anchorId="11B266D7">
          <v:shape id="_x0000_i2384" type="#_x0000_t75" style="width:12.35pt;height:18.8pt" o:ole="">
            <v:imagedata r:id="rId2806" o:title=""/>
          </v:shape>
          <o:OLEObject Type="Embed" ProgID="Equation.DSMT4" ShapeID="_x0000_i2384" DrawAspect="Content" ObjectID="_1526413538" r:id="rId2807"/>
        </w:object>
      </w:r>
      <w:r w:rsidR="00640EBF">
        <w:t xml:space="preserve"> is 0.  </w:t>
      </w:r>
      <w:r w:rsidR="008A0DA9">
        <w:t xml:space="preserve">This relation may be derived, with some simplifying assumptions, by applying the law of mass action to the combination of two reactions, </w:t>
      </w:r>
    </w:p>
    <w:p w14:paraId="136F52EE" w14:textId="40A83B92" w:rsidR="008A0DA9" w:rsidRDefault="008A0DA9" w:rsidP="008A0DA9">
      <w:pPr>
        <w:pStyle w:val="MTDisplayEquation"/>
      </w:pPr>
      <w:r>
        <w:tab/>
      </w:r>
      <w:r w:rsidR="005D1779" w:rsidRPr="005D1779">
        <w:rPr>
          <w:position w:val="-8"/>
        </w:rPr>
        <w:object w:dxaOrig="2480" w:dyaOrig="340" w14:anchorId="16F3DC63">
          <v:shape id="_x0000_i2385" type="#_x0000_t75" style="width:124.1pt;height:17.2pt" o:ole="">
            <v:imagedata r:id="rId2808" o:title=""/>
          </v:shape>
          <o:OLEObject Type="Embed" ProgID="Equation.DSMT4" ShapeID="_x0000_i2385" DrawAspect="Content" ObjectID="_1526413539" r:id="rId2809"/>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068F3D11" w:rsidR="00A80B76" w:rsidRDefault="00A80B76" w:rsidP="00A80B76">
      <w:pPr>
        <w:pStyle w:val="MTDisplayEquation"/>
      </w:pPr>
      <w:r>
        <w:tab/>
      </w:r>
      <w:r w:rsidR="005D1779" w:rsidRPr="002429B0">
        <w:rPr>
          <w:position w:val="-6"/>
        </w:rPr>
        <w:object w:dxaOrig="900" w:dyaOrig="320" w14:anchorId="3FE86519">
          <v:shape id="_x0000_i2386" type="#_x0000_t75" style="width:45.15pt;height:16.65pt" o:ole="">
            <v:imagedata r:id="rId2810" o:title=""/>
          </v:shape>
          <o:OLEObject Type="Embed" ProgID="Equation.DSMT4" ShapeID="_x0000_i2386" DrawAspect="Content" ObjectID="_1526413540" r:id="rId2811"/>
        </w:object>
      </w:r>
      <w:r>
        <w:t>.</w:t>
      </w:r>
    </w:p>
    <w:p w14:paraId="49DB8E81" w14:textId="487FEBC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5D1779" w:rsidRPr="005D1779">
        <w:rPr>
          <w:position w:val="-12"/>
        </w:rPr>
        <w:object w:dxaOrig="1120" w:dyaOrig="380" w14:anchorId="2D53563C">
          <v:shape id="_x0000_i2387" type="#_x0000_t75" style="width:55.9pt;height:18.8pt" o:ole="">
            <v:imagedata r:id="rId2812" o:title=""/>
          </v:shape>
          <o:OLEObject Type="Embed" ProgID="Equation.DSMT4" ShapeID="_x0000_i2387" DrawAspect="Content" ObjectID="_1526413541" r:id="rId2813"/>
        </w:object>
      </w:r>
      <w:r w:rsidR="00901BF1">
        <w:t xml:space="preserve">, so that </w:t>
      </w:r>
      <w:r w:rsidR="005D1779" w:rsidRPr="005D1779">
        <w:rPr>
          <w:position w:val="-10"/>
        </w:rPr>
        <w:object w:dxaOrig="700" w:dyaOrig="380" w14:anchorId="1E2580A0">
          <v:shape id="_x0000_i2388" type="#_x0000_t75" style="width:34.95pt;height:18.8pt" o:ole="">
            <v:imagedata r:id="rId2814" o:title=""/>
          </v:shape>
          <o:OLEObject Type="Embed" ProgID="Equation.DSMT4" ShapeID="_x0000_i2388" DrawAspect="Content" ObjectID="_1526413542" r:id="rId2815"/>
        </w:object>
      </w:r>
      <w:r w:rsidR="000C13D5">
        <w:t>.</w:t>
      </w:r>
    </w:p>
    <w:p w14:paraId="44AE3602" w14:textId="77777777" w:rsidR="008A0DA9" w:rsidRDefault="008A0DA9" w:rsidP="0061443E">
      <w:pPr>
        <w:pStyle w:val="MTDisplayEquation"/>
      </w:pPr>
    </w:p>
    <w:p w14:paraId="40505B2A" w14:textId="2DA64663" w:rsidR="0061443E" w:rsidRDefault="0061443E" w:rsidP="0061443E">
      <w:pPr>
        <w:pStyle w:val="MTDisplayEquation"/>
      </w:pPr>
      <w:r>
        <w:t xml:space="preserve">The constitutive form of the specific forward reaction </w:t>
      </w:r>
      <w:r w:rsidR="008A0DA9">
        <w:t xml:space="preserve">rate </w:t>
      </w:r>
      <w:r w:rsidR="005D1779" w:rsidRPr="002429B0">
        <w:rPr>
          <w:position w:val="-12"/>
        </w:rPr>
        <w:object w:dxaOrig="440" w:dyaOrig="360" w14:anchorId="73ED329C">
          <v:shape id="_x0000_i2389" type="#_x0000_t75" style="width:22.05pt;height:18.8pt" o:ole="">
            <v:imagedata r:id="rId2816" o:title=""/>
          </v:shape>
          <o:OLEObject Type="Embed" ProgID="Equation.DSMT4" ShapeID="_x0000_i2389" DrawAspect="Content" ObjectID="_1526413543" r:id="rId2817"/>
        </w:object>
      </w:r>
      <w:r>
        <w:t xml:space="preserve"> must be selected from the list of materials given in Section </w:t>
      </w:r>
      <w:r>
        <w:fldChar w:fldCharType="begin"/>
      </w:r>
      <w:r>
        <w:instrText xml:space="preserve"> REF _Ref366858813 \r \h </w:instrText>
      </w:r>
      <w:r>
        <w:fldChar w:fldCharType="separate"/>
      </w:r>
      <w:r w:rsidR="00FC7827">
        <w:t>4.10.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2899" w:name="_Ref366858813"/>
      <w:bookmarkStart w:id="2900" w:name="_Toc452646765"/>
      <w:r>
        <w:t>Specific Reaction Rate Materials</w:t>
      </w:r>
      <w:bookmarkEnd w:id="2899"/>
      <w:bookmarkEnd w:id="2900"/>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2901" w:name="_Toc452646766"/>
      <w:r>
        <w:t>Constant Reaction Rate</w:t>
      </w:r>
      <w:bookmarkEnd w:id="2901"/>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233A684C" w:rsidR="00C1289F" w:rsidRDefault="00C1289F" w:rsidP="005D1779">
            <w:r>
              <w:t xml:space="preserve">constant specific reaction rate </w:t>
            </w:r>
            <w:r w:rsidR="005D1779" w:rsidRPr="002429B0">
              <w:rPr>
                <w:position w:val="-6"/>
              </w:rPr>
              <w:object w:dxaOrig="200" w:dyaOrig="279" w14:anchorId="26A092CB">
                <v:shape id="_x0000_i2390" type="#_x0000_t75" style="width:10.2pt;height:14.5pt" o:ole="">
                  <v:imagedata r:id="rId2818" o:title=""/>
                </v:shape>
                <o:OLEObject Type="Embed" ProgID="Equation.DSMT4" ShapeID="_x0000_i2390" DrawAspect="Content" ObjectID="_1526413544" r:id="rId2819"/>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2902" w:name="_Toc452646767"/>
      <w:r>
        <w:t>Huiskes Reaction Rate</w:t>
      </w:r>
      <w:bookmarkEnd w:id="2902"/>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20E37925" w:rsidR="00C1289F" w:rsidRDefault="00C1289F" w:rsidP="005D1779">
            <w:r>
              <w:t xml:space="preserve">reaction rate per specific strain energy </w:t>
            </w:r>
            <w:r w:rsidR="005D1779" w:rsidRPr="005D1779">
              <w:rPr>
                <w:position w:val="-4"/>
              </w:rPr>
              <w:object w:dxaOrig="240" w:dyaOrig="260" w14:anchorId="457BBB27">
                <v:shape id="_x0000_i2391" type="#_x0000_t75" style="width:11.8pt;height:12.9pt" o:ole="">
                  <v:imagedata r:id="rId2820" o:title=""/>
                </v:shape>
                <o:OLEObject Type="Embed" ProgID="Equation.DSMT4" ShapeID="_x0000_i2391" DrawAspect="Content" ObjectID="_1526413545" r:id="rId2821"/>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5E8B0D32" w:rsidR="00C1289F" w:rsidRDefault="00C1289F" w:rsidP="005D1779">
            <w:r>
              <w:t xml:space="preserve">specific strain energy at homeostasis </w:t>
            </w:r>
            <w:r w:rsidR="005D1779" w:rsidRPr="005D1779">
              <w:rPr>
                <w:position w:val="-12"/>
              </w:rPr>
              <w:object w:dxaOrig="300" w:dyaOrig="360" w14:anchorId="248C49C0">
                <v:shape id="_x0000_i2392" type="#_x0000_t75" style="width:15.05pt;height:18.25pt" o:ole="">
                  <v:imagedata r:id="rId2822" o:title=""/>
                </v:shape>
                <o:OLEObject Type="Embed" ProgID="Equation.DSMT4" ShapeID="_x0000_i2392" DrawAspect="Content" ObjectID="_1526413546" r:id="rId2823"/>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789AC7EA" w:rsidR="001362F8" w:rsidRPr="001362F8" w:rsidRDefault="001362F8" w:rsidP="001362F8">
      <w:pPr>
        <w:pStyle w:val="MTDisplayEquation"/>
      </w:pPr>
      <w:r>
        <w:tab/>
      </w:r>
      <w:r w:rsidR="005D1779" w:rsidRPr="002429B0">
        <w:rPr>
          <w:position w:val="-32"/>
        </w:rPr>
        <w:object w:dxaOrig="2140" w:dyaOrig="760" w14:anchorId="710FE834">
          <v:shape id="_x0000_i2393" type="#_x0000_t75" style="width:106.95pt;height:38.7pt" o:ole="">
            <v:imagedata r:id="rId2824" o:title=""/>
          </v:shape>
          <o:OLEObject Type="Embed" ProgID="Equation.DSMT4" ShapeID="_x0000_i2393" DrawAspect="Content" ObjectID="_1526413547" r:id="rId2825"/>
        </w:object>
      </w:r>
      <w:r>
        <w:t xml:space="preserve"> ,</w:t>
      </w:r>
    </w:p>
    <w:p w14:paraId="28DA0E17" w14:textId="29ABA082" w:rsidR="001362F8" w:rsidRDefault="001362F8" w:rsidP="00901BF1">
      <w:pPr>
        <w:pStyle w:val="MTDisplayEquation"/>
      </w:pPr>
      <w:r>
        <w:t xml:space="preserve">where </w:t>
      </w:r>
      <w:r w:rsidR="005D1779" w:rsidRPr="002429B0">
        <w:rPr>
          <w:position w:val="-12"/>
        </w:rPr>
        <w:object w:dxaOrig="360" w:dyaOrig="360" w14:anchorId="41A33947">
          <v:shape id="_x0000_i2394" type="#_x0000_t75" style="width:18.8pt;height:18.8pt" o:ole="">
            <v:imagedata r:id="rId2826" o:title=""/>
          </v:shape>
          <o:OLEObject Type="Embed" ProgID="Equation.DSMT4" ShapeID="_x0000_i2394" DrawAspect="Content" ObjectID="_1526413548" r:id="rId2827"/>
        </w:object>
      </w:r>
      <w:r>
        <w:t xml:space="preserve"> is the strain energy density of the solid (strain energy in current configuration per mixture volume in the reference configuration) and </w:t>
      </w:r>
      <w:r w:rsidR="005D1779" w:rsidRPr="002429B0">
        <w:rPr>
          <w:position w:val="-16"/>
        </w:rPr>
        <w:object w:dxaOrig="1260" w:dyaOrig="420" w14:anchorId="2FBDC809">
          <v:shape id="_x0000_i2395" type="#_x0000_t75" style="width:63.4pt;height:21.5pt" o:ole="">
            <v:imagedata r:id="rId2828" o:title=""/>
          </v:shape>
          <o:OLEObject Type="Embed" ProgID="Equation.DSMT4" ShapeID="_x0000_i2395" DrawAspect="Content" ObjectID="_1526413549" r:id="rId2829"/>
        </w:object>
      </w:r>
      <w:r>
        <w:t xml:space="preserve"> is the referential apparent solid density (mass of solid in current configuration per mixture volume in reference configuration).</w:t>
      </w:r>
      <w:r w:rsidR="009275CC">
        <w:t xml:space="preserve"> The ratio </w:t>
      </w:r>
      <w:r w:rsidR="005D1779" w:rsidRPr="002429B0">
        <w:rPr>
          <w:position w:val="-12"/>
        </w:rPr>
        <w:object w:dxaOrig="740" w:dyaOrig="380" w14:anchorId="3E955053">
          <v:shape id="_x0000_i2396" type="#_x0000_t75" style="width:37.05pt;height:18.8pt" o:ole="">
            <v:imagedata r:id="rId2830" o:title=""/>
          </v:shape>
          <o:OLEObject Type="Embed" ProgID="Equation.DSMT4" ShapeID="_x0000_i2396" DrawAspect="Content" ObjectID="_1526413550" r:id="rId2831"/>
        </w:object>
      </w:r>
      <w:r w:rsidR="009275CC">
        <w:t xml:space="preserve"> is the specific strain energy (strain energy per mass of solid in the current configuration).  The Huiskes specific reaction rate may assume positive and negative values; it reduces to zero at homeostasis, when </w:t>
      </w:r>
      <w:r w:rsidR="005D1779" w:rsidRPr="002429B0">
        <w:rPr>
          <w:position w:val="-12"/>
        </w:rPr>
        <w:object w:dxaOrig="1219" w:dyaOrig="380" w14:anchorId="48080625">
          <v:shape id="_x0000_i2397" type="#_x0000_t75" style="width:60.7pt;height:18.8pt" o:ole="">
            <v:imagedata r:id="rId2832" o:title=""/>
          </v:shape>
          <o:OLEObject Type="Embed" ProgID="Equation.DSMT4" ShapeID="_x0000_i2397" DrawAspect="Content" ObjectID="_1526413551" r:id="rId2833"/>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1370A2BB" w:rsidR="00E35CAB" w:rsidRDefault="00E35CAB" w:rsidP="00E35CAB">
      <w:r>
        <w:t>To reproduce the interstitial solid remodeling theory proposed by Weinans et al.</w:t>
      </w:r>
      <w:r w:rsidR="00031F52">
        <w:t xml:space="preserve"> </w:t>
      </w:r>
      <w:r w:rsidR="00031F52">
        <w:fldChar w:fldCharType="begin"/>
      </w:r>
      <w:r w:rsidR="00546831">
        <w:instrText xml:space="preserve"> ADDIN EN.CITE &lt;EndNote&gt;&lt;Cite&gt;&lt;Author&gt;Weinans&lt;/Author&gt;&lt;Year&gt;1992&lt;/Year&gt;&lt;RecNum&gt;71&lt;/RecNum&gt;&lt;DisplayText&gt;[38]&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546831">
        <w:rPr>
          <w:noProof/>
        </w:rPr>
        <w:t>[</w:t>
      </w:r>
      <w:hyperlink w:anchor="_ENREF_38" w:tooltip="Weinans, 1992 #71" w:history="1">
        <w:r w:rsidR="00554341">
          <w:rPr>
            <w:noProof/>
          </w:rPr>
          <w:t>38</w:t>
        </w:r>
      </w:hyperlink>
      <w:r w:rsidR="00546831">
        <w:rPr>
          <w:noProof/>
        </w:rPr>
        <w:t>]</w:t>
      </w:r>
      <w:r w:rsidR="00031F52">
        <w:fldChar w:fldCharType="end"/>
      </w:r>
      <w:r>
        <w:t xml:space="preserve">, consider the forward reaction </w:t>
      </w:r>
    </w:p>
    <w:p w14:paraId="5B173F70" w14:textId="5D927E5A" w:rsidR="00E35CAB" w:rsidRDefault="00E35CAB" w:rsidP="0016320C">
      <w:pPr>
        <w:pStyle w:val="MTDisplayEquation"/>
      </w:pPr>
      <w:r>
        <w:tab/>
      </w:r>
      <w:r w:rsidR="005D1779" w:rsidRPr="002429B0">
        <w:rPr>
          <w:position w:val="-6"/>
        </w:rPr>
        <w:object w:dxaOrig="2820" w:dyaOrig="279" w14:anchorId="20C67430">
          <v:shape id="_x0000_i2398" type="#_x0000_t75" style="width:141.3pt;height:14.5pt" o:ole="">
            <v:imagedata r:id="rId2834" o:title=""/>
          </v:shape>
          <o:OLEObject Type="Embed" ProgID="Equation.DSMT4" ShapeID="_x0000_i2398" DrawAspect="Content" ObjectID="_1526413552" r:id="rId2835"/>
        </w:object>
      </w:r>
      <w:r>
        <w:t xml:space="preserve"> ,</w:t>
      </w:r>
    </w:p>
    <w:p w14:paraId="2826ADAF" w14:textId="48F02E08"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5D1779" w:rsidRPr="005D1779">
        <w:rPr>
          <w:position w:val="-10"/>
        </w:rPr>
        <w:object w:dxaOrig="600" w:dyaOrig="380" w14:anchorId="746EDAFE">
          <v:shape id="_x0000_i2399" type="#_x0000_t75" style="width:30.1pt;height:18.8pt" o:ole="">
            <v:imagedata r:id="rId2836" o:title=""/>
          </v:shape>
          <o:OLEObject Type="Embed" ProgID="Equation.DSMT4" ShapeID="_x0000_i2399" DrawAspect="Content" ObjectID="_1526413553" r:id="rId2837"/>
        </w:object>
      </w:r>
      <w:r>
        <w:t xml:space="preserve"> </w:t>
      </w:r>
      <w:r w:rsidR="002D29D7">
        <w:t xml:space="preserve">using the law of mass action for a forward rection, </w:t>
      </w:r>
      <w:r>
        <w:t xml:space="preserve">where </w:t>
      </w:r>
      <w:r w:rsidR="005D1779" w:rsidRPr="002429B0">
        <w:rPr>
          <w:position w:val="-6"/>
        </w:rPr>
        <w:object w:dxaOrig="200" w:dyaOrig="279" w14:anchorId="552CAACC">
          <v:shape id="_x0000_i2400" type="#_x0000_t75" style="width:10.2pt;height:14.5pt" o:ole="">
            <v:imagedata r:id="rId2838" o:title=""/>
          </v:shape>
          <o:OLEObject Type="Embed" ProgID="Equation.DSMT4" ShapeID="_x0000_i2400" DrawAspect="Content" ObjectID="_1526413554" r:id="rId2839"/>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2903" w:name="_Toc452646768"/>
      <w:r>
        <w:lastRenderedPageBreak/>
        <w:t>Rigid Body</w:t>
      </w:r>
      <w:bookmarkEnd w:id="2903"/>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5958978B" w:rsidR="006A0BC1" w:rsidRDefault="006A0BC1" w:rsidP="006A0BC1">
      <w:r>
        <w:t>The degrees of freedom of a rigid body are initially unconstrained</w:t>
      </w:r>
      <w:r>
        <w:rPr>
          <w:rStyle w:val="FootnoteReference"/>
        </w:rPr>
        <w:footnoteReference w:id="12"/>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r w:rsidR="00FC7827">
        <w:t>3.13.1</w:t>
      </w:r>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B278394" w14:textId="77777777" w:rsidR="00050662" w:rsidRDefault="00050662" w:rsidP="00050662">
      <w:pPr>
        <w:pStyle w:val="Heading2"/>
      </w:pPr>
      <w:bookmarkStart w:id="2904" w:name="_Ref230581893"/>
      <w:bookmarkStart w:id="2905" w:name="_Ref230582111"/>
      <w:bookmarkStart w:id="2906" w:name="_Toc452646769"/>
      <w:r>
        <w:lastRenderedPageBreak/>
        <w:t>Active Contraction</w:t>
      </w:r>
      <w:bookmarkEnd w:id="2906"/>
    </w:p>
    <w:p w14:paraId="65EFC14B" w14:textId="3630FB65" w:rsidR="00050662" w:rsidRDefault="00050662" w:rsidP="00050662">
      <w:r>
        <w:t xml:space="preserve">Active contraction materials may be used to impose a (typically) contractile stress within a solid material, by incorporating the contraction material within a solid mixture.  The total stress in the solid mixture is simply </w:t>
      </w:r>
      <w:r w:rsidR="005D1779" w:rsidRPr="002429B0">
        <w:rPr>
          <w:position w:val="-6"/>
        </w:rPr>
        <w:object w:dxaOrig="1219" w:dyaOrig="320" w14:anchorId="4878EAE9">
          <v:shape id="_x0000_i2401" type="#_x0000_t75" style="width:60.7pt;height:16.65pt" o:ole="">
            <v:imagedata r:id="rId2840" o:title=""/>
          </v:shape>
          <o:OLEObject Type="Embed" ProgID="Equation.DSMT4" ShapeID="_x0000_i2401" DrawAspect="Content" ObjectID="_1526413555" r:id="rId2841"/>
        </w:object>
      </w:r>
      <w:r>
        <w:t xml:space="preserve">, where </w:t>
      </w:r>
      <w:r w:rsidR="005D1779" w:rsidRPr="005D1779">
        <w:rPr>
          <w:position w:val="-6"/>
        </w:rPr>
        <w:object w:dxaOrig="320" w:dyaOrig="320" w14:anchorId="7081E030">
          <v:shape id="_x0000_i2402" type="#_x0000_t75" style="width:16.1pt;height:16.1pt" o:ole="">
            <v:imagedata r:id="rId2842" o:title=""/>
          </v:shape>
          <o:OLEObject Type="Embed" ProgID="Equation.DSMT4" ShapeID="_x0000_i2402" DrawAspect="Content" ObjectID="_1526413556" r:id="rId2843"/>
        </w:object>
      </w:r>
      <w:r>
        <w:t xml:space="preserve"> is the solid stress (due to strain and strain history), and </w:t>
      </w:r>
      <w:r w:rsidR="005D1779" w:rsidRPr="002429B0">
        <w:rPr>
          <w:position w:val="-6"/>
        </w:rPr>
        <w:object w:dxaOrig="320" w:dyaOrig="320" w14:anchorId="70026BAE">
          <v:shape id="_x0000_i2403" type="#_x0000_t75" style="width:16.65pt;height:16.65pt" o:ole="">
            <v:imagedata r:id="rId2844" o:title=""/>
          </v:shape>
          <o:OLEObject Type="Embed" ProgID="Equation.DSMT4" ShapeID="_x0000_i2403" DrawAspect="Content" ObjectID="_1526413557" r:id="rId2845"/>
        </w:object>
      </w:r>
      <w:r>
        <w:t xml:space="preserve"> is the active contractile stress.  The calculation of the contractile stress is the same, wether the solid mixture consists of uncoupled or compressible materials.</w:t>
      </w:r>
    </w:p>
    <w:p w14:paraId="39D75641" w14:textId="77777777" w:rsidR="00050662" w:rsidRDefault="00050662" w:rsidP="00050662">
      <w:pPr>
        <w:pStyle w:val="Heading3"/>
      </w:pPr>
      <w:bookmarkStart w:id="2907" w:name="_Toc452646770"/>
      <w:r>
        <w:t>Contraction in Mixtures of Uncoupled Materials</w:t>
      </w:r>
      <w:bookmarkEnd w:id="2907"/>
    </w:p>
    <w:p w14:paraId="1514C6B2" w14:textId="77777777" w:rsidR="00050662" w:rsidRDefault="00050662" w:rsidP="00050662">
      <w:r>
        <w:t>When the solid mixture consists of uncoupled materials, the active contraction material should be selected from the list below.</w:t>
      </w:r>
    </w:p>
    <w:p w14:paraId="59174E4A" w14:textId="77777777" w:rsidR="00050662" w:rsidRDefault="00050662" w:rsidP="00050662">
      <w:pPr>
        <w:jc w:val="left"/>
      </w:pPr>
      <w:r>
        <w:br w:type="page"/>
      </w:r>
    </w:p>
    <w:p w14:paraId="6E234C7D" w14:textId="77777777" w:rsidR="00050662" w:rsidRDefault="00050662" w:rsidP="00050662">
      <w:pPr>
        <w:pStyle w:val="Heading4"/>
      </w:pPr>
      <w:bookmarkStart w:id="2908" w:name="_Toc452646771"/>
      <w:r>
        <w:lastRenderedPageBreak/>
        <w:t>Uncoupled Prescribed Uniaxial Active Contraction</w:t>
      </w:r>
      <w:bookmarkEnd w:id="2908"/>
    </w:p>
    <w:p w14:paraId="5B3A4EEB" w14:textId="0F4B0361" w:rsidR="00050662" w:rsidRDefault="00050662" w:rsidP="00050662">
      <w:r>
        <w:t>The material type for prescribed active contraction along a single direction (or fiber) in an uncoupled solid mixture is “</w:t>
      </w:r>
      <w:r>
        <w:rPr>
          <w:i/>
        </w:rPr>
        <w:t>prescribed uniaxial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FC7827">
        <w:t xml:space="preserve">4.1.2.15. </w:t>
      </w:r>
      <w:r w:rsidRPr="0097532C">
        <w:fldChar w:fldCharType="end"/>
      </w:r>
      <w:r w:rsidRPr="0097532C">
        <w:t xml:space="preserve">.  </w:t>
      </w:r>
      <w:r>
        <w:t>The following material parameters need to be defined:</w:t>
      </w:r>
    </w:p>
    <w:p w14:paraId="66F282C8"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4"/>
        <w:gridCol w:w="736"/>
      </w:tblGrid>
      <w:tr w:rsidR="00050662" w14:paraId="4CB6EF13" w14:textId="77777777" w:rsidTr="00050662">
        <w:tc>
          <w:tcPr>
            <w:tcW w:w="0" w:type="auto"/>
            <w:shd w:val="clear" w:color="auto" w:fill="auto"/>
          </w:tcPr>
          <w:p w14:paraId="009024B4" w14:textId="77777777" w:rsidR="00050662" w:rsidRDefault="00050662" w:rsidP="00050662">
            <w:pPr>
              <w:pStyle w:val="code"/>
            </w:pPr>
            <w:r>
              <w:t>&lt;T0&gt;</w:t>
            </w:r>
          </w:p>
        </w:tc>
        <w:tc>
          <w:tcPr>
            <w:tcW w:w="0" w:type="auto"/>
            <w:shd w:val="clear" w:color="auto" w:fill="auto"/>
          </w:tcPr>
          <w:p w14:paraId="34DCAC0A" w14:textId="413C1E69" w:rsidR="00050662" w:rsidRDefault="005D1779" w:rsidP="005D1779">
            <w:r w:rsidRPr="005D1779">
              <w:rPr>
                <w:position w:val="-12"/>
              </w:rPr>
              <w:object w:dxaOrig="260" w:dyaOrig="360" w14:anchorId="41EBAA0F">
                <v:shape id="_x0000_i2404" type="#_x0000_t75" style="width:12.9pt;height:18.25pt" o:ole="">
                  <v:imagedata r:id="rId2846" o:title=""/>
                </v:shape>
                <o:OLEObject Type="Embed" ProgID="Equation.DSMT4" ShapeID="_x0000_i2404" DrawAspect="Content" ObjectID="_1526413558" r:id="rId2847"/>
              </w:object>
            </w:r>
            <w:r w:rsidR="00050662">
              <w:t>, representing the prescribed stress</w:t>
            </w:r>
          </w:p>
        </w:tc>
        <w:tc>
          <w:tcPr>
            <w:tcW w:w="0" w:type="auto"/>
          </w:tcPr>
          <w:p w14:paraId="10C0BA47" w14:textId="77777777" w:rsidR="00050662" w:rsidRPr="00AF2221" w:rsidRDefault="00050662" w:rsidP="00050662">
            <w:pPr>
              <w:rPr>
                <w:position w:val="-10"/>
              </w:rPr>
            </w:pPr>
            <w:r>
              <w:t>[</w:t>
            </w:r>
            <w:r>
              <w:rPr>
                <w:b/>
              </w:rPr>
              <w:t>P</w:t>
            </w:r>
            <w:r>
              <w:t>]</w:t>
            </w:r>
          </w:p>
        </w:tc>
      </w:tr>
      <w:tr w:rsidR="00050662" w14:paraId="6731812E" w14:textId="77777777" w:rsidTr="00050662">
        <w:tc>
          <w:tcPr>
            <w:tcW w:w="0" w:type="auto"/>
            <w:shd w:val="clear" w:color="auto" w:fill="auto"/>
          </w:tcPr>
          <w:p w14:paraId="20FE93B8" w14:textId="77777777" w:rsidR="00050662" w:rsidRDefault="00050662" w:rsidP="00050662">
            <w:pPr>
              <w:pStyle w:val="code"/>
            </w:pPr>
            <w:r>
              <w:t>&lt;theta&gt;</w:t>
            </w:r>
          </w:p>
        </w:tc>
        <w:tc>
          <w:tcPr>
            <w:tcW w:w="0" w:type="auto"/>
            <w:shd w:val="clear" w:color="auto" w:fill="auto"/>
          </w:tcPr>
          <w:p w14:paraId="6175B389" w14:textId="57B3AD32" w:rsidR="00050662" w:rsidRDefault="005D1779" w:rsidP="005D1779">
            <w:r w:rsidRPr="002429B0">
              <w:rPr>
                <w:position w:val="-6"/>
              </w:rPr>
              <w:object w:dxaOrig="200" w:dyaOrig="279" w14:anchorId="22B5029D">
                <v:shape id="_x0000_i2405" type="#_x0000_t75" style="width:10.2pt;height:14.5pt" o:ole="">
                  <v:imagedata r:id="rId2848" o:title=""/>
                </v:shape>
                <o:OLEObject Type="Embed" ProgID="Equation.DSMT4" ShapeID="_x0000_i2405" DrawAspect="Content" ObjectID="_1526413559" r:id="rId2849"/>
              </w:object>
            </w:r>
            <w:r w:rsidR="00050662">
              <w:t>, azimuthal angle for fiber orientation in local coordinate system</w:t>
            </w:r>
          </w:p>
        </w:tc>
        <w:tc>
          <w:tcPr>
            <w:tcW w:w="0" w:type="auto"/>
          </w:tcPr>
          <w:p w14:paraId="7B7589B9"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187DA1D1" w14:textId="77777777" w:rsidTr="00050662">
        <w:tc>
          <w:tcPr>
            <w:tcW w:w="0" w:type="auto"/>
            <w:shd w:val="clear" w:color="auto" w:fill="auto"/>
          </w:tcPr>
          <w:p w14:paraId="7135AF07" w14:textId="77777777" w:rsidR="00050662" w:rsidRDefault="00050662" w:rsidP="00050662">
            <w:pPr>
              <w:pStyle w:val="code"/>
            </w:pPr>
            <w:r>
              <w:t>&lt;phi&gt;</w:t>
            </w:r>
          </w:p>
        </w:tc>
        <w:tc>
          <w:tcPr>
            <w:tcW w:w="0" w:type="auto"/>
            <w:shd w:val="clear" w:color="auto" w:fill="auto"/>
          </w:tcPr>
          <w:p w14:paraId="3388A045" w14:textId="11638DB2" w:rsidR="00050662" w:rsidRDefault="005D1779" w:rsidP="005D1779">
            <w:r w:rsidRPr="002429B0">
              <w:rPr>
                <w:position w:val="-10"/>
              </w:rPr>
              <w:object w:dxaOrig="220" w:dyaOrig="260" w14:anchorId="2E3C042F">
                <v:shape id="_x0000_i2406" type="#_x0000_t75" style="width:11.3pt;height:12.9pt" o:ole="">
                  <v:imagedata r:id="rId2850" o:title=""/>
                </v:shape>
                <o:OLEObject Type="Embed" ProgID="Equation.DSMT4" ShapeID="_x0000_i2406" DrawAspect="Content" ObjectID="_1526413560" r:id="rId2851"/>
              </w:object>
            </w:r>
            <w:r w:rsidR="00050662">
              <w:t>, declination angle for fiber orientation in local coordinate system</w:t>
            </w:r>
          </w:p>
        </w:tc>
        <w:tc>
          <w:tcPr>
            <w:tcW w:w="0" w:type="auto"/>
          </w:tcPr>
          <w:p w14:paraId="1B79534E" w14:textId="77777777" w:rsidR="00050662" w:rsidRPr="00AF2221" w:rsidRDefault="00050662" w:rsidP="00050662">
            <w:pPr>
              <w:rPr>
                <w:position w:val="-10"/>
              </w:rPr>
            </w:pPr>
            <w:r>
              <w:rPr>
                <w:position w:val="-10"/>
              </w:rPr>
              <w:t>[</w:t>
            </w:r>
            <w:r>
              <w:rPr>
                <w:b/>
                <w:position w:val="-10"/>
              </w:rPr>
              <w:t>deg</w:t>
            </w:r>
            <w:r>
              <w:rPr>
                <w:position w:val="-10"/>
              </w:rPr>
              <w:t>]</w:t>
            </w:r>
          </w:p>
        </w:tc>
      </w:tr>
    </w:tbl>
    <w:p w14:paraId="26B59788" w14:textId="77777777" w:rsidR="00050662" w:rsidRDefault="00050662" w:rsidP="00050662">
      <w:pPr>
        <w:jc w:val="center"/>
      </w:pPr>
      <w:r>
        <w:rPr>
          <w:noProof/>
        </w:rPr>
        <w:drawing>
          <wp:inline distT="0" distB="0" distL="0" distR="0" wp14:anchorId="45E23716" wp14:editId="1268197E">
            <wp:extent cx="1338072" cy="1383792"/>
            <wp:effectExtent l="0" t="0" r="825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12">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F83169F" w14:textId="77777777" w:rsidR="00050662" w:rsidRDefault="00050662" w:rsidP="00050662">
      <w:r>
        <w:t>In the reference configuration, the fiber is oriented along</w:t>
      </w:r>
    </w:p>
    <w:p w14:paraId="03079FEA" w14:textId="3F67EA30" w:rsidR="00050662" w:rsidRDefault="00050662" w:rsidP="00050662">
      <w:pPr>
        <w:pStyle w:val="MTDisplayEquation"/>
      </w:pPr>
      <w:r>
        <w:tab/>
      </w:r>
      <w:r w:rsidR="005D1779" w:rsidRPr="002429B0">
        <w:rPr>
          <w:position w:val="-12"/>
        </w:rPr>
        <w:object w:dxaOrig="3920" w:dyaOrig="360" w14:anchorId="157FE697">
          <v:shape id="_x0000_i2407" type="#_x0000_t75" style="width:196.1pt;height:18.8pt" o:ole="">
            <v:imagedata r:id="rId2852" o:title=""/>
          </v:shape>
          <o:OLEObject Type="Embed" ProgID="Equation.DSMT4" ShapeID="_x0000_i2407" DrawAspect="Content" ObjectID="_1526413561" r:id="rId2853"/>
        </w:object>
      </w:r>
      <w:r>
        <w:t xml:space="preserve"> </w:t>
      </w:r>
    </w:p>
    <w:p w14:paraId="568E98CA" w14:textId="3877942F" w:rsidR="00050662" w:rsidRDefault="00050662" w:rsidP="00050662">
      <w:r w:rsidRPr="000230DC">
        <w:t xml:space="preserve">where </w:t>
      </w:r>
      <w:r w:rsidR="005D1779" w:rsidRPr="002429B0">
        <w:rPr>
          <w:position w:val="-14"/>
        </w:rPr>
        <w:object w:dxaOrig="999" w:dyaOrig="400" w14:anchorId="76736A34">
          <v:shape id="_x0000_i2408" type="#_x0000_t75" style="width:49.95pt;height:19.9pt" o:ole="">
            <v:imagedata r:id="rId2854" o:title=""/>
          </v:shape>
          <o:OLEObject Type="Embed" ProgID="Equation.DSMT4" ShapeID="_x0000_i2408" DrawAspect="Content" ObjectID="_1526413562" r:id="rId2855"/>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FC7827">
        <w:t>4.1.1</w:t>
      </w:r>
      <w:r w:rsidRPr="000230DC">
        <w:fldChar w:fldCharType="end"/>
      </w:r>
      <w:r w:rsidRPr="000230DC">
        <w:t xml:space="preserve">).  </w:t>
      </w:r>
      <w:r>
        <w:t xml:space="preserve">The parameters &lt;theta&gt; and &lt;phi&gt; are optional, with default values of </w:t>
      </w:r>
      <w:r w:rsidR="005D1779" w:rsidRPr="002429B0">
        <w:rPr>
          <w:position w:val="-6"/>
        </w:rPr>
        <w:object w:dxaOrig="400" w:dyaOrig="279" w14:anchorId="0E129ACB">
          <v:shape id="_x0000_i2409" type="#_x0000_t75" style="width:19.9pt;height:14.5pt" o:ole="">
            <v:imagedata r:id="rId2856" o:title=""/>
          </v:shape>
          <o:OLEObject Type="Embed" ProgID="Equation.DSMT4" ShapeID="_x0000_i2409" DrawAspect="Content" ObjectID="_1526413563" r:id="rId2857"/>
        </w:object>
      </w:r>
      <w:r>
        <w:t xml:space="preserve">0° and </w:t>
      </w:r>
      <w:r w:rsidR="005D1779" w:rsidRPr="002429B0">
        <w:rPr>
          <w:position w:val="-10"/>
        </w:rPr>
        <w:object w:dxaOrig="400" w:dyaOrig="260" w14:anchorId="1A44905A">
          <v:shape id="_x0000_i2410" type="#_x0000_t75" style="width:19.9pt;height:12.9pt" o:ole="">
            <v:imagedata r:id="rId2858" o:title=""/>
          </v:shape>
          <o:OLEObject Type="Embed" ProgID="Equation.DSMT4" ShapeID="_x0000_i2410" DrawAspect="Content" ObjectID="_1526413564" r:id="rId2859"/>
        </w:object>
      </w:r>
      <w:r>
        <w:t xml:space="preserve">90°, such that </w:t>
      </w:r>
      <w:r w:rsidR="005D1779" w:rsidRPr="002429B0">
        <w:rPr>
          <w:position w:val="-12"/>
        </w:rPr>
        <w:object w:dxaOrig="700" w:dyaOrig="360" w14:anchorId="4469388A">
          <v:shape id="_x0000_i2411" type="#_x0000_t75" style="width:34.95pt;height:18.8pt" o:ole="">
            <v:imagedata r:id="rId2860" o:title=""/>
          </v:shape>
          <o:OLEObject Type="Embed" ProgID="Equation.DSMT4" ShapeID="_x0000_i2411" DrawAspect="Content" ObjectID="_1526413565" r:id="rId2861"/>
        </w:object>
      </w:r>
      <w:r>
        <w:t xml:space="preserve">.  The active stress </w:t>
      </w:r>
      <w:r w:rsidR="005D1779" w:rsidRPr="002429B0">
        <w:rPr>
          <w:position w:val="-6"/>
        </w:rPr>
        <w:object w:dxaOrig="320" w:dyaOrig="320" w14:anchorId="678A52D6">
          <v:shape id="_x0000_i2412" type="#_x0000_t75" style="width:16.65pt;height:16.65pt" o:ole="">
            <v:imagedata r:id="rId2862" o:title=""/>
          </v:shape>
          <o:OLEObject Type="Embed" ProgID="Equation.DSMT4" ShapeID="_x0000_i2412" DrawAspect="Content" ObjectID="_1526413566" r:id="rId2863"/>
        </w:object>
      </w:r>
      <w:r>
        <w:t xml:space="preserve"> for this material is given by</w:t>
      </w:r>
    </w:p>
    <w:p w14:paraId="378873D9" w14:textId="2501F7C5" w:rsidR="00050662" w:rsidRDefault="00050662" w:rsidP="00050662">
      <w:pPr>
        <w:pStyle w:val="MTDisplayEquation"/>
      </w:pPr>
      <w:r>
        <w:tab/>
      </w:r>
      <w:r w:rsidR="005D1779" w:rsidRPr="005D1779">
        <w:rPr>
          <w:position w:val="-12"/>
        </w:rPr>
        <w:object w:dxaOrig="1600" w:dyaOrig="380" w14:anchorId="476136FE">
          <v:shape id="_x0000_i2413" type="#_x0000_t75" style="width:80.05pt;height:18.8pt" o:ole="">
            <v:imagedata r:id="rId2864" o:title=""/>
          </v:shape>
          <o:OLEObject Type="Embed" ProgID="Equation.DSMT4" ShapeID="_x0000_i2413" DrawAspect="Content" ObjectID="_1526413567" r:id="rId2865"/>
        </w:object>
      </w:r>
      <w:r>
        <w:t xml:space="preserve"> ,</w:t>
      </w:r>
    </w:p>
    <w:p w14:paraId="08D11CFC" w14:textId="34644E44" w:rsidR="00050662" w:rsidRPr="0097532C" w:rsidRDefault="00050662" w:rsidP="00050662">
      <w:r>
        <w:t xml:space="preserve">where </w:t>
      </w:r>
      <w:r w:rsidR="005D1779" w:rsidRPr="002429B0">
        <w:rPr>
          <w:position w:val="-12"/>
        </w:rPr>
        <w:object w:dxaOrig="920" w:dyaOrig="360" w14:anchorId="2D405751">
          <v:shape id="_x0000_i2414" type="#_x0000_t75" style="width:45.65pt;height:18.8pt" o:ole="">
            <v:imagedata r:id="rId2866" o:title=""/>
          </v:shape>
          <o:OLEObject Type="Embed" ProgID="Equation.DSMT4" ShapeID="_x0000_i2414" DrawAspect="Content" ObjectID="_1526413568" r:id="rId2867"/>
        </w:object>
      </w:r>
      <w:r>
        <w:t xml:space="preserve"> is the </w:t>
      </w:r>
      <w:r w:rsidR="00FC2DFE">
        <w:t xml:space="preserve">stretched </w:t>
      </w:r>
      <w:r>
        <w:t>fiber orientation in the current (deformed) configuration.</w:t>
      </w:r>
    </w:p>
    <w:p w14:paraId="59519828" w14:textId="77777777" w:rsidR="00050662" w:rsidRPr="0097532C" w:rsidRDefault="00050662" w:rsidP="00050662"/>
    <w:p w14:paraId="2A47219B" w14:textId="77777777" w:rsidR="00050662" w:rsidRDefault="00050662" w:rsidP="00050662">
      <w:r>
        <w:rPr>
          <w:i/>
        </w:rPr>
        <w:t>Example</w:t>
      </w:r>
      <w:r>
        <w:t>:</w:t>
      </w:r>
    </w:p>
    <w:p w14:paraId="05E10071" w14:textId="3F1C0A6C" w:rsidR="00050662" w:rsidRDefault="00050662" w:rsidP="00050662">
      <w:r>
        <w:t xml:space="preserve">Uniaxial contraction along </w:t>
      </w:r>
      <w:r w:rsidR="005D1779" w:rsidRPr="005D1779">
        <w:rPr>
          <w:position w:val="-12"/>
        </w:rPr>
        <w:object w:dxaOrig="220" w:dyaOrig="360" w14:anchorId="16B03420">
          <v:shape id="_x0000_i2415" type="#_x0000_t75" style="width:10.75pt;height:18.25pt" o:ole="">
            <v:imagedata r:id="rId2868" o:title=""/>
          </v:shape>
          <o:OLEObject Type="Embed" ProgID="Equation.DSMT4" ShapeID="_x0000_i2415" DrawAspect="Content" ObjectID="_1526413569" r:id="rId2869"/>
        </w:object>
      </w:r>
      <w:r>
        <w:t>, in a mixture containing a Mooney-Rivlin solid.</w:t>
      </w:r>
    </w:p>
    <w:p w14:paraId="23DAAD51" w14:textId="77777777" w:rsidR="00050662" w:rsidRDefault="00050662" w:rsidP="00050662">
      <w:pPr>
        <w:pStyle w:val="code"/>
      </w:pPr>
      <w:r>
        <w:t>&lt;material id="1" type="uncoupled solid mixture"&gt;</w:t>
      </w:r>
    </w:p>
    <w:p w14:paraId="1737D418" w14:textId="77777777" w:rsidR="00050662" w:rsidRDefault="00050662" w:rsidP="00050662">
      <w:pPr>
        <w:pStyle w:val="code"/>
      </w:pPr>
      <w:r>
        <w:tab/>
        <w:t>&lt;mat_axis type="local"&gt;0,0,0&lt;/mat_axis&gt;</w:t>
      </w:r>
    </w:p>
    <w:p w14:paraId="53D06420" w14:textId="77777777" w:rsidR="00050662" w:rsidRDefault="00050662" w:rsidP="00050662">
      <w:pPr>
        <w:pStyle w:val="code"/>
      </w:pPr>
      <w:r>
        <w:tab/>
        <w:t>&lt;solid type="Mooney-Rivlin"&gt;</w:t>
      </w:r>
    </w:p>
    <w:p w14:paraId="7C9DFD6F" w14:textId="77777777" w:rsidR="00050662" w:rsidRDefault="00050662" w:rsidP="00050662">
      <w:pPr>
        <w:pStyle w:val="code"/>
      </w:pPr>
      <w:r>
        <w:tab/>
      </w:r>
      <w:r>
        <w:tab/>
        <w:t>&lt;c1&gt;1.0&lt;/c1&gt;</w:t>
      </w:r>
    </w:p>
    <w:p w14:paraId="5410750C" w14:textId="77777777" w:rsidR="00050662" w:rsidRDefault="00050662" w:rsidP="00050662">
      <w:pPr>
        <w:pStyle w:val="code"/>
      </w:pPr>
      <w:r>
        <w:tab/>
      </w:r>
      <w:r>
        <w:tab/>
        <w:t>&lt;c2&gt;0&lt;/c2&gt;</w:t>
      </w:r>
    </w:p>
    <w:p w14:paraId="16673297" w14:textId="77777777" w:rsidR="00050662" w:rsidRDefault="00050662" w:rsidP="00050662">
      <w:pPr>
        <w:pStyle w:val="code"/>
      </w:pPr>
      <w:r>
        <w:tab/>
      </w:r>
      <w:r>
        <w:tab/>
        <w:t>&lt;k&gt;1000&lt;/k&gt;</w:t>
      </w:r>
    </w:p>
    <w:p w14:paraId="100C8D8B" w14:textId="77777777" w:rsidR="00050662" w:rsidRDefault="00050662" w:rsidP="00050662">
      <w:pPr>
        <w:pStyle w:val="code"/>
      </w:pPr>
      <w:r>
        <w:tab/>
        <w:t>&lt;/solid&gt;</w:t>
      </w:r>
    </w:p>
    <w:p w14:paraId="4C9EDA4C" w14:textId="77777777" w:rsidR="00050662" w:rsidRDefault="00050662" w:rsidP="00050662">
      <w:pPr>
        <w:pStyle w:val="code"/>
      </w:pPr>
      <w:r>
        <w:tab/>
        <w:t>&lt;solid type="prescribed uniaxial active contraction uncoupled"&gt;</w:t>
      </w:r>
    </w:p>
    <w:p w14:paraId="0529766C"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22B0B46D" w14:textId="77777777" w:rsidR="00050662" w:rsidRPr="00E24C5F" w:rsidRDefault="00050662" w:rsidP="00050662">
      <w:pPr>
        <w:pStyle w:val="code"/>
      </w:pPr>
      <w:r w:rsidRPr="00E24C5F">
        <w:tab/>
      </w:r>
      <w:r w:rsidRPr="00E24C5F">
        <w:tab/>
        <w:t>&lt;theta&gt;0&lt;/theta&gt;</w:t>
      </w:r>
    </w:p>
    <w:p w14:paraId="70066CFF" w14:textId="77777777" w:rsidR="00050662" w:rsidRDefault="00050662" w:rsidP="00050662">
      <w:pPr>
        <w:pStyle w:val="code"/>
      </w:pPr>
      <w:r w:rsidRPr="00E24C5F">
        <w:tab/>
      </w:r>
      <w:r w:rsidRPr="00E24C5F">
        <w:tab/>
        <w:t>&lt;phi&gt;90&lt;/phi&gt;</w:t>
      </w:r>
    </w:p>
    <w:p w14:paraId="419063B4" w14:textId="77777777" w:rsidR="00050662" w:rsidRPr="00E24C5F" w:rsidRDefault="00050662" w:rsidP="00050662">
      <w:pPr>
        <w:pStyle w:val="code"/>
      </w:pPr>
      <w:r w:rsidRPr="00E24C5F">
        <w:tab/>
        <w:t>&lt;/solid&gt;</w:t>
      </w:r>
    </w:p>
    <w:p w14:paraId="5B4DCDFA" w14:textId="77777777" w:rsidR="00050662" w:rsidRDefault="00050662" w:rsidP="00050662">
      <w:pPr>
        <w:pStyle w:val="code"/>
      </w:pPr>
      <w:r>
        <w:t>&lt;/material&gt;</w:t>
      </w:r>
    </w:p>
    <w:p w14:paraId="52E3C4A3" w14:textId="77777777" w:rsidR="00050662" w:rsidRPr="0097532C" w:rsidRDefault="00050662" w:rsidP="00050662"/>
    <w:p w14:paraId="06FB92BC" w14:textId="77777777" w:rsidR="00050662" w:rsidRDefault="00050662" w:rsidP="00050662">
      <w:pPr>
        <w:pStyle w:val="Heading4"/>
      </w:pPr>
      <w:bookmarkStart w:id="2909" w:name="_Toc452646772"/>
      <w:r>
        <w:lastRenderedPageBreak/>
        <w:t>Uncoupled Prescribed Transversely Isotropic Active Contraction</w:t>
      </w:r>
      <w:bookmarkEnd w:id="2909"/>
    </w:p>
    <w:p w14:paraId="7C38F0E3" w14:textId="4BCD6C24" w:rsidR="00050662" w:rsidRDefault="00050662" w:rsidP="00050662">
      <w:r>
        <w:t>The material type for prescribed isotropic active contraction in a plane transverse to a given direction (or fiber), in an uncoupled solid mixture, is “</w:t>
      </w:r>
      <w:r>
        <w:rPr>
          <w:i/>
        </w:rPr>
        <w:t>prescribed trans iso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FC7827">
        <w:t xml:space="preserve">4.1.2.15. </w:t>
      </w:r>
      <w:r w:rsidRPr="0097532C">
        <w:fldChar w:fldCharType="end"/>
      </w:r>
      <w:r w:rsidRPr="0097532C">
        <w:t xml:space="preserve">.  </w:t>
      </w:r>
      <w:r>
        <w:t>The following material parameters need to be defined:</w:t>
      </w:r>
    </w:p>
    <w:p w14:paraId="2F7E36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23"/>
        <w:gridCol w:w="736"/>
      </w:tblGrid>
      <w:tr w:rsidR="00050662" w14:paraId="358CEDA0" w14:textId="77777777" w:rsidTr="00050662">
        <w:tc>
          <w:tcPr>
            <w:tcW w:w="0" w:type="auto"/>
            <w:shd w:val="clear" w:color="auto" w:fill="auto"/>
          </w:tcPr>
          <w:p w14:paraId="17F69307" w14:textId="77777777" w:rsidR="00050662" w:rsidRDefault="00050662" w:rsidP="00050662">
            <w:pPr>
              <w:pStyle w:val="code"/>
            </w:pPr>
            <w:r>
              <w:t>&lt;T0&gt;</w:t>
            </w:r>
          </w:p>
        </w:tc>
        <w:tc>
          <w:tcPr>
            <w:tcW w:w="0" w:type="auto"/>
            <w:shd w:val="clear" w:color="auto" w:fill="auto"/>
          </w:tcPr>
          <w:p w14:paraId="69731F99" w14:textId="7DE0326F" w:rsidR="00050662" w:rsidRDefault="005D1779" w:rsidP="005D1779">
            <w:r w:rsidRPr="002429B0">
              <w:rPr>
                <w:position w:val="-12"/>
              </w:rPr>
              <w:object w:dxaOrig="260" w:dyaOrig="360" w14:anchorId="04BF7338">
                <v:shape id="_x0000_i2416" type="#_x0000_t75" style="width:12.9pt;height:18.8pt" o:ole="">
                  <v:imagedata r:id="rId2870" o:title=""/>
                </v:shape>
                <o:OLEObject Type="Embed" ProgID="Equation.DSMT4" ShapeID="_x0000_i2416" DrawAspect="Content" ObjectID="_1526413570" r:id="rId2871"/>
              </w:object>
            </w:r>
            <w:r w:rsidR="00050662">
              <w:t>, representing the prescribed stress</w:t>
            </w:r>
          </w:p>
        </w:tc>
        <w:tc>
          <w:tcPr>
            <w:tcW w:w="0" w:type="auto"/>
          </w:tcPr>
          <w:p w14:paraId="0090294C" w14:textId="77777777" w:rsidR="00050662" w:rsidRPr="00AF2221" w:rsidRDefault="00050662" w:rsidP="00050662">
            <w:pPr>
              <w:rPr>
                <w:position w:val="-10"/>
              </w:rPr>
            </w:pPr>
            <w:r>
              <w:t>[</w:t>
            </w:r>
            <w:r>
              <w:rPr>
                <w:b/>
              </w:rPr>
              <w:t>P</w:t>
            </w:r>
            <w:r>
              <w:t>]</w:t>
            </w:r>
          </w:p>
        </w:tc>
      </w:tr>
      <w:tr w:rsidR="00050662" w14:paraId="1870C196" w14:textId="77777777" w:rsidTr="00050662">
        <w:tc>
          <w:tcPr>
            <w:tcW w:w="0" w:type="auto"/>
            <w:shd w:val="clear" w:color="auto" w:fill="auto"/>
          </w:tcPr>
          <w:p w14:paraId="7A84E29F" w14:textId="77777777" w:rsidR="00050662" w:rsidRDefault="00050662" w:rsidP="00050662">
            <w:pPr>
              <w:pStyle w:val="code"/>
            </w:pPr>
            <w:r>
              <w:t>&lt;theta&gt;</w:t>
            </w:r>
          </w:p>
        </w:tc>
        <w:tc>
          <w:tcPr>
            <w:tcW w:w="0" w:type="auto"/>
            <w:shd w:val="clear" w:color="auto" w:fill="auto"/>
          </w:tcPr>
          <w:p w14:paraId="56F6EEB6" w14:textId="729A0CE9" w:rsidR="00050662" w:rsidRDefault="005D1779" w:rsidP="005D1779">
            <w:r w:rsidRPr="002429B0">
              <w:rPr>
                <w:position w:val="-6"/>
              </w:rPr>
              <w:object w:dxaOrig="200" w:dyaOrig="279" w14:anchorId="5EE24C2B">
                <v:shape id="_x0000_i2417" type="#_x0000_t75" style="width:10.2pt;height:14.5pt" o:ole="">
                  <v:imagedata r:id="rId2872" o:title=""/>
                </v:shape>
                <o:OLEObject Type="Embed" ProgID="Equation.DSMT4" ShapeID="_x0000_i2417" DrawAspect="Content" ObjectID="_1526413571" r:id="rId2873"/>
              </w:object>
            </w:r>
            <w:r w:rsidR="00050662">
              <w:t>, azimuthal angle for fiber orientation in local coordinate system</w:t>
            </w:r>
          </w:p>
        </w:tc>
        <w:tc>
          <w:tcPr>
            <w:tcW w:w="0" w:type="auto"/>
          </w:tcPr>
          <w:p w14:paraId="5A30AD2F"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7D1B9D1" w14:textId="77777777" w:rsidTr="00050662">
        <w:tc>
          <w:tcPr>
            <w:tcW w:w="0" w:type="auto"/>
            <w:shd w:val="clear" w:color="auto" w:fill="auto"/>
          </w:tcPr>
          <w:p w14:paraId="38BF6558" w14:textId="77777777" w:rsidR="00050662" w:rsidRDefault="00050662" w:rsidP="00050662">
            <w:pPr>
              <w:pStyle w:val="code"/>
            </w:pPr>
            <w:r>
              <w:t>&lt;phi&gt;</w:t>
            </w:r>
          </w:p>
        </w:tc>
        <w:tc>
          <w:tcPr>
            <w:tcW w:w="0" w:type="auto"/>
            <w:shd w:val="clear" w:color="auto" w:fill="auto"/>
          </w:tcPr>
          <w:p w14:paraId="219FB03F" w14:textId="4FAC7C7C" w:rsidR="00050662" w:rsidRDefault="005D1779" w:rsidP="005D1779">
            <w:r w:rsidRPr="005D1779">
              <w:rPr>
                <w:position w:val="-10"/>
              </w:rPr>
              <w:object w:dxaOrig="220" w:dyaOrig="260" w14:anchorId="7483E518">
                <v:shape id="_x0000_i2418" type="#_x0000_t75" style="width:10.75pt;height:12.9pt" o:ole="">
                  <v:imagedata r:id="rId2874" o:title=""/>
                </v:shape>
                <o:OLEObject Type="Embed" ProgID="Equation.DSMT4" ShapeID="_x0000_i2418" DrawAspect="Content" ObjectID="_1526413572" r:id="rId2875"/>
              </w:object>
            </w:r>
            <w:r w:rsidR="00050662">
              <w:t>, declination angle for fiber orientation in local coordinate system</w:t>
            </w:r>
          </w:p>
        </w:tc>
        <w:tc>
          <w:tcPr>
            <w:tcW w:w="0" w:type="auto"/>
          </w:tcPr>
          <w:p w14:paraId="06391B1C" w14:textId="77777777" w:rsidR="00050662" w:rsidRPr="00AF2221" w:rsidRDefault="00050662" w:rsidP="00050662">
            <w:pPr>
              <w:rPr>
                <w:position w:val="-10"/>
              </w:rPr>
            </w:pPr>
            <w:r>
              <w:rPr>
                <w:position w:val="-10"/>
              </w:rPr>
              <w:t>[</w:t>
            </w:r>
            <w:r>
              <w:rPr>
                <w:b/>
                <w:position w:val="-10"/>
              </w:rPr>
              <w:t>deg</w:t>
            </w:r>
            <w:r>
              <w:rPr>
                <w:position w:val="-10"/>
              </w:rPr>
              <w:t>]</w:t>
            </w:r>
          </w:p>
        </w:tc>
      </w:tr>
    </w:tbl>
    <w:p w14:paraId="23D26D0E" w14:textId="77777777" w:rsidR="00050662" w:rsidRDefault="00050662" w:rsidP="00050662">
      <w:pPr>
        <w:jc w:val="center"/>
      </w:pPr>
      <w:r>
        <w:rPr>
          <w:noProof/>
        </w:rPr>
        <w:drawing>
          <wp:inline distT="0" distB="0" distL="0" distR="0" wp14:anchorId="3EA6A9BA" wp14:editId="1ACA0BD4">
            <wp:extent cx="1338072" cy="1383792"/>
            <wp:effectExtent l="0" t="0" r="8255"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12">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5AAE7BAA" w14:textId="77777777" w:rsidR="00050662" w:rsidRDefault="00050662" w:rsidP="00050662">
      <w:r>
        <w:t>In the reference configuration, the fiber is oriented along</w:t>
      </w:r>
    </w:p>
    <w:p w14:paraId="72CB10D5" w14:textId="3EAE598F" w:rsidR="00050662" w:rsidRDefault="00050662" w:rsidP="00050662">
      <w:pPr>
        <w:pStyle w:val="MTDisplayEquation"/>
      </w:pPr>
      <w:r>
        <w:tab/>
      </w:r>
      <w:r w:rsidR="005D1779" w:rsidRPr="002429B0">
        <w:rPr>
          <w:position w:val="-12"/>
        </w:rPr>
        <w:object w:dxaOrig="3920" w:dyaOrig="360" w14:anchorId="0F01D291">
          <v:shape id="_x0000_i2419" type="#_x0000_t75" style="width:196.1pt;height:18.8pt" o:ole="">
            <v:imagedata r:id="rId2876" o:title=""/>
          </v:shape>
          <o:OLEObject Type="Embed" ProgID="Equation.DSMT4" ShapeID="_x0000_i2419" DrawAspect="Content" ObjectID="_1526413573" r:id="rId2877"/>
        </w:object>
      </w:r>
      <w:r>
        <w:t xml:space="preserve"> </w:t>
      </w:r>
    </w:p>
    <w:p w14:paraId="7351A0AE" w14:textId="314439DE" w:rsidR="00050662" w:rsidRDefault="00050662" w:rsidP="00050662">
      <w:r w:rsidRPr="000230DC">
        <w:t xml:space="preserve">where </w:t>
      </w:r>
      <w:r w:rsidR="005D1779" w:rsidRPr="005D1779">
        <w:rPr>
          <w:position w:val="-14"/>
        </w:rPr>
        <w:object w:dxaOrig="999" w:dyaOrig="400" w14:anchorId="7EBA2678">
          <v:shape id="_x0000_i2420" type="#_x0000_t75" style="width:49.95pt;height:19.9pt" o:ole="">
            <v:imagedata r:id="rId2878" o:title=""/>
          </v:shape>
          <o:OLEObject Type="Embed" ProgID="Equation.DSMT4" ShapeID="_x0000_i2420" DrawAspect="Content" ObjectID="_1526413574" r:id="rId287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FC7827">
        <w:t>4.1.1</w:t>
      </w:r>
      <w:r w:rsidRPr="000230DC">
        <w:fldChar w:fldCharType="end"/>
      </w:r>
      <w:r w:rsidRPr="000230DC">
        <w:t xml:space="preserve">).  </w:t>
      </w:r>
      <w:r>
        <w:t xml:space="preserve">The parameters &lt;theta&gt; and &lt;phi&gt; are optional, with default values of </w:t>
      </w:r>
      <w:r w:rsidR="005D1779" w:rsidRPr="002429B0">
        <w:rPr>
          <w:position w:val="-6"/>
        </w:rPr>
        <w:object w:dxaOrig="400" w:dyaOrig="279" w14:anchorId="70EF9B47">
          <v:shape id="_x0000_i2421" type="#_x0000_t75" style="width:19.9pt;height:14.5pt" o:ole="">
            <v:imagedata r:id="rId2880" o:title=""/>
          </v:shape>
          <o:OLEObject Type="Embed" ProgID="Equation.DSMT4" ShapeID="_x0000_i2421" DrawAspect="Content" ObjectID="_1526413575" r:id="rId2881"/>
        </w:object>
      </w:r>
      <w:r>
        <w:t xml:space="preserve">0° and </w:t>
      </w:r>
      <w:r w:rsidR="005D1779" w:rsidRPr="005D1779">
        <w:rPr>
          <w:position w:val="-10"/>
        </w:rPr>
        <w:object w:dxaOrig="400" w:dyaOrig="260" w14:anchorId="4D006D7E">
          <v:shape id="_x0000_i2422" type="#_x0000_t75" style="width:19.9pt;height:12.9pt" o:ole="">
            <v:imagedata r:id="rId2882" o:title=""/>
          </v:shape>
          <o:OLEObject Type="Embed" ProgID="Equation.DSMT4" ShapeID="_x0000_i2422" DrawAspect="Content" ObjectID="_1526413576" r:id="rId2883"/>
        </w:object>
      </w:r>
      <w:r>
        <w:t xml:space="preserve">90°, such that </w:t>
      </w:r>
      <w:r w:rsidR="005D1779" w:rsidRPr="002429B0">
        <w:rPr>
          <w:position w:val="-12"/>
        </w:rPr>
        <w:object w:dxaOrig="700" w:dyaOrig="360" w14:anchorId="4E4B820E">
          <v:shape id="_x0000_i2423" type="#_x0000_t75" style="width:34.95pt;height:18.8pt" o:ole="">
            <v:imagedata r:id="rId2884" o:title=""/>
          </v:shape>
          <o:OLEObject Type="Embed" ProgID="Equation.DSMT4" ShapeID="_x0000_i2423" DrawAspect="Content" ObjectID="_1526413577" r:id="rId2885"/>
        </w:object>
      </w:r>
      <w:r>
        <w:t xml:space="preserve">.  The active stress </w:t>
      </w:r>
      <w:r w:rsidR="005D1779" w:rsidRPr="002429B0">
        <w:rPr>
          <w:position w:val="-6"/>
        </w:rPr>
        <w:object w:dxaOrig="320" w:dyaOrig="320" w14:anchorId="4663D74D">
          <v:shape id="_x0000_i2424" type="#_x0000_t75" style="width:16.65pt;height:16.65pt" o:ole="">
            <v:imagedata r:id="rId2886" o:title=""/>
          </v:shape>
          <o:OLEObject Type="Embed" ProgID="Equation.DSMT4" ShapeID="_x0000_i2424" DrawAspect="Content" ObjectID="_1526413578" r:id="rId2887"/>
        </w:object>
      </w:r>
      <w:r>
        <w:t xml:space="preserve"> for this material is given by</w:t>
      </w:r>
    </w:p>
    <w:p w14:paraId="1D8E233B" w14:textId="68AADE1B" w:rsidR="00050662" w:rsidRDefault="00050662" w:rsidP="00050662">
      <w:pPr>
        <w:pStyle w:val="MTDisplayEquation"/>
      </w:pPr>
      <w:r>
        <w:tab/>
      </w:r>
      <w:r w:rsidR="005D1779" w:rsidRPr="002429B0">
        <w:rPr>
          <w:position w:val="-14"/>
        </w:rPr>
        <w:object w:dxaOrig="2200" w:dyaOrig="400" w14:anchorId="7330DA72">
          <v:shape id="_x0000_i2425" type="#_x0000_t75" style="width:109.6pt;height:19.9pt" o:ole="">
            <v:imagedata r:id="rId2888" o:title=""/>
          </v:shape>
          <o:OLEObject Type="Embed" ProgID="Equation.DSMT4" ShapeID="_x0000_i2425" DrawAspect="Content" ObjectID="_1526413579" r:id="rId2889"/>
        </w:object>
      </w:r>
      <w:r>
        <w:t xml:space="preserve"> ,</w:t>
      </w:r>
    </w:p>
    <w:p w14:paraId="70EA5730" w14:textId="2AABDEE5" w:rsidR="00050662" w:rsidRPr="0097532C" w:rsidRDefault="00050662" w:rsidP="00050662">
      <w:r>
        <w:t xml:space="preserve">where </w:t>
      </w:r>
      <w:r w:rsidR="005D1779" w:rsidRPr="002429B0">
        <w:rPr>
          <w:position w:val="-12"/>
        </w:rPr>
        <w:object w:dxaOrig="920" w:dyaOrig="360" w14:anchorId="32DF7B37">
          <v:shape id="_x0000_i2426" type="#_x0000_t75" style="width:45.65pt;height:18.8pt" o:ole="">
            <v:imagedata r:id="rId2890" o:title=""/>
          </v:shape>
          <o:OLEObject Type="Embed" ProgID="Equation.DSMT4" ShapeID="_x0000_i2426" DrawAspect="Content" ObjectID="_1526413580" r:id="rId2891"/>
        </w:object>
      </w:r>
      <w:r>
        <w:t xml:space="preserve"> is the </w:t>
      </w:r>
      <w:r w:rsidR="00FC2DFE">
        <w:t xml:space="preserve">stretched </w:t>
      </w:r>
      <w:r>
        <w:t>fiber orientation in the current (deformed) configuration</w:t>
      </w:r>
      <w:r w:rsidR="00FC2DFE">
        <w:t xml:space="preserve"> and </w:t>
      </w:r>
      <w:r w:rsidR="005D1779" w:rsidRPr="00025957">
        <w:rPr>
          <w:position w:val="-4"/>
        </w:rPr>
        <w:object w:dxaOrig="980" w:dyaOrig="300" w14:anchorId="722780B5">
          <v:shape id="_x0000_i2427" type="#_x0000_t75" style="width:49.45pt;height:15.05pt" o:ole="">
            <v:imagedata r:id="rId2892" o:title=""/>
          </v:shape>
          <o:OLEObject Type="Embed" ProgID="Equation.DSMT4" ShapeID="_x0000_i2427" DrawAspect="Content" ObjectID="_1526413581" r:id="rId2893"/>
        </w:object>
      </w:r>
      <w:r w:rsidR="00FC2DFE">
        <w:t xml:space="preserve"> is the left Cauchy-Green tensor</w:t>
      </w:r>
      <w:r>
        <w:t>.</w:t>
      </w:r>
    </w:p>
    <w:p w14:paraId="691FB496" w14:textId="77777777" w:rsidR="00050662" w:rsidRPr="0097532C" w:rsidRDefault="00050662" w:rsidP="00050662"/>
    <w:p w14:paraId="005FCAEB" w14:textId="77777777" w:rsidR="00050662" w:rsidRDefault="00050662" w:rsidP="00050662">
      <w:r>
        <w:rPr>
          <w:i/>
        </w:rPr>
        <w:t>Example</w:t>
      </w:r>
      <w:r>
        <w:t>:</w:t>
      </w:r>
    </w:p>
    <w:p w14:paraId="75F8467A" w14:textId="14DA0E75" w:rsidR="00050662" w:rsidRDefault="00050662" w:rsidP="00050662">
      <w:r>
        <w:t xml:space="preserve">Isotropic contraction in plane transverse to </w:t>
      </w:r>
      <w:r w:rsidR="005D1779" w:rsidRPr="002429B0">
        <w:rPr>
          <w:position w:val="-12"/>
        </w:rPr>
        <w:object w:dxaOrig="220" w:dyaOrig="360" w14:anchorId="206372A3">
          <v:shape id="_x0000_i2428" type="#_x0000_t75" style="width:11.3pt;height:18.8pt" o:ole="">
            <v:imagedata r:id="rId2894" o:title=""/>
          </v:shape>
          <o:OLEObject Type="Embed" ProgID="Equation.DSMT4" ShapeID="_x0000_i2428" DrawAspect="Content" ObjectID="_1526413582" r:id="rId2895"/>
        </w:object>
      </w:r>
      <w:r>
        <w:t>, in a mixture containing a Mooney-Rivlin solid.</w:t>
      </w:r>
    </w:p>
    <w:p w14:paraId="50B49D7F" w14:textId="77777777" w:rsidR="00050662" w:rsidRDefault="00050662" w:rsidP="00050662">
      <w:pPr>
        <w:pStyle w:val="code"/>
      </w:pPr>
      <w:r>
        <w:t>&lt;material id="1" type="uncoupled solid mixture"&gt;</w:t>
      </w:r>
    </w:p>
    <w:p w14:paraId="3C0AFE02" w14:textId="77777777" w:rsidR="00050662" w:rsidRDefault="00050662" w:rsidP="00050662">
      <w:pPr>
        <w:pStyle w:val="code"/>
      </w:pPr>
      <w:r>
        <w:tab/>
        <w:t>&lt;mat_axis type="local"&gt;0,0,0&lt;/mat_axis&gt;</w:t>
      </w:r>
    </w:p>
    <w:p w14:paraId="0CBF69A6" w14:textId="77777777" w:rsidR="00050662" w:rsidRDefault="00050662" w:rsidP="00050662">
      <w:pPr>
        <w:pStyle w:val="code"/>
      </w:pPr>
      <w:r>
        <w:tab/>
        <w:t>&lt;solid type="Mooney-Rivlin"&gt;</w:t>
      </w:r>
    </w:p>
    <w:p w14:paraId="2644AD65" w14:textId="77777777" w:rsidR="00050662" w:rsidRDefault="00050662" w:rsidP="00050662">
      <w:pPr>
        <w:pStyle w:val="code"/>
      </w:pPr>
      <w:r>
        <w:tab/>
      </w:r>
      <w:r>
        <w:tab/>
        <w:t>&lt;c1&gt;1.0&lt;/c1&gt;</w:t>
      </w:r>
    </w:p>
    <w:p w14:paraId="33BCB5FD" w14:textId="77777777" w:rsidR="00050662" w:rsidRDefault="00050662" w:rsidP="00050662">
      <w:pPr>
        <w:pStyle w:val="code"/>
      </w:pPr>
      <w:r>
        <w:tab/>
      </w:r>
      <w:r>
        <w:tab/>
        <w:t>&lt;c2&gt;0&lt;/c2&gt;</w:t>
      </w:r>
    </w:p>
    <w:p w14:paraId="699E6A86" w14:textId="77777777" w:rsidR="00050662" w:rsidRDefault="00050662" w:rsidP="00050662">
      <w:pPr>
        <w:pStyle w:val="code"/>
      </w:pPr>
      <w:r>
        <w:tab/>
      </w:r>
      <w:r>
        <w:tab/>
        <w:t>&lt;k&gt;1000&lt;/k&gt;</w:t>
      </w:r>
    </w:p>
    <w:p w14:paraId="7D6978AF" w14:textId="77777777" w:rsidR="00050662" w:rsidRDefault="00050662" w:rsidP="00050662">
      <w:pPr>
        <w:pStyle w:val="code"/>
      </w:pPr>
      <w:r>
        <w:tab/>
        <w:t>&lt;/solid&gt;</w:t>
      </w:r>
    </w:p>
    <w:p w14:paraId="5247C1E4" w14:textId="77777777" w:rsidR="00050662" w:rsidRDefault="00050662" w:rsidP="00050662">
      <w:pPr>
        <w:pStyle w:val="code"/>
      </w:pPr>
      <w:r>
        <w:tab/>
        <w:t>&lt;solid type="prescribed trans iso active contraction uncoupled"&gt;</w:t>
      </w:r>
    </w:p>
    <w:p w14:paraId="25E62C7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0A445C2C" w14:textId="77777777" w:rsidR="00050662" w:rsidRPr="00E24C5F" w:rsidRDefault="00050662" w:rsidP="00050662">
      <w:pPr>
        <w:pStyle w:val="code"/>
      </w:pPr>
      <w:r w:rsidRPr="00E24C5F">
        <w:tab/>
      </w:r>
      <w:r w:rsidRPr="00E24C5F">
        <w:tab/>
        <w:t>&lt;theta&gt;0&lt;/theta&gt;</w:t>
      </w:r>
    </w:p>
    <w:p w14:paraId="7B90CB63" w14:textId="77777777" w:rsidR="00050662" w:rsidRDefault="00050662" w:rsidP="00050662">
      <w:pPr>
        <w:pStyle w:val="code"/>
      </w:pPr>
      <w:r w:rsidRPr="00E24C5F">
        <w:tab/>
      </w:r>
      <w:r w:rsidRPr="00E24C5F">
        <w:tab/>
        <w:t>&lt;phi&gt;90&lt;/phi&gt;</w:t>
      </w:r>
    </w:p>
    <w:p w14:paraId="7CD79923" w14:textId="77777777" w:rsidR="00050662" w:rsidRPr="00E24C5F" w:rsidRDefault="00050662" w:rsidP="00050662">
      <w:pPr>
        <w:pStyle w:val="code"/>
      </w:pPr>
      <w:r w:rsidRPr="00E24C5F">
        <w:tab/>
        <w:t>&lt;/solid&gt;</w:t>
      </w:r>
    </w:p>
    <w:p w14:paraId="761ABD70" w14:textId="77777777" w:rsidR="00050662" w:rsidRDefault="00050662" w:rsidP="00050662">
      <w:pPr>
        <w:pStyle w:val="code"/>
      </w:pPr>
      <w:r>
        <w:t>&lt;/material&gt;</w:t>
      </w:r>
    </w:p>
    <w:p w14:paraId="7AE256EA" w14:textId="77777777" w:rsidR="00050662" w:rsidRDefault="00050662" w:rsidP="00050662"/>
    <w:p w14:paraId="582D3822" w14:textId="77777777" w:rsidR="00050662" w:rsidRDefault="00050662" w:rsidP="00050662">
      <w:pPr>
        <w:pStyle w:val="Heading4"/>
      </w:pPr>
      <w:bookmarkStart w:id="2910" w:name="_Toc452646773"/>
      <w:r>
        <w:lastRenderedPageBreak/>
        <w:t>Uncoupled Prescribed Isotropic Active Contraction</w:t>
      </w:r>
      <w:bookmarkEnd w:id="2910"/>
    </w:p>
    <w:p w14:paraId="59CF4432" w14:textId="22BA7AFF" w:rsidR="00050662" w:rsidRDefault="00050662" w:rsidP="00050662">
      <w:r>
        <w:t>The material type for prescribed isotropic active contraction, in an uncoupled solid mixture, is “</w:t>
      </w:r>
      <w:r>
        <w:rPr>
          <w:i/>
        </w:rPr>
        <w:t>prescribed isotropic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FC7827">
        <w:t xml:space="preserve">4.1.2.15. </w:t>
      </w:r>
      <w:r w:rsidRPr="0097532C">
        <w:fldChar w:fldCharType="end"/>
      </w:r>
      <w:r w:rsidRPr="0097532C">
        <w:t xml:space="preserve">.  </w:t>
      </w:r>
      <w:r>
        <w:t>The following material parameters need to be defined:</w:t>
      </w:r>
    </w:p>
    <w:p w14:paraId="7F7815D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787"/>
        <w:gridCol w:w="523"/>
      </w:tblGrid>
      <w:tr w:rsidR="00050662" w14:paraId="695F21BE" w14:textId="77777777" w:rsidTr="00050662">
        <w:tc>
          <w:tcPr>
            <w:tcW w:w="0" w:type="auto"/>
            <w:shd w:val="clear" w:color="auto" w:fill="auto"/>
          </w:tcPr>
          <w:p w14:paraId="3CE9E318" w14:textId="77777777" w:rsidR="00050662" w:rsidRDefault="00050662" w:rsidP="00050662">
            <w:pPr>
              <w:pStyle w:val="code"/>
            </w:pPr>
            <w:r>
              <w:t>&lt;T0&gt;</w:t>
            </w:r>
          </w:p>
        </w:tc>
        <w:tc>
          <w:tcPr>
            <w:tcW w:w="0" w:type="auto"/>
            <w:shd w:val="clear" w:color="auto" w:fill="auto"/>
          </w:tcPr>
          <w:p w14:paraId="73B9E668" w14:textId="7C0D3647" w:rsidR="00050662" w:rsidRDefault="005D1779" w:rsidP="005D1779">
            <w:r w:rsidRPr="005D1779">
              <w:rPr>
                <w:position w:val="-12"/>
              </w:rPr>
              <w:object w:dxaOrig="260" w:dyaOrig="360" w14:anchorId="4202FCCD">
                <v:shape id="_x0000_i2429" type="#_x0000_t75" style="width:12.9pt;height:18.25pt" o:ole="">
                  <v:imagedata r:id="rId2896" o:title=""/>
                </v:shape>
                <o:OLEObject Type="Embed" ProgID="Equation.DSMT4" ShapeID="_x0000_i2429" DrawAspect="Content" ObjectID="_1526413583" r:id="rId2897"/>
              </w:object>
            </w:r>
            <w:r w:rsidR="00050662">
              <w:t>, representing the prescribed stress</w:t>
            </w:r>
          </w:p>
        </w:tc>
        <w:tc>
          <w:tcPr>
            <w:tcW w:w="0" w:type="auto"/>
          </w:tcPr>
          <w:p w14:paraId="3DC92A0E" w14:textId="77777777" w:rsidR="00050662" w:rsidRPr="00AF2221" w:rsidRDefault="00050662" w:rsidP="00050662">
            <w:pPr>
              <w:rPr>
                <w:position w:val="-10"/>
              </w:rPr>
            </w:pPr>
            <w:r>
              <w:t>[</w:t>
            </w:r>
            <w:r>
              <w:rPr>
                <w:b/>
              </w:rPr>
              <w:t>P</w:t>
            </w:r>
            <w:r>
              <w:t>]</w:t>
            </w:r>
          </w:p>
        </w:tc>
      </w:tr>
    </w:tbl>
    <w:p w14:paraId="019E5AE2" w14:textId="5C1691B9" w:rsidR="00050662" w:rsidRDefault="00050662" w:rsidP="00050662">
      <w:r>
        <w:t xml:space="preserve">The active stress </w:t>
      </w:r>
      <w:r w:rsidR="005D1779" w:rsidRPr="002429B0">
        <w:rPr>
          <w:position w:val="-6"/>
        </w:rPr>
        <w:object w:dxaOrig="320" w:dyaOrig="320" w14:anchorId="1896E86E">
          <v:shape id="_x0000_i2430" type="#_x0000_t75" style="width:16.65pt;height:16.65pt" o:ole="">
            <v:imagedata r:id="rId2898" o:title=""/>
          </v:shape>
          <o:OLEObject Type="Embed" ProgID="Equation.DSMT4" ShapeID="_x0000_i2430" DrawAspect="Content" ObjectID="_1526413584" r:id="rId2899"/>
        </w:object>
      </w:r>
      <w:r>
        <w:t xml:space="preserve"> for this material is given by</w:t>
      </w:r>
    </w:p>
    <w:p w14:paraId="33112FF2" w14:textId="36D36C54" w:rsidR="00050662" w:rsidRDefault="00050662" w:rsidP="00050662">
      <w:pPr>
        <w:pStyle w:val="MTDisplayEquation"/>
      </w:pPr>
      <w:r>
        <w:tab/>
      </w:r>
      <w:r w:rsidR="005D1779" w:rsidRPr="002429B0">
        <w:rPr>
          <w:position w:val="-12"/>
        </w:rPr>
        <w:object w:dxaOrig="1240" w:dyaOrig="380" w14:anchorId="2324B19A">
          <v:shape id="_x0000_i2431" type="#_x0000_t75" style="width:61.8pt;height:18.8pt" o:ole="">
            <v:imagedata r:id="rId2900" o:title=""/>
          </v:shape>
          <o:OLEObject Type="Embed" ProgID="Equation.DSMT4" ShapeID="_x0000_i2431" DrawAspect="Content" ObjectID="_1526413585" r:id="rId2901"/>
        </w:object>
      </w:r>
      <w:r>
        <w:t xml:space="preserve"> .</w:t>
      </w:r>
    </w:p>
    <w:p w14:paraId="35693853" w14:textId="77777777" w:rsidR="00050662" w:rsidRPr="0097532C" w:rsidRDefault="00050662" w:rsidP="00050662">
      <w:r>
        <w:t>Note: If the solid material in the mixture is (nearly) incompressible, this isotropic contraction will cause no change in the deformation.</w:t>
      </w:r>
    </w:p>
    <w:p w14:paraId="20A28C3A" w14:textId="77777777" w:rsidR="00050662" w:rsidRPr="0097532C" w:rsidRDefault="00050662" w:rsidP="00050662"/>
    <w:p w14:paraId="16EA548E" w14:textId="77777777" w:rsidR="00050662" w:rsidRDefault="00050662" w:rsidP="00050662">
      <w:r>
        <w:rPr>
          <w:i/>
        </w:rPr>
        <w:t>Example</w:t>
      </w:r>
      <w:r>
        <w:t>:</w:t>
      </w:r>
    </w:p>
    <w:p w14:paraId="36BA8A01" w14:textId="77777777" w:rsidR="00050662" w:rsidRDefault="00050662" w:rsidP="00050662">
      <w:r>
        <w:t>Isotropic contraction in a mixture containing a Mooney-Rivlin solid.</w:t>
      </w:r>
    </w:p>
    <w:p w14:paraId="2D4D079B" w14:textId="77777777" w:rsidR="00050662" w:rsidRDefault="00050662" w:rsidP="00050662">
      <w:pPr>
        <w:pStyle w:val="code"/>
      </w:pPr>
      <w:r>
        <w:t>&lt;material id="1" type="uncoupled solid mixture"&gt;</w:t>
      </w:r>
    </w:p>
    <w:p w14:paraId="7F298478" w14:textId="77777777" w:rsidR="00050662" w:rsidRDefault="00050662" w:rsidP="00050662">
      <w:pPr>
        <w:pStyle w:val="code"/>
      </w:pPr>
      <w:r>
        <w:tab/>
        <w:t>&lt;mat_axis type="local"&gt;0,0,0&lt;/mat_axis&gt;</w:t>
      </w:r>
    </w:p>
    <w:p w14:paraId="76CBF483" w14:textId="77777777" w:rsidR="00050662" w:rsidRDefault="00050662" w:rsidP="00050662">
      <w:pPr>
        <w:pStyle w:val="code"/>
      </w:pPr>
      <w:r>
        <w:tab/>
        <w:t>&lt;solid type="Mooney-Rivlin"&gt;</w:t>
      </w:r>
    </w:p>
    <w:p w14:paraId="09704ECA" w14:textId="77777777" w:rsidR="00050662" w:rsidRDefault="00050662" w:rsidP="00050662">
      <w:pPr>
        <w:pStyle w:val="code"/>
      </w:pPr>
      <w:r>
        <w:tab/>
      </w:r>
      <w:r>
        <w:tab/>
        <w:t>&lt;c1&gt;1.0&lt;/c1&gt;</w:t>
      </w:r>
    </w:p>
    <w:p w14:paraId="348B3EFA" w14:textId="77777777" w:rsidR="00050662" w:rsidRDefault="00050662" w:rsidP="00050662">
      <w:pPr>
        <w:pStyle w:val="code"/>
      </w:pPr>
      <w:r>
        <w:tab/>
      </w:r>
      <w:r>
        <w:tab/>
        <w:t>&lt;c2&gt;0&lt;/c2&gt;</w:t>
      </w:r>
    </w:p>
    <w:p w14:paraId="5CFBBB02" w14:textId="77777777" w:rsidR="00050662" w:rsidRDefault="00050662" w:rsidP="00050662">
      <w:pPr>
        <w:pStyle w:val="code"/>
      </w:pPr>
      <w:r>
        <w:tab/>
      </w:r>
      <w:r>
        <w:tab/>
        <w:t>&lt;k&gt;5.0&lt;/k&gt;</w:t>
      </w:r>
    </w:p>
    <w:p w14:paraId="404232CA" w14:textId="77777777" w:rsidR="00050662" w:rsidRDefault="00050662" w:rsidP="00050662">
      <w:pPr>
        <w:pStyle w:val="code"/>
      </w:pPr>
      <w:r>
        <w:tab/>
        <w:t>&lt;/solid&gt;</w:t>
      </w:r>
    </w:p>
    <w:p w14:paraId="46A33AE9" w14:textId="77777777" w:rsidR="00050662" w:rsidRDefault="00050662" w:rsidP="00050662">
      <w:pPr>
        <w:pStyle w:val="code"/>
      </w:pPr>
      <w:r>
        <w:tab/>
        <w:t>&lt;solid type="prescribed isotropic active contraction uncoupled"&gt;</w:t>
      </w:r>
    </w:p>
    <w:p w14:paraId="7F17DA14"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51161E83" w14:textId="77777777" w:rsidR="00050662" w:rsidRPr="00E24C5F" w:rsidRDefault="00050662" w:rsidP="00050662">
      <w:pPr>
        <w:pStyle w:val="code"/>
      </w:pPr>
      <w:r w:rsidRPr="00E24C5F">
        <w:tab/>
        <w:t>&lt;/solid&gt;</w:t>
      </w:r>
    </w:p>
    <w:p w14:paraId="589D5B22" w14:textId="77777777" w:rsidR="00050662" w:rsidRDefault="00050662" w:rsidP="00050662">
      <w:pPr>
        <w:pStyle w:val="code"/>
      </w:pPr>
      <w:r>
        <w:t>&lt;/material&gt;</w:t>
      </w:r>
    </w:p>
    <w:p w14:paraId="27BE157F" w14:textId="77777777" w:rsidR="00050662" w:rsidRDefault="00050662" w:rsidP="00050662">
      <w:pPr>
        <w:jc w:val="left"/>
      </w:pPr>
      <w:r>
        <w:br w:type="page"/>
      </w:r>
    </w:p>
    <w:p w14:paraId="424B836D" w14:textId="77777777" w:rsidR="00050662" w:rsidRDefault="00050662" w:rsidP="00050662">
      <w:pPr>
        <w:pStyle w:val="Heading3"/>
      </w:pPr>
      <w:bookmarkStart w:id="2911" w:name="_Toc452646774"/>
      <w:r>
        <w:lastRenderedPageBreak/>
        <w:t>Contraction in Mixtures of Compressible Materials</w:t>
      </w:r>
      <w:bookmarkEnd w:id="2911"/>
    </w:p>
    <w:p w14:paraId="65FDC1B7" w14:textId="77777777" w:rsidR="00050662" w:rsidRDefault="00050662" w:rsidP="00050662">
      <w:r>
        <w:t>When the solid mixture consists of compressible materials, the active contraction material should be selected from the list below.</w:t>
      </w:r>
    </w:p>
    <w:p w14:paraId="52FD7082" w14:textId="77777777" w:rsidR="00050662" w:rsidRDefault="00050662" w:rsidP="00050662">
      <w:pPr>
        <w:pStyle w:val="Heading4"/>
      </w:pPr>
      <w:bookmarkStart w:id="2912" w:name="_Toc452646775"/>
      <w:r>
        <w:t>Prescribed Uniaxial Active Contraction</w:t>
      </w:r>
      <w:bookmarkEnd w:id="2912"/>
    </w:p>
    <w:p w14:paraId="5FD1FBB3" w14:textId="670D3AE9" w:rsidR="00050662" w:rsidRDefault="00050662" w:rsidP="00050662">
      <w:r>
        <w:t>The material type for prescribed active contraction along a single direction (or fiber) in a solid mixture of compressible materials is “</w:t>
      </w:r>
      <w:r>
        <w:rPr>
          <w:i/>
        </w:rPr>
        <w:t>prescribed uniaxial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FC7827">
        <w:t xml:space="preserve">4.1.3.21. </w:t>
      </w:r>
      <w:r>
        <w:fldChar w:fldCharType="end"/>
      </w:r>
      <w:r w:rsidRPr="0097532C">
        <w:t xml:space="preserve">.  </w:t>
      </w:r>
      <w:r>
        <w:t>The following material parameters need to be defined:</w:t>
      </w:r>
    </w:p>
    <w:p w14:paraId="15B1DF04"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4"/>
        <w:gridCol w:w="736"/>
      </w:tblGrid>
      <w:tr w:rsidR="00050662" w14:paraId="37227670" w14:textId="77777777" w:rsidTr="00050662">
        <w:tc>
          <w:tcPr>
            <w:tcW w:w="0" w:type="auto"/>
            <w:shd w:val="clear" w:color="auto" w:fill="auto"/>
          </w:tcPr>
          <w:p w14:paraId="63C55FE3" w14:textId="77777777" w:rsidR="00050662" w:rsidRDefault="00050662" w:rsidP="00050662">
            <w:pPr>
              <w:pStyle w:val="code"/>
            </w:pPr>
            <w:r>
              <w:t>&lt;T0&gt;</w:t>
            </w:r>
          </w:p>
        </w:tc>
        <w:tc>
          <w:tcPr>
            <w:tcW w:w="0" w:type="auto"/>
            <w:shd w:val="clear" w:color="auto" w:fill="auto"/>
          </w:tcPr>
          <w:p w14:paraId="25FC7397" w14:textId="707F3990" w:rsidR="00050662" w:rsidRDefault="005D1779" w:rsidP="005D1779">
            <w:r w:rsidRPr="002429B0">
              <w:rPr>
                <w:position w:val="-12"/>
              </w:rPr>
              <w:object w:dxaOrig="260" w:dyaOrig="360" w14:anchorId="5418EB33">
                <v:shape id="_x0000_i2432" type="#_x0000_t75" style="width:12.9pt;height:18.8pt" o:ole="">
                  <v:imagedata r:id="rId2902" o:title=""/>
                </v:shape>
                <o:OLEObject Type="Embed" ProgID="Equation.DSMT4" ShapeID="_x0000_i2432" DrawAspect="Content" ObjectID="_1526413586" r:id="rId2903"/>
              </w:object>
            </w:r>
            <w:r w:rsidR="00050662">
              <w:t>, representing the prescribed stress</w:t>
            </w:r>
          </w:p>
        </w:tc>
        <w:tc>
          <w:tcPr>
            <w:tcW w:w="0" w:type="auto"/>
          </w:tcPr>
          <w:p w14:paraId="60EB1F73" w14:textId="77777777" w:rsidR="00050662" w:rsidRPr="00AF2221" w:rsidRDefault="00050662" w:rsidP="00050662">
            <w:pPr>
              <w:rPr>
                <w:position w:val="-10"/>
              </w:rPr>
            </w:pPr>
            <w:r>
              <w:t>[</w:t>
            </w:r>
            <w:r>
              <w:rPr>
                <w:b/>
              </w:rPr>
              <w:t>P</w:t>
            </w:r>
            <w:r>
              <w:t>]</w:t>
            </w:r>
          </w:p>
        </w:tc>
      </w:tr>
      <w:tr w:rsidR="00050662" w14:paraId="75D50E8C" w14:textId="77777777" w:rsidTr="00050662">
        <w:tc>
          <w:tcPr>
            <w:tcW w:w="0" w:type="auto"/>
            <w:shd w:val="clear" w:color="auto" w:fill="auto"/>
          </w:tcPr>
          <w:p w14:paraId="40268399" w14:textId="77777777" w:rsidR="00050662" w:rsidRDefault="00050662" w:rsidP="00050662">
            <w:pPr>
              <w:pStyle w:val="code"/>
            </w:pPr>
            <w:r>
              <w:t>&lt;theta&gt;</w:t>
            </w:r>
          </w:p>
        </w:tc>
        <w:tc>
          <w:tcPr>
            <w:tcW w:w="0" w:type="auto"/>
            <w:shd w:val="clear" w:color="auto" w:fill="auto"/>
          </w:tcPr>
          <w:p w14:paraId="2093676A" w14:textId="7C371863" w:rsidR="00050662" w:rsidRDefault="005D1779" w:rsidP="005D1779">
            <w:r w:rsidRPr="005D1779">
              <w:rPr>
                <w:position w:val="-6"/>
              </w:rPr>
              <w:object w:dxaOrig="200" w:dyaOrig="279" w14:anchorId="27FC7CEE">
                <v:shape id="_x0000_i2433" type="#_x0000_t75" style="width:10.2pt;height:13.95pt" o:ole="">
                  <v:imagedata r:id="rId2904" o:title=""/>
                </v:shape>
                <o:OLEObject Type="Embed" ProgID="Equation.DSMT4" ShapeID="_x0000_i2433" DrawAspect="Content" ObjectID="_1526413587" r:id="rId2905"/>
              </w:object>
            </w:r>
            <w:r w:rsidR="00050662">
              <w:t>, azimuthal angle for fiber orientation in local coordinate system</w:t>
            </w:r>
          </w:p>
        </w:tc>
        <w:tc>
          <w:tcPr>
            <w:tcW w:w="0" w:type="auto"/>
          </w:tcPr>
          <w:p w14:paraId="51F31763"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66C51353" w14:textId="77777777" w:rsidTr="00050662">
        <w:tc>
          <w:tcPr>
            <w:tcW w:w="0" w:type="auto"/>
            <w:shd w:val="clear" w:color="auto" w:fill="auto"/>
          </w:tcPr>
          <w:p w14:paraId="099C0C0C" w14:textId="77777777" w:rsidR="00050662" w:rsidRDefault="00050662" w:rsidP="00050662">
            <w:pPr>
              <w:pStyle w:val="code"/>
            </w:pPr>
            <w:r>
              <w:t>&lt;phi&gt;</w:t>
            </w:r>
          </w:p>
        </w:tc>
        <w:tc>
          <w:tcPr>
            <w:tcW w:w="0" w:type="auto"/>
            <w:shd w:val="clear" w:color="auto" w:fill="auto"/>
          </w:tcPr>
          <w:p w14:paraId="4286CD26" w14:textId="0945683D" w:rsidR="00050662" w:rsidRDefault="005D1779" w:rsidP="005D1779">
            <w:r w:rsidRPr="002429B0">
              <w:rPr>
                <w:position w:val="-10"/>
              </w:rPr>
              <w:object w:dxaOrig="220" w:dyaOrig="260" w14:anchorId="4421E25F">
                <v:shape id="_x0000_i2434" type="#_x0000_t75" style="width:11.3pt;height:12.9pt" o:ole="">
                  <v:imagedata r:id="rId2906" o:title=""/>
                </v:shape>
                <o:OLEObject Type="Embed" ProgID="Equation.DSMT4" ShapeID="_x0000_i2434" DrawAspect="Content" ObjectID="_1526413588" r:id="rId2907"/>
              </w:object>
            </w:r>
            <w:r w:rsidR="00050662">
              <w:t>, declination angle for fiber orientation in local coordinate system</w:t>
            </w:r>
          </w:p>
        </w:tc>
        <w:tc>
          <w:tcPr>
            <w:tcW w:w="0" w:type="auto"/>
          </w:tcPr>
          <w:p w14:paraId="48790BC3" w14:textId="77777777" w:rsidR="00050662" w:rsidRPr="00AF2221" w:rsidRDefault="00050662" w:rsidP="00050662">
            <w:pPr>
              <w:rPr>
                <w:position w:val="-10"/>
              </w:rPr>
            </w:pPr>
            <w:r>
              <w:rPr>
                <w:position w:val="-10"/>
              </w:rPr>
              <w:t>[</w:t>
            </w:r>
            <w:r>
              <w:rPr>
                <w:b/>
                <w:position w:val="-10"/>
              </w:rPr>
              <w:t>deg</w:t>
            </w:r>
            <w:r>
              <w:rPr>
                <w:position w:val="-10"/>
              </w:rPr>
              <w:t>]</w:t>
            </w:r>
          </w:p>
        </w:tc>
      </w:tr>
    </w:tbl>
    <w:p w14:paraId="31834F0A" w14:textId="77777777" w:rsidR="00050662" w:rsidRDefault="00050662" w:rsidP="00050662">
      <w:pPr>
        <w:jc w:val="center"/>
      </w:pPr>
      <w:r>
        <w:rPr>
          <w:noProof/>
        </w:rPr>
        <w:drawing>
          <wp:inline distT="0" distB="0" distL="0" distR="0" wp14:anchorId="543493E3" wp14:editId="001A5D6F">
            <wp:extent cx="1338072" cy="1383792"/>
            <wp:effectExtent l="0" t="0" r="8255"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12">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57BFE17" w14:textId="77777777" w:rsidR="00050662" w:rsidRDefault="00050662" w:rsidP="00050662">
      <w:r>
        <w:t>In the reference configuration, the fiber is oriented along</w:t>
      </w:r>
    </w:p>
    <w:p w14:paraId="50CF6875" w14:textId="4EEF24AF" w:rsidR="00050662" w:rsidRDefault="00050662" w:rsidP="00050662">
      <w:pPr>
        <w:pStyle w:val="MTDisplayEquation"/>
      </w:pPr>
      <w:r>
        <w:tab/>
      </w:r>
      <w:r w:rsidR="005D1779" w:rsidRPr="002429B0">
        <w:rPr>
          <w:position w:val="-12"/>
        </w:rPr>
        <w:object w:dxaOrig="3920" w:dyaOrig="360" w14:anchorId="66E4535F">
          <v:shape id="_x0000_i2435" type="#_x0000_t75" style="width:196.1pt;height:18.8pt" o:ole="">
            <v:imagedata r:id="rId2908" o:title=""/>
          </v:shape>
          <o:OLEObject Type="Embed" ProgID="Equation.DSMT4" ShapeID="_x0000_i2435" DrawAspect="Content" ObjectID="_1526413589" r:id="rId2909"/>
        </w:object>
      </w:r>
      <w:r>
        <w:t xml:space="preserve"> </w:t>
      </w:r>
    </w:p>
    <w:p w14:paraId="3FE741DF" w14:textId="40630784" w:rsidR="00050662" w:rsidRDefault="00050662" w:rsidP="00050662">
      <w:r w:rsidRPr="000230DC">
        <w:t xml:space="preserve">where </w:t>
      </w:r>
      <w:r w:rsidR="005D1779" w:rsidRPr="002429B0">
        <w:rPr>
          <w:position w:val="-14"/>
        </w:rPr>
        <w:object w:dxaOrig="999" w:dyaOrig="400" w14:anchorId="701C40E5">
          <v:shape id="_x0000_i2436" type="#_x0000_t75" style="width:49.95pt;height:19.9pt" o:ole="">
            <v:imagedata r:id="rId2910" o:title=""/>
          </v:shape>
          <o:OLEObject Type="Embed" ProgID="Equation.DSMT4" ShapeID="_x0000_i2436" DrawAspect="Content" ObjectID="_1526413590" r:id="rId2911"/>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FC7827">
        <w:t>4.1.1</w:t>
      </w:r>
      <w:r w:rsidRPr="000230DC">
        <w:fldChar w:fldCharType="end"/>
      </w:r>
      <w:r w:rsidRPr="000230DC">
        <w:t xml:space="preserve">).  </w:t>
      </w:r>
      <w:r>
        <w:t xml:space="preserve">The parameters &lt;theta&gt; and &lt;phi&gt; are optional, with default values of </w:t>
      </w:r>
      <w:r w:rsidR="005D1779" w:rsidRPr="002429B0">
        <w:rPr>
          <w:position w:val="-6"/>
        </w:rPr>
        <w:object w:dxaOrig="400" w:dyaOrig="279" w14:anchorId="6AA03A77">
          <v:shape id="_x0000_i2437" type="#_x0000_t75" style="width:19.9pt;height:14.5pt" o:ole="">
            <v:imagedata r:id="rId2912" o:title=""/>
          </v:shape>
          <o:OLEObject Type="Embed" ProgID="Equation.DSMT4" ShapeID="_x0000_i2437" DrawAspect="Content" ObjectID="_1526413591" r:id="rId2913"/>
        </w:object>
      </w:r>
      <w:r>
        <w:t xml:space="preserve">0° and </w:t>
      </w:r>
      <w:r w:rsidR="005D1779" w:rsidRPr="002429B0">
        <w:rPr>
          <w:position w:val="-10"/>
        </w:rPr>
        <w:object w:dxaOrig="400" w:dyaOrig="260" w14:anchorId="1B369C5E">
          <v:shape id="_x0000_i2438" type="#_x0000_t75" style="width:19.9pt;height:12.9pt" o:ole="">
            <v:imagedata r:id="rId2914" o:title=""/>
          </v:shape>
          <o:OLEObject Type="Embed" ProgID="Equation.DSMT4" ShapeID="_x0000_i2438" DrawAspect="Content" ObjectID="_1526413592" r:id="rId2915"/>
        </w:object>
      </w:r>
      <w:r>
        <w:t xml:space="preserve">90°, such that </w:t>
      </w:r>
      <w:r w:rsidR="005D1779" w:rsidRPr="002429B0">
        <w:rPr>
          <w:position w:val="-12"/>
        </w:rPr>
        <w:object w:dxaOrig="700" w:dyaOrig="360" w14:anchorId="46DE5A64">
          <v:shape id="_x0000_i2439" type="#_x0000_t75" style="width:34.95pt;height:18.8pt" o:ole="">
            <v:imagedata r:id="rId2916" o:title=""/>
          </v:shape>
          <o:OLEObject Type="Embed" ProgID="Equation.DSMT4" ShapeID="_x0000_i2439" DrawAspect="Content" ObjectID="_1526413593" r:id="rId2917"/>
        </w:object>
      </w:r>
      <w:r>
        <w:t xml:space="preserve">.  The active stress </w:t>
      </w:r>
      <w:r w:rsidR="005D1779" w:rsidRPr="002429B0">
        <w:rPr>
          <w:position w:val="-6"/>
        </w:rPr>
        <w:object w:dxaOrig="320" w:dyaOrig="320" w14:anchorId="369F6EFD">
          <v:shape id="_x0000_i2440" type="#_x0000_t75" style="width:16.65pt;height:16.65pt" o:ole="">
            <v:imagedata r:id="rId2918" o:title=""/>
          </v:shape>
          <o:OLEObject Type="Embed" ProgID="Equation.DSMT4" ShapeID="_x0000_i2440" DrawAspect="Content" ObjectID="_1526413594" r:id="rId2919"/>
        </w:object>
      </w:r>
      <w:r>
        <w:t xml:space="preserve"> for this material is given by</w:t>
      </w:r>
    </w:p>
    <w:p w14:paraId="25D6DB09" w14:textId="32D73835" w:rsidR="00050662" w:rsidRDefault="00050662" w:rsidP="00050662">
      <w:pPr>
        <w:pStyle w:val="MTDisplayEquation"/>
      </w:pPr>
      <w:r>
        <w:tab/>
      </w:r>
      <w:r w:rsidR="005D1779" w:rsidRPr="002429B0">
        <w:rPr>
          <w:position w:val="-12"/>
        </w:rPr>
        <w:object w:dxaOrig="1600" w:dyaOrig="380" w14:anchorId="2C4F849E">
          <v:shape id="_x0000_i2441" type="#_x0000_t75" style="width:80.05pt;height:18.8pt" o:ole="">
            <v:imagedata r:id="rId2920" o:title=""/>
          </v:shape>
          <o:OLEObject Type="Embed" ProgID="Equation.DSMT4" ShapeID="_x0000_i2441" DrawAspect="Content" ObjectID="_1526413595" r:id="rId2921"/>
        </w:object>
      </w:r>
      <w:r>
        <w:t xml:space="preserve"> ,</w:t>
      </w:r>
    </w:p>
    <w:p w14:paraId="3E9DA5A3" w14:textId="7FA7C0D8" w:rsidR="00050662" w:rsidRPr="0097532C" w:rsidRDefault="00050662" w:rsidP="00050662">
      <w:r>
        <w:t xml:space="preserve">where </w:t>
      </w:r>
      <w:r w:rsidR="005D1779" w:rsidRPr="005D1779">
        <w:rPr>
          <w:position w:val="-12"/>
        </w:rPr>
        <w:object w:dxaOrig="920" w:dyaOrig="360" w14:anchorId="0078A26A">
          <v:shape id="_x0000_i2442" type="#_x0000_t75" style="width:46.2pt;height:18.25pt" o:ole="">
            <v:imagedata r:id="rId2922" o:title=""/>
          </v:shape>
          <o:OLEObject Type="Embed" ProgID="Equation.DSMT4" ShapeID="_x0000_i2442" DrawAspect="Content" ObjectID="_1526413596" r:id="rId2923"/>
        </w:object>
      </w:r>
      <w:r>
        <w:t xml:space="preserve"> is the </w:t>
      </w:r>
      <w:r w:rsidR="00FC2DFE">
        <w:t xml:space="preserve">stretched </w:t>
      </w:r>
      <w:r>
        <w:t>fiber orientation in the current (deformed) configuration.</w:t>
      </w:r>
    </w:p>
    <w:p w14:paraId="40E82EFD" w14:textId="77777777" w:rsidR="00050662" w:rsidRPr="0097532C" w:rsidRDefault="00050662" w:rsidP="00050662"/>
    <w:p w14:paraId="265F7268" w14:textId="77777777" w:rsidR="00050662" w:rsidRDefault="00050662" w:rsidP="00050662">
      <w:r>
        <w:rPr>
          <w:i/>
        </w:rPr>
        <w:t>Example</w:t>
      </w:r>
      <w:r>
        <w:t>:</w:t>
      </w:r>
    </w:p>
    <w:p w14:paraId="36B4D919" w14:textId="58625488" w:rsidR="00050662" w:rsidRDefault="00050662" w:rsidP="00050662">
      <w:r>
        <w:t xml:space="preserve">Uniaxial contraction along </w:t>
      </w:r>
      <w:r w:rsidR="005D1779" w:rsidRPr="002429B0">
        <w:rPr>
          <w:position w:val="-12"/>
        </w:rPr>
        <w:object w:dxaOrig="220" w:dyaOrig="360" w14:anchorId="4D96B998">
          <v:shape id="_x0000_i2443" type="#_x0000_t75" style="width:11.3pt;height:18.8pt" o:ole="">
            <v:imagedata r:id="rId2924" o:title=""/>
          </v:shape>
          <o:OLEObject Type="Embed" ProgID="Equation.DSMT4" ShapeID="_x0000_i2443" DrawAspect="Content" ObjectID="_1526413597" r:id="rId2925"/>
        </w:object>
      </w:r>
      <w:r>
        <w:t>, in a mixture containing a neo-Hookean solid.</w:t>
      </w:r>
    </w:p>
    <w:p w14:paraId="52F95B57" w14:textId="77777777" w:rsidR="00050662" w:rsidRDefault="00050662" w:rsidP="00050662">
      <w:pPr>
        <w:pStyle w:val="code"/>
      </w:pPr>
      <w:r>
        <w:t>&lt;material id="1" type="solid mixture"&gt;</w:t>
      </w:r>
    </w:p>
    <w:p w14:paraId="4331E87B" w14:textId="77777777" w:rsidR="00050662" w:rsidRDefault="00050662" w:rsidP="00050662">
      <w:pPr>
        <w:pStyle w:val="code"/>
      </w:pPr>
      <w:r>
        <w:tab/>
        <w:t>&lt;mat_axis type="local"&gt;0,0,0&lt;/mat_axis&gt;</w:t>
      </w:r>
    </w:p>
    <w:p w14:paraId="6CB08249" w14:textId="77777777" w:rsidR="00050662" w:rsidRDefault="00050662" w:rsidP="00050662">
      <w:pPr>
        <w:pStyle w:val="code"/>
      </w:pPr>
      <w:r>
        <w:tab/>
        <w:t>&lt;solid type="neo-Hookean"&gt;</w:t>
      </w:r>
    </w:p>
    <w:p w14:paraId="4A830EEC" w14:textId="77777777" w:rsidR="00050662" w:rsidRDefault="00050662" w:rsidP="00050662">
      <w:pPr>
        <w:pStyle w:val="code"/>
      </w:pPr>
      <w:r>
        <w:tab/>
      </w:r>
      <w:r>
        <w:tab/>
        <w:t>&lt;E&gt;1.0&lt;/E&gt;</w:t>
      </w:r>
    </w:p>
    <w:p w14:paraId="20E05CDC" w14:textId="77777777" w:rsidR="00050662" w:rsidRDefault="00050662" w:rsidP="00050662">
      <w:pPr>
        <w:pStyle w:val="code"/>
      </w:pPr>
      <w:r>
        <w:tab/>
      </w:r>
      <w:r>
        <w:tab/>
        <w:t>&lt;v&gt;0.3&lt;/v&gt;</w:t>
      </w:r>
    </w:p>
    <w:p w14:paraId="5A5737B1" w14:textId="77777777" w:rsidR="00050662" w:rsidRDefault="00050662" w:rsidP="00050662">
      <w:pPr>
        <w:pStyle w:val="code"/>
      </w:pPr>
      <w:r>
        <w:tab/>
        <w:t>&lt;/solid&gt;</w:t>
      </w:r>
    </w:p>
    <w:p w14:paraId="5F005DFC" w14:textId="77777777" w:rsidR="00050662" w:rsidRDefault="00050662" w:rsidP="00050662">
      <w:pPr>
        <w:pStyle w:val="code"/>
      </w:pPr>
      <w:r>
        <w:tab/>
        <w:t>&lt;solid type="prescribed uniaxial active contraction"&gt;</w:t>
      </w:r>
    </w:p>
    <w:p w14:paraId="2C2280D6"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42B567FC" w14:textId="77777777" w:rsidR="00050662" w:rsidRPr="00E24C5F" w:rsidRDefault="00050662" w:rsidP="00050662">
      <w:pPr>
        <w:pStyle w:val="code"/>
      </w:pPr>
      <w:r w:rsidRPr="00E24C5F">
        <w:tab/>
      </w:r>
      <w:r w:rsidRPr="00E24C5F">
        <w:tab/>
        <w:t>&lt;theta&gt;0&lt;/theta&gt;</w:t>
      </w:r>
    </w:p>
    <w:p w14:paraId="44630B02" w14:textId="77777777" w:rsidR="00050662" w:rsidRDefault="00050662" w:rsidP="00050662">
      <w:pPr>
        <w:pStyle w:val="code"/>
      </w:pPr>
      <w:r w:rsidRPr="00E24C5F">
        <w:tab/>
      </w:r>
      <w:r w:rsidRPr="00E24C5F">
        <w:tab/>
        <w:t>&lt;phi&gt;90&lt;/phi&gt;</w:t>
      </w:r>
    </w:p>
    <w:p w14:paraId="26AA2B1D" w14:textId="77777777" w:rsidR="00050662" w:rsidRPr="00E24C5F" w:rsidRDefault="00050662" w:rsidP="00050662">
      <w:pPr>
        <w:pStyle w:val="code"/>
      </w:pPr>
      <w:r w:rsidRPr="00E24C5F">
        <w:tab/>
        <w:t>&lt;/solid&gt;</w:t>
      </w:r>
    </w:p>
    <w:p w14:paraId="6944B3C6" w14:textId="77777777" w:rsidR="00050662" w:rsidRDefault="00050662" w:rsidP="00050662">
      <w:pPr>
        <w:pStyle w:val="code"/>
      </w:pPr>
      <w:r>
        <w:t>&lt;/material&gt;</w:t>
      </w:r>
    </w:p>
    <w:p w14:paraId="0BB1B4A2" w14:textId="77777777" w:rsidR="00050662" w:rsidRPr="0097532C" w:rsidRDefault="00050662" w:rsidP="00050662"/>
    <w:p w14:paraId="3B6B6E70" w14:textId="77777777" w:rsidR="00050662" w:rsidRDefault="00050662" w:rsidP="00050662">
      <w:pPr>
        <w:pStyle w:val="Heading4"/>
      </w:pPr>
      <w:bookmarkStart w:id="2913" w:name="_Toc452646776"/>
      <w:r>
        <w:t>Prescribed Transversely Isotropic Active Contraction</w:t>
      </w:r>
      <w:bookmarkEnd w:id="2913"/>
    </w:p>
    <w:p w14:paraId="23789262" w14:textId="0199F848" w:rsidR="00050662" w:rsidRDefault="00050662" w:rsidP="00050662">
      <w:r>
        <w:t>The material type for prescribed isotropic active contraction in a plane transverse to a given direction (or fiber), in a solid mixture of compressible materials, is “</w:t>
      </w:r>
      <w:r>
        <w:rPr>
          <w:i/>
        </w:rPr>
        <w:t>prescribed trans iso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FC7827">
        <w:t xml:space="preserve">4.1.3.21. </w:t>
      </w:r>
      <w:r>
        <w:fldChar w:fldCharType="end"/>
      </w:r>
      <w:r w:rsidRPr="0097532C">
        <w:t xml:space="preserve">.  </w:t>
      </w:r>
      <w:r>
        <w:t>The following material parameters need to be defined:</w:t>
      </w:r>
    </w:p>
    <w:p w14:paraId="63948F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4"/>
        <w:gridCol w:w="736"/>
      </w:tblGrid>
      <w:tr w:rsidR="00050662" w14:paraId="0604DFA9" w14:textId="77777777" w:rsidTr="00050662">
        <w:tc>
          <w:tcPr>
            <w:tcW w:w="0" w:type="auto"/>
            <w:shd w:val="clear" w:color="auto" w:fill="auto"/>
          </w:tcPr>
          <w:p w14:paraId="554B0ED6" w14:textId="77777777" w:rsidR="00050662" w:rsidRDefault="00050662" w:rsidP="00050662">
            <w:pPr>
              <w:pStyle w:val="code"/>
            </w:pPr>
            <w:r>
              <w:t>&lt;T0&gt;</w:t>
            </w:r>
          </w:p>
        </w:tc>
        <w:tc>
          <w:tcPr>
            <w:tcW w:w="0" w:type="auto"/>
            <w:shd w:val="clear" w:color="auto" w:fill="auto"/>
          </w:tcPr>
          <w:p w14:paraId="3B84FD9C" w14:textId="51959FAF" w:rsidR="00050662" w:rsidRDefault="005D1779" w:rsidP="005D1779">
            <w:r w:rsidRPr="002429B0">
              <w:rPr>
                <w:position w:val="-12"/>
              </w:rPr>
              <w:object w:dxaOrig="260" w:dyaOrig="360" w14:anchorId="6BCD8EA1">
                <v:shape id="_x0000_i2444" type="#_x0000_t75" style="width:12.9pt;height:18.8pt" o:ole="">
                  <v:imagedata r:id="rId2926" o:title=""/>
                </v:shape>
                <o:OLEObject Type="Embed" ProgID="Equation.DSMT4" ShapeID="_x0000_i2444" DrawAspect="Content" ObjectID="_1526413598" r:id="rId2927"/>
              </w:object>
            </w:r>
            <w:r w:rsidR="00050662">
              <w:t>, representing the prescribed stress</w:t>
            </w:r>
          </w:p>
        </w:tc>
        <w:tc>
          <w:tcPr>
            <w:tcW w:w="0" w:type="auto"/>
          </w:tcPr>
          <w:p w14:paraId="780229A7" w14:textId="77777777" w:rsidR="00050662" w:rsidRPr="00AF2221" w:rsidRDefault="00050662" w:rsidP="00050662">
            <w:pPr>
              <w:rPr>
                <w:position w:val="-10"/>
              </w:rPr>
            </w:pPr>
            <w:r>
              <w:t>[</w:t>
            </w:r>
            <w:r>
              <w:rPr>
                <w:b/>
              </w:rPr>
              <w:t>P</w:t>
            </w:r>
            <w:r>
              <w:t>]</w:t>
            </w:r>
          </w:p>
        </w:tc>
      </w:tr>
      <w:tr w:rsidR="00050662" w14:paraId="2036779D" w14:textId="77777777" w:rsidTr="00050662">
        <w:tc>
          <w:tcPr>
            <w:tcW w:w="0" w:type="auto"/>
            <w:shd w:val="clear" w:color="auto" w:fill="auto"/>
          </w:tcPr>
          <w:p w14:paraId="040510C5" w14:textId="77777777" w:rsidR="00050662" w:rsidRDefault="00050662" w:rsidP="00050662">
            <w:pPr>
              <w:pStyle w:val="code"/>
            </w:pPr>
            <w:r>
              <w:t>&lt;theta&gt;</w:t>
            </w:r>
          </w:p>
        </w:tc>
        <w:tc>
          <w:tcPr>
            <w:tcW w:w="0" w:type="auto"/>
            <w:shd w:val="clear" w:color="auto" w:fill="auto"/>
          </w:tcPr>
          <w:p w14:paraId="5160F5C9" w14:textId="68B47D80" w:rsidR="00050662" w:rsidRDefault="005D1779" w:rsidP="005D1779">
            <w:r w:rsidRPr="002429B0">
              <w:rPr>
                <w:position w:val="-6"/>
              </w:rPr>
              <w:object w:dxaOrig="200" w:dyaOrig="279" w14:anchorId="6658B32A">
                <v:shape id="_x0000_i2445" type="#_x0000_t75" style="width:10.2pt;height:14.5pt" o:ole="">
                  <v:imagedata r:id="rId2928" o:title=""/>
                </v:shape>
                <o:OLEObject Type="Embed" ProgID="Equation.DSMT4" ShapeID="_x0000_i2445" DrawAspect="Content" ObjectID="_1526413599" r:id="rId2929"/>
              </w:object>
            </w:r>
            <w:r w:rsidR="00050662">
              <w:t>, azimuthal angle for fiber orientation in local coordinate system</w:t>
            </w:r>
          </w:p>
        </w:tc>
        <w:tc>
          <w:tcPr>
            <w:tcW w:w="0" w:type="auto"/>
          </w:tcPr>
          <w:p w14:paraId="0FC1FDE8"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C87F29F" w14:textId="77777777" w:rsidTr="00050662">
        <w:tc>
          <w:tcPr>
            <w:tcW w:w="0" w:type="auto"/>
            <w:shd w:val="clear" w:color="auto" w:fill="auto"/>
          </w:tcPr>
          <w:p w14:paraId="64977CB4" w14:textId="77777777" w:rsidR="00050662" w:rsidRDefault="00050662" w:rsidP="00050662">
            <w:pPr>
              <w:pStyle w:val="code"/>
            </w:pPr>
            <w:r>
              <w:t>&lt;phi&gt;</w:t>
            </w:r>
          </w:p>
        </w:tc>
        <w:tc>
          <w:tcPr>
            <w:tcW w:w="0" w:type="auto"/>
            <w:shd w:val="clear" w:color="auto" w:fill="auto"/>
          </w:tcPr>
          <w:p w14:paraId="2297E7D9" w14:textId="4FE6FF56" w:rsidR="00050662" w:rsidRDefault="005D1779" w:rsidP="005D1779">
            <w:r w:rsidRPr="002429B0">
              <w:rPr>
                <w:position w:val="-10"/>
              </w:rPr>
              <w:object w:dxaOrig="220" w:dyaOrig="260" w14:anchorId="1EE23733">
                <v:shape id="_x0000_i2446" type="#_x0000_t75" style="width:11.3pt;height:12.9pt" o:ole="">
                  <v:imagedata r:id="rId2930" o:title=""/>
                </v:shape>
                <o:OLEObject Type="Embed" ProgID="Equation.DSMT4" ShapeID="_x0000_i2446" DrawAspect="Content" ObjectID="_1526413600" r:id="rId2931"/>
              </w:object>
            </w:r>
            <w:r w:rsidR="00050662">
              <w:t>, declination angle for fiber orientation in local coordinate system</w:t>
            </w:r>
          </w:p>
        </w:tc>
        <w:tc>
          <w:tcPr>
            <w:tcW w:w="0" w:type="auto"/>
          </w:tcPr>
          <w:p w14:paraId="38A63D3C" w14:textId="77777777" w:rsidR="00050662" w:rsidRPr="00AF2221" w:rsidRDefault="00050662" w:rsidP="00050662">
            <w:pPr>
              <w:rPr>
                <w:position w:val="-10"/>
              </w:rPr>
            </w:pPr>
            <w:r>
              <w:rPr>
                <w:position w:val="-10"/>
              </w:rPr>
              <w:t>[</w:t>
            </w:r>
            <w:r>
              <w:rPr>
                <w:b/>
                <w:position w:val="-10"/>
              </w:rPr>
              <w:t>deg</w:t>
            </w:r>
            <w:r>
              <w:rPr>
                <w:position w:val="-10"/>
              </w:rPr>
              <w:t>]</w:t>
            </w:r>
          </w:p>
        </w:tc>
      </w:tr>
    </w:tbl>
    <w:p w14:paraId="6673B712" w14:textId="77777777" w:rsidR="00050662" w:rsidRDefault="00050662" w:rsidP="00050662">
      <w:pPr>
        <w:jc w:val="center"/>
      </w:pPr>
      <w:r>
        <w:rPr>
          <w:noProof/>
        </w:rPr>
        <w:drawing>
          <wp:inline distT="0" distB="0" distL="0" distR="0" wp14:anchorId="0E7F295E" wp14:editId="3F62BDE9">
            <wp:extent cx="1338072" cy="1383792"/>
            <wp:effectExtent l="0" t="0" r="8255"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12">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00430A4E" w14:textId="77777777" w:rsidR="00050662" w:rsidRDefault="00050662" w:rsidP="00050662">
      <w:r>
        <w:t>In the reference configuration, the fiber is oriented along</w:t>
      </w:r>
    </w:p>
    <w:p w14:paraId="26EF00DE" w14:textId="6AA6127A" w:rsidR="00050662" w:rsidRDefault="00050662" w:rsidP="00050662">
      <w:pPr>
        <w:pStyle w:val="MTDisplayEquation"/>
      </w:pPr>
      <w:r>
        <w:tab/>
      </w:r>
      <w:r w:rsidR="005D1779" w:rsidRPr="002429B0">
        <w:rPr>
          <w:position w:val="-12"/>
        </w:rPr>
        <w:object w:dxaOrig="3920" w:dyaOrig="360" w14:anchorId="720B9C21">
          <v:shape id="_x0000_i2447" type="#_x0000_t75" style="width:196.1pt;height:18.8pt" o:ole="">
            <v:imagedata r:id="rId2932" o:title=""/>
          </v:shape>
          <o:OLEObject Type="Embed" ProgID="Equation.DSMT4" ShapeID="_x0000_i2447" DrawAspect="Content" ObjectID="_1526413601" r:id="rId2933"/>
        </w:object>
      </w:r>
      <w:r>
        <w:t xml:space="preserve"> </w:t>
      </w:r>
    </w:p>
    <w:p w14:paraId="3A0116C6" w14:textId="28B56F4F" w:rsidR="00050662" w:rsidRDefault="00050662" w:rsidP="00050662">
      <w:r w:rsidRPr="000230DC">
        <w:t xml:space="preserve">where </w:t>
      </w:r>
      <w:r w:rsidR="005D1779" w:rsidRPr="002429B0">
        <w:rPr>
          <w:position w:val="-14"/>
        </w:rPr>
        <w:object w:dxaOrig="999" w:dyaOrig="400" w14:anchorId="7CDCB489">
          <v:shape id="_x0000_i2448" type="#_x0000_t75" style="width:49.95pt;height:19.9pt" o:ole="">
            <v:imagedata r:id="rId2934" o:title=""/>
          </v:shape>
          <o:OLEObject Type="Embed" ProgID="Equation.DSMT4" ShapeID="_x0000_i2448" DrawAspect="Content" ObjectID="_1526413602" r:id="rId2935"/>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FC7827">
        <w:t>4.1.1</w:t>
      </w:r>
      <w:r w:rsidRPr="000230DC">
        <w:fldChar w:fldCharType="end"/>
      </w:r>
      <w:r w:rsidRPr="000230DC">
        <w:t xml:space="preserve">).  </w:t>
      </w:r>
      <w:r>
        <w:t xml:space="preserve">The parameters &lt;theta&gt; and &lt;phi&gt; are optional, with default values of </w:t>
      </w:r>
      <w:r w:rsidR="005D1779" w:rsidRPr="002429B0">
        <w:rPr>
          <w:position w:val="-6"/>
        </w:rPr>
        <w:object w:dxaOrig="400" w:dyaOrig="279" w14:anchorId="02EF36B9">
          <v:shape id="_x0000_i2449" type="#_x0000_t75" style="width:19.9pt;height:14.5pt" o:ole="">
            <v:imagedata r:id="rId2936" o:title=""/>
          </v:shape>
          <o:OLEObject Type="Embed" ProgID="Equation.DSMT4" ShapeID="_x0000_i2449" DrawAspect="Content" ObjectID="_1526413603" r:id="rId2937"/>
        </w:object>
      </w:r>
      <w:r>
        <w:t xml:space="preserve">0° and </w:t>
      </w:r>
      <w:r w:rsidR="005D1779" w:rsidRPr="005D1779">
        <w:rPr>
          <w:position w:val="-10"/>
        </w:rPr>
        <w:object w:dxaOrig="400" w:dyaOrig="260" w14:anchorId="6CE080C6">
          <v:shape id="_x0000_i2450" type="#_x0000_t75" style="width:19.9pt;height:12.9pt" o:ole="">
            <v:imagedata r:id="rId2938" o:title=""/>
          </v:shape>
          <o:OLEObject Type="Embed" ProgID="Equation.DSMT4" ShapeID="_x0000_i2450" DrawAspect="Content" ObjectID="_1526413604" r:id="rId2939"/>
        </w:object>
      </w:r>
      <w:r>
        <w:t xml:space="preserve">90°, such that </w:t>
      </w:r>
      <w:r w:rsidR="005D1779" w:rsidRPr="002429B0">
        <w:rPr>
          <w:position w:val="-12"/>
        </w:rPr>
        <w:object w:dxaOrig="700" w:dyaOrig="360" w14:anchorId="649662AF">
          <v:shape id="_x0000_i2451" type="#_x0000_t75" style="width:34.95pt;height:18.8pt" o:ole="">
            <v:imagedata r:id="rId2940" o:title=""/>
          </v:shape>
          <o:OLEObject Type="Embed" ProgID="Equation.DSMT4" ShapeID="_x0000_i2451" DrawAspect="Content" ObjectID="_1526413605" r:id="rId2941"/>
        </w:object>
      </w:r>
      <w:r>
        <w:t xml:space="preserve">.  The active stress </w:t>
      </w:r>
      <w:r w:rsidR="005D1779" w:rsidRPr="002429B0">
        <w:rPr>
          <w:position w:val="-6"/>
        </w:rPr>
        <w:object w:dxaOrig="320" w:dyaOrig="320" w14:anchorId="67FF79B3">
          <v:shape id="_x0000_i2452" type="#_x0000_t75" style="width:16.65pt;height:16.65pt" o:ole="">
            <v:imagedata r:id="rId2942" o:title=""/>
          </v:shape>
          <o:OLEObject Type="Embed" ProgID="Equation.DSMT4" ShapeID="_x0000_i2452" DrawAspect="Content" ObjectID="_1526413606" r:id="rId2943"/>
        </w:object>
      </w:r>
      <w:r>
        <w:t xml:space="preserve"> for this material is given by</w:t>
      </w:r>
    </w:p>
    <w:p w14:paraId="56D36ECA" w14:textId="266F8BAB" w:rsidR="00050662" w:rsidRDefault="00050662" w:rsidP="00050662">
      <w:pPr>
        <w:pStyle w:val="MTDisplayEquation"/>
      </w:pPr>
      <w:r>
        <w:tab/>
      </w:r>
      <w:r w:rsidR="005D1779" w:rsidRPr="002429B0">
        <w:rPr>
          <w:position w:val="-14"/>
        </w:rPr>
        <w:object w:dxaOrig="2200" w:dyaOrig="400" w14:anchorId="52F6E124">
          <v:shape id="_x0000_i2453" type="#_x0000_t75" style="width:109.6pt;height:19.9pt" o:ole="">
            <v:imagedata r:id="rId2944" o:title=""/>
          </v:shape>
          <o:OLEObject Type="Embed" ProgID="Equation.DSMT4" ShapeID="_x0000_i2453" DrawAspect="Content" ObjectID="_1526413607" r:id="rId2945"/>
        </w:object>
      </w:r>
      <w:r>
        <w:t xml:space="preserve"> ,</w:t>
      </w:r>
    </w:p>
    <w:p w14:paraId="084E1274" w14:textId="4925CD0F" w:rsidR="00050662" w:rsidRPr="0097532C" w:rsidRDefault="00050662" w:rsidP="00050662">
      <w:r>
        <w:t xml:space="preserve">where </w:t>
      </w:r>
      <w:r w:rsidR="005D1779" w:rsidRPr="002429B0">
        <w:rPr>
          <w:position w:val="-12"/>
        </w:rPr>
        <w:object w:dxaOrig="920" w:dyaOrig="360" w14:anchorId="034E00EB">
          <v:shape id="_x0000_i2454" type="#_x0000_t75" style="width:45.65pt;height:18.8pt" o:ole="">
            <v:imagedata r:id="rId2946" o:title=""/>
          </v:shape>
          <o:OLEObject Type="Embed" ProgID="Equation.DSMT4" ShapeID="_x0000_i2454" DrawAspect="Content" ObjectID="_1526413608" r:id="rId2947"/>
        </w:object>
      </w:r>
      <w:r>
        <w:t xml:space="preserve"> is the </w:t>
      </w:r>
      <w:r w:rsidR="0081221D">
        <w:t xml:space="preserve">stretched </w:t>
      </w:r>
      <w:r>
        <w:t>fiber orientation in the current (deformed) configuration</w:t>
      </w:r>
      <w:r w:rsidR="0081221D">
        <w:t xml:space="preserve"> and </w:t>
      </w:r>
      <w:r w:rsidR="005D1779" w:rsidRPr="00025957">
        <w:rPr>
          <w:position w:val="-4"/>
        </w:rPr>
        <w:object w:dxaOrig="980" w:dyaOrig="300" w14:anchorId="46184E5E">
          <v:shape id="_x0000_i2455" type="#_x0000_t75" style="width:49.45pt;height:15.05pt" o:ole="">
            <v:imagedata r:id="rId2948" o:title=""/>
          </v:shape>
          <o:OLEObject Type="Embed" ProgID="Equation.DSMT4" ShapeID="_x0000_i2455" DrawAspect="Content" ObjectID="_1526413609" r:id="rId2949"/>
        </w:object>
      </w:r>
      <w:r w:rsidR="0081221D">
        <w:t xml:space="preserve"> is the left Cauchy-Green tensor</w:t>
      </w:r>
      <w:r>
        <w:t>.</w:t>
      </w:r>
    </w:p>
    <w:p w14:paraId="3626A22A" w14:textId="77777777" w:rsidR="00050662" w:rsidRPr="0097532C" w:rsidRDefault="00050662" w:rsidP="00050662"/>
    <w:p w14:paraId="0327FDAD" w14:textId="77777777" w:rsidR="00050662" w:rsidRDefault="00050662" w:rsidP="00050662">
      <w:r>
        <w:rPr>
          <w:i/>
        </w:rPr>
        <w:t>Example</w:t>
      </w:r>
      <w:r>
        <w:t>:</w:t>
      </w:r>
    </w:p>
    <w:p w14:paraId="303B9636" w14:textId="31A6953A" w:rsidR="00050662" w:rsidRDefault="00050662" w:rsidP="00050662">
      <w:r>
        <w:t xml:space="preserve">Isotropic contraction in plane transverse to </w:t>
      </w:r>
      <w:r w:rsidR="005D1779" w:rsidRPr="005D1779">
        <w:rPr>
          <w:position w:val="-12"/>
        </w:rPr>
        <w:object w:dxaOrig="220" w:dyaOrig="360" w14:anchorId="25800A83">
          <v:shape id="_x0000_i2456" type="#_x0000_t75" style="width:10.75pt;height:18.25pt" o:ole="">
            <v:imagedata r:id="rId2950" o:title=""/>
          </v:shape>
          <o:OLEObject Type="Embed" ProgID="Equation.DSMT4" ShapeID="_x0000_i2456" DrawAspect="Content" ObjectID="_1526413610" r:id="rId2951"/>
        </w:object>
      </w:r>
      <w:r>
        <w:t>, in a mixture containing a neo-Hookean solid.</w:t>
      </w:r>
    </w:p>
    <w:p w14:paraId="78FE7094" w14:textId="77777777" w:rsidR="00050662" w:rsidRDefault="00050662" w:rsidP="00050662">
      <w:pPr>
        <w:pStyle w:val="code"/>
      </w:pPr>
      <w:r>
        <w:t>&lt;material id="1" type="solid mixture"&gt;</w:t>
      </w:r>
    </w:p>
    <w:p w14:paraId="5431E23D" w14:textId="77777777" w:rsidR="00050662" w:rsidRDefault="00050662" w:rsidP="00050662">
      <w:pPr>
        <w:pStyle w:val="code"/>
      </w:pPr>
      <w:r>
        <w:tab/>
        <w:t>&lt;mat_axis type="local"&gt;0,0,0&lt;/mat_axis&gt;</w:t>
      </w:r>
    </w:p>
    <w:p w14:paraId="18C11D66" w14:textId="77777777" w:rsidR="00050662" w:rsidRDefault="00050662" w:rsidP="00050662">
      <w:pPr>
        <w:pStyle w:val="code"/>
      </w:pPr>
      <w:r>
        <w:tab/>
        <w:t>&lt;solid type="neo-Hookean"&gt;</w:t>
      </w:r>
    </w:p>
    <w:p w14:paraId="4391805C" w14:textId="77777777" w:rsidR="00050662" w:rsidRDefault="00050662" w:rsidP="00050662">
      <w:pPr>
        <w:pStyle w:val="code"/>
      </w:pPr>
      <w:r>
        <w:tab/>
      </w:r>
      <w:r>
        <w:tab/>
        <w:t>&lt;E&gt;1.0&lt;/E&gt;</w:t>
      </w:r>
    </w:p>
    <w:p w14:paraId="3FF62D00" w14:textId="77777777" w:rsidR="00050662" w:rsidRDefault="00050662" w:rsidP="00050662">
      <w:pPr>
        <w:pStyle w:val="code"/>
      </w:pPr>
      <w:r>
        <w:tab/>
      </w:r>
      <w:r>
        <w:tab/>
        <w:t>&lt;v&gt;0.3&lt;/v&gt;</w:t>
      </w:r>
    </w:p>
    <w:p w14:paraId="62294233" w14:textId="77777777" w:rsidR="00050662" w:rsidRDefault="00050662" w:rsidP="00050662">
      <w:pPr>
        <w:pStyle w:val="code"/>
      </w:pPr>
      <w:r>
        <w:tab/>
        <w:t>&lt;/solid&gt;</w:t>
      </w:r>
    </w:p>
    <w:p w14:paraId="63DD7943" w14:textId="77777777" w:rsidR="00050662" w:rsidRDefault="00050662" w:rsidP="00050662">
      <w:pPr>
        <w:pStyle w:val="code"/>
      </w:pPr>
      <w:r>
        <w:tab/>
        <w:t>&lt;solid type="prescribed trans iso active contraction"&gt;</w:t>
      </w:r>
    </w:p>
    <w:p w14:paraId="4281FE4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0046B5F" w14:textId="77777777" w:rsidR="00050662" w:rsidRPr="00E24C5F" w:rsidRDefault="00050662" w:rsidP="00050662">
      <w:pPr>
        <w:pStyle w:val="code"/>
      </w:pPr>
      <w:r w:rsidRPr="00E24C5F">
        <w:tab/>
      </w:r>
      <w:r w:rsidRPr="00E24C5F">
        <w:tab/>
        <w:t>&lt;theta&gt;0&lt;/theta&gt;</w:t>
      </w:r>
    </w:p>
    <w:p w14:paraId="1497C7DF" w14:textId="77777777" w:rsidR="00050662" w:rsidRDefault="00050662" w:rsidP="00050662">
      <w:pPr>
        <w:pStyle w:val="code"/>
      </w:pPr>
      <w:r w:rsidRPr="00E24C5F">
        <w:tab/>
      </w:r>
      <w:r w:rsidRPr="00E24C5F">
        <w:tab/>
        <w:t>&lt;phi&gt;90&lt;/phi&gt;</w:t>
      </w:r>
    </w:p>
    <w:p w14:paraId="1DDB7DDF" w14:textId="77777777" w:rsidR="00050662" w:rsidRPr="00E24C5F" w:rsidRDefault="00050662" w:rsidP="00050662">
      <w:pPr>
        <w:pStyle w:val="code"/>
      </w:pPr>
      <w:r w:rsidRPr="00E24C5F">
        <w:tab/>
        <w:t>&lt;/solid&gt;</w:t>
      </w:r>
    </w:p>
    <w:p w14:paraId="08788EE9" w14:textId="77777777" w:rsidR="00050662" w:rsidRDefault="00050662" w:rsidP="00050662">
      <w:pPr>
        <w:pStyle w:val="code"/>
      </w:pPr>
      <w:r>
        <w:t>&lt;/material&gt;</w:t>
      </w:r>
    </w:p>
    <w:p w14:paraId="140F2B48" w14:textId="77777777" w:rsidR="00050662" w:rsidRDefault="00050662" w:rsidP="00050662"/>
    <w:p w14:paraId="24FC2A32" w14:textId="77777777" w:rsidR="00050662" w:rsidRDefault="00050662" w:rsidP="00050662">
      <w:pPr>
        <w:pStyle w:val="Heading4"/>
      </w:pPr>
      <w:bookmarkStart w:id="2914" w:name="_Toc452646777"/>
      <w:r>
        <w:lastRenderedPageBreak/>
        <w:t>Prescribed Isotropic Active Contraction</w:t>
      </w:r>
      <w:bookmarkEnd w:id="2914"/>
    </w:p>
    <w:p w14:paraId="78EB8D1D" w14:textId="0AD68A65" w:rsidR="00050662" w:rsidRDefault="00050662" w:rsidP="00050662">
      <w:r>
        <w:t>The material type for prescribed isotropic active contraction, in a solid mixture of compressible materials, is “</w:t>
      </w:r>
      <w:r>
        <w:rPr>
          <w:i/>
        </w:rPr>
        <w:t>prescribed isotropic active contraction</w:t>
      </w:r>
      <w:r>
        <w:t xml:space="preserve">”.  This material </w:t>
      </w:r>
      <w:r w:rsidRPr="0097532C">
        <w:t xml:space="preserve">must be combined with a stable </w:t>
      </w:r>
      <w:r>
        <w:t>compressible</w:t>
      </w:r>
      <w:r w:rsidRPr="0097532C">
        <w:t xml:space="preserve"> 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FC7827">
        <w:t xml:space="preserve">4.1.3.21. </w:t>
      </w:r>
      <w:r>
        <w:fldChar w:fldCharType="end"/>
      </w:r>
      <w:r w:rsidRPr="0097532C">
        <w:t xml:space="preserve">.  </w:t>
      </w:r>
      <w:r>
        <w:t>The following material parameters need to be defined:</w:t>
      </w:r>
    </w:p>
    <w:p w14:paraId="7F918047"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787"/>
        <w:gridCol w:w="523"/>
      </w:tblGrid>
      <w:tr w:rsidR="00050662" w14:paraId="126A5A52" w14:textId="77777777" w:rsidTr="00050662">
        <w:tc>
          <w:tcPr>
            <w:tcW w:w="0" w:type="auto"/>
            <w:shd w:val="clear" w:color="auto" w:fill="auto"/>
          </w:tcPr>
          <w:p w14:paraId="0BF30F9E" w14:textId="77777777" w:rsidR="00050662" w:rsidRDefault="00050662" w:rsidP="00050662">
            <w:pPr>
              <w:pStyle w:val="code"/>
            </w:pPr>
            <w:r>
              <w:t>&lt;T0&gt;</w:t>
            </w:r>
          </w:p>
        </w:tc>
        <w:tc>
          <w:tcPr>
            <w:tcW w:w="0" w:type="auto"/>
            <w:shd w:val="clear" w:color="auto" w:fill="auto"/>
          </w:tcPr>
          <w:p w14:paraId="06AAE290" w14:textId="26415770" w:rsidR="00050662" w:rsidRDefault="005D1779" w:rsidP="005D1779">
            <w:r w:rsidRPr="002429B0">
              <w:rPr>
                <w:position w:val="-12"/>
              </w:rPr>
              <w:object w:dxaOrig="260" w:dyaOrig="360" w14:anchorId="23F16D4A">
                <v:shape id="_x0000_i2457" type="#_x0000_t75" style="width:12.9pt;height:18.8pt" o:ole="">
                  <v:imagedata r:id="rId2952" o:title=""/>
                </v:shape>
                <o:OLEObject Type="Embed" ProgID="Equation.DSMT4" ShapeID="_x0000_i2457" DrawAspect="Content" ObjectID="_1526413611" r:id="rId2953"/>
              </w:object>
            </w:r>
            <w:r w:rsidR="00050662">
              <w:t>, representing the prescribed stress</w:t>
            </w:r>
          </w:p>
        </w:tc>
        <w:tc>
          <w:tcPr>
            <w:tcW w:w="0" w:type="auto"/>
          </w:tcPr>
          <w:p w14:paraId="64C270B2" w14:textId="77777777" w:rsidR="00050662" w:rsidRPr="00AF2221" w:rsidRDefault="00050662" w:rsidP="00050662">
            <w:pPr>
              <w:rPr>
                <w:position w:val="-10"/>
              </w:rPr>
            </w:pPr>
            <w:r>
              <w:t>[</w:t>
            </w:r>
            <w:r>
              <w:rPr>
                <w:b/>
              </w:rPr>
              <w:t>P</w:t>
            </w:r>
            <w:r>
              <w:t>]</w:t>
            </w:r>
          </w:p>
        </w:tc>
      </w:tr>
    </w:tbl>
    <w:p w14:paraId="1517C6B8" w14:textId="22E4BC80" w:rsidR="00050662" w:rsidRDefault="00050662" w:rsidP="00050662">
      <w:r>
        <w:t xml:space="preserve">The active stress </w:t>
      </w:r>
      <w:r w:rsidR="005D1779" w:rsidRPr="002429B0">
        <w:rPr>
          <w:position w:val="-6"/>
        </w:rPr>
        <w:object w:dxaOrig="320" w:dyaOrig="320" w14:anchorId="2A04E5A9">
          <v:shape id="_x0000_i2458" type="#_x0000_t75" style="width:16.65pt;height:16.65pt" o:ole="">
            <v:imagedata r:id="rId2954" o:title=""/>
          </v:shape>
          <o:OLEObject Type="Embed" ProgID="Equation.DSMT4" ShapeID="_x0000_i2458" DrawAspect="Content" ObjectID="_1526413612" r:id="rId2955"/>
        </w:object>
      </w:r>
      <w:r>
        <w:t xml:space="preserve"> for this material is given by</w:t>
      </w:r>
    </w:p>
    <w:p w14:paraId="4C2F4CE5" w14:textId="7A1EBED4" w:rsidR="00050662" w:rsidRDefault="00050662" w:rsidP="00050662">
      <w:pPr>
        <w:pStyle w:val="MTDisplayEquation"/>
      </w:pPr>
      <w:r>
        <w:tab/>
      </w:r>
      <w:r w:rsidR="005D1779" w:rsidRPr="005D1779">
        <w:rPr>
          <w:position w:val="-12"/>
        </w:rPr>
        <w:object w:dxaOrig="1240" w:dyaOrig="380" w14:anchorId="67739512">
          <v:shape id="_x0000_i2459" type="#_x0000_t75" style="width:61.8pt;height:18.8pt" o:ole="">
            <v:imagedata r:id="rId2956" o:title=""/>
          </v:shape>
          <o:OLEObject Type="Embed" ProgID="Equation.DSMT4" ShapeID="_x0000_i2459" DrawAspect="Content" ObjectID="_1526413613" r:id="rId2957"/>
        </w:object>
      </w:r>
      <w:r>
        <w:t xml:space="preserve"> .</w:t>
      </w:r>
    </w:p>
    <w:p w14:paraId="4DA5D50B" w14:textId="77777777" w:rsidR="00050662" w:rsidRPr="0097532C" w:rsidRDefault="00050662" w:rsidP="00050662"/>
    <w:p w14:paraId="6DEAD764" w14:textId="77777777" w:rsidR="00050662" w:rsidRDefault="00050662" w:rsidP="00050662">
      <w:r>
        <w:rPr>
          <w:i/>
        </w:rPr>
        <w:t>Example</w:t>
      </w:r>
      <w:r>
        <w:t>:</w:t>
      </w:r>
    </w:p>
    <w:p w14:paraId="655613B5" w14:textId="77777777" w:rsidR="00050662" w:rsidRDefault="00050662" w:rsidP="00050662">
      <w:r>
        <w:t>Isotropic contraction in a mixture containing a neo-Hookean solid.</w:t>
      </w:r>
    </w:p>
    <w:p w14:paraId="323EF4AD" w14:textId="77777777" w:rsidR="00050662" w:rsidRDefault="00050662" w:rsidP="00050662">
      <w:pPr>
        <w:pStyle w:val="code"/>
      </w:pPr>
      <w:r>
        <w:t>&lt;material id="1" type="solid mixture"&gt;</w:t>
      </w:r>
    </w:p>
    <w:p w14:paraId="343D563B" w14:textId="77777777" w:rsidR="00050662" w:rsidRDefault="00050662" w:rsidP="00050662">
      <w:pPr>
        <w:pStyle w:val="code"/>
      </w:pPr>
      <w:r>
        <w:tab/>
        <w:t>&lt;mat_axis type="local"&gt;0,0,0&lt;/mat_axis&gt;</w:t>
      </w:r>
    </w:p>
    <w:p w14:paraId="3021F6EB" w14:textId="77777777" w:rsidR="00050662" w:rsidRDefault="00050662" w:rsidP="00050662">
      <w:pPr>
        <w:pStyle w:val="code"/>
      </w:pPr>
      <w:r>
        <w:tab/>
        <w:t>&lt;solid type="neo-Hookean"&gt;</w:t>
      </w:r>
    </w:p>
    <w:p w14:paraId="220A54EA" w14:textId="77777777" w:rsidR="00050662" w:rsidRDefault="00050662" w:rsidP="00050662">
      <w:pPr>
        <w:pStyle w:val="code"/>
      </w:pPr>
      <w:r>
        <w:tab/>
      </w:r>
      <w:r>
        <w:tab/>
        <w:t>&lt;E&gt;1.0&lt;/E&gt;</w:t>
      </w:r>
    </w:p>
    <w:p w14:paraId="016849B0" w14:textId="77777777" w:rsidR="00050662" w:rsidRDefault="00050662" w:rsidP="00050662">
      <w:pPr>
        <w:pStyle w:val="code"/>
      </w:pPr>
      <w:r>
        <w:tab/>
      </w:r>
      <w:r>
        <w:tab/>
        <w:t>&lt;v&gt;0&lt;/v&gt;</w:t>
      </w:r>
    </w:p>
    <w:p w14:paraId="18DF8CA7" w14:textId="77777777" w:rsidR="00050662" w:rsidRDefault="00050662" w:rsidP="00050662">
      <w:pPr>
        <w:pStyle w:val="code"/>
      </w:pPr>
      <w:r>
        <w:tab/>
        <w:t>&lt;/solid&gt;</w:t>
      </w:r>
    </w:p>
    <w:p w14:paraId="5323A07C" w14:textId="77777777" w:rsidR="00050662" w:rsidRDefault="00050662" w:rsidP="00050662">
      <w:pPr>
        <w:pStyle w:val="code"/>
      </w:pPr>
      <w:r>
        <w:tab/>
        <w:t>&lt;solid type="prescribed isotropic active contraction"&gt;</w:t>
      </w:r>
    </w:p>
    <w:p w14:paraId="18D094C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4E811F3" w14:textId="77777777" w:rsidR="00050662" w:rsidRPr="00E24C5F" w:rsidRDefault="00050662" w:rsidP="00050662">
      <w:pPr>
        <w:pStyle w:val="code"/>
      </w:pPr>
      <w:r w:rsidRPr="00E24C5F">
        <w:tab/>
        <w:t>&lt;/solid&gt;</w:t>
      </w:r>
    </w:p>
    <w:p w14:paraId="26055C97" w14:textId="77777777" w:rsidR="00050662" w:rsidRDefault="00050662" w:rsidP="00050662">
      <w:pPr>
        <w:pStyle w:val="code"/>
      </w:pPr>
      <w:r>
        <w:t>&lt;/material&gt;</w:t>
      </w:r>
    </w:p>
    <w:p w14:paraId="36BDC102" w14:textId="77777777" w:rsidR="00050662" w:rsidRPr="00494BEC" w:rsidRDefault="00050662" w:rsidP="00050662"/>
    <w:p w14:paraId="28A22D63" w14:textId="77777777" w:rsidR="00050662" w:rsidRPr="00494BEC" w:rsidRDefault="00050662" w:rsidP="00050662"/>
    <w:p w14:paraId="70B409A0" w14:textId="77777777" w:rsidR="00050662" w:rsidRPr="0097532C" w:rsidDel="0097532C" w:rsidRDefault="00050662" w:rsidP="00050662">
      <w:r>
        <w:br w:type="page"/>
      </w:r>
    </w:p>
    <w:p w14:paraId="626C2BAA" w14:textId="1DAF67DD" w:rsidR="006A0BC1" w:rsidRDefault="006A0BC1" w:rsidP="006A0BC1">
      <w:pPr>
        <w:pStyle w:val="Heading1"/>
      </w:pPr>
      <w:bookmarkStart w:id="2915" w:name="_Ref452628526"/>
      <w:bookmarkStart w:id="2916" w:name="_Toc452646778"/>
      <w:r>
        <w:lastRenderedPageBreak/>
        <w:t>Restart Input file</w:t>
      </w:r>
      <w:bookmarkEnd w:id="2904"/>
      <w:bookmarkEnd w:id="2905"/>
      <w:ins w:id="2917" w:author="Gerard" w:date="2016-04-27T12:09:00Z">
        <w:r w:rsidR="00662F80">
          <w:fldChar w:fldCharType="begin"/>
        </w:r>
        <w:r w:rsidR="00662F80">
          <w:instrText xml:space="preserve"> MACROBUTTON MTEditEquationSection2 </w:instrText>
        </w:r>
        <w:r w:rsidR="00662F80" w:rsidRPr="00662F80">
          <w:rPr>
            <w:rStyle w:val="MTEquationSection"/>
            <w:rPrChange w:id="2918" w:author="Gerard" w:date="2016-04-27T12:09:00Z">
              <w:rPr/>
            </w:rPrChange>
          </w:rPr>
          <w:instrText>Equation Chapter (Next) Section 1</w:instrText>
        </w:r>
        <w:r w:rsidR="00662F80">
          <w:fldChar w:fldCharType="begin"/>
        </w:r>
        <w:r w:rsidR="00662F80">
          <w:instrText xml:space="preserve"> SEQ MTEqn \r \h \* MERGEFORMAT </w:instrText>
        </w:r>
      </w:ins>
      <w:del w:id="2919" w:author="Gerard" w:date="2016-04-27T15:07:00Z">
        <w:r w:rsidR="00662F80">
          <w:fldChar w:fldCharType="end"/>
        </w:r>
      </w:del>
      <w:ins w:id="2920" w:author="Gerard" w:date="2016-04-27T12:09:00Z">
        <w:r w:rsidR="00662F80">
          <w:fldChar w:fldCharType="begin"/>
        </w:r>
        <w:r w:rsidR="00662F80">
          <w:instrText xml:space="preserve"> SEQ MTSec \r 1 \h \* MERGEFORMAT </w:instrText>
        </w:r>
      </w:ins>
      <w:del w:id="2921" w:author="Gerard" w:date="2016-04-27T15:07:00Z">
        <w:r w:rsidR="00662F80">
          <w:fldChar w:fldCharType="end"/>
        </w:r>
      </w:del>
      <w:ins w:id="2922" w:author="Gerard" w:date="2016-04-27T12:09:00Z">
        <w:r w:rsidR="00662F80">
          <w:fldChar w:fldCharType="begin"/>
        </w:r>
        <w:r w:rsidR="00662F80">
          <w:instrText xml:space="preserve"> SEQ MTChap \h \* MERGEFORMAT </w:instrText>
        </w:r>
      </w:ins>
      <w:del w:id="2923" w:author="Gerard" w:date="2016-04-27T15:07:00Z">
        <w:r w:rsidR="00662F80">
          <w:fldChar w:fldCharType="end"/>
        </w:r>
      </w:del>
      <w:ins w:id="2924" w:author="Gerard" w:date="2016-04-27T12:09:00Z">
        <w:r w:rsidR="00662F80">
          <w:fldChar w:fldCharType="end"/>
        </w:r>
      </w:ins>
      <w:bookmarkEnd w:id="2915"/>
      <w:bookmarkEnd w:id="2916"/>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2925" w:name="_Toc452646779"/>
      <w:r>
        <w:t>The Archive Section</w:t>
      </w:r>
      <w:bookmarkEnd w:id="2925"/>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2926" w:name="_Toc452646780"/>
      <w:r>
        <w:lastRenderedPageBreak/>
        <w:t>The Control Section</w:t>
      </w:r>
      <w:bookmarkEnd w:id="2926"/>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2927" w:name="_Toc452646781"/>
      <w:r>
        <w:t>The LoadData Section</w:t>
      </w:r>
      <w:bookmarkEnd w:id="2927"/>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2928" w:name="_Toc452646782"/>
      <w:r>
        <w:t>Example</w:t>
      </w:r>
      <w:bookmarkEnd w:id="2928"/>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320AFF26" w:rsidR="006A0BC1" w:rsidRDefault="006A0BC1" w:rsidP="006A0BC1">
      <w:pPr>
        <w:pStyle w:val="Heading1"/>
      </w:pPr>
      <w:bookmarkStart w:id="2929" w:name="_Ref293568242"/>
      <w:bookmarkStart w:id="2930" w:name="_Toc452646783"/>
      <w:r>
        <w:lastRenderedPageBreak/>
        <w:t>Multi-step Analysis</w:t>
      </w:r>
      <w:bookmarkEnd w:id="2929"/>
      <w:ins w:id="2931" w:author="Gerard" w:date="2016-04-27T12:10:00Z">
        <w:r w:rsidR="00662F80">
          <w:fldChar w:fldCharType="begin"/>
        </w:r>
        <w:r w:rsidR="00662F80">
          <w:instrText xml:space="preserve"> MACROBUTTON MTEditEquationSection2 </w:instrText>
        </w:r>
        <w:r w:rsidR="00662F80" w:rsidRPr="00662F80">
          <w:rPr>
            <w:rStyle w:val="MTEquationSection"/>
            <w:rPrChange w:id="2932" w:author="Gerard" w:date="2016-04-27T12:10:00Z">
              <w:rPr/>
            </w:rPrChange>
          </w:rPr>
          <w:instrText>Equation Chapter (Next) Section 1</w:instrText>
        </w:r>
        <w:r w:rsidR="00662F80">
          <w:fldChar w:fldCharType="begin"/>
        </w:r>
        <w:r w:rsidR="00662F80">
          <w:instrText xml:space="preserve"> SEQ MTEqn \r \h \* MERGEFORMAT </w:instrText>
        </w:r>
      </w:ins>
      <w:del w:id="2933" w:author="Gerard" w:date="2016-04-27T15:07:00Z">
        <w:r w:rsidR="00662F80">
          <w:fldChar w:fldCharType="end"/>
        </w:r>
      </w:del>
      <w:ins w:id="2934" w:author="Gerard" w:date="2016-04-27T12:10:00Z">
        <w:r w:rsidR="00662F80">
          <w:fldChar w:fldCharType="begin"/>
        </w:r>
        <w:r w:rsidR="00662F80">
          <w:instrText xml:space="preserve"> SEQ MTSec \r 1 \h \* MERGEFORMAT </w:instrText>
        </w:r>
      </w:ins>
      <w:del w:id="2935" w:author="Gerard" w:date="2016-04-27T15:07:00Z">
        <w:r w:rsidR="00662F80">
          <w:fldChar w:fldCharType="end"/>
        </w:r>
      </w:del>
      <w:ins w:id="2936" w:author="Gerard" w:date="2016-04-27T12:10:00Z">
        <w:r w:rsidR="00662F80">
          <w:fldChar w:fldCharType="begin"/>
        </w:r>
        <w:r w:rsidR="00662F80">
          <w:instrText xml:space="preserve"> SEQ MTChap \h \* MERGEFORMAT </w:instrText>
        </w:r>
      </w:ins>
      <w:del w:id="2937" w:author="Gerard" w:date="2016-04-27T15:07:00Z">
        <w:r w:rsidR="00662F80">
          <w:fldChar w:fldCharType="end"/>
        </w:r>
      </w:del>
      <w:ins w:id="2938" w:author="Gerard" w:date="2016-04-27T12:10:00Z">
        <w:r w:rsidR="00662F80">
          <w:fldChar w:fldCharType="end"/>
        </w:r>
      </w:ins>
      <w:bookmarkEnd w:id="2930"/>
    </w:p>
    <w:p w14:paraId="68058211" w14:textId="7E21820B" w:rsidR="006A0BC1" w:rsidRDefault="006A0BC1" w:rsidP="006A0BC1">
      <w:pPr>
        <w:rPr>
          <w:ins w:id="2939" w:author="Steve Maas" w:date="2016-06-02T14:24:00Z"/>
        </w:rPr>
      </w:pPr>
      <w:del w:id="2940" w:author="Steve Maas" w:date="2016-06-02T14:22:00Z">
        <w:r w:rsidDel="00F55FEF">
          <w:delText>As of version 1.1.6</w:delText>
        </w:r>
        <w:r w:rsidR="004A1056" w:rsidDel="00F55FEF">
          <w:delText>,</w:delText>
        </w:r>
        <w:r w:rsidDel="00F55FEF">
          <w:delText xml:space="preserve"> multi-step problems can be solved with FEBio. </w:delText>
        </w:r>
      </w:del>
      <w:r>
        <w:t>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F36967F" w14:textId="77777777" w:rsidR="00F55FEF" w:rsidRDefault="00F55FEF" w:rsidP="006A0BC1">
      <w:pPr>
        <w:rPr>
          <w:ins w:id="2941" w:author="Steve Maas" w:date="2016-06-02T14:25:00Z"/>
        </w:rPr>
      </w:pPr>
    </w:p>
    <w:p w14:paraId="11A4E570" w14:textId="1135BEFF" w:rsidR="00F55FEF" w:rsidRPr="00F55FEF" w:rsidRDefault="00F55FEF" w:rsidP="006A0BC1">
      <w:ins w:id="2942" w:author="Steve Maas" w:date="2016-06-02T14:24:00Z">
        <w:r>
          <w:t xml:space="preserve">Multi-step models require a slightly different file organization compared to single-step models. </w:t>
        </w:r>
      </w:ins>
      <w:ins w:id="2943" w:author="Steve Maas" w:date="2016-06-02T14:25:00Z">
        <w:r>
          <w:t>More s</w:t>
        </w:r>
      </w:ins>
      <w:ins w:id="2944" w:author="Steve Maas" w:date="2016-06-02T14:24:00Z">
        <w:r>
          <w:t>pecifically, the Control section</w:t>
        </w:r>
      </w:ins>
      <w:ins w:id="2945" w:author="Steve Maas" w:date="2016-06-02T14:25:00Z">
        <w:r>
          <w:t xml:space="preserve"> is not specified at the top of the input file. Instead, a </w:t>
        </w:r>
        <w:r>
          <w:rPr>
            <w:i/>
          </w:rPr>
          <w:t xml:space="preserve">Step </w:t>
        </w:r>
        <w:r>
          <w:t xml:space="preserve">section is added at the bottom of the file for each step and a </w:t>
        </w:r>
        <w:r>
          <w:rPr>
            <w:i/>
          </w:rPr>
          <w:t xml:space="preserve">Control </w:t>
        </w:r>
        <w:r>
          <w:t>section is defined for each step.</w:t>
        </w:r>
      </w:ins>
    </w:p>
    <w:p w14:paraId="365BADBA" w14:textId="77777777" w:rsidR="006A0BC1" w:rsidRDefault="006A0BC1" w:rsidP="006A0BC1"/>
    <w:p w14:paraId="76249375" w14:textId="2C37B4E3" w:rsidR="006A0BC1" w:rsidRDefault="006A0BC1" w:rsidP="006A0BC1">
      <w:pPr>
        <w:pStyle w:val="Heading2"/>
      </w:pPr>
      <w:bookmarkStart w:id="2946" w:name="_Toc452646784"/>
      <w:r>
        <w:t xml:space="preserve">The Step </w:t>
      </w:r>
      <w:r w:rsidR="00D153DC">
        <w:t>S</w:t>
      </w:r>
      <w:r>
        <w:t>ection</w:t>
      </w:r>
      <w:bookmarkEnd w:id="2946"/>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6FDBFA51" w:rsidR="006A0BC1" w:rsidRDefault="006A0BC1" w:rsidP="006A0BC1">
      <w:pPr>
        <w:pStyle w:val="code"/>
        <w:rPr>
          <w:ins w:id="2947" w:author="Steve Maas" w:date="2016-06-02T14:26:00Z"/>
        </w:rPr>
      </w:pPr>
      <w:r>
        <w:t>&lt;febio_spec version=</w:t>
      </w:r>
      <w:r w:rsidR="007F5C53">
        <w:t>"</w:t>
      </w:r>
      <w:r w:rsidR="008B2763">
        <w:t>2</w:t>
      </w:r>
      <w:r>
        <w:t>.</w:t>
      </w:r>
      <w:del w:id="2948" w:author="Steve Maas" w:date="2016-06-02T14:23:00Z">
        <w:r w:rsidDel="00F55FEF">
          <w:delText>0</w:delText>
        </w:r>
      </w:del>
      <w:ins w:id="2949" w:author="Steve Maas" w:date="2016-06-02T14:23:00Z">
        <w:r w:rsidR="00F55FEF">
          <w:t>5</w:t>
        </w:r>
      </w:ins>
      <w:r w:rsidR="007F5C53">
        <w:t>"</w:t>
      </w:r>
      <w:r>
        <w:t>&gt;</w:t>
      </w:r>
    </w:p>
    <w:p w14:paraId="55ECF7E7" w14:textId="2718FD5B" w:rsidR="00F55FEF" w:rsidRDefault="00F55FEF" w:rsidP="006A0BC1">
      <w:pPr>
        <w:pStyle w:val="code"/>
      </w:pPr>
      <w:ins w:id="2950" w:author="Steve Maas" w:date="2016-06-02T14:26:00Z">
        <w:r>
          <w:tab/>
          <w:t>&lt;Module type="solid"/&gt;</w:t>
        </w:r>
      </w:ins>
    </w:p>
    <w:p w14:paraId="0186BC76" w14:textId="651ED675" w:rsidR="006A0BC1" w:rsidDel="00F55FEF" w:rsidRDefault="006A0BC1" w:rsidP="006A0BC1">
      <w:pPr>
        <w:pStyle w:val="code"/>
        <w:rPr>
          <w:del w:id="2951" w:author="Steve Maas" w:date="2016-06-02T14:23:00Z"/>
        </w:rPr>
      </w:pPr>
      <w:del w:id="2952" w:author="Steve Maas" w:date="2016-06-02T14:23:00Z">
        <w:r w:rsidDel="00F55FEF">
          <w:tab/>
          <w:delText>&lt;Control&gt;</w:delText>
        </w:r>
      </w:del>
    </w:p>
    <w:p w14:paraId="28F8AEF2" w14:textId="6B162908" w:rsidR="006A0BC1" w:rsidDel="00F55FEF" w:rsidRDefault="006A0BC1" w:rsidP="006A0BC1">
      <w:pPr>
        <w:pStyle w:val="code"/>
        <w:rPr>
          <w:del w:id="2953" w:author="Steve Maas" w:date="2016-06-02T14:23:00Z"/>
        </w:rPr>
      </w:pPr>
      <w:del w:id="2954" w:author="Steve Maas" w:date="2016-06-02T14:23:00Z">
        <w:r w:rsidDel="00F55FEF">
          <w:tab/>
        </w:r>
        <w:r w:rsidDel="00F55FEF">
          <w:tab/>
          <w:delText>&lt;!-- global control parameters --&gt;</w:delText>
        </w:r>
      </w:del>
    </w:p>
    <w:p w14:paraId="675C369B" w14:textId="4C3112A3" w:rsidR="006A0BC1" w:rsidDel="00F55FEF" w:rsidRDefault="006A0BC1" w:rsidP="006A0BC1">
      <w:pPr>
        <w:pStyle w:val="code"/>
        <w:rPr>
          <w:del w:id="2955" w:author="Steve Maas" w:date="2016-06-02T14:23:00Z"/>
        </w:rPr>
      </w:pPr>
      <w:del w:id="2956" w:author="Steve Maas" w:date="2016-06-02T14:23:00Z">
        <w:r w:rsidDel="00F55FEF">
          <w:tab/>
          <w:delText>&lt;/Control&gt;</w:delText>
        </w:r>
      </w:del>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24C72821" w:rsidR="006A0BC1" w:rsidRDefault="006A0BC1" w:rsidP="006A0BC1">
      <w:r>
        <w:t xml:space="preserve">The first part of the file looks similar to a normal input file, except that </w:t>
      </w:r>
      <w:del w:id="2957" w:author="Steve Maas" w:date="2016-06-02T14:26:00Z">
        <w:r w:rsidDel="00F55FEF">
          <w:delText xml:space="preserve">in </w:delText>
        </w:r>
      </w:del>
      <w:r>
        <w:t xml:space="preserve">the control section only </w:t>
      </w:r>
      <w:del w:id="2958" w:author="Steve Maas" w:date="2016-06-02T14:26:00Z">
        <w:r w:rsidDel="00F55FEF">
          <w:delText>global control parameters should be defined (e.g. the title)</w:delText>
        </w:r>
      </w:del>
      <w:ins w:id="2959" w:author="Steve Maas" w:date="2016-06-02T14:26:00Z">
        <w:r w:rsidR="00F55FEF">
          <w:t>is not specified</w:t>
        </w:r>
      </w:ins>
      <w:r>
        <w:t xml:space="preserve">. Also, the </w:t>
      </w:r>
      <w:ins w:id="2960" w:author="Steve Maas" w:date="2016-06-02T14:27:00Z">
        <w:r w:rsidR="00F55FEF">
          <w:t>B</w:t>
        </w:r>
      </w:ins>
      <w:del w:id="2961" w:author="Steve Maas" w:date="2016-06-02T14:27:00Z">
        <w:r w:rsidDel="00F55FEF">
          <w:delText>b</w:delText>
        </w:r>
      </w:del>
      <w:r>
        <w:t>oundary</w:t>
      </w:r>
      <w:ins w:id="2962" w:author="Steve Maas" w:date="2016-06-02T14:26:00Z">
        <w:r w:rsidR="00F55FEF">
          <w:t xml:space="preserve">, </w:t>
        </w:r>
      </w:ins>
      <w:ins w:id="2963" w:author="Steve Maas" w:date="2016-06-02T14:27:00Z">
        <w:r w:rsidR="00F55FEF">
          <w:t>L</w:t>
        </w:r>
      </w:ins>
      <w:ins w:id="2964" w:author="Steve Maas" w:date="2016-06-02T14:26:00Z">
        <w:r w:rsidR="00F55FEF">
          <w:t xml:space="preserve">oads, </w:t>
        </w:r>
      </w:ins>
      <w:ins w:id="2965" w:author="Steve Maas" w:date="2016-06-02T14:27:00Z">
        <w:r w:rsidR="00F55FEF">
          <w:t>Constraints, C</w:t>
        </w:r>
      </w:ins>
      <w:ins w:id="2966" w:author="Steve Maas" w:date="2016-06-02T14:26:00Z">
        <w:r w:rsidR="00F55FEF">
          <w:t xml:space="preserve">ontact, </w:t>
        </w:r>
      </w:ins>
      <w:del w:id="2967" w:author="Steve Maas" w:date="2016-06-02T14:26:00Z">
        <w:r w:rsidDel="00F55FEF">
          <w:delText xml:space="preserve"> </w:delText>
        </w:r>
      </w:del>
      <w:r>
        <w:t>section</w:t>
      </w:r>
      <w:ins w:id="2968" w:author="Steve Maas" w:date="2016-06-02T14:27:00Z">
        <w:r w:rsidR="00F55FEF">
          <w:t>s</w:t>
        </w:r>
      </w:ins>
      <w:r>
        <w:t xml:space="preserve"> should only contain global boundary conditions. </w:t>
      </w:r>
      <w:del w:id="2969" w:author="Steve Maas" w:date="2016-06-02T14:27:00Z">
        <w:r w:rsidDel="00F55FEF">
          <w:delText>The differences between local and global parameters are explained below.</w:delText>
        </w:r>
      </w:del>
    </w:p>
    <w:p w14:paraId="62ABEF9C" w14:textId="77777777" w:rsidR="006A0BC1" w:rsidRDefault="006A0BC1" w:rsidP="006A0BC1"/>
    <w:p w14:paraId="79142855" w14:textId="7187C115" w:rsidR="006A0BC1" w:rsidRDefault="006A0BC1" w:rsidP="006A0BC1">
      <w:r>
        <w:lastRenderedPageBreak/>
        <w:t>A</w:t>
      </w:r>
      <w:del w:id="2970" w:author="Steve Maas" w:date="2016-06-02T14:27:00Z">
        <w:r w:rsidDel="00F55FEF">
          <w:delText xml:space="preserve">fter the LoadData section, </w:delText>
        </w:r>
      </w:del>
      <w:ins w:id="2971" w:author="Steve Maas" w:date="2016-06-02T14:27:00Z">
        <w:r w:rsidR="00F55FEF">
          <w:t xml:space="preserve">t the end of the file </w:t>
        </w:r>
      </w:ins>
      <w:r>
        <w:t xml:space="preserve">the user </w:t>
      </w:r>
      <w:del w:id="2972" w:author="Steve Maas" w:date="2016-06-02T14:27:00Z">
        <w:r w:rsidDel="00F55FEF">
          <w:delText xml:space="preserve">can </w:delText>
        </w:r>
      </w:del>
      <w:r>
        <w:t>define</w:t>
      </w:r>
      <w:ins w:id="2973" w:author="Steve Maas" w:date="2016-06-02T14:27:00Z">
        <w:r w:rsidR="00F55FEF">
          <w:t>s</w:t>
        </w:r>
      </w:ins>
      <w:r>
        <w:t xml:space="preserve"> as many Step sections as needed. In each Step section, the user can now define the </w:t>
      </w:r>
      <w:del w:id="2974" w:author="Steve Maas" w:date="2016-06-02T14:27:00Z">
        <w:r w:rsidDel="00F55FEF">
          <w:delText xml:space="preserve">(local) </w:delText>
        </w:r>
      </w:del>
      <w:r>
        <w:t>control parameters and boundary conditions.</w:t>
      </w:r>
    </w:p>
    <w:p w14:paraId="155C3DF7" w14:textId="77777777" w:rsidR="006A0BC1" w:rsidRDefault="006A0BC1" w:rsidP="006A0BC1"/>
    <w:p w14:paraId="0EC1F497" w14:textId="32706D8F" w:rsidR="006A0BC1" w:rsidDel="00F55FEF" w:rsidRDefault="006A0BC1" w:rsidP="006A0BC1">
      <w:pPr>
        <w:rPr>
          <w:del w:id="2975" w:author="Steve Maas" w:date="2016-06-02T14:27:00Z"/>
        </w:rPr>
      </w:pPr>
      <w:del w:id="2976" w:author="Steve Maas" w:date="2016-06-02T14:27:00Z">
        <w:r w:rsidDel="00F55FEF">
          <w:delText xml:space="preserve">In a multi-step analysis it is important to understand the difference between local and global settings. The global settings are those settings that remain unchanged during the entire simulation. </w:delText>
        </w:r>
        <w:bookmarkStart w:id="2977" w:name="_Toc452646785"/>
        <w:bookmarkEnd w:id="2977"/>
      </w:del>
    </w:p>
    <w:p w14:paraId="41D0FFC0" w14:textId="1E27C2E5" w:rsidR="006A0BC1" w:rsidDel="00F55FEF" w:rsidRDefault="006A0BC1" w:rsidP="006A0BC1">
      <w:pPr>
        <w:rPr>
          <w:del w:id="2978" w:author="Steve Maas" w:date="2016-06-02T14:27:00Z"/>
        </w:rPr>
      </w:pPr>
      <w:bookmarkStart w:id="2979" w:name="_Toc452646786"/>
      <w:bookmarkEnd w:id="2979"/>
    </w:p>
    <w:p w14:paraId="09F039C0" w14:textId="766C984A" w:rsidR="006A0BC1" w:rsidDel="00F55FEF" w:rsidRDefault="006A0BC1" w:rsidP="006A0BC1">
      <w:pPr>
        <w:pStyle w:val="Heading3"/>
        <w:rPr>
          <w:del w:id="2980" w:author="Steve Maas" w:date="2016-06-02T14:27:00Z"/>
        </w:rPr>
      </w:pPr>
      <w:del w:id="2981" w:author="Steve Maas" w:date="2016-06-02T14:27:00Z">
        <w:r w:rsidDel="00F55FEF">
          <w:delText>Control Settings</w:delText>
        </w:r>
        <w:bookmarkStart w:id="2982" w:name="_Toc452646787"/>
        <w:bookmarkEnd w:id="2982"/>
      </w:del>
    </w:p>
    <w:p w14:paraId="5FE43BC9" w14:textId="152EB6BF" w:rsidR="006A0BC1" w:rsidDel="00F55FEF" w:rsidRDefault="006A0BC1" w:rsidP="006A0BC1">
      <w:pPr>
        <w:rPr>
          <w:del w:id="2983" w:author="Steve Maas" w:date="2016-06-02T14:27:00Z"/>
        </w:rPr>
      </w:pPr>
      <w:del w:id="2984" w:author="Steve Maas" w:date="2016-06-02T14:27:00Z">
        <w:r w:rsidDel="00F55FEF">
          <w:delTex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delText>
        </w:r>
        <w:bookmarkStart w:id="2985" w:name="_Toc452646788"/>
        <w:bookmarkEnd w:id="2985"/>
      </w:del>
    </w:p>
    <w:p w14:paraId="51D68155" w14:textId="3C257249" w:rsidR="006A0BC1" w:rsidDel="00F55FEF" w:rsidRDefault="006A0BC1" w:rsidP="006A0BC1">
      <w:pPr>
        <w:rPr>
          <w:del w:id="2986" w:author="Steve Maas" w:date="2016-06-02T14:27:00Z"/>
        </w:rPr>
      </w:pPr>
      <w:bookmarkStart w:id="2987" w:name="_Toc452646789"/>
      <w:bookmarkEnd w:id="2987"/>
    </w:p>
    <w:p w14:paraId="2D2C88A0" w14:textId="3DB4B4D3" w:rsidR="006A0BC1" w:rsidDel="00F55FEF" w:rsidRDefault="006A0BC1" w:rsidP="006A0BC1">
      <w:pPr>
        <w:pStyle w:val="code"/>
        <w:rPr>
          <w:del w:id="2988" w:author="Steve Maas" w:date="2016-06-02T14:27:00Z"/>
        </w:rPr>
      </w:pPr>
      <w:del w:id="2989" w:author="Steve Maas" w:date="2016-06-02T14:27:00Z">
        <w:r w:rsidDel="00F55FEF">
          <w:delText>&lt;febio_spec version=</w:delText>
        </w:r>
        <w:r w:rsidR="007F5C53" w:rsidDel="00F55FEF">
          <w:delText>"</w:delText>
        </w:r>
        <w:r w:rsidDel="00F55FEF">
          <w:delText>1.0</w:delText>
        </w:r>
        <w:r w:rsidR="007F5C53" w:rsidDel="00F55FEF">
          <w:delText>"</w:delText>
        </w:r>
        <w:r w:rsidDel="00F55FEF">
          <w:delText>&gt;</w:delText>
        </w:r>
        <w:bookmarkStart w:id="2990" w:name="_Toc452646790"/>
        <w:bookmarkEnd w:id="2990"/>
      </w:del>
    </w:p>
    <w:p w14:paraId="20822770" w14:textId="5889E0C3" w:rsidR="006A0BC1" w:rsidDel="00F55FEF" w:rsidRDefault="006A0BC1" w:rsidP="006A0BC1">
      <w:pPr>
        <w:pStyle w:val="code"/>
        <w:rPr>
          <w:del w:id="2991" w:author="Steve Maas" w:date="2016-06-02T14:27:00Z"/>
        </w:rPr>
      </w:pPr>
      <w:del w:id="2992" w:author="Steve Maas" w:date="2016-06-02T14:27:00Z">
        <w:r w:rsidDel="00F55FEF">
          <w:tab/>
          <w:delText>&lt;Control&gt;</w:delText>
        </w:r>
        <w:bookmarkStart w:id="2993" w:name="_Toc452646791"/>
        <w:bookmarkEnd w:id="2993"/>
      </w:del>
    </w:p>
    <w:p w14:paraId="3C2FA7D7" w14:textId="3C807813" w:rsidR="006A0BC1" w:rsidDel="00F55FEF" w:rsidRDefault="006A0BC1" w:rsidP="006A0BC1">
      <w:pPr>
        <w:pStyle w:val="code"/>
        <w:rPr>
          <w:del w:id="2994" w:author="Steve Maas" w:date="2016-06-02T14:27:00Z"/>
        </w:rPr>
      </w:pPr>
      <w:del w:id="2995" w:author="Steve Maas" w:date="2016-06-02T14:27:00Z">
        <w:r w:rsidDel="00F55FEF">
          <w:tab/>
        </w:r>
        <w:r w:rsidDel="00F55FEF">
          <w:tab/>
          <w:delText>&lt;title&gt;This is the title&lt;/title&gt;</w:delText>
        </w:r>
        <w:bookmarkStart w:id="2996" w:name="_Toc452646792"/>
        <w:bookmarkEnd w:id="2996"/>
      </w:del>
    </w:p>
    <w:p w14:paraId="0B46A6C5" w14:textId="278B4593" w:rsidR="006A0BC1" w:rsidDel="00F55FEF" w:rsidRDefault="006A0BC1" w:rsidP="006A0BC1">
      <w:pPr>
        <w:pStyle w:val="code"/>
        <w:rPr>
          <w:del w:id="2997" w:author="Steve Maas" w:date="2016-06-02T14:27:00Z"/>
        </w:rPr>
      </w:pPr>
      <w:del w:id="2998" w:author="Steve Maas" w:date="2016-06-02T14:27:00Z">
        <w:r w:rsidDel="00F55FEF">
          <w:tab/>
          <w:delText>&lt;/Control&gt;</w:delText>
        </w:r>
        <w:bookmarkStart w:id="2999" w:name="_Toc452646793"/>
        <w:bookmarkEnd w:id="2999"/>
      </w:del>
    </w:p>
    <w:p w14:paraId="307887DE" w14:textId="24F8D59F" w:rsidR="006A0BC1" w:rsidDel="00F55FEF" w:rsidRDefault="006A0BC1" w:rsidP="006A0BC1">
      <w:pPr>
        <w:pStyle w:val="code"/>
        <w:rPr>
          <w:del w:id="3000" w:author="Steve Maas" w:date="2016-06-02T14:27:00Z"/>
        </w:rPr>
      </w:pPr>
      <w:del w:id="3001" w:author="Steve Maas" w:date="2016-06-02T14:27:00Z">
        <w:r w:rsidDel="00F55FEF">
          <w:tab/>
          <w:delText>...</w:delText>
        </w:r>
        <w:bookmarkStart w:id="3002" w:name="_Toc452646794"/>
        <w:bookmarkEnd w:id="3002"/>
      </w:del>
    </w:p>
    <w:p w14:paraId="1B01213F" w14:textId="7927F798" w:rsidR="006A0BC1" w:rsidDel="00F55FEF" w:rsidRDefault="006A0BC1" w:rsidP="006A0BC1">
      <w:pPr>
        <w:pStyle w:val="code"/>
        <w:rPr>
          <w:del w:id="3003" w:author="Steve Maas" w:date="2016-06-02T14:27:00Z"/>
        </w:rPr>
      </w:pPr>
      <w:del w:id="3004" w:author="Steve Maas" w:date="2016-06-02T14:27:00Z">
        <w:r w:rsidDel="00F55FEF">
          <w:tab/>
          <w:delText>&lt;Step&gt;</w:delText>
        </w:r>
        <w:bookmarkStart w:id="3005" w:name="_Toc452646795"/>
        <w:bookmarkEnd w:id="3005"/>
      </w:del>
    </w:p>
    <w:p w14:paraId="15654050" w14:textId="0D528353" w:rsidR="006A0BC1" w:rsidDel="00F55FEF" w:rsidRDefault="006A0BC1" w:rsidP="006A0BC1">
      <w:pPr>
        <w:pStyle w:val="code"/>
        <w:rPr>
          <w:del w:id="3006" w:author="Steve Maas" w:date="2016-06-02T14:27:00Z"/>
        </w:rPr>
      </w:pPr>
      <w:del w:id="3007" w:author="Steve Maas" w:date="2016-06-02T14:27:00Z">
        <w:r w:rsidDel="00F55FEF">
          <w:tab/>
        </w:r>
        <w:r w:rsidDel="00F55FEF">
          <w:tab/>
          <w:delText>&lt;Control&gt;</w:delText>
        </w:r>
        <w:bookmarkStart w:id="3008" w:name="_Toc452646796"/>
        <w:bookmarkEnd w:id="3008"/>
      </w:del>
    </w:p>
    <w:p w14:paraId="6860E90B" w14:textId="4BCA863B" w:rsidR="006A0BC1" w:rsidDel="00F55FEF" w:rsidRDefault="006A0BC1" w:rsidP="006A0BC1">
      <w:pPr>
        <w:pStyle w:val="code"/>
        <w:rPr>
          <w:del w:id="3009" w:author="Steve Maas" w:date="2016-06-02T14:27:00Z"/>
        </w:rPr>
      </w:pPr>
      <w:del w:id="3010" w:author="Steve Maas" w:date="2016-06-02T14:27:00Z">
        <w:r w:rsidDel="00F55FEF">
          <w:tab/>
        </w:r>
        <w:r w:rsidDel="00F55FEF">
          <w:tab/>
        </w:r>
        <w:r w:rsidDel="00F55FEF">
          <w:tab/>
          <w:delText>&lt;!-- place control parameters here --&gt;</w:delText>
        </w:r>
        <w:bookmarkStart w:id="3011" w:name="_Toc452646797"/>
        <w:bookmarkEnd w:id="3011"/>
      </w:del>
    </w:p>
    <w:p w14:paraId="68D93CBC" w14:textId="338C5409" w:rsidR="006A0BC1" w:rsidDel="00F55FEF" w:rsidRDefault="006A0BC1" w:rsidP="006A0BC1">
      <w:pPr>
        <w:pStyle w:val="code"/>
        <w:rPr>
          <w:del w:id="3012" w:author="Steve Maas" w:date="2016-06-02T14:27:00Z"/>
        </w:rPr>
      </w:pPr>
      <w:del w:id="3013" w:author="Steve Maas" w:date="2016-06-02T14:27:00Z">
        <w:r w:rsidDel="00F55FEF">
          <w:tab/>
        </w:r>
        <w:r w:rsidDel="00F55FEF">
          <w:tab/>
          <w:delText>&lt;/Control&gt;</w:delText>
        </w:r>
        <w:bookmarkStart w:id="3014" w:name="_Toc452646798"/>
        <w:bookmarkEnd w:id="3014"/>
      </w:del>
    </w:p>
    <w:p w14:paraId="70FBEE28" w14:textId="2980A581" w:rsidR="006A0BC1" w:rsidDel="00F55FEF" w:rsidRDefault="006A0BC1" w:rsidP="006A0BC1">
      <w:pPr>
        <w:pStyle w:val="code"/>
        <w:rPr>
          <w:del w:id="3015" w:author="Steve Maas" w:date="2016-06-02T14:27:00Z"/>
        </w:rPr>
      </w:pPr>
      <w:del w:id="3016" w:author="Steve Maas" w:date="2016-06-02T14:27:00Z">
        <w:r w:rsidDel="00F55FEF">
          <w:tab/>
          <w:delText>&lt;/Step&gt;</w:delText>
        </w:r>
        <w:bookmarkStart w:id="3017" w:name="_Toc452646799"/>
        <w:bookmarkEnd w:id="3017"/>
      </w:del>
    </w:p>
    <w:p w14:paraId="0BEC6A06" w14:textId="4759FD3C" w:rsidR="006A0BC1" w:rsidDel="00F55FEF" w:rsidRDefault="006A0BC1" w:rsidP="006A0BC1">
      <w:pPr>
        <w:pStyle w:val="code"/>
        <w:rPr>
          <w:del w:id="3018" w:author="Steve Maas" w:date="2016-06-02T14:27:00Z"/>
        </w:rPr>
      </w:pPr>
      <w:del w:id="3019" w:author="Steve Maas" w:date="2016-06-02T14:27:00Z">
        <w:r w:rsidDel="00F55FEF">
          <w:delText>&lt;/febio_spec&gt;</w:delText>
        </w:r>
        <w:bookmarkStart w:id="3020" w:name="_Toc452646800"/>
        <w:bookmarkEnd w:id="3020"/>
      </w:del>
    </w:p>
    <w:p w14:paraId="07AC1477" w14:textId="6254C98D" w:rsidR="006A0BC1" w:rsidRPr="00D72496" w:rsidDel="00F55FEF" w:rsidRDefault="006A0BC1" w:rsidP="006A0BC1">
      <w:pPr>
        <w:rPr>
          <w:del w:id="3021" w:author="Steve Maas" w:date="2016-06-02T14:27:00Z"/>
        </w:rPr>
      </w:pPr>
      <w:bookmarkStart w:id="3022" w:name="_Toc452646801"/>
      <w:bookmarkEnd w:id="3022"/>
    </w:p>
    <w:p w14:paraId="6F99DA1E" w14:textId="150CE8A7" w:rsidR="006A0BC1" w:rsidRDefault="00B24DAD" w:rsidP="006A0BC1">
      <w:pPr>
        <w:pStyle w:val="Heading3"/>
      </w:pPr>
      <w:bookmarkStart w:id="3023" w:name="_Toc452646802"/>
      <w:r>
        <w:t>Boundary Conditions</w:t>
      </w:r>
      <w:bookmarkEnd w:id="3023"/>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3024" w:name="_Toc452646803"/>
      <w:r>
        <w:t>Relative Boundary Conditions</w:t>
      </w:r>
      <w:bookmarkEnd w:id="3024"/>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3025" w:name="_Toc452646804"/>
      <w:r>
        <w:t>An Example</w:t>
      </w:r>
      <w:bookmarkEnd w:id="3025"/>
    </w:p>
    <w:p w14:paraId="18212248" w14:textId="77777777" w:rsidR="006A0BC1" w:rsidRDefault="006A0BC1" w:rsidP="006A0BC1">
      <w:r>
        <w:t>The following example illustrates the use of the multi-step feature of FEBio. This problem defines two steps. In the first step, a single element is stretched using a prescribed boundary condition. In the second step, the boundary condition is removed and the analysis type is 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47F05CD8" w:rsidR="006A0BC1" w:rsidRDefault="00094DCD" w:rsidP="006A0BC1">
      <w:pPr>
        <w:pStyle w:val="code"/>
        <w:jc w:val="left"/>
        <w:rPr>
          <w:ins w:id="3026" w:author="Steve Maas" w:date="2016-06-02T14:28:00Z"/>
        </w:rPr>
      </w:pPr>
      <w:r>
        <w:t>&lt;febio_spec version="2</w:t>
      </w:r>
      <w:r w:rsidR="006A0BC1">
        <w:t>.</w:t>
      </w:r>
      <w:del w:id="3027" w:author="Steve Maas" w:date="2016-06-02T14:28:00Z">
        <w:r w:rsidR="006A0BC1" w:rsidDel="00F55FEF">
          <w:delText>0</w:delText>
        </w:r>
      </w:del>
      <w:ins w:id="3028" w:author="Steve Maas" w:date="2016-06-02T14:28:00Z">
        <w:r w:rsidR="00F55FEF">
          <w:t>5</w:t>
        </w:r>
      </w:ins>
      <w:r w:rsidR="006A0BC1">
        <w:t>"&gt;</w:t>
      </w:r>
    </w:p>
    <w:p w14:paraId="6B269EE9" w14:textId="2D192870" w:rsidR="00F55FEF" w:rsidRDefault="00F55FEF" w:rsidP="006A0BC1">
      <w:pPr>
        <w:pStyle w:val="code"/>
        <w:jc w:val="left"/>
      </w:pPr>
      <w:ins w:id="3029" w:author="Steve Maas" w:date="2016-06-02T14:28:00Z">
        <w:r>
          <w:tab/>
          <w:t>&lt;Module type="solid"/&gt;</w:t>
        </w:r>
      </w:ins>
    </w:p>
    <w:p w14:paraId="44D9EB21" w14:textId="393127AE" w:rsidR="006A0BC1" w:rsidDel="00F55FEF" w:rsidRDefault="006A0BC1" w:rsidP="006A0BC1">
      <w:pPr>
        <w:pStyle w:val="code"/>
        <w:jc w:val="left"/>
        <w:rPr>
          <w:del w:id="3030" w:author="Steve Maas" w:date="2016-06-02T14:28:00Z"/>
        </w:rPr>
      </w:pPr>
      <w:del w:id="3031" w:author="Steve Maas" w:date="2016-06-02T14:28:00Z">
        <w:r w:rsidDel="00F55FEF">
          <w:tab/>
          <w:delText>&lt;Control&gt;</w:delText>
        </w:r>
      </w:del>
    </w:p>
    <w:p w14:paraId="771E273A" w14:textId="2DCC13A1" w:rsidR="006A0BC1" w:rsidDel="00F55FEF" w:rsidRDefault="006A0BC1" w:rsidP="006A0BC1">
      <w:pPr>
        <w:pStyle w:val="code"/>
        <w:jc w:val="left"/>
        <w:rPr>
          <w:del w:id="3032" w:author="Steve Maas" w:date="2016-06-02T14:28:00Z"/>
        </w:rPr>
      </w:pPr>
      <w:del w:id="3033" w:author="Steve Maas" w:date="2016-06-02T14:28:00Z">
        <w:r w:rsidDel="00F55FEF">
          <w:tab/>
        </w:r>
        <w:r w:rsidDel="00F55FEF">
          <w:tab/>
          <w:delText>&lt;title&gt;Multi-step example&lt;/title&gt;</w:delText>
        </w:r>
      </w:del>
    </w:p>
    <w:p w14:paraId="5AD3DEE5" w14:textId="0919E407" w:rsidR="006A0BC1" w:rsidDel="00F55FEF" w:rsidRDefault="006A0BC1" w:rsidP="006A0BC1">
      <w:pPr>
        <w:pStyle w:val="code"/>
        <w:jc w:val="left"/>
        <w:rPr>
          <w:del w:id="3034" w:author="Steve Maas" w:date="2016-06-02T14:28:00Z"/>
        </w:rPr>
      </w:pPr>
      <w:del w:id="3035" w:author="Steve Maas" w:date="2016-06-02T14:28:00Z">
        <w:r w:rsidDel="00F55FEF">
          <w:tab/>
          <w:delText>&lt;/Control&gt;</w:delText>
        </w:r>
      </w:del>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lastRenderedPageBreak/>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rPr>
          <w:ins w:id="3036" w:author="Steve Maas" w:date="2016-06-02T14:28:00Z"/>
        </w:rPr>
      </w:pPr>
      <w:r>
        <w:tab/>
      </w:r>
      <w:r>
        <w:tab/>
        <w:t>&lt;/Elements&gt;</w:t>
      </w:r>
    </w:p>
    <w:p w14:paraId="414DA088" w14:textId="631328B7" w:rsidR="00F55FEF" w:rsidRDefault="00F55FEF" w:rsidP="006A0BC1">
      <w:pPr>
        <w:pStyle w:val="code"/>
        <w:jc w:val="left"/>
        <w:rPr>
          <w:ins w:id="3037" w:author="Steve Maas" w:date="2016-06-02T14:29:00Z"/>
        </w:rPr>
      </w:pPr>
      <w:ins w:id="3038" w:author="Steve Maas" w:date="2016-06-02T14:28:00Z">
        <w:r>
          <w:tab/>
        </w:r>
        <w:r>
          <w:tab/>
          <w:t>&lt;NodeSet name="set1"&gt;</w:t>
        </w:r>
      </w:ins>
    </w:p>
    <w:p w14:paraId="7BDDE5AB" w14:textId="47F3CB4B" w:rsidR="00F55FEF" w:rsidRDefault="00F55FEF" w:rsidP="006A0BC1">
      <w:pPr>
        <w:pStyle w:val="code"/>
        <w:jc w:val="left"/>
        <w:rPr>
          <w:ins w:id="3039" w:author="Steve Maas" w:date="2016-06-02T14:28:00Z"/>
        </w:rPr>
      </w:pPr>
      <w:ins w:id="3040" w:author="Steve Maas" w:date="2016-06-02T14:29:00Z">
        <w:r>
          <w:tab/>
        </w:r>
        <w:r>
          <w:tab/>
        </w:r>
        <w:r>
          <w:tab/>
          <w:t>&lt;node id="1"/&gt;</w:t>
        </w:r>
      </w:ins>
    </w:p>
    <w:p w14:paraId="17BE5EB0" w14:textId="4CD8929A" w:rsidR="00F55FEF" w:rsidRDefault="00F55FEF" w:rsidP="00F55FEF">
      <w:pPr>
        <w:pStyle w:val="code"/>
        <w:jc w:val="left"/>
        <w:rPr>
          <w:ins w:id="3041" w:author="Steve Maas" w:date="2016-06-02T14:29:00Z"/>
        </w:rPr>
      </w:pPr>
      <w:ins w:id="3042" w:author="Steve Maas" w:date="2016-06-02T14:29:00Z">
        <w:r>
          <w:tab/>
        </w:r>
        <w:r>
          <w:tab/>
        </w:r>
        <w:r>
          <w:tab/>
          <w:t>&lt;node id="</w:t>
        </w:r>
        <w:r>
          <w:t>2</w:t>
        </w:r>
        <w:r>
          <w:t>"/&gt;</w:t>
        </w:r>
      </w:ins>
    </w:p>
    <w:p w14:paraId="7D4331EB" w14:textId="7759C7BC" w:rsidR="00F55FEF" w:rsidRDefault="00F55FEF" w:rsidP="00F55FEF">
      <w:pPr>
        <w:pStyle w:val="code"/>
        <w:jc w:val="left"/>
        <w:rPr>
          <w:ins w:id="3043" w:author="Steve Maas" w:date="2016-06-02T14:29:00Z"/>
        </w:rPr>
      </w:pPr>
      <w:ins w:id="3044" w:author="Steve Maas" w:date="2016-06-02T14:29:00Z">
        <w:r>
          <w:tab/>
        </w:r>
        <w:r>
          <w:tab/>
        </w:r>
        <w:r>
          <w:tab/>
          <w:t>&lt;node id="</w:t>
        </w:r>
        <w:r>
          <w:t>3</w:t>
        </w:r>
        <w:r>
          <w:t>"/&gt;</w:t>
        </w:r>
      </w:ins>
    </w:p>
    <w:p w14:paraId="15DEF61D" w14:textId="0CBD32F9" w:rsidR="00F55FEF" w:rsidRDefault="00F55FEF" w:rsidP="00F55FEF">
      <w:pPr>
        <w:pStyle w:val="code"/>
        <w:jc w:val="left"/>
        <w:rPr>
          <w:ins w:id="3045" w:author="Steve Maas" w:date="2016-06-02T14:29:00Z"/>
        </w:rPr>
      </w:pPr>
      <w:ins w:id="3046" w:author="Steve Maas" w:date="2016-06-02T14:29:00Z">
        <w:r>
          <w:tab/>
        </w:r>
        <w:r>
          <w:tab/>
        </w:r>
        <w:r>
          <w:tab/>
          <w:t>&lt;node id="</w:t>
        </w:r>
        <w:r>
          <w:t>4</w:t>
        </w:r>
        <w:r>
          <w:t>"/&gt;</w:t>
        </w:r>
      </w:ins>
    </w:p>
    <w:p w14:paraId="56B46F00" w14:textId="1464D8CD" w:rsidR="00F55FEF" w:rsidRDefault="00F55FEF" w:rsidP="006A0BC1">
      <w:pPr>
        <w:pStyle w:val="code"/>
        <w:jc w:val="left"/>
      </w:pPr>
      <w:ins w:id="3047" w:author="Steve Maas" w:date="2016-06-02T14:28:00Z">
        <w:r>
          <w:tab/>
        </w:r>
        <w:r>
          <w:tab/>
          <w:t>&lt;/NodeSet&gt;</w:t>
        </w:r>
      </w:ins>
    </w:p>
    <w:p w14:paraId="7D430BFB" w14:textId="2B076910" w:rsidR="00F55FEF" w:rsidRDefault="00F55FEF" w:rsidP="00F55FEF">
      <w:pPr>
        <w:pStyle w:val="code"/>
        <w:jc w:val="left"/>
        <w:rPr>
          <w:ins w:id="3048" w:author="Steve Maas" w:date="2016-06-02T14:29:00Z"/>
        </w:rPr>
      </w:pPr>
      <w:ins w:id="3049" w:author="Steve Maas" w:date="2016-06-02T14:29:00Z">
        <w:r>
          <w:tab/>
        </w:r>
        <w:r>
          <w:tab/>
          <w:t>&lt;NodeSet name="set</w:t>
        </w:r>
        <w:r>
          <w:t>2</w:t>
        </w:r>
        <w:r>
          <w:t>"&gt;</w:t>
        </w:r>
      </w:ins>
    </w:p>
    <w:p w14:paraId="102F9246" w14:textId="77777777" w:rsidR="00F55FEF" w:rsidRDefault="00F55FEF" w:rsidP="00F55FEF">
      <w:pPr>
        <w:pStyle w:val="code"/>
        <w:jc w:val="left"/>
        <w:rPr>
          <w:ins w:id="3050" w:author="Steve Maas" w:date="2016-06-02T14:29:00Z"/>
        </w:rPr>
      </w:pPr>
      <w:ins w:id="3051" w:author="Steve Maas" w:date="2016-06-02T14:29:00Z">
        <w:r>
          <w:tab/>
        </w:r>
        <w:r>
          <w:tab/>
        </w:r>
        <w:r>
          <w:tab/>
          <w:t>&lt;node id="1"/&gt;</w:t>
        </w:r>
      </w:ins>
    </w:p>
    <w:p w14:paraId="0C0B4519" w14:textId="77777777" w:rsidR="00F55FEF" w:rsidRDefault="00F55FEF" w:rsidP="00F55FEF">
      <w:pPr>
        <w:pStyle w:val="code"/>
        <w:jc w:val="left"/>
        <w:rPr>
          <w:ins w:id="3052" w:author="Steve Maas" w:date="2016-06-02T14:29:00Z"/>
        </w:rPr>
      </w:pPr>
      <w:ins w:id="3053" w:author="Steve Maas" w:date="2016-06-02T14:29:00Z">
        <w:r>
          <w:tab/>
        </w:r>
        <w:r>
          <w:tab/>
        </w:r>
        <w:r>
          <w:tab/>
          <w:t>&lt;node id="2"/&gt;</w:t>
        </w:r>
      </w:ins>
    </w:p>
    <w:p w14:paraId="2766965E" w14:textId="4A5D77FB" w:rsidR="00F55FEF" w:rsidRDefault="00F55FEF" w:rsidP="00F55FEF">
      <w:pPr>
        <w:pStyle w:val="code"/>
        <w:jc w:val="left"/>
        <w:rPr>
          <w:ins w:id="3054" w:author="Steve Maas" w:date="2016-06-02T14:29:00Z"/>
        </w:rPr>
      </w:pPr>
      <w:ins w:id="3055" w:author="Steve Maas" w:date="2016-06-02T14:29:00Z">
        <w:r>
          <w:tab/>
        </w:r>
        <w:r>
          <w:tab/>
        </w:r>
        <w:r>
          <w:tab/>
          <w:t>&lt;node id="</w:t>
        </w:r>
        <w:r>
          <w:t>5</w:t>
        </w:r>
        <w:r>
          <w:t>"/&gt;</w:t>
        </w:r>
      </w:ins>
    </w:p>
    <w:p w14:paraId="25A3562A" w14:textId="2550789D" w:rsidR="00F55FEF" w:rsidRDefault="00F55FEF" w:rsidP="00F55FEF">
      <w:pPr>
        <w:pStyle w:val="code"/>
        <w:jc w:val="left"/>
        <w:rPr>
          <w:ins w:id="3056" w:author="Steve Maas" w:date="2016-06-02T14:29:00Z"/>
        </w:rPr>
      </w:pPr>
      <w:ins w:id="3057" w:author="Steve Maas" w:date="2016-06-02T14:29:00Z">
        <w:r>
          <w:tab/>
        </w:r>
        <w:r>
          <w:tab/>
        </w:r>
        <w:r>
          <w:tab/>
          <w:t>&lt;node id="</w:t>
        </w:r>
        <w:r>
          <w:t>6</w:t>
        </w:r>
        <w:r>
          <w:t>"/&gt;</w:t>
        </w:r>
      </w:ins>
    </w:p>
    <w:p w14:paraId="062D3DB6" w14:textId="77777777" w:rsidR="00F55FEF" w:rsidRDefault="00F55FEF" w:rsidP="00F55FEF">
      <w:pPr>
        <w:pStyle w:val="code"/>
        <w:jc w:val="left"/>
        <w:rPr>
          <w:ins w:id="3058" w:author="Steve Maas" w:date="2016-06-02T14:29:00Z"/>
        </w:rPr>
      </w:pPr>
      <w:ins w:id="3059" w:author="Steve Maas" w:date="2016-06-02T14:29:00Z">
        <w:r>
          <w:tab/>
        </w:r>
        <w:r>
          <w:tab/>
          <w:t>&lt;/NodeSet&gt;</w:t>
        </w:r>
      </w:ins>
    </w:p>
    <w:p w14:paraId="1B2FF4FB" w14:textId="737D97C7" w:rsidR="00F55FEF" w:rsidRDefault="00F55FEF" w:rsidP="00F55FEF">
      <w:pPr>
        <w:pStyle w:val="code"/>
        <w:jc w:val="left"/>
        <w:rPr>
          <w:ins w:id="3060" w:author="Steve Maas" w:date="2016-06-02T14:29:00Z"/>
        </w:rPr>
      </w:pPr>
      <w:ins w:id="3061" w:author="Steve Maas" w:date="2016-06-02T14:29:00Z">
        <w:r>
          <w:tab/>
        </w:r>
        <w:r>
          <w:tab/>
          <w:t>&lt;NodeSet name="set</w:t>
        </w:r>
        <w:r>
          <w:t>3</w:t>
        </w:r>
        <w:r>
          <w:t>"&gt;</w:t>
        </w:r>
      </w:ins>
    </w:p>
    <w:p w14:paraId="19D601C6" w14:textId="77777777" w:rsidR="00F55FEF" w:rsidRDefault="00F55FEF" w:rsidP="00F55FEF">
      <w:pPr>
        <w:pStyle w:val="code"/>
        <w:jc w:val="left"/>
        <w:rPr>
          <w:ins w:id="3062" w:author="Steve Maas" w:date="2016-06-02T14:29:00Z"/>
        </w:rPr>
      </w:pPr>
      <w:ins w:id="3063" w:author="Steve Maas" w:date="2016-06-02T14:29:00Z">
        <w:r>
          <w:tab/>
        </w:r>
        <w:r>
          <w:tab/>
        </w:r>
        <w:r>
          <w:tab/>
          <w:t>&lt;node id="1"/&gt;</w:t>
        </w:r>
      </w:ins>
    </w:p>
    <w:p w14:paraId="420ED26F" w14:textId="614A5167" w:rsidR="00F55FEF" w:rsidRDefault="00F55FEF" w:rsidP="00F55FEF">
      <w:pPr>
        <w:pStyle w:val="code"/>
        <w:jc w:val="left"/>
        <w:rPr>
          <w:ins w:id="3064" w:author="Steve Maas" w:date="2016-06-02T14:29:00Z"/>
        </w:rPr>
      </w:pPr>
      <w:ins w:id="3065" w:author="Steve Maas" w:date="2016-06-02T14:29:00Z">
        <w:r>
          <w:tab/>
        </w:r>
        <w:r>
          <w:tab/>
        </w:r>
        <w:r>
          <w:tab/>
          <w:t>&lt;node id="</w:t>
        </w:r>
        <w:r>
          <w:t>3</w:t>
        </w:r>
        <w:r>
          <w:t>"/&gt;</w:t>
        </w:r>
      </w:ins>
    </w:p>
    <w:p w14:paraId="4DABCD6E" w14:textId="5A59511E" w:rsidR="00F55FEF" w:rsidRDefault="00F55FEF" w:rsidP="00F55FEF">
      <w:pPr>
        <w:pStyle w:val="code"/>
        <w:jc w:val="left"/>
        <w:rPr>
          <w:ins w:id="3066" w:author="Steve Maas" w:date="2016-06-02T14:29:00Z"/>
        </w:rPr>
      </w:pPr>
      <w:ins w:id="3067" w:author="Steve Maas" w:date="2016-06-02T14:29:00Z">
        <w:r>
          <w:tab/>
        </w:r>
        <w:r>
          <w:tab/>
        </w:r>
        <w:r>
          <w:tab/>
          <w:t>&lt;node id="</w:t>
        </w:r>
        <w:r>
          <w:t>5</w:t>
        </w:r>
        <w:r>
          <w:t>"/&gt;</w:t>
        </w:r>
      </w:ins>
    </w:p>
    <w:p w14:paraId="52F4DE62" w14:textId="5539E0E6" w:rsidR="00F55FEF" w:rsidRDefault="00F55FEF" w:rsidP="00F55FEF">
      <w:pPr>
        <w:pStyle w:val="code"/>
        <w:jc w:val="left"/>
        <w:rPr>
          <w:ins w:id="3068" w:author="Steve Maas" w:date="2016-06-02T14:29:00Z"/>
        </w:rPr>
      </w:pPr>
      <w:ins w:id="3069" w:author="Steve Maas" w:date="2016-06-02T14:29:00Z">
        <w:r>
          <w:tab/>
        </w:r>
        <w:r>
          <w:tab/>
        </w:r>
        <w:r>
          <w:tab/>
          <w:t>&lt;node id="</w:t>
        </w:r>
        <w:r>
          <w:t>7</w:t>
        </w:r>
        <w:r>
          <w:t>"/&gt;</w:t>
        </w:r>
      </w:ins>
    </w:p>
    <w:p w14:paraId="1704453F" w14:textId="77777777" w:rsidR="00F55FEF" w:rsidRDefault="00F55FEF" w:rsidP="00F55FEF">
      <w:pPr>
        <w:pStyle w:val="code"/>
        <w:jc w:val="left"/>
        <w:rPr>
          <w:ins w:id="3070" w:author="Steve Maas" w:date="2016-06-02T14:29:00Z"/>
        </w:rPr>
      </w:pPr>
      <w:ins w:id="3071" w:author="Steve Maas" w:date="2016-06-02T14:29:00Z">
        <w:r>
          <w:tab/>
        </w:r>
        <w:r>
          <w:tab/>
          <w:t>&lt;/NodeSet&gt;</w:t>
        </w:r>
      </w:ins>
    </w:p>
    <w:p w14:paraId="6B04B634" w14:textId="5C88F262" w:rsidR="00F55FEF" w:rsidRDefault="00F55FEF" w:rsidP="00F55FEF">
      <w:pPr>
        <w:pStyle w:val="code"/>
        <w:jc w:val="left"/>
        <w:rPr>
          <w:ins w:id="3072" w:author="Steve Maas" w:date="2016-06-02T14:30:00Z"/>
        </w:rPr>
      </w:pPr>
      <w:ins w:id="3073" w:author="Steve Maas" w:date="2016-06-02T14:30:00Z">
        <w:r>
          <w:tab/>
        </w:r>
        <w:r>
          <w:tab/>
          <w:t>&lt;NodeSet name="set</w:t>
        </w:r>
        <w:r>
          <w:t>4</w:t>
        </w:r>
        <w:r>
          <w:t>"&gt;</w:t>
        </w:r>
      </w:ins>
    </w:p>
    <w:p w14:paraId="2ECEDB75" w14:textId="5D33EA3C" w:rsidR="00F55FEF" w:rsidRDefault="00F55FEF" w:rsidP="00F55FEF">
      <w:pPr>
        <w:pStyle w:val="code"/>
        <w:jc w:val="left"/>
        <w:rPr>
          <w:ins w:id="3074" w:author="Steve Maas" w:date="2016-06-02T14:30:00Z"/>
        </w:rPr>
      </w:pPr>
      <w:ins w:id="3075" w:author="Steve Maas" w:date="2016-06-02T14:30:00Z">
        <w:r>
          <w:tab/>
        </w:r>
        <w:r>
          <w:tab/>
        </w:r>
        <w:r>
          <w:tab/>
          <w:t>&lt;node id="</w:t>
        </w:r>
        <w:r>
          <w:t>5</w:t>
        </w:r>
        <w:r>
          <w:t>"/&gt;</w:t>
        </w:r>
      </w:ins>
    </w:p>
    <w:p w14:paraId="50C5E701" w14:textId="4A5D330A" w:rsidR="00F55FEF" w:rsidRDefault="00F55FEF" w:rsidP="00F55FEF">
      <w:pPr>
        <w:pStyle w:val="code"/>
        <w:jc w:val="left"/>
        <w:rPr>
          <w:ins w:id="3076" w:author="Steve Maas" w:date="2016-06-02T14:30:00Z"/>
        </w:rPr>
      </w:pPr>
      <w:ins w:id="3077" w:author="Steve Maas" w:date="2016-06-02T14:30:00Z">
        <w:r>
          <w:tab/>
        </w:r>
        <w:r>
          <w:tab/>
        </w:r>
        <w:r>
          <w:tab/>
          <w:t>&lt;node id="</w:t>
        </w:r>
        <w:r>
          <w:t>6</w:t>
        </w:r>
        <w:r>
          <w:t>"/&gt;</w:t>
        </w:r>
      </w:ins>
    </w:p>
    <w:p w14:paraId="533BE07D" w14:textId="4DAA6749" w:rsidR="00F55FEF" w:rsidRDefault="00F55FEF" w:rsidP="00F55FEF">
      <w:pPr>
        <w:pStyle w:val="code"/>
        <w:jc w:val="left"/>
        <w:rPr>
          <w:ins w:id="3078" w:author="Steve Maas" w:date="2016-06-02T14:30:00Z"/>
        </w:rPr>
      </w:pPr>
      <w:ins w:id="3079" w:author="Steve Maas" w:date="2016-06-02T14:30:00Z">
        <w:r>
          <w:tab/>
        </w:r>
        <w:r>
          <w:tab/>
        </w:r>
        <w:r>
          <w:tab/>
          <w:t>&lt;node id="</w:t>
        </w:r>
        <w:r>
          <w:t>7</w:t>
        </w:r>
        <w:r>
          <w:t>"/&gt;</w:t>
        </w:r>
      </w:ins>
    </w:p>
    <w:p w14:paraId="3B1FEE0F" w14:textId="1E6846E3" w:rsidR="00F55FEF" w:rsidRDefault="00F55FEF" w:rsidP="00F55FEF">
      <w:pPr>
        <w:pStyle w:val="code"/>
        <w:jc w:val="left"/>
        <w:rPr>
          <w:ins w:id="3080" w:author="Steve Maas" w:date="2016-06-02T14:30:00Z"/>
        </w:rPr>
      </w:pPr>
      <w:ins w:id="3081" w:author="Steve Maas" w:date="2016-06-02T14:30:00Z">
        <w:r>
          <w:tab/>
        </w:r>
        <w:r>
          <w:tab/>
        </w:r>
        <w:r>
          <w:tab/>
          <w:t>&lt;node id="</w:t>
        </w:r>
        <w:r>
          <w:t>8</w:t>
        </w:r>
        <w:r>
          <w:t>"/&gt;</w:t>
        </w:r>
      </w:ins>
    </w:p>
    <w:p w14:paraId="52FC7656" w14:textId="77777777" w:rsidR="00F55FEF" w:rsidRDefault="00F55FEF" w:rsidP="00F55FEF">
      <w:pPr>
        <w:pStyle w:val="code"/>
        <w:jc w:val="left"/>
        <w:rPr>
          <w:ins w:id="3082" w:author="Steve Maas" w:date="2016-06-02T14:30:00Z"/>
        </w:rPr>
      </w:pPr>
      <w:ins w:id="3083" w:author="Steve Maas" w:date="2016-06-02T14:30:00Z">
        <w:r>
          <w:tab/>
        </w:r>
        <w:r>
          <w:tab/>
          <w:t>&lt;/NodeSet&gt;</w:t>
        </w:r>
      </w:ins>
    </w:p>
    <w:p w14:paraId="3B24C9BC" w14:textId="77777777" w:rsidR="006A0BC1" w:rsidRDefault="006A0BC1" w:rsidP="006A0BC1">
      <w:pPr>
        <w:pStyle w:val="code"/>
        <w:jc w:val="left"/>
      </w:pPr>
      <w:r>
        <w:tab/>
        <w:t>&lt;/Geometry&gt;</w:t>
      </w:r>
    </w:p>
    <w:p w14:paraId="0D5C05D2" w14:textId="77777777" w:rsidR="006A0BC1" w:rsidRDefault="006A0BC1" w:rsidP="00F55FEF">
      <w:pPr>
        <w:pStyle w:val="code"/>
        <w:shd w:val="clear" w:color="auto" w:fill="F2F2F2" w:themeFill="background1" w:themeFillShade="F2"/>
        <w:jc w:val="left"/>
        <w:pPrChange w:id="3084" w:author="Steve Maas" w:date="2016-06-02T14:32:00Z">
          <w:pPr>
            <w:pStyle w:val="code"/>
            <w:jc w:val="left"/>
          </w:pPr>
        </w:pPrChange>
      </w:pPr>
      <w:r>
        <w:tab/>
        <w:t>&lt;Boundary&gt;</w:t>
      </w:r>
    </w:p>
    <w:p w14:paraId="1E57F892" w14:textId="1D4E8A11" w:rsidR="006A0BC1" w:rsidRPr="008948C2" w:rsidRDefault="006A0BC1" w:rsidP="00F55FEF">
      <w:pPr>
        <w:pStyle w:val="code"/>
        <w:shd w:val="clear" w:color="auto" w:fill="F2F2F2" w:themeFill="background1" w:themeFillShade="F2"/>
        <w:jc w:val="left"/>
        <w:rPr>
          <w:lang w:val="nl-BE"/>
        </w:rPr>
        <w:pPrChange w:id="3085" w:author="Steve Maas" w:date="2016-06-02T14:32:00Z">
          <w:pPr>
            <w:pStyle w:val="code"/>
            <w:jc w:val="left"/>
          </w:pPr>
        </w:pPrChange>
      </w:pPr>
      <w:r>
        <w:tab/>
      </w:r>
      <w:r>
        <w:tab/>
      </w:r>
      <w:r w:rsidRPr="008948C2">
        <w:rPr>
          <w:lang w:val="nl-BE"/>
        </w:rPr>
        <w:t>&lt;fix</w:t>
      </w:r>
      <w:ins w:id="3086" w:author="Steve Maas" w:date="2016-06-02T14:29:00Z">
        <w:r w:rsidR="00F55FEF">
          <w:rPr>
            <w:lang w:val="nl-BE"/>
          </w:rPr>
          <w:t xml:space="preserve"> bc="</w:t>
        </w:r>
      </w:ins>
      <w:ins w:id="3087" w:author="Steve Maas" w:date="2016-06-02T14:30:00Z">
        <w:r w:rsidR="00F55FEF">
          <w:rPr>
            <w:lang w:val="nl-BE"/>
          </w:rPr>
          <w:t>x" node_set="set1"/</w:t>
        </w:r>
      </w:ins>
      <w:r w:rsidRPr="008948C2">
        <w:rPr>
          <w:lang w:val="nl-BE"/>
        </w:rPr>
        <w:t>&gt;</w:t>
      </w:r>
    </w:p>
    <w:p w14:paraId="2A9B528E" w14:textId="3787CBA6" w:rsidR="00F55FEF" w:rsidRPr="008948C2" w:rsidRDefault="00F55FEF" w:rsidP="00F55FEF">
      <w:pPr>
        <w:pStyle w:val="code"/>
        <w:shd w:val="clear" w:color="auto" w:fill="F2F2F2" w:themeFill="background1" w:themeFillShade="F2"/>
        <w:jc w:val="left"/>
        <w:rPr>
          <w:ins w:id="3088" w:author="Steve Maas" w:date="2016-06-02T14:30:00Z"/>
          <w:lang w:val="nl-BE"/>
        </w:rPr>
        <w:pPrChange w:id="3089" w:author="Steve Maas" w:date="2016-06-02T14:32:00Z">
          <w:pPr>
            <w:pStyle w:val="code"/>
            <w:jc w:val="left"/>
          </w:pPr>
        </w:pPrChange>
      </w:pPr>
      <w:ins w:id="3090" w:author="Steve Maas" w:date="2016-06-02T14:30:00Z">
        <w:r>
          <w:tab/>
        </w:r>
        <w:r>
          <w:tab/>
        </w:r>
        <w:r w:rsidRPr="008948C2">
          <w:rPr>
            <w:lang w:val="nl-BE"/>
          </w:rPr>
          <w:t>&lt;fix</w:t>
        </w:r>
        <w:r>
          <w:rPr>
            <w:lang w:val="nl-BE"/>
          </w:rPr>
          <w:t xml:space="preserve"> bc="</w:t>
        </w:r>
        <w:r>
          <w:rPr>
            <w:lang w:val="nl-BE"/>
          </w:rPr>
          <w:t>y</w:t>
        </w:r>
        <w:r>
          <w:rPr>
            <w:lang w:val="nl-BE"/>
          </w:rPr>
          <w:t>" node_set="se</w:t>
        </w:r>
        <w:r>
          <w:rPr>
            <w:lang w:val="nl-BE"/>
          </w:rPr>
          <w:t>t2"</w:t>
        </w:r>
        <w:r>
          <w:rPr>
            <w:lang w:val="nl-BE"/>
          </w:rPr>
          <w:t>/</w:t>
        </w:r>
        <w:r w:rsidRPr="008948C2">
          <w:rPr>
            <w:lang w:val="nl-BE"/>
          </w:rPr>
          <w:t>&gt;</w:t>
        </w:r>
      </w:ins>
    </w:p>
    <w:p w14:paraId="23BAC896" w14:textId="5F1274EE" w:rsidR="00F55FEF" w:rsidRPr="008948C2" w:rsidRDefault="00F55FEF" w:rsidP="00F55FEF">
      <w:pPr>
        <w:pStyle w:val="code"/>
        <w:shd w:val="clear" w:color="auto" w:fill="F2F2F2" w:themeFill="background1" w:themeFillShade="F2"/>
        <w:jc w:val="left"/>
        <w:rPr>
          <w:ins w:id="3091" w:author="Steve Maas" w:date="2016-06-02T14:30:00Z"/>
          <w:lang w:val="nl-BE"/>
        </w:rPr>
        <w:pPrChange w:id="3092" w:author="Steve Maas" w:date="2016-06-02T14:32:00Z">
          <w:pPr>
            <w:pStyle w:val="code"/>
            <w:jc w:val="left"/>
          </w:pPr>
        </w:pPrChange>
      </w:pPr>
      <w:ins w:id="3093" w:author="Steve Maas" w:date="2016-06-02T14:30:00Z">
        <w:r>
          <w:tab/>
        </w:r>
        <w:r>
          <w:tab/>
        </w:r>
        <w:r w:rsidRPr="008948C2">
          <w:rPr>
            <w:lang w:val="nl-BE"/>
          </w:rPr>
          <w:t>&lt;fix</w:t>
        </w:r>
        <w:r>
          <w:rPr>
            <w:lang w:val="nl-BE"/>
          </w:rPr>
          <w:t xml:space="preserve"> bc="</w:t>
        </w:r>
        <w:r>
          <w:rPr>
            <w:lang w:val="nl-BE"/>
          </w:rPr>
          <w:t>z</w:t>
        </w:r>
        <w:r>
          <w:rPr>
            <w:lang w:val="nl-BE"/>
          </w:rPr>
          <w:t>" node_set="set</w:t>
        </w:r>
        <w:r>
          <w:rPr>
            <w:lang w:val="nl-BE"/>
          </w:rPr>
          <w:t>3</w:t>
        </w:r>
        <w:r>
          <w:rPr>
            <w:lang w:val="nl-BE"/>
          </w:rPr>
          <w:t>"/</w:t>
        </w:r>
        <w:r w:rsidRPr="008948C2">
          <w:rPr>
            <w:lang w:val="nl-BE"/>
          </w:rPr>
          <w:t>&gt;</w:t>
        </w:r>
      </w:ins>
    </w:p>
    <w:p w14:paraId="2FE7C41E" w14:textId="4FADE268" w:rsidR="006A0BC1" w:rsidRPr="008948C2" w:rsidDel="00F55FEF" w:rsidRDefault="006A0BC1" w:rsidP="00F55FEF">
      <w:pPr>
        <w:pStyle w:val="code"/>
        <w:shd w:val="clear" w:color="auto" w:fill="F2F2F2" w:themeFill="background1" w:themeFillShade="F2"/>
        <w:jc w:val="left"/>
        <w:rPr>
          <w:del w:id="3094" w:author="Steve Maas" w:date="2016-06-02T14:30:00Z"/>
          <w:lang w:val="nl-BE"/>
        </w:rPr>
        <w:pPrChange w:id="3095" w:author="Steve Maas" w:date="2016-06-02T14:32:00Z">
          <w:pPr>
            <w:pStyle w:val="code"/>
            <w:jc w:val="left"/>
          </w:pPr>
        </w:pPrChange>
      </w:pPr>
      <w:del w:id="3096" w:author="Steve Maas" w:date="2016-06-02T14:30:00Z">
        <w:r w:rsidRPr="008948C2" w:rsidDel="00F55FEF">
          <w:rPr>
            <w:lang w:val="nl-BE"/>
          </w:rPr>
          <w:tab/>
        </w:r>
        <w:r w:rsidRPr="008948C2" w:rsidDel="00F55FEF">
          <w:rPr>
            <w:lang w:val="nl-BE"/>
          </w:rPr>
          <w:tab/>
        </w:r>
        <w:r w:rsidRPr="008948C2" w:rsidDel="00F55FEF">
          <w:rPr>
            <w:lang w:val="nl-BE"/>
          </w:rPr>
          <w:tab/>
          <w:delText>&lt;node id="1" bc="xyz"&gt;&lt;/node&gt;</w:delText>
        </w:r>
      </w:del>
    </w:p>
    <w:p w14:paraId="695B8CE3" w14:textId="39FA4E71" w:rsidR="006A0BC1" w:rsidRPr="008948C2" w:rsidDel="00F55FEF" w:rsidRDefault="006A0BC1" w:rsidP="00F55FEF">
      <w:pPr>
        <w:pStyle w:val="code"/>
        <w:shd w:val="clear" w:color="auto" w:fill="F2F2F2" w:themeFill="background1" w:themeFillShade="F2"/>
        <w:jc w:val="left"/>
        <w:rPr>
          <w:del w:id="3097" w:author="Steve Maas" w:date="2016-06-02T14:30:00Z"/>
          <w:lang w:val="nl-BE"/>
        </w:rPr>
        <w:pPrChange w:id="3098" w:author="Steve Maas" w:date="2016-06-02T14:32:00Z">
          <w:pPr>
            <w:pStyle w:val="code"/>
            <w:jc w:val="left"/>
          </w:pPr>
        </w:pPrChange>
      </w:pPr>
      <w:del w:id="3099" w:author="Steve Maas" w:date="2016-06-02T14:30:00Z">
        <w:r w:rsidRPr="008948C2" w:rsidDel="00F55FEF">
          <w:rPr>
            <w:lang w:val="nl-BE"/>
          </w:rPr>
          <w:tab/>
        </w:r>
        <w:r w:rsidRPr="008948C2" w:rsidDel="00F55FEF">
          <w:rPr>
            <w:lang w:val="nl-BE"/>
          </w:rPr>
          <w:tab/>
        </w:r>
        <w:r w:rsidRPr="008948C2" w:rsidDel="00F55FEF">
          <w:rPr>
            <w:lang w:val="nl-BE"/>
          </w:rPr>
          <w:tab/>
          <w:delText>&lt;node id="2" bc="xy"&gt;&lt;/node&gt;</w:delText>
        </w:r>
      </w:del>
    </w:p>
    <w:p w14:paraId="7838C012" w14:textId="52A02B1A" w:rsidR="006A0BC1" w:rsidRPr="008948C2" w:rsidDel="00F55FEF" w:rsidRDefault="006A0BC1" w:rsidP="00F55FEF">
      <w:pPr>
        <w:pStyle w:val="code"/>
        <w:shd w:val="clear" w:color="auto" w:fill="F2F2F2" w:themeFill="background1" w:themeFillShade="F2"/>
        <w:jc w:val="left"/>
        <w:rPr>
          <w:del w:id="3100" w:author="Steve Maas" w:date="2016-06-02T14:30:00Z"/>
          <w:lang w:val="nl-BE"/>
        </w:rPr>
        <w:pPrChange w:id="3101" w:author="Steve Maas" w:date="2016-06-02T14:32:00Z">
          <w:pPr>
            <w:pStyle w:val="code"/>
            <w:jc w:val="left"/>
          </w:pPr>
        </w:pPrChange>
      </w:pPr>
      <w:del w:id="3102" w:author="Steve Maas" w:date="2016-06-02T14:30:00Z">
        <w:r w:rsidRPr="008948C2" w:rsidDel="00F55FEF">
          <w:rPr>
            <w:lang w:val="nl-BE"/>
          </w:rPr>
          <w:tab/>
        </w:r>
        <w:r w:rsidRPr="008948C2" w:rsidDel="00F55FEF">
          <w:rPr>
            <w:lang w:val="nl-BE"/>
          </w:rPr>
          <w:tab/>
        </w:r>
        <w:r w:rsidRPr="008948C2" w:rsidDel="00F55FEF">
          <w:rPr>
            <w:lang w:val="nl-BE"/>
          </w:rPr>
          <w:tab/>
          <w:delText>&lt;node id="3" bc="xz"&gt;&lt;/node&gt;</w:delText>
        </w:r>
      </w:del>
    </w:p>
    <w:p w14:paraId="342D6A0D" w14:textId="65A26D6B" w:rsidR="006A0BC1" w:rsidRPr="008948C2" w:rsidDel="00F55FEF" w:rsidRDefault="006A0BC1" w:rsidP="00F55FEF">
      <w:pPr>
        <w:pStyle w:val="code"/>
        <w:shd w:val="clear" w:color="auto" w:fill="F2F2F2" w:themeFill="background1" w:themeFillShade="F2"/>
        <w:jc w:val="left"/>
        <w:rPr>
          <w:del w:id="3103" w:author="Steve Maas" w:date="2016-06-02T14:30:00Z"/>
          <w:lang w:val="nl-BE"/>
        </w:rPr>
        <w:pPrChange w:id="3104" w:author="Steve Maas" w:date="2016-06-02T14:32:00Z">
          <w:pPr>
            <w:pStyle w:val="code"/>
            <w:jc w:val="left"/>
          </w:pPr>
        </w:pPrChange>
      </w:pPr>
      <w:del w:id="3105" w:author="Steve Maas" w:date="2016-06-02T14:30:00Z">
        <w:r w:rsidRPr="008948C2" w:rsidDel="00F55FEF">
          <w:rPr>
            <w:lang w:val="nl-BE"/>
          </w:rPr>
          <w:tab/>
        </w:r>
        <w:r w:rsidRPr="008948C2" w:rsidDel="00F55FEF">
          <w:rPr>
            <w:lang w:val="nl-BE"/>
          </w:rPr>
          <w:tab/>
        </w:r>
        <w:r w:rsidRPr="008948C2" w:rsidDel="00F55FEF">
          <w:rPr>
            <w:lang w:val="nl-BE"/>
          </w:rPr>
          <w:tab/>
          <w:delText>&lt;node id="4" bc="x"&gt;&lt;/node&gt;</w:delText>
        </w:r>
      </w:del>
    </w:p>
    <w:p w14:paraId="4D4A43C6" w14:textId="234C8E12" w:rsidR="006A0BC1" w:rsidRPr="008948C2" w:rsidDel="00F55FEF" w:rsidRDefault="006A0BC1" w:rsidP="00F55FEF">
      <w:pPr>
        <w:pStyle w:val="code"/>
        <w:shd w:val="clear" w:color="auto" w:fill="F2F2F2" w:themeFill="background1" w:themeFillShade="F2"/>
        <w:jc w:val="left"/>
        <w:rPr>
          <w:del w:id="3106" w:author="Steve Maas" w:date="2016-06-02T14:30:00Z"/>
          <w:lang w:val="nl-BE"/>
        </w:rPr>
        <w:pPrChange w:id="3107" w:author="Steve Maas" w:date="2016-06-02T14:32:00Z">
          <w:pPr>
            <w:pStyle w:val="code"/>
            <w:jc w:val="left"/>
          </w:pPr>
        </w:pPrChange>
      </w:pPr>
      <w:del w:id="3108" w:author="Steve Maas" w:date="2016-06-02T14:30:00Z">
        <w:r w:rsidRPr="008948C2" w:rsidDel="00F55FEF">
          <w:rPr>
            <w:lang w:val="nl-BE"/>
          </w:rPr>
          <w:tab/>
        </w:r>
        <w:r w:rsidRPr="008948C2" w:rsidDel="00F55FEF">
          <w:rPr>
            <w:lang w:val="nl-BE"/>
          </w:rPr>
          <w:tab/>
        </w:r>
        <w:r w:rsidRPr="008948C2" w:rsidDel="00F55FEF">
          <w:rPr>
            <w:lang w:val="nl-BE"/>
          </w:rPr>
          <w:tab/>
          <w:delText>&lt;node id="5" bc="yz"&gt;&lt;/node&gt;</w:delText>
        </w:r>
      </w:del>
    </w:p>
    <w:p w14:paraId="3516CE9C" w14:textId="4AF3071B" w:rsidR="006A0BC1" w:rsidRPr="008948C2" w:rsidDel="00F55FEF" w:rsidRDefault="006A0BC1" w:rsidP="00F55FEF">
      <w:pPr>
        <w:pStyle w:val="code"/>
        <w:shd w:val="clear" w:color="auto" w:fill="F2F2F2" w:themeFill="background1" w:themeFillShade="F2"/>
        <w:jc w:val="left"/>
        <w:rPr>
          <w:del w:id="3109" w:author="Steve Maas" w:date="2016-06-02T14:30:00Z"/>
          <w:lang w:val="nl-BE"/>
        </w:rPr>
        <w:pPrChange w:id="3110" w:author="Steve Maas" w:date="2016-06-02T14:32:00Z">
          <w:pPr>
            <w:pStyle w:val="code"/>
            <w:jc w:val="left"/>
          </w:pPr>
        </w:pPrChange>
      </w:pPr>
      <w:del w:id="3111" w:author="Steve Maas" w:date="2016-06-02T14:30:00Z">
        <w:r w:rsidRPr="008948C2" w:rsidDel="00F55FEF">
          <w:rPr>
            <w:lang w:val="nl-BE"/>
          </w:rPr>
          <w:tab/>
        </w:r>
        <w:r w:rsidRPr="008948C2" w:rsidDel="00F55FEF">
          <w:rPr>
            <w:lang w:val="nl-BE"/>
          </w:rPr>
          <w:tab/>
        </w:r>
        <w:r w:rsidRPr="008948C2" w:rsidDel="00F55FEF">
          <w:rPr>
            <w:lang w:val="nl-BE"/>
          </w:rPr>
          <w:tab/>
          <w:delText>&lt;node id="6" bc="y"&gt;&lt;/node&gt;</w:delText>
        </w:r>
      </w:del>
    </w:p>
    <w:p w14:paraId="4700FBAE" w14:textId="686463FC" w:rsidR="006A0BC1" w:rsidRPr="008948C2" w:rsidDel="00F55FEF" w:rsidRDefault="006A0BC1" w:rsidP="00F55FEF">
      <w:pPr>
        <w:pStyle w:val="code"/>
        <w:shd w:val="clear" w:color="auto" w:fill="F2F2F2" w:themeFill="background1" w:themeFillShade="F2"/>
        <w:jc w:val="left"/>
        <w:rPr>
          <w:del w:id="3112" w:author="Steve Maas" w:date="2016-06-02T14:30:00Z"/>
          <w:lang w:val="nl-BE"/>
        </w:rPr>
        <w:pPrChange w:id="3113" w:author="Steve Maas" w:date="2016-06-02T14:32:00Z">
          <w:pPr>
            <w:pStyle w:val="code"/>
            <w:jc w:val="left"/>
          </w:pPr>
        </w:pPrChange>
      </w:pPr>
      <w:del w:id="3114" w:author="Steve Maas" w:date="2016-06-02T14:30:00Z">
        <w:r w:rsidRPr="008948C2" w:rsidDel="00F55FEF">
          <w:rPr>
            <w:lang w:val="nl-BE"/>
          </w:rPr>
          <w:tab/>
        </w:r>
        <w:r w:rsidRPr="008948C2" w:rsidDel="00F55FEF">
          <w:rPr>
            <w:lang w:val="nl-BE"/>
          </w:rPr>
          <w:tab/>
        </w:r>
        <w:r w:rsidRPr="008948C2" w:rsidDel="00F55FEF">
          <w:rPr>
            <w:lang w:val="nl-BE"/>
          </w:rPr>
          <w:tab/>
          <w:delText>&lt;node id="7" bc="z"&gt;&lt;/node&gt;</w:delText>
        </w:r>
      </w:del>
    </w:p>
    <w:p w14:paraId="0BC42738" w14:textId="7139A5AF" w:rsidR="006A0BC1" w:rsidDel="00F55FEF" w:rsidRDefault="006A0BC1" w:rsidP="00F55FEF">
      <w:pPr>
        <w:pStyle w:val="code"/>
        <w:shd w:val="clear" w:color="auto" w:fill="F2F2F2" w:themeFill="background1" w:themeFillShade="F2"/>
        <w:jc w:val="left"/>
        <w:rPr>
          <w:del w:id="3115" w:author="Steve Maas" w:date="2016-06-02T14:30:00Z"/>
        </w:rPr>
        <w:pPrChange w:id="3116" w:author="Steve Maas" w:date="2016-06-02T14:32:00Z">
          <w:pPr>
            <w:pStyle w:val="code"/>
            <w:jc w:val="left"/>
          </w:pPr>
        </w:pPrChange>
      </w:pPr>
      <w:del w:id="3117" w:author="Steve Maas" w:date="2016-06-02T14:30:00Z">
        <w:r w:rsidRPr="008948C2" w:rsidDel="00F55FEF">
          <w:rPr>
            <w:lang w:val="nl-BE"/>
          </w:rPr>
          <w:tab/>
        </w:r>
        <w:r w:rsidRPr="008948C2" w:rsidDel="00F55FEF">
          <w:rPr>
            <w:lang w:val="nl-BE"/>
          </w:rPr>
          <w:tab/>
        </w:r>
        <w:r w:rsidDel="00F55FEF">
          <w:delText>&lt;/fix&gt;</w:delText>
        </w:r>
      </w:del>
    </w:p>
    <w:p w14:paraId="7F213D1F" w14:textId="77777777" w:rsidR="006A0BC1" w:rsidRDefault="006A0BC1" w:rsidP="00F55FEF">
      <w:pPr>
        <w:pStyle w:val="code"/>
        <w:shd w:val="clear" w:color="auto" w:fill="F2F2F2" w:themeFill="background1" w:themeFillShade="F2"/>
        <w:jc w:val="left"/>
        <w:pPrChange w:id="3118" w:author="Steve Maas" w:date="2016-06-02T14:32:00Z">
          <w:pPr>
            <w:pStyle w:val="code"/>
            <w:jc w:val="left"/>
          </w:pPr>
        </w:pPrChange>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2F843CCC" w:rsidR="006A0BC1" w:rsidRDefault="006A0BC1" w:rsidP="00F55FEF">
      <w:pPr>
        <w:pStyle w:val="code"/>
        <w:shd w:val="clear" w:color="auto" w:fill="F2F2F2" w:themeFill="background1" w:themeFillShade="F2"/>
        <w:jc w:val="left"/>
        <w:pPrChange w:id="3119" w:author="Steve Maas" w:date="2016-06-02T14:32:00Z">
          <w:pPr>
            <w:pStyle w:val="code"/>
            <w:jc w:val="left"/>
          </w:pPr>
        </w:pPrChange>
      </w:pPr>
      <w:r>
        <w:tab/>
        <w:t>&lt;Step</w:t>
      </w:r>
      <w:ins w:id="3120" w:author="Steve Maas" w:date="2016-06-02T14:32:00Z">
        <w:r w:rsidR="00F55FEF">
          <w:t xml:space="preserve"> id="1"</w:t>
        </w:r>
      </w:ins>
      <w:r>
        <w:t>&gt;</w:t>
      </w:r>
    </w:p>
    <w:p w14:paraId="632FF0E8" w14:textId="77777777" w:rsidR="006A0BC1" w:rsidRDefault="006A0BC1" w:rsidP="00F55FEF">
      <w:pPr>
        <w:pStyle w:val="code"/>
        <w:shd w:val="clear" w:color="auto" w:fill="F2F2F2" w:themeFill="background1" w:themeFillShade="F2"/>
        <w:jc w:val="left"/>
        <w:pPrChange w:id="3121" w:author="Steve Maas" w:date="2016-06-02T14:32:00Z">
          <w:pPr>
            <w:pStyle w:val="code"/>
            <w:jc w:val="left"/>
          </w:pPr>
        </w:pPrChange>
      </w:pPr>
      <w:r>
        <w:tab/>
      </w:r>
      <w:r>
        <w:tab/>
        <w:t>&lt;Control&gt;</w:t>
      </w:r>
    </w:p>
    <w:p w14:paraId="4139D0BE" w14:textId="77777777" w:rsidR="006A0BC1" w:rsidRDefault="006A0BC1" w:rsidP="00F55FEF">
      <w:pPr>
        <w:pStyle w:val="code"/>
        <w:shd w:val="clear" w:color="auto" w:fill="F2F2F2" w:themeFill="background1" w:themeFillShade="F2"/>
        <w:jc w:val="left"/>
        <w:pPrChange w:id="3122" w:author="Steve Maas" w:date="2016-06-02T14:32:00Z">
          <w:pPr>
            <w:pStyle w:val="code"/>
            <w:jc w:val="left"/>
          </w:pPr>
        </w:pPrChange>
      </w:pPr>
      <w:r>
        <w:tab/>
      </w:r>
      <w:r>
        <w:tab/>
      </w:r>
      <w:r>
        <w:tab/>
        <w:t>&lt;time_steps&gt;10&lt;/time_steps&gt;</w:t>
      </w:r>
    </w:p>
    <w:p w14:paraId="6209E868" w14:textId="77777777" w:rsidR="006A0BC1" w:rsidRDefault="006A0BC1" w:rsidP="00F55FEF">
      <w:pPr>
        <w:pStyle w:val="code"/>
        <w:shd w:val="clear" w:color="auto" w:fill="F2F2F2" w:themeFill="background1" w:themeFillShade="F2"/>
        <w:jc w:val="left"/>
        <w:pPrChange w:id="3123" w:author="Steve Maas" w:date="2016-06-02T14:32:00Z">
          <w:pPr>
            <w:pStyle w:val="code"/>
            <w:jc w:val="left"/>
          </w:pPr>
        </w:pPrChange>
      </w:pPr>
      <w:r>
        <w:tab/>
      </w:r>
      <w:r>
        <w:tab/>
      </w:r>
      <w:r>
        <w:tab/>
        <w:t>&lt;step_size&gt;0.1&lt;/step_size&gt;</w:t>
      </w:r>
    </w:p>
    <w:p w14:paraId="3125C063" w14:textId="77777777" w:rsidR="006A0BC1" w:rsidRDefault="006A0BC1" w:rsidP="00F55FEF">
      <w:pPr>
        <w:pStyle w:val="code"/>
        <w:shd w:val="clear" w:color="auto" w:fill="F2F2F2" w:themeFill="background1" w:themeFillShade="F2"/>
        <w:jc w:val="left"/>
        <w:pPrChange w:id="3124" w:author="Steve Maas" w:date="2016-06-02T14:32:00Z">
          <w:pPr>
            <w:pStyle w:val="code"/>
            <w:jc w:val="left"/>
          </w:pPr>
        </w:pPrChange>
      </w:pPr>
      <w:r>
        <w:tab/>
      </w:r>
      <w:r>
        <w:tab/>
        <w:t>&lt;/Control&gt;</w:t>
      </w:r>
    </w:p>
    <w:p w14:paraId="1052714E" w14:textId="77777777" w:rsidR="006A0BC1" w:rsidRDefault="006A0BC1" w:rsidP="00F55FEF">
      <w:pPr>
        <w:pStyle w:val="code"/>
        <w:shd w:val="clear" w:color="auto" w:fill="F2F2F2" w:themeFill="background1" w:themeFillShade="F2"/>
        <w:jc w:val="left"/>
        <w:pPrChange w:id="3125" w:author="Steve Maas" w:date="2016-06-02T14:32:00Z">
          <w:pPr>
            <w:pStyle w:val="code"/>
            <w:jc w:val="left"/>
          </w:pPr>
        </w:pPrChange>
      </w:pPr>
      <w:r>
        <w:tab/>
      </w:r>
      <w:r>
        <w:tab/>
        <w:t>&lt;Boundary&gt;</w:t>
      </w:r>
    </w:p>
    <w:p w14:paraId="45D180EC" w14:textId="1C5EA8B2" w:rsidR="006A0BC1" w:rsidRDefault="006A0BC1" w:rsidP="00F55FEF">
      <w:pPr>
        <w:pStyle w:val="code"/>
        <w:shd w:val="clear" w:color="auto" w:fill="F2F2F2" w:themeFill="background1" w:themeFillShade="F2"/>
        <w:jc w:val="left"/>
        <w:rPr>
          <w:ins w:id="3126" w:author="Steve Maas" w:date="2016-06-02T14:30:00Z"/>
        </w:rPr>
        <w:pPrChange w:id="3127" w:author="Steve Maas" w:date="2016-06-02T14:32:00Z">
          <w:pPr>
            <w:pStyle w:val="code"/>
            <w:jc w:val="left"/>
          </w:pPr>
        </w:pPrChange>
      </w:pPr>
      <w:r>
        <w:tab/>
      </w:r>
      <w:r>
        <w:tab/>
      </w:r>
      <w:r>
        <w:tab/>
      </w:r>
      <w:r w:rsidRPr="00340BE6">
        <w:t>&lt;prescribe</w:t>
      </w:r>
      <w:ins w:id="3128" w:author="Steve Maas" w:date="2016-06-02T14:30:00Z">
        <w:r w:rsidR="00F55FEF">
          <w:t xml:space="preserve"> bc="x" node_set="set4"</w:t>
        </w:r>
      </w:ins>
      <w:r w:rsidRPr="00340BE6">
        <w:t>&gt;</w:t>
      </w:r>
    </w:p>
    <w:p w14:paraId="4C9927E2" w14:textId="1233A8A1" w:rsidR="00F55FEF" w:rsidRPr="00340BE6" w:rsidRDefault="00F55FEF" w:rsidP="00F55FEF">
      <w:pPr>
        <w:pStyle w:val="code"/>
        <w:shd w:val="clear" w:color="auto" w:fill="F2F2F2" w:themeFill="background1" w:themeFillShade="F2"/>
        <w:jc w:val="left"/>
        <w:pPrChange w:id="3129" w:author="Steve Maas" w:date="2016-06-02T14:32:00Z">
          <w:pPr>
            <w:pStyle w:val="code"/>
            <w:jc w:val="left"/>
          </w:pPr>
        </w:pPrChange>
      </w:pPr>
      <w:ins w:id="3130" w:author="Steve Maas" w:date="2016-06-02T14:30:00Z">
        <w:r>
          <w:tab/>
        </w:r>
      </w:ins>
      <w:ins w:id="3131" w:author="Steve Maas" w:date="2016-06-02T14:31:00Z">
        <w:r>
          <w:tab/>
        </w:r>
        <w:r>
          <w:tab/>
        </w:r>
        <w:r>
          <w:tab/>
          <w:t>&lt;scale lc="1"&gt;1.0&lt;/scale&gt;</w:t>
        </w:r>
      </w:ins>
    </w:p>
    <w:p w14:paraId="114BB16F" w14:textId="62D8D2AC" w:rsidR="006A0BC1" w:rsidRPr="00340BE6" w:rsidDel="00F55FEF" w:rsidRDefault="006A0BC1" w:rsidP="00F55FEF">
      <w:pPr>
        <w:pStyle w:val="code"/>
        <w:shd w:val="clear" w:color="auto" w:fill="F2F2F2" w:themeFill="background1" w:themeFillShade="F2"/>
        <w:jc w:val="left"/>
        <w:rPr>
          <w:del w:id="3132" w:author="Steve Maas" w:date="2016-06-02T14:31:00Z"/>
        </w:rPr>
        <w:pPrChange w:id="3133" w:author="Steve Maas" w:date="2016-06-02T14:32:00Z">
          <w:pPr>
            <w:pStyle w:val="code"/>
            <w:jc w:val="left"/>
          </w:pPr>
        </w:pPrChange>
      </w:pPr>
      <w:del w:id="3134" w:author="Steve Maas" w:date="2016-06-02T14:31:00Z">
        <w:r w:rsidRPr="00340BE6" w:rsidDel="00F55FEF">
          <w:tab/>
        </w:r>
        <w:r w:rsidRPr="00340BE6" w:rsidDel="00F55FEF">
          <w:tab/>
        </w:r>
        <w:r w:rsidRPr="00340BE6" w:rsidDel="00F55FEF">
          <w:tab/>
        </w:r>
        <w:r w:rsidRPr="00340BE6" w:rsidDel="00F55FEF">
          <w:tab/>
          <w:delText>&lt;node id="5" bc="x" lc="1"&gt;1&lt;/node&gt;</w:delText>
        </w:r>
      </w:del>
    </w:p>
    <w:p w14:paraId="1FE29EAE" w14:textId="0057F299" w:rsidR="006A0BC1" w:rsidRPr="00744FD9" w:rsidDel="00F55FEF" w:rsidRDefault="006A0BC1" w:rsidP="00F55FEF">
      <w:pPr>
        <w:pStyle w:val="code"/>
        <w:shd w:val="clear" w:color="auto" w:fill="F2F2F2" w:themeFill="background1" w:themeFillShade="F2"/>
        <w:jc w:val="left"/>
        <w:rPr>
          <w:del w:id="3135" w:author="Steve Maas" w:date="2016-06-02T14:31:00Z"/>
          <w:lang w:val="nl-BE"/>
        </w:rPr>
        <w:pPrChange w:id="3136" w:author="Steve Maas" w:date="2016-06-02T14:32:00Z">
          <w:pPr>
            <w:pStyle w:val="code"/>
            <w:jc w:val="left"/>
          </w:pPr>
        </w:pPrChange>
      </w:pPr>
      <w:del w:id="3137" w:author="Steve Maas" w:date="2016-06-02T14:31:00Z">
        <w:r w:rsidRPr="00340BE6" w:rsidDel="00F55FEF">
          <w:tab/>
        </w:r>
        <w:r w:rsidRPr="00340BE6" w:rsidDel="00F55FEF">
          <w:tab/>
        </w:r>
        <w:r w:rsidRPr="00340BE6" w:rsidDel="00F55FEF">
          <w:tab/>
        </w:r>
        <w:r w:rsidRPr="00340BE6" w:rsidDel="00F55FEF">
          <w:tab/>
        </w:r>
        <w:r w:rsidRPr="008C6399" w:rsidDel="00F55FEF">
          <w:rPr>
            <w:lang w:val="nl-BE"/>
          </w:rPr>
          <w:delText>&lt;node id="6" bc="x" lc="1"&gt;1&lt;/node&gt;</w:delText>
        </w:r>
      </w:del>
    </w:p>
    <w:p w14:paraId="53EE4B42" w14:textId="49029459" w:rsidR="006A0BC1" w:rsidRPr="008C6399" w:rsidDel="00F55FEF" w:rsidRDefault="006A0BC1" w:rsidP="00F55FEF">
      <w:pPr>
        <w:pStyle w:val="code"/>
        <w:shd w:val="clear" w:color="auto" w:fill="F2F2F2" w:themeFill="background1" w:themeFillShade="F2"/>
        <w:jc w:val="left"/>
        <w:rPr>
          <w:del w:id="3138" w:author="Steve Maas" w:date="2016-06-02T14:31:00Z"/>
          <w:lang w:val="nl-BE"/>
        </w:rPr>
        <w:pPrChange w:id="3139" w:author="Steve Maas" w:date="2016-06-02T14:32:00Z">
          <w:pPr>
            <w:pStyle w:val="code"/>
            <w:jc w:val="left"/>
          </w:pPr>
        </w:pPrChange>
      </w:pPr>
      <w:del w:id="3140" w:author="Steve Maas" w:date="2016-06-02T14:31:00Z">
        <w:r w:rsidRPr="008C6399" w:rsidDel="00F55FEF">
          <w:rPr>
            <w:lang w:val="nl-BE"/>
          </w:rPr>
          <w:tab/>
        </w:r>
        <w:r w:rsidRPr="008C6399" w:rsidDel="00F55FEF">
          <w:rPr>
            <w:lang w:val="nl-BE"/>
          </w:rPr>
          <w:tab/>
        </w:r>
        <w:r w:rsidRPr="008C6399" w:rsidDel="00F55FEF">
          <w:rPr>
            <w:lang w:val="nl-BE"/>
          </w:rPr>
          <w:tab/>
        </w:r>
        <w:r w:rsidRPr="008C6399" w:rsidDel="00F55FEF">
          <w:rPr>
            <w:lang w:val="nl-BE"/>
          </w:rPr>
          <w:tab/>
          <w:delText>&lt;node id="7" bc="x" lc="1"&gt;1&lt;/node&gt;</w:delText>
        </w:r>
      </w:del>
    </w:p>
    <w:p w14:paraId="77C9F8D7" w14:textId="77777777" w:rsidR="006A0BC1" w:rsidRPr="008948C2" w:rsidRDefault="006A0BC1" w:rsidP="00F55FEF">
      <w:pPr>
        <w:pStyle w:val="code"/>
        <w:shd w:val="clear" w:color="auto" w:fill="F2F2F2" w:themeFill="background1" w:themeFillShade="F2"/>
        <w:jc w:val="left"/>
        <w:rPr>
          <w:lang w:val="nl-BE"/>
        </w:rPr>
        <w:pPrChange w:id="3141" w:author="Steve Maas" w:date="2016-06-02T14:32:00Z">
          <w:pPr>
            <w:pStyle w:val="code"/>
            <w:jc w:val="left"/>
          </w:pPr>
        </w:pPrChange>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F55FEF">
      <w:pPr>
        <w:pStyle w:val="code"/>
        <w:shd w:val="clear" w:color="auto" w:fill="F2F2F2" w:themeFill="background1" w:themeFillShade="F2"/>
        <w:jc w:val="left"/>
        <w:pPrChange w:id="3142" w:author="Steve Maas" w:date="2016-06-02T14:32:00Z">
          <w:pPr>
            <w:pStyle w:val="code"/>
            <w:jc w:val="left"/>
          </w:pPr>
        </w:pPrChange>
      </w:pPr>
      <w:r w:rsidRPr="008948C2">
        <w:rPr>
          <w:lang w:val="nl-BE"/>
        </w:rPr>
        <w:tab/>
      </w:r>
      <w:r w:rsidRPr="008948C2">
        <w:rPr>
          <w:lang w:val="nl-BE"/>
        </w:rPr>
        <w:tab/>
      </w:r>
      <w:r w:rsidRPr="008948C2">
        <w:rPr>
          <w:lang w:val="nl-BE"/>
        </w:rPr>
        <w:tab/>
      </w:r>
      <w:r>
        <w:t>&lt;/prescribe&gt;</w:t>
      </w:r>
    </w:p>
    <w:p w14:paraId="636D6DD7" w14:textId="77777777" w:rsidR="006A0BC1" w:rsidRDefault="006A0BC1" w:rsidP="00F55FEF">
      <w:pPr>
        <w:pStyle w:val="code"/>
        <w:shd w:val="clear" w:color="auto" w:fill="F2F2F2" w:themeFill="background1" w:themeFillShade="F2"/>
        <w:jc w:val="left"/>
        <w:pPrChange w:id="3143" w:author="Steve Maas" w:date="2016-06-02T14:32:00Z">
          <w:pPr>
            <w:pStyle w:val="code"/>
            <w:jc w:val="left"/>
          </w:pPr>
        </w:pPrChange>
      </w:pPr>
      <w:r>
        <w:tab/>
      </w:r>
      <w:r>
        <w:tab/>
        <w:t>&lt;/Boundary&gt;</w:t>
      </w:r>
    </w:p>
    <w:p w14:paraId="781BB8CE" w14:textId="77777777" w:rsidR="006A0BC1" w:rsidRDefault="006A0BC1" w:rsidP="00F55FEF">
      <w:pPr>
        <w:pStyle w:val="code"/>
        <w:shd w:val="clear" w:color="auto" w:fill="F2F2F2" w:themeFill="background1" w:themeFillShade="F2"/>
        <w:jc w:val="left"/>
        <w:pPrChange w:id="3144" w:author="Steve Maas" w:date="2016-06-02T14:32:00Z">
          <w:pPr>
            <w:pStyle w:val="code"/>
            <w:jc w:val="left"/>
          </w:pPr>
        </w:pPrChange>
      </w:pPr>
      <w:r>
        <w:lastRenderedPageBreak/>
        <w:tab/>
        <w:t>&lt;/Step&gt;</w:t>
      </w:r>
    </w:p>
    <w:p w14:paraId="5A8D9FA9" w14:textId="50132570" w:rsidR="006A0BC1" w:rsidRDefault="006A0BC1" w:rsidP="00F55FEF">
      <w:pPr>
        <w:pStyle w:val="code"/>
        <w:shd w:val="clear" w:color="auto" w:fill="F2F2F2" w:themeFill="background1" w:themeFillShade="F2"/>
        <w:jc w:val="left"/>
        <w:pPrChange w:id="3145" w:author="Steve Maas" w:date="2016-06-02T14:32:00Z">
          <w:pPr>
            <w:pStyle w:val="code"/>
            <w:jc w:val="left"/>
          </w:pPr>
        </w:pPrChange>
      </w:pPr>
      <w:r>
        <w:tab/>
        <w:t>&lt;Step</w:t>
      </w:r>
      <w:ins w:id="3146" w:author="Steve Maas" w:date="2016-06-02T14:32:00Z">
        <w:r w:rsidR="00F55FEF">
          <w:t xml:space="preserve"> id="</w:t>
        </w:r>
        <w:r w:rsidR="00F55FEF">
          <w:t>2</w:t>
        </w:r>
        <w:r w:rsidR="00F55FEF">
          <w:t>"</w:t>
        </w:r>
      </w:ins>
      <w:r>
        <w:t>&gt;</w:t>
      </w:r>
    </w:p>
    <w:p w14:paraId="0632F4BC" w14:textId="77777777" w:rsidR="006A0BC1" w:rsidRDefault="006A0BC1" w:rsidP="00F55FEF">
      <w:pPr>
        <w:pStyle w:val="code"/>
        <w:shd w:val="clear" w:color="auto" w:fill="F2F2F2" w:themeFill="background1" w:themeFillShade="F2"/>
        <w:jc w:val="left"/>
        <w:pPrChange w:id="3147" w:author="Steve Maas" w:date="2016-06-02T14:32:00Z">
          <w:pPr>
            <w:pStyle w:val="code"/>
            <w:jc w:val="left"/>
          </w:pPr>
        </w:pPrChange>
      </w:pPr>
      <w:r>
        <w:tab/>
      </w:r>
      <w:r>
        <w:tab/>
        <w:t>&lt;Control&gt;</w:t>
      </w:r>
    </w:p>
    <w:p w14:paraId="6BE377B5" w14:textId="77777777" w:rsidR="006A0BC1" w:rsidRDefault="006A0BC1" w:rsidP="00F55FEF">
      <w:pPr>
        <w:pStyle w:val="code"/>
        <w:shd w:val="clear" w:color="auto" w:fill="F2F2F2" w:themeFill="background1" w:themeFillShade="F2"/>
        <w:jc w:val="left"/>
        <w:pPrChange w:id="3148" w:author="Steve Maas" w:date="2016-06-02T14:32:00Z">
          <w:pPr>
            <w:pStyle w:val="code"/>
            <w:jc w:val="left"/>
          </w:pPr>
        </w:pPrChange>
      </w:pPr>
      <w:r>
        <w:tab/>
      </w:r>
      <w:r>
        <w:tab/>
      </w:r>
      <w:r>
        <w:tab/>
        <w:t>&lt;time_steps&gt;50&lt;/time_steps&gt;</w:t>
      </w:r>
    </w:p>
    <w:p w14:paraId="1074496D" w14:textId="77777777" w:rsidR="006A0BC1" w:rsidRDefault="006A0BC1" w:rsidP="00F55FEF">
      <w:pPr>
        <w:pStyle w:val="code"/>
        <w:shd w:val="clear" w:color="auto" w:fill="F2F2F2" w:themeFill="background1" w:themeFillShade="F2"/>
        <w:jc w:val="left"/>
        <w:pPrChange w:id="3149" w:author="Steve Maas" w:date="2016-06-02T14:32:00Z">
          <w:pPr>
            <w:pStyle w:val="code"/>
            <w:jc w:val="left"/>
          </w:pPr>
        </w:pPrChange>
      </w:pPr>
      <w:r>
        <w:tab/>
      </w:r>
      <w:r>
        <w:tab/>
      </w:r>
      <w:r>
        <w:tab/>
        <w:t>&lt;step_size&gt;0.5&lt;/step_size&gt;</w:t>
      </w:r>
    </w:p>
    <w:p w14:paraId="58319903" w14:textId="77777777" w:rsidR="006A0BC1" w:rsidRDefault="006A0BC1" w:rsidP="00F55FEF">
      <w:pPr>
        <w:pStyle w:val="code"/>
        <w:shd w:val="clear" w:color="auto" w:fill="F2F2F2" w:themeFill="background1" w:themeFillShade="F2"/>
        <w:jc w:val="left"/>
        <w:pPrChange w:id="3150" w:author="Steve Maas" w:date="2016-06-02T14:32:00Z">
          <w:pPr>
            <w:pStyle w:val="code"/>
            <w:jc w:val="left"/>
          </w:pPr>
        </w:pPrChange>
      </w:pPr>
      <w:r>
        <w:tab/>
      </w:r>
      <w:r>
        <w:tab/>
      </w:r>
      <w:r>
        <w:tab/>
      </w:r>
      <w:r w:rsidRPr="00F55FEF">
        <w:rPr>
          <w:b/>
          <w:rPrChange w:id="3151" w:author="Steve Maas" w:date="2016-06-02T14:32:00Z">
            <w:rPr/>
          </w:rPrChange>
        </w:rPr>
        <w:t>&lt;analysis type="dynamic"&gt;&lt;/analysis</w:t>
      </w:r>
      <w:r>
        <w:t>&gt;</w:t>
      </w:r>
    </w:p>
    <w:p w14:paraId="01C7EDB2" w14:textId="77777777" w:rsidR="006A0BC1" w:rsidRDefault="006A0BC1" w:rsidP="00F55FEF">
      <w:pPr>
        <w:pStyle w:val="code"/>
        <w:shd w:val="clear" w:color="auto" w:fill="F2F2F2" w:themeFill="background1" w:themeFillShade="F2"/>
        <w:jc w:val="left"/>
        <w:pPrChange w:id="3152" w:author="Steve Maas" w:date="2016-06-02T14:32:00Z">
          <w:pPr>
            <w:pStyle w:val="code"/>
            <w:jc w:val="left"/>
          </w:pPr>
        </w:pPrChange>
      </w:pPr>
      <w:r>
        <w:tab/>
      </w:r>
      <w:r>
        <w:tab/>
        <w:t>&lt;/Control&gt;</w:t>
      </w:r>
    </w:p>
    <w:p w14:paraId="6DF684D3" w14:textId="77777777" w:rsidR="006A0BC1" w:rsidRDefault="006A0BC1" w:rsidP="00F55FEF">
      <w:pPr>
        <w:pStyle w:val="code"/>
        <w:shd w:val="clear" w:color="auto" w:fill="F2F2F2" w:themeFill="background1" w:themeFillShade="F2"/>
        <w:jc w:val="left"/>
        <w:pPrChange w:id="3153" w:author="Steve Maas" w:date="2016-06-02T14:32:00Z">
          <w:pPr>
            <w:pStyle w:val="code"/>
            <w:jc w:val="left"/>
          </w:pPr>
        </w:pPrChange>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46F2ECBE" w:rsidR="006A0BC1" w:rsidRDefault="006A0BC1" w:rsidP="006A0BC1">
      <w:pPr>
        <w:pStyle w:val="Heading1"/>
      </w:pPr>
      <w:bookmarkStart w:id="3154" w:name="_Ref292524274"/>
      <w:bookmarkStart w:id="3155" w:name="_Ref293568253"/>
      <w:bookmarkStart w:id="3156" w:name="_Ref293568696"/>
      <w:bookmarkStart w:id="3157" w:name="_Toc452646805"/>
      <w:r>
        <w:lastRenderedPageBreak/>
        <w:t>Parameter Optimization</w:t>
      </w:r>
      <w:bookmarkEnd w:id="3154"/>
      <w:bookmarkEnd w:id="3155"/>
      <w:bookmarkEnd w:id="3156"/>
      <w:ins w:id="3158" w:author="Gerard" w:date="2016-04-27T12:10:00Z">
        <w:r w:rsidR="00662F80">
          <w:fldChar w:fldCharType="begin"/>
        </w:r>
        <w:r w:rsidR="00662F80">
          <w:instrText xml:space="preserve"> MACROBUTTON MTEditEquationSection2 </w:instrText>
        </w:r>
        <w:r w:rsidR="00662F80" w:rsidRPr="00662F80">
          <w:rPr>
            <w:rStyle w:val="MTEquationSection"/>
            <w:rPrChange w:id="3159" w:author="Gerard" w:date="2016-04-27T12:10:00Z">
              <w:rPr/>
            </w:rPrChange>
          </w:rPr>
          <w:instrText>Equation Chapter (Next) Section 1</w:instrText>
        </w:r>
        <w:r w:rsidR="00662F80">
          <w:fldChar w:fldCharType="begin"/>
        </w:r>
        <w:r w:rsidR="00662F80">
          <w:instrText xml:space="preserve"> SEQ MTEqn \r \h \* MERGEFORMAT </w:instrText>
        </w:r>
      </w:ins>
      <w:del w:id="3160" w:author="Gerard" w:date="2016-04-27T15:07:00Z">
        <w:r w:rsidR="00662F80">
          <w:fldChar w:fldCharType="end"/>
        </w:r>
      </w:del>
      <w:ins w:id="3161" w:author="Gerard" w:date="2016-04-27T12:10:00Z">
        <w:r w:rsidR="00662F80">
          <w:fldChar w:fldCharType="begin"/>
        </w:r>
        <w:r w:rsidR="00662F80">
          <w:instrText xml:space="preserve"> SEQ MTSec \r 1 \h \* MERGEFORMAT </w:instrText>
        </w:r>
      </w:ins>
      <w:del w:id="3162" w:author="Gerard" w:date="2016-04-27T15:07:00Z">
        <w:r w:rsidR="00662F80">
          <w:fldChar w:fldCharType="end"/>
        </w:r>
      </w:del>
      <w:ins w:id="3163" w:author="Gerard" w:date="2016-04-27T12:10:00Z">
        <w:r w:rsidR="00662F80">
          <w:fldChar w:fldCharType="begin"/>
        </w:r>
        <w:r w:rsidR="00662F80">
          <w:instrText xml:space="preserve"> SEQ MTChap \h \* MERGEFORMAT </w:instrText>
        </w:r>
      </w:ins>
      <w:del w:id="3164" w:author="Gerard" w:date="2016-04-27T15:07:00Z">
        <w:r w:rsidR="00662F80">
          <w:fldChar w:fldCharType="end"/>
        </w:r>
      </w:del>
      <w:ins w:id="3165" w:author="Gerard" w:date="2016-04-27T12:10:00Z">
        <w:r w:rsidR="00662F80">
          <w:fldChar w:fldCharType="end"/>
        </w:r>
      </w:ins>
      <w:bookmarkEnd w:id="3157"/>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3166" w:name="_Toc452646806"/>
      <w:r>
        <w:t xml:space="preserve">Optimization </w:t>
      </w:r>
      <w:r w:rsidR="00D153DC">
        <w:t>I</w:t>
      </w:r>
      <w:r>
        <w:t xml:space="preserve">nput </w:t>
      </w:r>
      <w:r w:rsidR="00D153DC">
        <w:t>F</w:t>
      </w:r>
      <w:r>
        <w:t>ile</w:t>
      </w:r>
      <w:bookmarkEnd w:id="3166"/>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3167" w:name="_Toc452646807"/>
      <w:r>
        <w:t xml:space="preserve">Model </w:t>
      </w:r>
      <w:r w:rsidR="00FD648A">
        <w:t>S</w:t>
      </w:r>
      <w:r>
        <w:t>ection</w:t>
      </w:r>
      <w:bookmarkEnd w:id="3167"/>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FC7827">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3168" w:name="_Toc452646808"/>
      <w:r>
        <w:t xml:space="preserve">Options </w:t>
      </w:r>
      <w:r w:rsidR="00FD648A">
        <w:t>S</w:t>
      </w:r>
      <w:r>
        <w:t>ection</w:t>
      </w:r>
      <w:bookmarkEnd w:id="3168"/>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2958"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59A99830" w:rsidR="006A0BC1" w:rsidRDefault="006A0BC1" w:rsidP="006A0BC1">
      <w:pPr>
        <w:pStyle w:val="MTDisplayEquation"/>
      </w:pPr>
      <w:r>
        <w:tab/>
      </w:r>
      <w:r w:rsidR="005D1779" w:rsidRPr="002429B0">
        <w:rPr>
          <w:position w:val="-28"/>
        </w:rPr>
        <w:object w:dxaOrig="2560" w:dyaOrig="680" w14:anchorId="7F1116BB">
          <v:shape id="_x0000_i2460" type="#_x0000_t75" style="width:127.9pt;height:34.4pt" o:ole="">
            <v:imagedata r:id="rId2959" o:title=""/>
          </v:shape>
          <o:OLEObject Type="Embed" ProgID="Equation.DSMT4" ShapeID="_x0000_i2460" DrawAspect="Content" ObjectID="_1526413614" r:id="rId2960"/>
        </w:object>
      </w:r>
      <w:r w:rsidR="004A1056">
        <w:t>.</w:t>
      </w:r>
      <w:r>
        <w:tab/>
      </w:r>
    </w:p>
    <w:p w14:paraId="51C48D1A" w14:textId="0C7CDC99" w:rsidR="006A0BC1" w:rsidRDefault="006A0BC1" w:rsidP="006A0BC1">
      <w:pPr>
        <w:ind w:left="720"/>
      </w:pPr>
      <w:r>
        <w:t xml:space="preserve">Here, </w:t>
      </w:r>
      <w:r w:rsidR="005D1779" w:rsidRPr="002429B0">
        <w:rPr>
          <w:position w:val="-14"/>
        </w:rPr>
        <w:object w:dxaOrig="760" w:dyaOrig="400" w14:anchorId="21B4A670">
          <v:shape id="_x0000_i2461" type="#_x0000_t75" style="width:38.7pt;height:19.9pt" o:ole="">
            <v:imagedata r:id="rId2961" o:title=""/>
          </v:shape>
          <o:OLEObject Type="Embed" ProgID="Equation.DSMT4" ShapeID="_x0000_i2461" DrawAspect="Content" ObjectID="_1526413615" r:id="rId2962"/>
        </w:object>
      </w:r>
      <w:r>
        <w:t xml:space="preserve"> is the function that describes the model, </w:t>
      </w:r>
      <w:r>
        <w:rPr>
          <w:b/>
        </w:rPr>
        <w:t xml:space="preserve">a </w:t>
      </w:r>
      <w:r>
        <w:t xml:space="preserve">is a vector with the (unknown) material parameters and the </w:t>
      </w:r>
      <w:r w:rsidR="005D1779" w:rsidRPr="002429B0">
        <w:rPr>
          <w:position w:val="-14"/>
        </w:rPr>
        <w:object w:dxaOrig="720" w:dyaOrig="400" w14:anchorId="4DE1297F">
          <v:shape id="_x0000_i2462" type="#_x0000_t75" style="width:36.55pt;height:19.9pt" o:ole="">
            <v:imagedata r:id="rId2963" o:title=""/>
          </v:shape>
          <o:OLEObject Type="Embed" ProgID="Equation.DSMT4" ShapeID="_x0000_i2462" DrawAspect="Content" ObjectID="_1526413616" r:id="rId2964"/>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0FEE41B2" w:rsidR="006A0BC1" w:rsidRDefault="006A0BC1" w:rsidP="006A0BC1">
      <w:pPr>
        <w:pStyle w:val="MTDisplayEquation"/>
      </w:pPr>
      <w:r>
        <w:tab/>
      </w:r>
      <w:r w:rsidR="005D1779" w:rsidRPr="005D1779">
        <w:rPr>
          <w:position w:val="-30"/>
        </w:rPr>
        <w:object w:dxaOrig="5740" w:dyaOrig="680" w14:anchorId="67020B1C">
          <v:shape id="_x0000_i2463" type="#_x0000_t75" style="width:286.95pt;height:33.85pt" o:ole="">
            <v:imagedata r:id="rId2965" o:title=""/>
          </v:shape>
          <o:OLEObject Type="Embed" ProgID="Equation.DSMT4" ShapeID="_x0000_i2463" DrawAspect="Content" ObjectID="_1526413617" r:id="rId2966"/>
        </w:object>
      </w:r>
      <w:r>
        <w:tab/>
      </w:r>
    </w:p>
    <w:p w14:paraId="29343DDF" w14:textId="1D4C4574" w:rsidR="006A0BC1" w:rsidRDefault="006A0BC1" w:rsidP="006A0BC1">
      <w:pPr>
        <w:ind w:left="720"/>
      </w:pPr>
      <w:r>
        <w:t xml:space="preserve">The value for </w:t>
      </w:r>
      <w:r w:rsidR="005D1779" w:rsidRPr="002429B0">
        <w:rPr>
          <w:position w:val="-12"/>
        </w:rPr>
        <w:object w:dxaOrig="420" w:dyaOrig="360" w14:anchorId="2BF844C0">
          <v:shape id="_x0000_i2464" type="#_x0000_t75" style="width:21.5pt;height:18.8pt" o:ole="">
            <v:imagedata r:id="rId2967" o:title=""/>
          </v:shape>
          <o:OLEObject Type="Embed" ProgID="Equation.DSMT4" ShapeID="_x0000_i2464" DrawAspect="Content" ObjectID="_1526413618" r:id="rId2968"/>
        </w:object>
      </w:r>
      <w:r>
        <w:t>is determined from the following formula.</w:t>
      </w:r>
    </w:p>
    <w:p w14:paraId="54366F0C" w14:textId="68EF5CD2" w:rsidR="006A0BC1" w:rsidRDefault="006A0BC1" w:rsidP="006A0BC1">
      <w:pPr>
        <w:pStyle w:val="MTDisplayEquation"/>
      </w:pPr>
      <w:r>
        <w:tab/>
      </w:r>
      <w:r w:rsidR="005D1779" w:rsidRPr="002429B0">
        <w:rPr>
          <w:position w:val="-14"/>
        </w:rPr>
        <w:object w:dxaOrig="1520" w:dyaOrig="400" w14:anchorId="4FCD51C6">
          <v:shape id="_x0000_i2465" type="#_x0000_t75" style="width:75.75pt;height:19.9pt" o:ole="">
            <v:imagedata r:id="rId2969" o:title=""/>
          </v:shape>
          <o:OLEObject Type="Embed" ProgID="Equation.DSMT4" ShapeID="_x0000_i2465" DrawAspect="Content" ObjectID="_1526413619" r:id="rId2970"/>
        </w:object>
      </w:r>
      <w:r>
        <w:tab/>
      </w:r>
    </w:p>
    <w:p w14:paraId="474F13CC" w14:textId="65C8E2CB" w:rsidR="006A0BC1" w:rsidRDefault="006A0BC1" w:rsidP="006A0BC1">
      <w:pPr>
        <w:ind w:left="720"/>
      </w:pPr>
      <w:r>
        <w:t xml:space="preserve">where, </w:t>
      </w:r>
      <w:r w:rsidR="005D1779" w:rsidRPr="005D1779">
        <w:rPr>
          <w:position w:val="-6"/>
        </w:rPr>
        <w:object w:dxaOrig="200" w:dyaOrig="220" w14:anchorId="5CF2294C">
          <v:shape id="_x0000_i2466" type="#_x0000_t75" style="width:10.2pt;height:10.75pt" o:ole="">
            <v:imagedata r:id="rId2971" o:title=""/>
          </v:shape>
          <o:OLEObject Type="Embed" ProgID="Equation.DSMT4" ShapeID="_x0000_i2466" DrawAspect="Content" ObjectID="_1526413620" r:id="rId2972"/>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lastRenderedPageBreak/>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3169" w:name="_Toc452646809"/>
      <w:r>
        <w:t xml:space="preserve">Function </w:t>
      </w:r>
      <w:r w:rsidR="00FD648A">
        <w:t>S</w:t>
      </w:r>
      <w:r>
        <w:t>ection</w:t>
      </w:r>
      <w:bookmarkEnd w:id="3169"/>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3170" w:name="_Toc452646810"/>
      <w:r>
        <w:t>Parameters Section</w:t>
      </w:r>
      <w:bookmarkEnd w:id="3170"/>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w:t>
      </w:r>
      <w:r w:rsidR="00824292">
        <w:lastRenderedPageBreak/>
        <w:t xml:space="preserve">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3171" w:name="_Toc315443445"/>
      <w:bookmarkStart w:id="3172" w:name="_Toc315942963"/>
      <w:bookmarkStart w:id="3173" w:name="_Toc315943227"/>
      <w:bookmarkStart w:id="3174" w:name="_Toc315943491"/>
      <w:bookmarkEnd w:id="3171"/>
      <w:bookmarkEnd w:id="3172"/>
      <w:bookmarkEnd w:id="3173"/>
      <w:bookmarkEnd w:id="3174"/>
      <w:r>
        <w:t xml:space="preserve"> </w:t>
      </w:r>
      <w:bookmarkStart w:id="3175" w:name="_Toc452646811"/>
      <w:r>
        <w:t>Constraints Section</w:t>
      </w:r>
      <w:bookmarkEnd w:id="3175"/>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529E86AB" w:rsidR="00E474DA" w:rsidRDefault="005D1779" w:rsidP="008C20E4">
      <w:r w:rsidRPr="002429B0">
        <w:rPr>
          <w:position w:val="-12"/>
        </w:rPr>
        <w:object w:dxaOrig="2700" w:dyaOrig="360" w14:anchorId="01C82FF2">
          <v:shape id="_x0000_i2467" type="#_x0000_t75" style="width:135.4pt;height:18.8pt" o:ole="">
            <v:imagedata r:id="rId2973" o:title=""/>
          </v:shape>
          <o:OLEObject Type="Embed" ProgID="Equation.DSMT4" ShapeID="_x0000_i2467" DrawAspect="Content" ObjectID="_1526413621" r:id="rId2974"/>
        </w:object>
      </w:r>
      <w:r w:rsidR="00E474DA">
        <w:t xml:space="preserve"> .</w:t>
      </w:r>
    </w:p>
    <w:p w14:paraId="693B806A" w14:textId="586C4917" w:rsidR="00E474DA" w:rsidRDefault="00E474DA" w:rsidP="008C20E4">
      <w:r>
        <w:t xml:space="preserve">The coefficients </w:t>
      </w:r>
      <w:r w:rsidR="005D1779" w:rsidRPr="002429B0">
        <w:rPr>
          <w:position w:val="-12"/>
        </w:rPr>
        <w:object w:dxaOrig="1280" w:dyaOrig="360" w14:anchorId="7530F79C">
          <v:shape id="_x0000_i2468" type="#_x0000_t75" style="width:63.95pt;height:18.8pt" o:ole="">
            <v:imagedata r:id="rId2975" o:title=""/>
          </v:shape>
          <o:OLEObject Type="Embed" ProgID="Equation.DSMT4" ShapeID="_x0000_i2468" DrawAspect="Content" ObjectID="_1526413622" r:id="rId2976"/>
        </w:object>
      </w:r>
      <w:r>
        <w:t xml:space="preserve"> </w:t>
      </w:r>
      <w:r w:rsidR="000B1FC8">
        <w:t xml:space="preserve">are the inputs of the constraint tag.  For example, if the linear constraint is </w:t>
      </w:r>
      <w:r w:rsidR="005D1779" w:rsidRPr="002429B0">
        <w:rPr>
          <w:position w:val="-12"/>
        </w:rPr>
        <w:object w:dxaOrig="1480" w:dyaOrig="360" w14:anchorId="1E512F7C">
          <v:shape id="_x0000_i2469" type="#_x0000_t75" style="width:74.15pt;height:18.8pt" o:ole="">
            <v:imagedata r:id="rId2977" o:title=""/>
          </v:shape>
          <o:OLEObject Type="Embed" ProgID="Equation.DSMT4" ShapeID="_x0000_i2469" DrawAspect="Content" ObjectID="_1526413623" r:id="rId2978"/>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lastRenderedPageBreak/>
        <w:t>&lt;/Constraints&gt;</w:t>
      </w:r>
    </w:p>
    <w:p w14:paraId="4582E586" w14:textId="77777777" w:rsidR="000B1FC8" w:rsidRPr="00C41BFD" w:rsidRDefault="000B1FC8" w:rsidP="008C20E4"/>
    <w:p w14:paraId="7A9E1D73" w14:textId="1380997C" w:rsidR="006A0BC1" w:rsidRDefault="006A0BC1" w:rsidP="006A0BC1">
      <w:pPr>
        <w:pStyle w:val="Heading3"/>
      </w:pPr>
      <w:bookmarkStart w:id="3176" w:name="_Toc452646812"/>
      <w:r>
        <w:t>Load</w:t>
      </w:r>
      <w:r w:rsidR="00FD648A">
        <w:t xml:space="preserve"> </w:t>
      </w:r>
      <w:r>
        <w:t>Data Section</w:t>
      </w:r>
      <w:bookmarkEnd w:id="3176"/>
    </w:p>
    <w:p w14:paraId="1EDCB2C6" w14:textId="7C101BD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r w:rsidR="00FC7827">
        <w:t>3.16</w:t>
      </w:r>
      <w:r>
        <w:fldChar w:fldCharType="end"/>
      </w:r>
      <w:r>
        <w:t xml:space="preserve">). </w:t>
      </w:r>
    </w:p>
    <w:p w14:paraId="13C32249" w14:textId="77777777" w:rsidR="006A0BC1" w:rsidRDefault="006A0BC1" w:rsidP="006A0BC1"/>
    <w:p w14:paraId="40070184" w14:textId="273D0FD0" w:rsidR="006A0BC1" w:rsidRPr="000E3C84" w:rsidRDefault="006A0BC1" w:rsidP="006A0BC1">
      <w:r>
        <w:t xml:space="preserve">Each load curve is defined through an array of value pairs </w:t>
      </w:r>
      <w:r w:rsidR="005D1779" w:rsidRPr="002429B0">
        <w:rPr>
          <w:position w:val="-14"/>
        </w:rPr>
        <w:object w:dxaOrig="720" w:dyaOrig="400" w14:anchorId="3D7D9941">
          <v:shape id="_x0000_i2470" type="#_x0000_t75" style="width:36.55pt;height:19.9pt" o:ole="">
            <v:imagedata r:id="rId2979" o:title=""/>
          </v:shape>
          <o:OLEObject Type="Embed" ProgID="Equation.DSMT4" ShapeID="_x0000_i2470" DrawAspect="Content" ObjectID="_1526413624" r:id="rId2980"/>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3177" w:name="_Ref386029811"/>
      <w:bookmarkStart w:id="3178" w:name="_Toc452646813"/>
      <w:r>
        <w:t xml:space="preserve">Running a </w:t>
      </w:r>
      <w:r w:rsidR="00FD648A">
        <w:t>P</w:t>
      </w:r>
      <w:r>
        <w:t xml:space="preserve">arameter </w:t>
      </w:r>
      <w:r w:rsidR="00FD648A">
        <w:t>O</w:t>
      </w:r>
      <w:r>
        <w:t>ptimization</w:t>
      </w:r>
      <w:bookmarkEnd w:id="3177"/>
      <w:bookmarkEnd w:id="3178"/>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3179" w:name="_Toc452646814"/>
      <w:r>
        <w:t xml:space="preserve">An </w:t>
      </w:r>
      <w:r w:rsidR="00FD648A">
        <w:t>E</w:t>
      </w:r>
      <w:r>
        <w:t xml:space="preserve">xample </w:t>
      </w:r>
      <w:r w:rsidR="00FD648A">
        <w:t>I</w:t>
      </w:r>
      <w:r>
        <w:t xml:space="preserve">nput </w:t>
      </w:r>
      <w:r w:rsidR="00FD648A">
        <w:t>F</w:t>
      </w:r>
      <w:r>
        <w:t>ile</w:t>
      </w:r>
      <w:bookmarkEnd w:id="3179"/>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lastRenderedPageBreak/>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1130F6F6" w:rsidR="008C6399" w:rsidRDefault="008C6399" w:rsidP="007D6F0D">
      <w:pPr>
        <w:pStyle w:val="Heading1"/>
      </w:pPr>
      <w:bookmarkStart w:id="3180" w:name="_Ref452628572"/>
      <w:bookmarkStart w:id="3181" w:name="_Toc452646815"/>
      <w:r>
        <w:lastRenderedPageBreak/>
        <w:t>Troubleshooting</w:t>
      </w:r>
      <w:r w:rsidR="00662F80">
        <w:fldChar w:fldCharType="begin"/>
      </w:r>
      <w:r w:rsidR="00662F80">
        <w:instrText xml:space="preserve"> MACROBUTTON MTEditEquationSection2 </w:instrText>
      </w:r>
      <w:r w:rsidR="00662F80" w:rsidRPr="00B8332D">
        <w:rPr>
          <w:rStyle w:val="MTEquationSection"/>
        </w:rPr>
        <w:instrText>Equation Chapter (Next) Section 1</w:instrText>
      </w:r>
      <w:r w:rsidR="00662F80">
        <w:fldChar w:fldCharType="end"/>
      </w:r>
      <w:bookmarkEnd w:id="3180"/>
      <w:bookmarkEnd w:id="3181"/>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3182" w:name="_Toc452646816"/>
      <w:r>
        <w:t xml:space="preserve">Before </w:t>
      </w:r>
      <w:r w:rsidR="00FD648A">
        <w:t>Y</w:t>
      </w:r>
      <w:r>
        <w:t xml:space="preserve">ou </w:t>
      </w:r>
      <w:r w:rsidR="00FD648A">
        <w:t>R</w:t>
      </w:r>
      <w:r>
        <w:t xml:space="preserve">un </w:t>
      </w:r>
      <w:r w:rsidR="00FD648A">
        <w:t>Y</w:t>
      </w:r>
      <w:r>
        <w:t xml:space="preserve">our </w:t>
      </w:r>
      <w:r w:rsidR="00FD648A">
        <w:t>M</w:t>
      </w:r>
      <w:r>
        <w:t>odel</w:t>
      </w:r>
      <w:bookmarkEnd w:id="3182"/>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3183" w:name="_Toc452646817"/>
      <w:r>
        <w:t>The Finite Element Mesh</w:t>
      </w:r>
      <w:bookmarkEnd w:id="3183"/>
    </w:p>
    <w:p w14:paraId="31F3BE4A" w14:textId="244E7558"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r w:rsidR="00FC7827">
        <w:t>3.8.2</w:t>
      </w:r>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3184" w:name="_Toc452646818"/>
      <w:r>
        <w:t>Materials</w:t>
      </w:r>
      <w:bookmarkEnd w:id="3184"/>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FC7827">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FC7827">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3185" w:name="_Toc452646819"/>
      <w:r>
        <w:t>Boundary Conditions</w:t>
      </w:r>
      <w:bookmarkEnd w:id="3185"/>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3186" w:name="_Toc452646820"/>
      <w:r>
        <w:t xml:space="preserve">Debugging a </w:t>
      </w:r>
      <w:r w:rsidR="00FD648A">
        <w:t>M</w:t>
      </w:r>
      <w:r>
        <w:t>odel</w:t>
      </w:r>
      <w:bookmarkEnd w:id="3186"/>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3187" w:name="_Toc452646821"/>
      <w:r>
        <w:t xml:space="preserve">Common </w:t>
      </w:r>
      <w:r w:rsidR="00FD648A">
        <w:t>I</w:t>
      </w:r>
      <w:r>
        <w:t>ssues</w:t>
      </w:r>
      <w:bookmarkEnd w:id="3187"/>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3188" w:name="_Toc452646822"/>
      <w:r>
        <w:t>Invert</w:t>
      </w:r>
      <w:r w:rsidR="00360647">
        <w:t>ed</w:t>
      </w:r>
      <w:r>
        <w:t xml:space="preserve"> elements</w:t>
      </w:r>
      <w:bookmarkEnd w:id="3188"/>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3189" w:name="_Toc452646823"/>
      <w:r>
        <w:t>Material instability</w:t>
      </w:r>
      <w:bookmarkEnd w:id="3189"/>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3190" w:name="_Toc452646824"/>
      <w:r>
        <w:t>Time step too large</w:t>
      </w:r>
      <w:bookmarkEnd w:id="3190"/>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3191" w:name="_Toc452646825"/>
      <w:r>
        <w:t>Elements too distorted</w:t>
      </w:r>
      <w:bookmarkEnd w:id="3191"/>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3192" w:name="_Toc452646826"/>
      <w:r>
        <w:t>Shells are too thick</w:t>
      </w:r>
      <w:bookmarkEnd w:id="3192"/>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3193" w:name="_Toc452646827"/>
      <w:r>
        <w:t>Rigid body modes</w:t>
      </w:r>
      <w:bookmarkEnd w:id="3193"/>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3194" w:name="_Toc452646828"/>
      <w:r>
        <w:t>Failure to converge</w:t>
      </w:r>
      <w:bookmarkEnd w:id="3194"/>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3195" w:name="_Ref376440249"/>
      <w:bookmarkStart w:id="3196" w:name="_Toc452646829"/>
      <w:r>
        <w:t>No loads applied</w:t>
      </w:r>
      <w:bookmarkEnd w:id="3195"/>
      <w:bookmarkEnd w:id="3196"/>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3197" w:name="_Toc452646830"/>
      <w:r>
        <w:t>Convergence Tolerance Too Tight</w:t>
      </w:r>
      <w:bookmarkEnd w:id="3197"/>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3198" w:name="_Toc452646831"/>
      <w:r>
        <w:t>Forcing convergence</w:t>
      </w:r>
      <w:bookmarkEnd w:id="3198"/>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FC7827">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3199" w:name="_Toc452646832"/>
      <w:r>
        <w:t>Problems due to Contact</w:t>
      </w:r>
      <w:bookmarkEnd w:id="3199"/>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FC7827">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3200" w:name="_Ref376440776"/>
      <w:bookmarkStart w:id="3201" w:name="_Toc452646833"/>
      <w:r>
        <w:t>G</w:t>
      </w:r>
      <w:r w:rsidR="00973685">
        <w:t xml:space="preserve">uidelines for </w:t>
      </w:r>
      <w:r w:rsidR="00847E07">
        <w:t>Contact</w:t>
      </w:r>
      <w:r w:rsidR="00973685">
        <w:t xml:space="preserve"> Problems</w:t>
      </w:r>
      <w:bookmarkEnd w:id="3200"/>
      <w:bookmarkEnd w:id="3201"/>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3202" w:name="_Toc452646834"/>
      <w:r>
        <w:t>The penalty method</w:t>
      </w:r>
      <w:bookmarkEnd w:id="3202"/>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3203" w:name="_Toc452646835"/>
      <w:r>
        <w:t>Augmented Lagrangian Method</w:t>
      </w:r>
      <w:bookmarkEnd w:id="3203"/>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3204" w:name="_Toc452646836"/>
      <w:r>
        <w:t>Initial Separation</w:t>
      </w:r>
      <w:bookmarkEnd w:id="3204"/>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3205" w:name="_Ref376431879"/>
      <w:bookmarkStart w:id="3206" w:name="_Toc452646837"/>
      <w:r>
        <w:t>Guidelines for Multiphasic Analyses</w:t>
      </w:r>
      <w:bookmarkEnd w:id="3205"/>
      <w:bookmarkEnd w:id="3206"/>
    </w:p>
    <w:p w14:paraId="3A4C47FE" w14:textId="77777777" w:rsidR="009339D1" w:rsidRPr="00AB593C" w:rsidRDefault="009339D1" w:rsidP="009339D1">
      <w:pPr>
        <w:pStyle w:val="Heading3"/>
      </w:pPr>
      <w:bookmarkStart w:id="3207" w:name="_Toc452646838"/>
      <w:r>
        <w:t>Initial State of Swelling</w:t>
      </w:r>
      <w:bookmarkEnd w:id="3207"/>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9D980E6"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 xml:space="preserve">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w:t>
      </w:r>
      <w:del w:id="3208" w:author="Steve Maas" w:date="2016-06-02T14:36:00Z">
        <w:r w:rsidDel="00B8332D">
          <w:delText xml:space="preserve"> </w:delText>
        </w:r>
      </w:del>
      <w:r>
        <w:t>Therefore, it is computationally efficacious to achieve the initial state of swelling by using a multi-step analysis (</w:t>
      </w:r>
      <w:r>
        <w:fldChar w:fldCharType="begin"/>
      </w:r>
      <w:r>
        <w:instrText xml:space="preserve"> REF _Ref293568242 \r \h </w:instrText>
      </w:r>
      <w:r>
        <w:fldChar w:fldCharType="separate"/>
      </w:r>
      <w:r w:rsidR="00FC7827">
        <w:t>Chapter 6</w:t>
      </w:r>
      <w:r>
        <w:fldChar w:fldCharType="end"/>
      </w:r>
      <w:r>
        <w:t>) where the first step is a steady-state analysis (Section </w:t>
      </w:r>
      <w:r>
        <w:fldChar w:fldCharType="begin"/>
      </w:r>
      <w:r>
        <w:instrText xml:space="preserve"> REF _Ref250285979 \r \h </w:instrText>
      </w:r>
      <w:r>
        <w:fldChar w:fldCharType="separate"/>
      </w:r>
      <w:r w:rsidR="00FC7827">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FC7827">
        <w:t>3.10.1</w:t>
      </w:r>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4007F51" w14:textId="7220F807" w:rsidR="00B8332D" w:rsidRDefault="00B8332D" w:rsidP="00B8332D">
      <w:pPr>
        <w:pStyle w:val="code"/>
        <w:rPr>
          <w:ins w:id="3209" w:author="Steve Maas" w:date="2016-06-02T14:36:00Z"/>
        </w:rPr>
      </w:pPr>
      <w:del w:id="3210" w:author="Steve Maas" w:date="2016-06-02T14:36:00Z">
        <w:r w:rsidDel="00B8332D">
          <w:tab/>
        </w:r>
      </w:del>
      <w:r>
        <w:t>&lt;Module type="multiphasic"/&gt;</w:t>
      </w:r>
    </w:p>
    <w:p w14:paraId="32C086E6" w14:textId="1552FCA3" w:rsidR="00B8332D" w:rsidRDefault="00B8332D" w:rsidP="00B8332D">
      <w:pPr>
        <w:pStyle w:val="code"/>
      </w:pPr>
      <w:ins w:id="3211" w:author="Steve Maas" w:date="2016-06-02T14:36:00Z">
        <w:r>
          <w:t>&lt;!-- rest of file --&gt;</w:t>
        </w:r>
      </w:ins>
    </w:p>
    <w:p w14:paraId="1F263EB4" w14:textId="77777777" w:rsidR="009339D1" w:rsidRDefault="009339D1" w:rsidP="009339D1">
      <w:pPr>
        <w:pStyle w:val="code"/>
      </w:pPr>
      <w:r>
        <w:t>&lt;Step&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522E2D4A" w:rsidR="009339D1" w:rsidDel="00B8332D" w:rsidRDefault="009339D1" w:rsidP="009339D1">
      <w:pPr>
        <w:pStyle w:val="code"/>
        <w:rPr>
          <w:del w:id="3212" w:author="Steve Maas" w:date="2016-06-02T14:37:00Z"/>
        </w:rPr>
      </w:pPr>
      <w:del w:id="3213" w:author="Steve Maas" w:date="2016-06-02T14:37:00Z">
        <w:r w:rsidDel="00B8332D">
          <w:tab/>
          <w:delText>&lt;Module type="multiphasic"/&gt;</w:delText>
        </w:r>
      </w:del>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3214" w:name="_Ref188326917"/>
      <w:bookmarkStart w:id="3215" w:name="_Toc452646839"/>
      <w:r>
        <w:t>Prescribed Boundary Conditions</w:t>
      </w:r>
      <w:bookmarkEnd w:id="3214"/>
      <w:bookmarkEnd w:id="3215"/>
    </w:p>
    <w:p w14:paraId="0F8B4C43" w14:textId="4FD6B90B" w:rsidR="009339D1" w:rsidRDefault="009339D1" w:rsidP="009339D1">
      <w:r>
        <w:t xml:space="preserve">In most analyses, it may be assumed that the ambient fluid pressure and electric potential in the external environment are zero, thus </w:t>
      </w:r>
      <w:r w:rsidR="005D1779" w:rsidRPr="002429B0">
        <w:rPr>
          <w:position w:val="-14"/>
        </w:rPr>
        <w:object w:dxaOrig="720" w:dyaOrig="400" w14:anchorId="2B586C3E">
          <v:shape id="_x0000_i2471" type="#_x0000_t75" style="width:36.55pt;height:19.9pt" o:ole="">
            <v:imagedata r:id="rId2981" o:title=""/>
          </v:shape>
          <o:OLEObject Type="Embed" ProgID="Equation.DSMT4" ShapeID="_x0000_i2471" DrawAspect="Content" ObjectID="_1526413625" r:id="rId2982"/>
        </w:object>
      </w:r>
      <w:r>
        <w:t xml:space="preserve"> and </w:t>
      </w:r>
      <w:r w:rsidR="005D1779" w:rsidRPr="005D1779">
        <w:rPr>
          <w:position w:val="-14"/>
        </w:rPr>
        <w:object w:dxaOrig="740" w:dyaOrig="400" w14:anchorId="1D1B17DF">
          <v:shape id="_x0000_i2472" type="#_x0000_t75" style="width:37.05pt;height:19.9pt" o:ole="">
            <v:imagedata r:id="rId2983" o:title=""/>
          </v:shape>
          <o:OLEObject Type="Embed" ProgID="Equation.DSMT4" ShapeID="_x0000_i2472" DrawAspect="Content" ObjectID="_1526413626" r:id="rId2984"/>
        </w:object>
      </w:r>
      <w:r>
        <w:t xml:space="preserve">, where the subscripted asterisk is used to denote environmental conditions.  Since the external environment does not include a solid matrix, the fixed charge density there is zero.  </w:t>
      </w:r>
      <w:r w:rsidR="005D1779" w:rsidRPr="002429B0">
        <w:rPr>
          <w:position w:val="-14"/>
        </w:rPr>
        <w:object w:dxaOrig="1340" w:dyaOrig="420" w14:anchorId="60043587">
          <v:shape id="_x0000_i2473" type="#_x0000_t75" style="width:67.15pt;height:21.5pt" o:ole="">
            <v:imagedata r:id="rId2985" o:title=""/>
          </v:shape>
          <o:OLEObject Type="Embed" ProgID="Equation.DSMT4" ShapeID="_x0000_i2473" DrawAspect="Content" ObjectID="_1526413627" r:id="rId2986"/>
        </w:object>
      </w:r>
      <w:r>
        <w:t xml:space="preserve">It follows that the effective fluid pressure in the external environment is </w:t>
      </w:r>
      <w:r w:rsidR="005D1779" w:rsidRPr="002429B0">
        <w:rPr>
          <w:position w:val="-16"/>
        </w:rPr>
        <w:object w:dxaOrig="2000" w:dyaOrig="440" w14:anchorId="430E38DE">
          <v:shape id="_x0000_i2474" type="#_x0000_t75" style="width:99.95pt;height:22.05pt" o:ole="">
            <v:imagedata r:id="rId2987" o:title=""/>
          </v:shape>
          <o:OLEObject Type="Embed" ProgID="Equation.DSMT4" ShapeID="_x0000_i2474" DrawAspect="Content" ObjectID="_1526413628" r:id="rId2988"/>
        </w:object>
      </w:r>
      <w:r>
        <w:t xml:space="preserve"> and the effective concentrations are </w:t>
      </w:r>
      <w:r w:rsidR="005D1779" w:rsidRPr="002429B0">
        <w:rPr>
          <w:position w:val="-18"/>
        </w:rPr>
        <w:object w:dxaOrig="1240" w:dyaOrig="460" w14:anchorId="78359558">
          <v:shape id="_x0000_i2475" type="#_x0000_t75" style="width:61.8pt;height:22.55pt" o:ole="">
            <v:imagedata r:id="rId2989" o:title=""/>
          </v:shape>
          <o:OLEObject Type="Embed" ProgID="Equation.DSMT4" ShapeID="_x0000_i2475" DrawAspect="Content" ObjectID="_1526413629" r:id="rId2990"/>
        </w:object>
      </w:r>
      <w:r w:rsidR="005D1779" w:rsidRPr="002429B0">
        <w:rPr>
          <w:position w:val="-18"/>
        </w:rPr>
        <w:object w:dxaOrig="1219" w:dyaOrig="460" w14:anchorId="42311689">
          <v:shape id="_x0000_i2476" type="#_x0000_t75" style="width:60.7pt;height:22.55pt" o:ole="">
            <v:imagedata r:id="rId2991" o:title=""/>
          </v:shape>
          <o:OLEObject Type="Embed" ProgID="Equation.DSMT4" ShapeID="_x0000_i2476" DrawAspect="Content" ObjectID="_1526413630" r:id="rId2992"/>
        </w:object>
      </w:r>
      <w:r>
        <w:t>.  Therefore, in multiphasic analyses, whenever the external environment contains solutes</w:t>
      </w:r>
      <w:r w:rsidR="005D1779" w:rsidRPr="005D1779">
        <w:rPr>
          <w:position w:val="-14"/>
        </w:rPr>
        <w:object w:dxaOrig="240" w:dyaOrig="400" w14:anchorId="5B626B4D">
          <v:shape id="_x0000_i2477" type="#_x0000_t75" style="width:11.8pt;height:19.9pt" o:ole="">
            <v:imagedata r:id="rId2993" o:title=""/>
          </v:shape>
          <o:OLEObject Type="Embed" ProgID="Equation.DSMT4" ShapeID="_x0000_i2477" DrawAspect="Content" ObjectID="_1526413631" r:id="rId2994"/>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2A5D16BC" w:rsidR="009339D1" w:rsidRDefault="009339D1" w:rsidP="009339D1">
      <w:r>
        <w:lastRenderedPageBreak/>
        <w:t xml:space="preserve">Letting </w:t>
      </w:r>
      <w:r w:rsidR="005D1779" w:rsidRPr="002429B0">
        <w:rPr>
          <w:position w:val="-14"/>
        </w:rPr>
        <w:object w:dxaOrig="720" w:dyaOrig="400" w14:anchorId="532445A8">
          <v:shape id="_x0000_i2478" type="#_x0000_t75" style="width:36.55pt;height:19.9pt" o:ole="">
            <v:imagedata r:id="rId2995" o:title=""/>
          </v:shape>
          <o:OLEObject Type="Embed" ProgID="Equation.DSMT4" ShapeID="_x0000_i2478" DrawAspect="Content" ObjectID="_1526413632" r:id="rId2996"/>
        </w:object>
      </w:r>
      <w:r>
        <w:t xml:space="preserve"> also implies that prescribed mixture normal tractions (Section </w:t>
      </w:r>
      <w:r>
        <w:fldChar w:fldCharType="begin"/>
      </w:r>
      <w:r>
        <w:instrText xml:space="preserve"> REF _Ref194576545 \r \h </w:instrText>
      </w:r>
      <w:r>
        <w:fldChar w:fldCharType="separate"/>
      </w:r>
      <w:r w:rsidR="00FC7827">
        <w:t xml:space="preserve">3.11.2.3. </w:t>
      </w:r>
      <w:r>
        <w:fldChar w:fldCharType="end"/>
      </w:r>
      <w:r>
        <w:t xml:space="preserve">) represent only the traction above ambient conditions.  Note that users are not obligated to assume that </w:t>
      </w:r>
      <w:r w:rsidR="005D1779" w:rsidRPr="002429B0">
        <w:rPr>
          <w:position w:val="-14"/>
        </w:rPr>
        <w:object w:dxaOrig="720" w:dyaOrig="400" w14:anchorId="707C4865">
          <v:shape id="_x0000_i2479" type="#_x0000_t75" style="width:36.55pt;height:19.9pt" o:ole="">
            <v:imagedata r:id="rId2997" o:title=""/>
          </v:shape>
          <o:OLEObject Type="Embed" ProgID="Equation.DSMT4" ShapeID="_x0000_i2479" DrawAspect="Content" ObjectID="_1526413633" r:id="rId2998"/>
        </w:object>
      </w:r>
      <w:r>
        <w:t xml:space="preserve">.  However, if a non-zero value is assumed for the ambient pressure, then users must remember to incorporate this non-zero value whenever prescribing mixture normal tractions.  Similarly, users are not required to assume that </w:t>
      </w:r>
      <w:r w:rsidR="005D1779" w:rsidRPr="002429B0">
        <w:rPr>
          <w:position w:val="-14"/>
        </w:rPr>
        <w:object w:dxaOrig="740" w:dyaOrig="400" w14:anchorId="0FDC173D">
          <v:shape id="_x0000_i2480" type="#_x0000_t75" style="width:37.05pt;height:19.9pt" o:ole="">
            <v:imagedata r:id="rId2999" o:title=""/>
          </v:shape>
          <o:OLEObject Type="Embed" ProgID="Equation.DSMT4" ShapeID="_x0000_i2480" DrawAspect="Content" ObjectID="_1526413634" r:id="rId3000"/>
        </w:object>
      </w:r>
      <w:r>
        <w:t xml:space="preserve">; when a non-zero value is assumed for the electric potential of the external environment, the prescribed boundary conditions for the effective concentrations should be evaluated using the corresponding partition coefficient, </w:t>
      </w:r>
      <w:r w:rsidR="005D1779" w:rsidRPr="002429B0">
        <w:rPr>
          <w:position w:val="-18"/>
        </w:rPr>
        <w:object w:dxaOrig="1240" w:dyaOrig="460" w14:anchorId="09052796">
          <v:shape id="_x0000_i2481" type="#_x0000_t75" style="width:61.8pt;height:22.55pt" o:ole="">
            <v:imagedata r:id="rId3001" o:title=""/>
          </v:shape>
          <o:OLEObject Type="Embed" ProgID="Equation.DSMT4" ShapeID="_x0000_i2481" DrawAspect="Content" ObjectID="_1526413635" r:id="rId3002"/>
        </w:object>
      </w:r>
      <w:r w:rsidR="005D1779" w:rsidRPr="005D1779">
        <w:rPr>
          <w:position w:val="-18"/>
        </w:rPr>
        <w:object w:dxaOrig="1219" w:dyaOrig="460" w14:anchorId="592233E0">
          <v:shape id="_x0000_i2482" type="#_x0000_t75" style="width:60.7pt;height:23.1pt" o:ole="">
            <v:imagedata r:id="rId3003" o:title=""/>
          </v:shape>
          <o:OLEObject Type="Embed" ProgID="Equation.DSMT4" ShapeID="_x0000_i2482" DrawAspect="Content" ObjectID="_1526413636" r:id="rId3004"/>
        </w:object>
      </w:r>
      <w:r>
        <w:t>.</w:t>
      </w:r>
    </w:p>
    <w:p w14:paraId="0EBCE4D3" w14:textId="77777777" w:rsidR="009339D1" w:rsidRDefault="009339D1" w:rsidP="009339D1">
      <w:pPr>
        <w:pStyle w:val="Heading3"/>
      </w:pPr>
      <w:bookmarkStart w:id="3216" w:name="_Toc452646840"/>
      <w:r>
        <w:t>Prescribed Initial Conditions</w:t>
      </w:r>
      <w:bookmarkEnd w:id="3216"/>
    </w:p>
    <w:p w14:paraId="7FA31A10" w14:textId="1FA29B94" w:rsidR="009339D1" w:rsidRDefault="009339D1" w:rsidP="009339D1">
      <w:r>
        <w:t xml:space="preserve">When a multiphasic material is initially exposed to a given external environment with effective pressure </w:t>
      </w:r>
      <w:r w:rsidR="005D1779" w:rsidRPr="002429B0">
        <w:rPr>
          <w:position w:val="-14"/>
        </w:rPr>
        <w:object w:dxaOrig="260" w:dyaOrig="400" w14:anchorId="703D1176">
          <v:shape id="_x0000_i2483" type="#_x0000_t75" style="width:12.9pt;height:19.9pt" o:ole="">
            <v:imagedata r:id="rId3005" o:title=""/>
          </v:shape>
          <o:OLEObject Type="Embed" ProgID="Equation.DSMT4" ShapeID="_x0000_i2483" DrawAspect="Content" ObjectID="_1526413637" r:id="rId3006"/>
        </w:object>
      </w:r>
      <w:r>
        <w:t xml:space="preserve"> and effective concentrations </w:t>
      </w:r>
      <w:r w:rsidR="005D1779" w:rsidRPr="002429B0">
        <w:rPr>
          <w:position w:val="-14"/>
        </w:rPr>
        <w:object w:dxaOrig="279" w:dyaOrig="420" w14:anchorId="123B4312">
          <v:shape id="_x0000_i2484" type="#_x0000_t75" style="width:14.5pt;height:21.5pt" o:ole="">
            <v:imagedata r:id="rId3007" o:title=""/>
          </v:shape>
          <o:OLEObject Type="Embed" ProgID="Equation.DSMT4" ShapeID="_x0000_i2484" DrawAspect="Content" ObjectID="_1526413638" r:id="rId3008"/>
        </w:object>
      </w:r>
      <w:r w:rsidR="005D1779" w:rsidRPr="002429B0">
        <w:rPr>
          <w:position w:val="-10"/>
        </w:rPr>
        <w:object w:dxaOrig="980" w:dyaOrig="300" w14:anchorId="7A2DFA2A">
          <v:shape id="_x0000_i2485" type="#_x0000_t75" style="width:49.45pt;height:15.05pt" o:ole="">
            <v:imagedata r:id="rId3009" o:title=""/>
          </v:shape>
          <o:OLEObject Type="Embed" ProgID="Equation.DSMT4" ShapeID="_x0000_i2485" DrawAspect="Content" ObjectID="_1526413639" r:id="rId3010"/>
        </w:object>
      </w:r>
      <w:r>
        <w:t xml:space="preserve">, the initial conditions inside the material should be set to </w:t>
      </w:r>
      <w:r w:rsidR="005D1779" w:rsidRPr="002429B0">
        <w:rPr>
          <w:position w:val="-14"/>
        </w:rPr>
        <w:object w:dxaOrig="720" w:dyaOrig="400" w14:anchorId="43083300">
          <v:shape id="_x0000_i2486" type="#_x0000_t75" style="width:36.55pt;height:19.9pt" o:ole="">
            <v:imagedata r:id="rId3011" o:title=""/>
          </v:shape>
          <o:OLEObject Type="Embed" ProgID="Equation.DSMT4" ShapeID="_x0000_i2486" DrawAspect="Content" ObjectID="_1526413640" r:id="rId3012"/>
        </w:object>
      </w:r>
      <w:r>
        <w:t xml:space="preserve"> and </w:t>
      </w:r>
      <w:r w:rsidR="005D1779" w:rsidRPr="005D1779">
        <w:rPr>
          <w:position w:val="-14"/>
        </w:rPr>
        <w:object w:dxaOrig="840" w:dyaOrig="420" w14:anchorId="6B719BD1">
          <v:shape id="_x0000_i2487" type="#_x0000_t75" style="width:41.9pt;height:20.95pt" o:ole="">
            <v:imagedata r:id="rId3013" o:title=""/>
          </v:shape>
          <o:OLEObject Type="Embed" ProgID="Equation.DSMT4" ShapeID="_x0000_i2487" DrawAspect="Content" ObjectID="_1526413641" r:id="rId3014"/>
        </w:object>
      </w:r>
      <w:r>
        <w:t xml:space="preserve"> in order to expedite the evaluation of the initial state of swelling.  The values of </w:t>
      </w:r>
      <w:r w:rsidR="005D1779" w:rsidRPr="002429B0">
        <w:rPr>
          <w:position w:val="-14"/>
        </w:rPr>
        <w:object w:dxaOrig="260" w:dyaOrig="400" w14:anchorId="21E37171">
          <v:shape id="_x0000_i2488" type="#_x0000_t75" style="width:12.9pt;height:19.9pt" o:ole="">
            <v:imagedata r:id="rId3015" o:title=""/>
          </v:shape>
          <o:OLEObject Type="Embed" ProgID="Equation.DSMT4" ShapeID="_x0000_i2488" DrawAspect="Content" ObjectID="_1526413642" r:id="rId3016"/>
        </w:object>
      </w:r>
      <w:r>
        <w:t xml:space="preserve"> and </w:t>
      </w:r>
      <w:r w:rsidR="005D1779" w:rsidRPr="002429B0">
        <w:rPr>
          <w:position w:val="-14"/>
        </w:rPr>
        <w:object w:dxaOrig="279" w:dyaOrig="420" w14:anchorId="58CA328D">
          <v:shape id="_x0000_i2489" type="#_x0000_t75" style="width:14.5pt;height:21.5pt" o:ole="">
            <v:imagedata r:id="rId3017" o:title=""/>
          </v:shape>
          <o:OLEObject Type="Embed" ProgID="Equation.DSMT4" ShapeID="_x0000_i2489" DrawAspect="Content" ObjectID="_1526413643" r:id="rId3018"/>
        </w:object>
      </w:r>
      <w:r>
        <w:t xml:space="preserve"> should be evaluated as described in Section </w:t>
      </w:r>
      <w:r>
        <w:fldChar w:fldCharType="begin"/>
      </w:r>
      <w:r>
        <w:instrText xml:space="preserve"> REF _Ref188326917 \r \h </w:instrText>
      </w:r>
      <w:r>
        <w:fldChar w:fldCharType="separate"/>
      </w:r>
      <w:r w:rsidR="00FC7827">
        <w:t>8.5.2</w:t>
      </w:r>
      <w:r>
        <w:fldChar w:fldCharType="end"/>
      </w:r>
    </w:p>
    <w:p w14:paraId="2F2BC67C" w14:textId="77777777" w:rsidR="009339D1" w:rsidRDefault="009339D1" w:rsidP="009339D1">
      <w:pPr>
        <w:pStyle w:val="Heading3"/>
      </w:pPr>
      <w:bookmarkStart w:id="3217" w:name="_Toc452646841"/>
      <w:r>
        <w:t>Prescribed Effective Solute Flux</w:t>
      </w:r>
      <w:bookmarkEnd w:id="3217"/>
    </w:p>
    <w:p w14:paraId="3D6A4176" w14:textId="2E72FD80" w:rsidR="009339D1" w:rsidRPr="00E71089" w:rsidRDefault="009339D1" w:rsidP="009339D1">
      <w:r>
        <w:t xml:space="preserve">The finite element formulation for multiphasic materials in FEBio requires that the natural boundary condition for solute </w:t>
      </w:r>
      <w:r w:rsidR="005D1779" w:rsidRPr="002429B0">
        <w:rPr>
          <w:position w:val="-6"/>
        </w:rPr>
        <w:object w:dxaOrig="240" w:dyaOrig="220" w14:anchorId="5F3BD1BD">
          <v:shape id="_x0000_i2490" type="#_x0000_t75" style="width:12.35pt;height:11.3pt" o:ole="">
            <v:imagedata r:id="rId3019" o:title=""/>
          </v:shape>
          <o:OLEObject Type="Embed" ProgID="Equation.DSMT4" ShapeID="_x0000_i2490" DrawAspect="Content" ObjectID="_1526413644" r:id="rId3020"/>
        </w:object>
      </w:r>
      <w:r>
        <w:t xml:space="preserve"> be prescribed as </w:t>
      </w:r>
      <w:r w:rsidR="005D1779" w:rsidRPr="002429B0">
        <w:rPr>
          <w:position w:val="-18"/>
        </w:rPr>
        <w:object w:dxaOrig="1920" w:dyaOrig="440" w14:anchorId="2326CB66">
          <v:shape id="_x0000_i2491" type="#_x0000_t75" style="width:95.65pt;height:22.05pt" o:ole="">
            <v:imagedata r:id="rId3021" o:title=""/>
          </v:shape>
          <o:OLEObject Type="Embed" ProgID="Equation.DSMT4" ShapeID="_x0000_i2491" DrawAspect="Content" ObjectID="_1526413645" r:id="rId3022"/>
        </w:object>
      </w:r>
      <w:r>
        <w:t xml:space="preserve">, where </w:t>
      </w:r>
      <w:r w:rsidR="005D1779" w:rsidRPr="002429B0">
        <w:rPr>
          <w:position w:val="-12"/>
        </w:rPr>
        <w:object w:dxaOrig="300" w:dyaOrig="380" w14:anchorId="0CA4B4D3">
          <v:shape id="_x0000_i2492" type="#_x0000_t75" style="width:15.05pt;height:18.8pt" o:ole="">
            <v:imagedata r:id="rId3023" o:title=""/>
          </v:shape>
          <o:OLEObject Type="Embed" ProgID="Equation.DSMT4" ShapeID="_x0000_i2492" DrawAspect="Content" ObjectID="_1526413646" r:id="rId3024"/>
        </w:object>
      </w:r>
      <w:r>
        <w:t xml:space="preserve"> is the effective solute flux. For a mixture containing only neutral solutes (</w:t>
      </w:r>
      <w:r w:rsidR="005D1779" w:rsidRPr="005D1779">
        <w:rPr>
          <w:position w:val="-10"/>
        </w:rPr>
        <w:object w:dxaOrig="1080" w:dyaOrig="360" w14:anchorId="127A1CEB">
          <v:shape id="_x0000_i2493" type="#_x0000_t75" style="width:54.25pt;height:18.25pt" o:ole="">
            <v:imagedata r:id="rId3025" o:title=""/>
          </v:shape>
          <o:OLEObject Type="Embed" ProgID="Equation.DSMT4" ShapeID="_x0000_i2493" DrawAspect="Content" ObjectID="_1526413647" r:id="rId3026"/>
        </w:object>
      </w:r>
      <w:r>
        <w:t xml:space="preserve"> ), it follows that </w:t>
      </w:r>
      <w:r w:rsidR="005D1779" w:rsidRPr="002429B0">
        <w:rPr>
          <w:position w:val="-12"/>
        </w:rPr>
        <w:object w:dxaOrig="800" w:dyaOrig="380" w14:anchorId="7DCE1C53">
          <v:shape id="_x0000_i2494" type="#_x0000_t75" style="width:40.85pt;height:18.8pt" o:ole="">
            <v:imagedata r:id="rId3027" o:title=""/>
          </v:shape>
          <o:OLEObject Type="Embed" ProgID="Equation.DSMT4" ShapeID="_x0000_i2494" DrawAspect="Content" ObjectID="_1526413648" r:id="rId3028"/>
        </w:object>
      </w:r>
      <w:r>
        <w:t>.</w:t>
      </w:r>
    </w:p>
    <w:p w14:paraId="305E3179" w14:textId="77777777" w:rsidR="009339D1" w:rsidRDefault="009339D1" w:rsidP="009339D1">
      <w:pPr>
        <w:pStyle w:val="Heading3"/>
      </w:pPr>
      <w:bookmarkStart w:id="3218" w:name="_Toc452646842"/>
      <w:r>
        <w:t>Prescribed Electric Current Density</w:t>
      </w:r>
      <w:bookmarkEnd w:id="3218"/>
    </w:p>
    <w:p w14:paraId="289CAE20" w14:textId="77777777" w:rsidR="009339D1" w:rsidRDefault="009339D1" w:rsidP="009339D1">
      <w:r>
        <w:t>The electric current density in a mixture is a linear superposition of the ion fluxes,</w:t>
      </w:r>
    </w:p>
    <w:p w14:paraId="1DD0B9D3" w14:textId="54A380B2" w:rsidR="009339D1" w:rsidRDefault="009339D1" w:rsidP="009339D1">
      <w:pPr>
        <w:pStyle w:val="MTDisplayEquation"/>
      </w:pPr>
      <w:r>
        <w:tab/>
      </w:r>
      <w:r w:rsidR="005D1779" w:rsidRPr="002429B0">
        <w:rPr>
          <w:position w:val="-28"/>
        </w:rPr>
        <w:object w:dxaOrig="1579" w:dyaOrig="560" w14:anchorId="721FF792">
          <v:shape id="_x0000_i2495" type="#_x0000_t75" style="width:79pt;height:27.95pt" o:ole="">
            <v:imagedata r:id="rId3029" o:title=""/>
          </v:shape>
          <o:OLEObject Type="Embed" ProgID="Equation.DSMT4" ShapeID="_x0000_i2495" DrawAspect="Content" ObjectID="_1526413649" r:id="rId3030"/>
        </w:object>
      </w:r>
      <w:r>
        <w:t>.</w:t>
      </w:r>
    </w:p>
    <w:p w14:paraId="6B758FF8" w14:textId="381F390A" w:rsidR="009339D1" w:rsidRDefault="009339D1" w:rsidP="009339D1">
      <w:r>
        <w:t xml:space="preserve">Since only the normal component </w:t>
      </w:r>
      <w:r w:rsidR="005D1779" w:rsidRPr="002429B0">
        <w:rPr>
          <w:position w:val="-14"/>
        </w:rPr>
        <w:object w:dxaOrig="1140" w:dyaOrig="420" w14:anchorId="0A6CE4AB">
          <v:shape id="_x0000_i2496" type="#_x0000_t75" style="width:56.95pt;height:21.5pt" o:ole="">
            <v:imagedata r:id="rId3031" o:title=""/>
          </v:shape>
          <o:OLEObject Type="Embed" ProgID="Equation.DSMT4" ShapeID="_x0000_i2496" DrawAspect="Content" ObjectID="_1526413650" r:id="rId3032"/>
        </w:object>
      </w:r>
      <w:r>
        <w:t xml:space="preserve"> of ion fluxes may be prescribed at a boundary, it follows that only the normal component </w:t>
      </w:r>
      <w:r w:rsidR="005D1779" w:rsidRPr="005D1779">
        <w:rPr>
          <w:position w:val="-14"/>
        </w:rPr>
        <w:object w:dxaOrig="1080" w:dyaOrig="400" w14:anchorId="34B1F96E">
          <v:shape id="_x0000_i2497" type="#_x0000_t75" style="width:54.25pt;height:19.9pt" o:ole="">
            <v:imagedata r:id="rId3033" o:title=""/>
          </v:shape>
          <o:OLEObject Type="Embed" ProgID="Equation.DSMT4" ShapeID="_x0000_i2497" DrawAspect="Content" ObjectID="_1526413651" r:id="rId3034"/>
        </w:object>
      </w:r>
      <w:r>
        <w:t xml:space="preserve"> of the current density may be prescribed.  To prescribe </w:t>
      </w:r>
      <w:r w:rsidR="005D1779" w:rsidRPr="002429B0">
        <w:rPr>
          <w:position w:val="-14"/>
        </w:rPr>
        <w:object w:dxaOrig="260" w:dyaOrig="400" w14:anchorId="685E2300">
          <v:shape id="_x0000_i2498" type="#_x0000_t75" style="width:12.9pt;height:19.9pt" o:ole="">
            <v:imagedata r:id="rId3035" o:title=""/>
          </v:shape>
          <o:OLEObject Type="Embed" ProgID="Equation.DSMT4" ShapeID="_x0000_i2498" DrawAspect="Content" ObjectID="_1526413652" r:id="rId3036"/>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5D1779" w:rsidRPr="002429B0">
        <w:rPr>
          <w:position w:val="-14"/>
        </w:rPr>
        <w:object w:dxaOrig="760" w:dyaOrig="420" w14:anchorId="06D7CCD4">
          <v:shape id="_x0000_i2499" type="#_x0000_t75" style="width:38.7pt;height:21.5pt" o:ole="">
            <v:imagedata r:id="rId3037" o:title=""/>
          </v:shape>
          <o:OLEObject Type="Embed" ProgID="Equation.DSMT4" ShapeID="_x0000_i2499" DrawAspect="Content" ObjectID="_1526413653" r:id="rId3038"/>
        </w:object>
      </w:r>
      <w:r>
        <w:t xml:space="preserve">) at the electrode-mixture interface, so that the prescribed boundary condition should be </w:t>
      </w:r>
      <w:r w:rsidR="005D1779" w:rsidRPr="002429B0">
        <w:rPr>
          <w:position w:val="-18"/>
        </w:rPr>
        <w:object w:dxaOrig="1400" w:dyaOrig="460" w14:anchorId="4F86240B">
          <v:shape id="_x0000_i2500" type="#_x0000_t75" style="width:69.85pt;height:22.55pt" o:ole="">
            <v:imagedata r:id="rId3039" o:title=""/>
          </v:shape>
          <o:OLEObject Type="Embed" ProgID="Equation.DSMT4" ShapeID="_x0000_i2500" DrawAspect="Content" ObjectID="_1526413654" r:id="rId3040"/>
        </w:object>
      </w:r>
      <w:r>
        <w:t xml:space="preserve">. Since </w:t>
      </w:r>
      <w:r w:rsidR="005D1779" w:rsidRPr="00025957">
        <w:rPr>
          <w:position w:val="-4"/>
        </w:rPr>
        <w:object w:dxaOrig="780" w:dyaOrig="300" w14:anchorId="0113E152">
          <v:shape id="_x0000_i2501" type="#_x0000_t75" style="width:38.7pt;height:15.05pt" o:ole="">
            <v:imagedata r:id="rId3041" o:title=""/>
          </v:shape>
          <o:OLEObject Type="Embed" ProgID="Equation.DSMT4" ShapeID="_x0000_i2501" DrawAspect="Content" ObjectID="_1526413655" r:id="rId3042"/>
        </w:object>
      </w:r>
      <w:r>
        <w:t xml:space="preserve"> and </w:t>
      </w:r>
      <w:r w:rsidR="005D1779" w:rsidRPr="005D1779">
        <w:rPr>
          <w:position w:val="-4"/>
        </w:rPr>
        <w:object w:dxaOrig="780" w:dyaOrig="300" w14:anchorId="20344539">
          <v:shape id="_x0000_i2502" type="#_x0000_t75" style="width:39.2pt;height:15.05pt" o:ole="">
            <v:imagedata r:id="rId3043" o:title=""/>
          </v:shape>
          <o:OLEObject Type="Embed" ProgID="Equation.DSMT4" ShapeID="_x0000_i2502" DrawAspect="Content" ObjectID="_1526413656" r:id="rId3044"/>
        </w:object>
      </w:r>
      <w:r>
        <w:t xml:space="preserve"> in a triphasic mixture, the corresponding effective fluxes are given by </w:t>
      </w:r>
      <w:r w:rsidR="005D1779" w:rsidRPr="005D1779">
        <w:rPr>
          <w:position w:val="-12"/>
        </w:rPr>
        <w:object w:dxaOrig="2140" w:dyaOrig="380" w14:anchorId="12459259">
          <v:shape id="_x0000_i2503" type="#_x0000_t75" style="width:106.95pt;height:18.8pt" o:ole="">
            <v:imagedata r:id="rId3045" o:title=""/>
          </v:shape>
          <o:OLEObject Type="Embed" ProgID="Equation.DSMT4" ShapeID="_x0000_i2503" DrawAspect="Content" ObjectID="_1526413657" r:id="rId3046"/>
        </w:object>
      </w:r>
      <w:r>
        <w:t xml:space="preserve"> and </w:t>
      </w:r>
      <w:r w:rsidR="005D1779" w:rsidRPr="002429B0">
        <w:rPr>
          <w:position w:val="-12"/>
        </w:rPr>
        <w:object w:dxaOrig="1140" w:dyaOrig="380" w14:anchorId="505391CD">
          <v:shape id="_x0000_i2504" type="#_x0000_t75" style="width:56.95pt;height:18.8pt" o:ole="">
            <v:imagedata r:id="rId3047" o:title=""/>
          </v:shape>
          <o:OLEObject Type="Embed" ProgID="Equation.DSMT4" ShapeID="_x0000_i2504" DrawAspect="Content" ObjectID="_1526413658" r:id="rId3048"/>
        </w:object>
      </w:r>
      <w:r>
        <w:t>.</w:t>
      </w:r>
    </w:p>
    <w:p w14:paraId="1820FF67" w14:textId="77777777" w:rsidR="009339D1" w:rsidRDefault="009339D1" w:rsidP="009339D1">
      <w:pPr>
        <w:pStyle w:val="Heading3"/>
      </w:pPr>
      <w:bookmarkStart w:id="3219" w:name="_Toc452646843"/>
      <w:r>
        <w:lastRenderedPageBreak/>
        <w:t>Electrical Grounding</w:t>
      </w:r>
      <w:bookmarkEnd w:id="3219"/>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3220" w:name="_Ref376433627"/>
      <w:bookmarkStart w:id="3221" w:name="_Toc452646844"/>
      <w:r>
        <w:t>Understanding the Solution</w:t>
      </w:r>
      <w:bookmarkEnd w:id="3220"/>
      <w:bookmarkEnd w:id="3221"/>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3222" w:name="_Toc452646845"/>
      <w:r>
        <w:t>Mesh convergence</w:t>
      </w:r>
      <w:bookmarkEnd w:id="3222"/>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3223" w:name="_Toc452646846"/>
      <w:r>
        <w:t>Constraint enforcement</w:t>
      </w:r>
      <w:bookmarkEnd w:id="3223"/>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3224" w:name="_Toc376446466"/>
      <w:bookmarkStart w:id="3225" w:name="_Toc376446695"/>
      <w:bookmarkStart w:id="3226" w:name="_Toc376446924"/>
      <w:bookmarkStart w:id="3227" w:name="_Toc376447153"/>
      <w:bookmarkStart w:id="3228" w:name="_Toc376787098"/>
      <w:bookmarkStart w:id="3229" w:name="_Toc376787329"/>
      <w:bookmarkStart w:id="3230" w:name="_Toc376787560"/>
      <w:bookmarkStart w:id="3231" w:name="_Toc376858660"/>
      <w:bookmarkStart w:id="3232" w:name="_Toc377547140"/>
      <w:bookmarkStart w:id="3233" w:name="_Toc377547386"/>
      <w:bookmarkStart w:id="3234" w:name="_Toc388270674"/>
      <w:bookmarkStart w:id="3235" w:name="_Toc452646847"/>
      <w:bookmarkEnd w:id="3224"/>
      <w:bookmarkEnd w:id="3225"/>
      <w:bookmarkEnd w:id="3226"/>
      <w:bookmarkEnd w:id="3227"/>
      <w:bookmarkEnd w:id="3228"/>
      <w:bookmarkEnd w:id="3229"/>
      <w:bookmarkEnd w:id="3230"/>
      <w:bookmarkEnd w:id="3231"/>
      <w:bookmarkEnd w:id="3232"/>
      <w:bookmarkEnd w:id="3233"/>
      <w:bookmarkEnd w:id="3234"/>
      <w:r>
        <w:t>Limitations of FEBio</w:t>
      </w:r>
      <w:bookmarkEnd w:id="3235"/>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3236" w:name="_Toc452646848"/>
      <w:r>
        <w:t>Geometrical instabilities</w:t>
      </w:r>
      <w:bookmarkEnd w:id="3236"/>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3237" w:name="_Toc452646849"/>
      <w:r>
        <w:t>Material instabilities</w:t>
      </w:r>
      <w:bookmarkEnd w:id="3237"/>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3238" w:name="_Toc452646850"/>
      <w:r>
        <w:t>Re</w:t>
      </w:r>
      <w:r w:rsidR="0063263E">
        <w:t>me</w:t>
      </w:r>
      <w:r>
        <w:t>shing</w:t>
      </w:r>
      <w:bookmarkEnd w:id="3238"/>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3239" w:name="_Toc452646851"/>
      <w:r>
        <w:lastRenderedPageBreak/>
        <w:t>Force-driven Problems</w:t>
      </w:r>
      <w:bookmarkEnd w:id="3239"/>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3"/>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3240" w:name="_Toc452646852"/>
      <w:r>
        <w:t>Solutions obtained on Multi-processor Machines</w:t>
      </w:r>
      <w:bookmarkEnd w:id="3240"/>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FC7827">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3241" w:name="_Toc452646853"/>
      <w:r>
        <w:t xml:space="preserve">Where to </w:t>
      </w:r>
      <w:r w:rsidR="00FD648A">
        <w:t>G</w:t>
      </w:r>
      <w:r>
        <w:t>et</w:t>
      </w:r>
      <w:r w:rsidR="00B201E3">
        <w:t xml:space="preserve"> </w:t>
      </w:r>
      <w:r w:rsidR="00FD648A">
        <w:t>M</w:t>
      </w:r>
      <w:r w:rsidR="00B201E3">
        <w:t>ore</w:t>
      </w:r>
      <w:r>
        <w:t xml:space="preserve"> </w:t>
      </w:r>
      <w:r w:rsidR="00FD648A">
        <w:t>H</w:t>
      </w:r>
      <w:r>
        <w:t>elp</w:t>
      </w:r>
      <w:bookmarkEnd w:id="3241"/>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3049"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3242" w:name="_Toc452646854"/>
      <w:r>
        <w:lastRenderedPageBreak/>
        <w:t xml:space="preserve">Configuration </w:t>
      </w:r>
      <w:r w:rsidR="00E67A22">
        <w:t>F</w:t>
      </w:r>
      <w:r>
        <w:t>ile</w:t>
      </w:r>
      <w:bookmarkEnd w:id="3242"/>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FC7827">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r w:rsidR="00E1686C" w14:paraId="550477DB" w14:textId="77777777">
        <w:trPr>
          <w:ins w:id="3243" w:author="Steve Maas" w:date="2016-02-06T16:53:00Z"/>
        </w:trPr>
        <w:tc>
          <w:tcPr>
            <w:tcW w:w="2448" w:type="dxa"/>
            <w:shd w:val="clear" w:color="auto" w:fill="auto"/>
          </w:tcPr>
          <w:p w14:paraId="0A5EF0D2" w14:textId="2776F2FD" w:rsidR="00E1686C" w:rsidRDefault="00E1686C" w:rsidP="006A0BC1">
            <w:pPr>
              <w:pStyle w:val="code"/>
              <w:rPr>
                <w:ins w:id="3244" w:author="Steve Maas" w:date="2016-02-06T16:53:00Z"/>
              </w:rPr>
            </w:pPr>
            <w:ins w:id="3245" w:author="Steve Maas" w:date="2016-02-06T16:53:00Z">
              <w:r>
                <w:t>set</w:t>
              </w:r>
            </w:ins>
          </w:p>
        </w:tc>
        <w:tc>
          <w:tcPr>
            <w:tcW w:w="7128" w:type="dxa"/>
            <w:shd w:val="clear" w:color="auto" w:fill="auto"/>
          </w:tcPr>
          <w:p w14:paraId="77496068" w14:textId="19549301" w:rsidR="00E1686C" w:rsidRDefault="00E1686C" w:rsidP="006A0BC1">
            <w:pPr>
              <w:rPr>
                <w:ins w:id="3246" w:author="Steve Maas" w:date="2016-02-06T16:53:00Z"/>
              </w:rPr>
            </w:pPr>
            <w:ins w:id="3247" w:author="Steve Maas" w:date="2016-02-06T16:53:00Z">
              <w:r>
                <w:t>define an alias (3)</w:t>
              </w:r>
            </w:ins>
          </w:p>
        </w:tc>
      </w:tr>
    </w:tbl>
    <w:p w14:paraId="7D5FAC62" w14:textId="77777777" w:rsidR="006A0BC1" w:rsidRDefault="006A0BC1" w:rsidP="006A0BC1"/>
    <w:p w14:paraId="5A6529C8" w14:textId="77777777" w:rsidR="006A0BC1" w:rsidRDefault="006A0BC1" w:rsidP="006A0BC1">
      <w:r>
        <w:rPr>
          <w:i/>
        </w:rPr>
        <w:t>Comments:</w:t>
      </w:r>
    </w:p>
    <w:p w14:paraId="7600B2FF" w14:textId="78E257B0"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r w:rsidR="003F28E1">
        <w:t xml:space="preserve">the </w:t>
      </w:r>
      <w:r>
        <w:t xml:space="preserve">Pardiso solver </w:t>
      </w:r>
      <w:r w:rsidR="003F28E1">
        <w:t xml:space="preserve">is </w:t>
      </w:r>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rPr>
          <w:ins w:id="3248" w:author="Steve Maas" w:date="2016-02-06T16:54:00Z"/>
        </w:rPr>
      </w:pPr>
      <w:r>
        <w:t>As of FEBio 2.0 the user can create and use plugins designed for FEBio. These plugins extend the standard capabilities without the need to recompile the FEBio code. See Appendix B for more information on using plugins in FEBio.</w:t>
      </w:r>
    </w:p>
    <w:p w14:paraId="5C983E97" w14:textId="60B0C665" w:rsidR="00E1686C" w:rsidRDefault="00E1686C" w:rsidP="006A0BC1">
      <w:pPr>
        <w:numPr>
          <w:ilvl w:val="0"/>
          <w:numId w:val="20"/>
        </w:numPr>
      </w:pPr>
      <w:ins w:id="3249" w:author="Steve Maas" w:date="2016-02-06T16:54:00Z">
        <w:r>
          <w:t xml:space="preserve">As of FEBio 2.5 the configuration file supports aliases which can be used to define plugin paths. The </w:t>
        </w:r>
        <w:r>
          <w:rPr>
            <w:i/>
          </w:rPr>
          <w:t xml:space="preserve">set </w:t>
        </w:r>
        <w:r>
          <w:t xml:space="preserve">tag defines an alias. The name of the alias is specified via the </w:t>
        </w:r>
      </w:ins>
      <w:ins w:id="3250" w:author="Steve Maas" w:date="2016-02-06T16:55:00Z">
        <w:r>
          <w:rPr>
            <w:i/>
          </w:rPr>
          <w:t xml:space="preserve">name </w:t>
        </w:r>
        <w:r>
          <w:t>attribute. Aliases are accessed using the $(</w:t>
        </w:r>
        <w:r>
          <w:rPr>
            <w:i/>
          </w:rPr>
          <w:t>name</w:t>
        </w:r>
        <w:r>
          <w:t>) syntax. See below for an example.</w:t>
        </w:r>
      </w:ins>
    </w:p>
    <w:p w14:paraId="2B99465B" w14:textId="77777777" w:rsidR="00DA22DD" w:rsidRDefault="00DA22DD" w:rsidP="007949F9"/>
    <w:p w14:paraId="322CDB50" w14:textId="0AE8C035" w:rsidR="00DA22DD" w:rsidRDefault="00DA22DD" w:rsidP="007949F9">
      <w:r>
        <w:t>An example configuration file.</w:t>
      </w:r>
    </w:p>
    <w:p w14:paraId="7DE6661F" w14:textId="77777777" w:rsidR="00DA22DD" w:rsidRDefault="00DA22DD" w:rsidP="007949F9"/>
    <w:p w14:paraId="703DFB22"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xml version="1.0" encoding="ISO-8859-1"?&gt;</w:t>
      </w:r>
    </w:p>
    <w:p w14:paraId="14D8490E"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febio_config version="1.0"&gt;</w:t>
      </w:r>
    </w:p>
    <w:p w14:paraId="487761BF" w14:textId="36D21639" w:rsidR="00DA22DD" w:rsidRDefault="00DA22DD" w:rsidP="00DA22DD">
      <w:pPr>
        <w:rPr>
          <w:ins w:id="3251" w:author="Steve Maas" w:date="2016-02-06T16:56:00Z"/>
          <w:rFonts w:ascii="Courier New" w:hAnsi="Courier New" w:cs="Courier New"/>
          <w:sz w:val="22"/>
          <w:szCs w:val="22"/>
        </w:rPr>
      </w:pPr>
      <w:r w:rsidRPr="007949F9">
        <w:rPr>
          <w:rFonts w:ascii="Courier New" w:hAnsi="Courier New" w:cs="Courier New"/>
          <w:sz w:val="22"/>
          <w:szCs w:val="22"/>
        </w:rPr>
        <w:tab/>
        <w:t>&lt;linear_solver type="pardiso"</w:t>
      </w:r>
      <w:r>
        <w:rPr>
          <w:rFonts w:ascii="Courier New" w:hAnsi="Courier New" w:cs="Courier New"/>
          <w:sz w:val="22"/>
          <w:szCs w:val="22"/>
        </w:rPr>
        <w:t>/</w:t>
      </w:r>
      <w:r w:rsidRPr="007949F9">
        <w:rPr>
          <w:rFonts w:ascii="Courier New" w:hAnsi="Courier New" w:cs="Courier New"/>
          <w:sz w:val="22"/>
          <w:szCs w:val="22"/>
        </w:rPr>
        <w:t>&gt;</w:t>
      </w:r>
    </w:p>
    <w:p w14:paraId="78B80221" w14:textId="51D23BDC" w:rsidR="00E1686C" w:rsidRDefault="00E1686C" w:rsidP="00DA22DD">
      <w:pPr>
        <w:rPr>
          <w:ins w:id="3252" w:author="Steve Maas" w:date="2016-02-06T16:56:00Z"/>
          <w:rFonts w:ascii="Courier New" w:hAnsi="Courier New" w:cs="Courier New"/>
          <w:sz w:val="22"/>
          <w:szCs w:val="22"/>
        </w:rPr>
      </w:pPr>
      <w:ins w:id="3253" w:author="Steve Maas" w:date="2016-02-06T16:56:00Z">
        <w:r>
          <w:rPr>
            <w:rFonts w:ascii="Courier New" w:hAnsi="Courier New" w:cs="Courier New"/>
            <w:sz w:val="22"/>
            <w:szCs w:val="22"/>
          </w:rPr>
          <w:tab/>
          <w:t>&lt;set name="PluginsDir"&gt;C:\path\to\plugins&lt;/set&gt;</w:t>
        </w:r>
      </w:ins>
    </w:p>
    <w:p w14:paraId="3FC3B3B7" w14:textId="43206BBB" w:rsidR="00E1686C" w:rsidRPr="007949F9" w:rsidRDefault="00E1686C" w:rsidP="00DA22DD">
      <w:pPr>
        <w:rPr>
          <w:rFonts w:ascii="Courier New" w:hAnsi="Courier New" w:cs="Courier New"/>
          <w:sz w:val="22"/>
          <w:szCs w:val="22"/>
        </w:rPr>
      </w:pPr>
      <w:ins w:id="3254" w:author="Steve Maas" w:date="2016-02-06T16:56:00Z">
        <w:r>
          <w:rPr>
            <w:rFonts w:ascii="Courier New" w:hAnsi="Courier New" w:cs="Courier New"/>
            <w:sz w:val="22"/>
            <w:szCs w:val="22"/>
          </w:rPr>
          <w:tab/>
          <w:t>&lt;import&gt;$(PluginsDir)\myplugin.dll&lt;/import&gt;</w:t>
        </w:r>
      </w:ins>
    </w:p>
    <w:p w14:paraId="1E2257FF" w14:textId="3A4DFF36" w:rsidR="00DA22DD" w:rsidRPr="007949F9" w:rsidRDefault="00DA22DD" w:rsidP="007949F9">
      <w:pPr>
        <w:rPr>
          <w:rFonts w:ascii="Courier New" w:hAnsi="Courier New" w:cs="Courier New"/>
          <w:sz w:val="22"/>
          <w:szCs w:val="22"/>
        </w:rPr>
      </w:pPr>
      <w:r w:rsidRPr="007949F9">
        <w:rPr>
          <w:rFonts w:ascii="Courier New" w:hAnsi="Courier New" w:cs="Courier New"/>
          <w:sz w:val="22"/>
          <w:szCs w:val="22"/>
        </w:rPr>
        <w:t>&lt;/febio_config&gt;</w:t>
      </w:r>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3255" w:name="_Toc452646855"/>
      <w:r w:rsidR="00470C94">
        <w:lastRenderedPageBreak/>
        <w:t>FEBio Plugins</w:t>
      </w:r>
      <w:bookmarkEnd w:id="3255"/>
    </w:p>
    <w:p w14:paraId="406503EE" w14:textId="1A03F9CD"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4"/>
      </w:r>
      <w:r w:rsidR="00F2174D">
        <w:t xml:space="preserve">. </w:t>
      </w:r>
      <w:r w:rsidR="007E2409">
        <w:t xml:space="preserve">The FEBio </w:t>
      </w:r>
      <w:hyperlink r:id="rId3050" w:history="1">
        <w:r w:rsidR="007E2409" w:rsidRPr="00815363">
          <w:rPr>
            <w:rStyle w:val="Hyperlink"/>
          </w:rPr>
          <w:t>developer</w:t>
        </w:r>
        <w:r w:rsidR="00993E3A" w:rsidRPr="00815363">
          <w:rPr>
            <w:rStyle w:val="Hyperlink"/>
          </w:rPr>
          <w:t>’</w:t>
        </w:r>
        <w:r w:rsidR="007E2409" w:rsidRPr="00815363">
          <w:rPr>
            <w:rStyle w:val="Hyperlink"/>
          </w:rPr>
          <w:t>s documentation</w:t>
        </w:r>
      </w:hyperlink>
      <w:r w:rsidR="007E2409">
        <w:t xml:space="preserve"> </w:t>
      </w:r>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3256" w:name="_Toc452646856"/>
      <w:r w:rsidR="006A0BC1">
        <w:lastRenderedPageBreak/>
        <w:t>References</w:t>
      </w:r>
      <w:bookmarkEnd w:id="3256"/>
    </w:p>
    <w:p w14:paraId="4A4428FF" w14:textId="77777777" w:rsidR="006A0BC1" w:rsidRDefault="006A0BC1" w:rsidP="006A0BC1">
      <w:pPr>
        <w:rPr>
          <w:rFonts w:ascii="Courier New" w:hAnsi="Courier New"/>
          <w:sz w:val="20"/>
        </w:rPr>
      </w:pPr>
    </w:p>
    <w:p w14:paraId="070B72F4" w14:textId="77777777" w:rsidR="00554341" w:rsidRPr="00554341" w:rsidRDefault="006A0BC1" w:rsidP="00554341">
      <w:pPr>
        <w:pStyle w:val="EndNoteBibliography"/>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3257" w:name="_ENREF_1"/>
      <w:r w:rsidR="00554341" w:rsidRPr="00554341">
        <w:rPr>
          <w:noProof/>
        </w:rPr>
        <w:t>[1]</w:t>
      </w:r>
      <w:r w:rsidR="00554341" w:rsidRPr="00554341">
        <w:rPr>
          <w:noProof/>
        </w:rPr>
        <w:tab/>
        <w:t>Maker, B. N., 1995, "NIKE3D: A nonlinear, implicit, three-dimensional finite element code for solid and structural mechanics," Lawrence Livermore Lab Tech Rept, UCRL-MA-105268.</w:t>
      </w:r>
      <w:bookmarkEnd w:id="3257"/>
    </w:p>
    <w:p w14:paraId="1D30E74A" w14:textId="77777777" w:rsidR="00554341" w:rsidRPr="00554341" w:rsidRDefault="00554341" w:rsidP="00554341">
      <w:pPr>
        <w:pStyle w:val="EndNoteBibliography"/>
        <w:rPr>
          <w:noProof/>
        </w:rPr>
      </w:pPr>
      <w:bookmarkStart w:id="3258" w:name="_ENREF_2"/>
      <w:r w:rsidRPr="00554341">
        <w:rPr>
          <w:noProof/>
        </w:rPr>
        <w:t>[2]</w:t>
      </w:r>
      <w:r w:rsidRPr="00554341">
        <w:rPr>
          <w:noProof/>
        </w:rPr>
        <w:tab/>
        <w:t>Gee, M. W., Dohrmann, C. R., Key, S. W., and Wall, W. A., 2009, "A uniform nodal strain tetrahedron with isochoric stabilization," Int. J. Numer. Meth. Engng(78), pp. 429-443.</w:t>
      </w:r>
      <w:bookmarkEnd w:id="3258"/>
    </w:p>
    <w:p w14:paraId="70C50381" w14:textId="77777777" w:rsidR="00554341" w:rsidRPr="00554341" w:rsidRDefault="00554341" w:rsidP="00554341">
      <w:pPr>
        <w:pStyle w:val="EndNoteBibliography"/>
        <w:rPr>
          <w:noProof/>
        </w:rPr>
      </w:pPr>
      <w:bookmarkStart w:id="3259" w:name="_ENREF_3"/>
      <w:r w:rsidRPr="00554341">
        <w:rPr>
          <w:noProof/>
        </w:rPr>
        <w:t>[3]</w:t>
      </w:r>
      <w:r w:rsidRPr="00554341">
        <w:rPr>
          <w:noProof/>
        </w:rPr>
        <w:tab/>
        <w:t>Laursen, T. A., and Maker, B. N., 1995, "Augmented Lagrangian quasi-newton solver for constrained nonlinear finite element applications," International Journal for Numerical Methods in Engineering, 38(21), pp. 3571-3590.</w:t>
      </w:r>
      <w:bookmarkEnd w:id="3259"/>
    </w:p>
    <w:p w14:paraId="5D6E3FD0" w14:textId="77777777" w:rsidR="00554341" w:rsidRPr="00554341" w:rsidRDefault="00554341" w:rsidP="00554341">
      <w:pPr>
        <w:pStyle w:val="EndNoteBibliography"/>
        <w:rPr>
          <w:noProof/>
        </w:rPr>
      </w:pPr>
      <w:bookmarkStart w:id="3260" w:name="_ENREF_4"/>
      <w:r w:rsidRPr="00554341">
        <w:rPr>
          <w:noProof/>
        </w:rPr>
        <w:t>[4]</w:t>
      </w:r>
      <w:r w:rsidRPr="00554341">
        <w:rPr>
          <w:noProof/>
        </w:rPr>
        <w:tab/>
        <w:t>Ateshian, G., Maas, S., and Weiss, J. A., 2009, "Finite Element Algorithm for Frictionless Contact of Porous Permeable Media under Finite Deformation and Sliding," J. Biomech. Engn.</w:t>
      </w:r>
      <w:bookmarkEnd w:id="3260"/>
    </w:p>
    <w:p w14:paraId="4679EB9A" w14:textId="77777777" w:rsidR="00554341" w:rsidRPr="00554341" w:rsidRDefault="00554341" w:rsidP="00554341">
      <w:pPr>
        <w:pStyle w:val="EndNoteBibliography"/>
        <w:rPr>
          <w:noProof/>
        </w:rPr>
      </w:pPr>
      <w:bookmarkStart w:id="3261" w:name="_ENREF_5"/>
      <w:r w:rsidRPr="00554341">
        <w:rPr>
          <w:noProof/>
        </w:rPr>
        <w:t>[5]</w:t>
      </w:r>
      <w:r w:rsidRPr="00554341">
        <w:rPr>
          <w:noProof/>
        </w:rPr>
        <w:tab/>
        <w:t>Simo, J. C., and Taylor, R. L., 1991, "Quasi-incompressible finite elasticity in principal stretches: Continuum basis and numerical algorithms," Computer methods in applied mechanics and engineering, 85, pp. 273-310.</w:t>
      </w:r>
      <w:bookmarkEnd w:id="3261"/>
    </w:p>
    <w:p w14:paraId="3C654BEB" w14:textId="77777777" w:rsidR="00554341" w:rsidRPr="00554341" w:rsidRDefault="00554341" w:rsidP="00554341">
      <w:pPr>
        <w:pStyle w:val="EndNoteBibliography"/>
        <w:rPr>
          <w:noProof/>
        </w:rPr>
      </w:pPr>
      <w:bookmarkStart w:id="3262" w:name="_ENREF_6"/>
      <w:r w:rsidRPr="00554341">
        <w:rPr>
          <w:noProof/>
        </w:rPr>
        <w:t>[6]</w:t>
      </w:r>
      <w:r w:rsidRPr="00554341">
        <w:rPr>
          <w:noProof/>
        </w:rPr>
        <w:tab/>
        <w:t>Arruda, E. M., and Boyce, M. C., 1993, "A Three-Dimensional Constitutive Model for the Large Stretch Behavior of Rubber Elastic Materials," J. Mech. Phys. Solids, 41(2), pp. 389-412.</w:t>
      </w:r>
      <w:bookmarkEnd w:id="3262"/>
    </w:p>
    <w:p w14:paraId="53717336" w14:textId="77777777" w:rsidR="00554341" w:rsidRPr="00554341" w:rsidRDefault="00554341" w:rsidP="00554341">
      <w:pPr>
        <w:pStyle w:val="EndNoteBibliography"/>
        <w:rPr>
          <w:noProof/>
        </w:rPr>
      </w:pPr>
      <w:bookmarkStart w:id="3263" w:name="_ENREF_7"/>
      <w:r w:rsidRPr="00554341">
        <w:rPr>
          <w:noProof/>
        </w:rPr>
        <w:t>[7]</w:t>
      </w:r>
      <w:r w:rsidRPr="00554341">
        <w:rPr>
          <w:noProof/>
        </w:rPr>
        <w:tab/>
        <w:t>Lanir, Y., 1983, "Constitutive equations for fibrous connective tissues," J Biomech, 16(1), pp. 1-12.</w:t>
      </w:r>
      <w:bookmarkEnd w:id="3263"/>
    </w:p>
    <w:p w14:paraId="23E6EABC" w14:textId="77777777" w:rsidR="00554341" w:rsidRPr="00554341" w:rsidRDefault="00554341" w:rsidP="00554341">
      <w:pPr>
        <w:pStyle w:val="EndNoteBibliography"/>
        <w:rPr>
          <w:noProof/>
        </w:rPr>
      </w:pPr>
      <w:bookmarkStart w:id="3264" w:name="_ENREF_8"/>
      <w:r w:rsidRPr="00554341">
        <w:rPr>
          <w:noProof/>
        </w:rPr>
        <w:t>[8]</w:t>
      </w:r>
      <w:r w:rsidRPr="00554341">
        <w:rPr>
          <w:noProof/>
        </w:rPr>
        <w:tab/>
        <w:t>Ateshian, G. A., Rajan, V., Chahine, N. O., Canal, C. E., and Hung, C. T., 2009, "Modeling the matrix of articular cartilage using a continuous fiber angular distribution predicts many observed phenomena," J Biomech Eng, 131(6), p. 061003.</w:t>
      </w:r>
      <w:bookmarkEnd w:id="3264"/>
    </w:p>
    <w:p w14:paraId="4C77CBBB" w14:textId="77777777" w:rsidR="00554341" w:rsidRPr="00554341" w:rsidRDefault="00554341" w:rsidP="00554341">
      <w:pPr>
        <w:pStyle w:val="EndNoteBibliography"/>
        <w:rPr>
          <w:noProof/>
        </w:rPr>
      </w:pPr>
      <w:bookmarkStart w:id="3265" w:name="_ENREF_9"/>
      <w:r w:rsidRPr="00554341">
        <w:rPr>
          <w:noProof/>
        </w:rPr>
        <w:t>[9]</w:t>
      </w:r>
      <w:r w:rsidRPr="00554341">
        <w:rPr>
          <w:noProof/>
        </w:rPr>
        <w:tab/>
        <w:t>Ateshian, G. A., 2007, "Anisotropy of fibrous tissues in relation to the distribution of tensed and buckled fibers," J Biomech Eng, 129(2), pp. 240-249.</w:t>
      </w:r>
      <w:bookmarkEnd w:id="3265"/>
    </w:p>
    <w:p w14:paraId="6FA174AB" w14:textId="77777777" w:rsidR="00554341" w:rsidRPr="00554341" w:rsidRDefault="00554341" w:rsidP="00554341">
      <w:pPr>
        <w:pStyle w:val="EndNoteBibliography"/>
        <w:rPr>
          <w:noProof/>
        </w:rPr>
      </w:pPr>
      <w:bookmarkStart w:id="3266" w:name="_ENREF_10"/>
      <w:r w:rsidRPr="00554341">
        <w:rPr>
          <w:noProof/>
        </w:rPr>
        <w:t>[10]</w:t>
      </w:r>
      <w:r w:rsidRPr="00554341">
        <w:rPr>
          <w:noProof/>
        </w:rPr>
        <w:tab/>
        <w:t>Fung, Y. C., 1993, Biomechanics : mechanical properties of living tissues, Springer-Verlag, New York.</w:t>
      </w:r>
      <w:bookmarkEnd w:id="3266"/>
    </w:p>
    <w:p w14:paraId="179CFDA9" w14:textId="77777777" w:rsidR="00554341" w:rsidRPr="00554341" w:rsidRDefault="00554341" w:rsidP="00554341">
      <w:pPr>
        <w:pStyle w:val="EndNoteBibliography"/>
        <w:rPr>
          <w:noProof/>
        </w:rPr>
      </w:pPr>
      <w:bookmarkStart w:id="3267" w:name="_ENREF_11"/>
      <w:r w:rsidRPr="00554341">
        <w:rPr>
          <w:noProof/>
        </w:rPr>
        <w:t>[11]</w:t>
      </w:r>
      <w:r w:rsidRPr="00554341">
        <w:rPr>
          <w:noProof/>
        </w:rPr>
        <w:tab/>
        <w:t>Fung, Y. C., Fronek, K., and Patitucci, P., 1979, "Pseudoelasticity of arteries and the choice of its mathematical expression," Am J Physiol, 237(5), pp. H620-631.</w:t>
      </w:r>
      <w:bookmarkEnd w:id="3267"/>
    </w:p>
    <w:p w14:paraId="0880D19A" w14:textId="77777777" w:rsidR="00554341" w:rsidRPr="00554341" w:rsidRDefault="00554341" w:rsidP="00554341">
      <w:pPr>
        <w:pStyle w:val="EndNoteBibliography"/>
        <w:rPr>
          <w:noProof/>
        </w:rPr>
      </w:pPr>
      <w:bookmarkStart w:id="3268" w:name="_ENREF_12"/>
      <w:r w:rsidRPr="00554341">
        <w:rPr>
          <w:noProof/>
        </w:rPr>
        <w:t>[12]</w:t>
      </w:r>
      <w:r w:rsidRPr="00554341">
        <w:rPr>
          <w:noProof/>
        </w:rPr>
        <w:tab/>
        <w:t>Ateshian, G. A., and Costa, K. D., 2009, "A frame-invariant formulation of Fung elasticity," J Biomech, 42(6), pp. 781-785.</w:t>
      </w:r>
      <w:bookmarkEnd w:id="3268"/>
    </w:p>
    <w:p w14:paraId="7CD547E1" w14:textId="77777777" w:rsidR="00554341" w:rsidRPr="00554341" w:rsidRDefault="00554341" w:rsidP="00554341">
      <w:pPr>
        <w:pStyle w:val="EndNoteBibliography"/>
        <w:rPr>
          <w:noProof/>
        </w:rPr>
      </w:pPr>
      <w:bookmarkStart w:id="3269" w:name="_ENREF_13"/>
      <w:r w:rsidRPr="00554341">
        <w:rPr>
          <w:noProof/>
        </w:rPr>
        <w:t>[13]</w:t>
      </w:r>
      <w:r w:rsidRPr="00554341">
        <w:rPr>
          <w:noProof/>
        </w:rPr>
        <w:tab/>
        <w:t>Blemker, S., 2004, "3D Modeling of Complex Muscle Architecture and Geometry," Stanford University, Stanford.</w:t>
      </w:r>
      <w:bookmarkEnd w:id="3269"/>
    </w:p>
    <w:p w14:paraId="5F96751F" w14:textId="77777777" w:rsidR="00554341" w:rsidRPr="00554341" w:rsidRDefault="00554341" w:rsidP="00554341">
      <w:pPr>
        <w:pStyle w:val="EndNoteBibliography"/>
        <w:rPr>
          <w:noProof/>
        </w:rPr>
      </w:pPr>
      <w:bookmarkStart w:id="3270" w:name="_ENREF_14"/>
      <w:r w:rsidRPr="00554341">
        <w:rPr>
          <w:noProof/>
        </w:rPr>
        <w:t>[14]</w:t>
      </w:r>
      <w:r w:rsidRPr="00554341">
        <w:rPr>
          <w:noProof/>
        </w:rPr>
        <w:tab/>
        <w:t>Criscione, J., Douglas, S., and Hunter, W., 2001, "Physically based strain invariant set for materials exhibiting transversely isotropic behavior," J. Mech. Phys. Solids, 49, pp. 871-897.</w:t>
      </w:r>
      <w:bookmarkEnd w:id="3270"/>
    </w:p>
    <w:p w14:paraId="7A40C3A4" w14:textId="77777777" w:rsidR="00554341" w:rsidRPr="00554341" w:rsidRDefault="00554341" w:rsidP="00554341">
      <w:pPr>
        <w:pStyle w:val="EndNoteBibliography"/>
        <w:rPr>
          <w:noProof/>
        </w:rPr>
      </w:pPr>
      <w:bookmarkStart w:id="3271" w:name="_ENREF_15"/>
      <w:r w:rsidRPr="00554341">
        <w:rPr>
          <w:noProof/>
        </w:rPr>
        <w:t>[15]</w:t>
      </w:r>
      <w:r w:rsidRPr="00554341">
        <w:rPr>
          <w:noProof/>
        </w:rPr>
        <w:tab/>
        <w:t>Spencer, A. J. M., 1984, Continuum Theory of the Mechanics of Fibre-Reinforced Composites, Springer-Verlag, New York.</w:t>
      </w:r>
      <w:bookmarkEnd w:id="3271"/>
    </w:p>
    <w:p w14:paraId="74488EA7" w14:textId="77777777" w:rsidR="00554341" w:rsidRPr="00554341" w:rsidRDefault="00554341" w:rsidP="00554341">
      <w:pPr>
        <w:pStyle w:val="EndNoteBibliography"/>
        <w:rPr>
          <w:noProof/>
        </w:rPr>
      </w:pPr>
      <w:bookmarkStart w:id="3272" w:name="_ENREF_16"/>
      <w:r w:rsidRPr="00554341">
        <w:rPr>
          <w:noProof/>
        </w:rPr>
        <w:t>[16]</w:t>
      </w:r>
      <w:r w:rsidRPr="00554341">
        <w:rPr>
          <w:noProof/>
        </w:rPr>
        <w:tab/>
        <w:t>Ateshian, G. A., Ellis, B. J., and Weiss, J. A., 2007, "Equivalence between short-time biphasic and incompressible elastic material response," J Biomech Eng, In press.</w:t>
      </w:r>
      <w:bookmarkEnd w:id="3272"/>
    </w:p>
    <w:p w14:paraId="25F2C42D" w14:textId="77777777" w:rsidR="00554341" w:rsidRPr="00554341" w:rsidRDefault="00554341" w:rsidP="00554341">
      <w:pPr>
        <w:pStyle w:val="EndNoteBibliography"/>
        <w:rPr>
          <w:noProof/>
        </w:rPr>
      </w:pPr>
      <w:bookmarkStart w:id="3273" w:name="_ENREF_17"/>
      <w:r w:rsidRPr="00554341">
        <w:rPr>
          <w:noProof/>
        </w:rPr>
        <w:t>[17]</w:t>
      </w:r>
      <w:r w:rsidRPr="00554341">
        <w:rPr>
          <w:noProof/>
        </w:rPr>
        <w:tab/>
        <w:t>Puso, M. A., and Weiss, J. A., 1998, "Finite element implementation of anisotropic quasi-linear viscoelasticity using a discrete spectrum approximation," J Biomech Eng, 120(1), pp. 62-70.</w:t>
      </w:r>
      <w:bookmarkEnd w:id="3273"/>
    </w:p>
    <w:p w14:paraId="189CC6F2" w14:textId="77777777" w:rsidR="00554341" w:rsidRPr="00554341" w:rsidRDefault="00554341" w:rsidP="00554341">
      <w:pPr>
        <w:pStyle w:val="EndNoteBibliography"/>
        <w:rPr>
          <w:noProof/>
        </w:rPr>
      </w:pPr>
      <w:bookmarkStart w:id="3274" w:name="_ENREF_18"/>
      <w:r w:rsidRPr="00554341">
        <w:rPr>
          <w:noProof/>
        </w:rPr>
        <w:t>[18]</w:t>
      </w:r>
      <w:r w:rsidRPr="00554341">
        <w:rPr>
          <w:noProof/>
        </w:rPr>
        <w:tab/>
        <w:t>Quapp, K. M., and Weiss, J. A., 1998, "Material characterization of human medial collateral ligament," J Biomech Eng, 120(6), pp. 757-763.</w:t>
      </w:r>
      <w:bookmarkEnd w:id="3274"/>
    </w:p>
    <w:p w14:paraId="40480804" w14:textId="77777777" w:rsidR="00554341" w:rsidRPr="00554341" w:rsidRDefault="00554341" w:rsidP="00554341">
      <w:pPr>
        <w:pStyle w:val="EndNoteBibliography"/>
        <w:rPr>
          <w:noProof/>
        </w:rPr>
      </w:pPr>
      <w:bookmarkStart w:id="3275" w:name="_ENREF_19"/>
      <w:r w:rsidRPr="00554341">
        <w:rPr>
          <w:noProof/>
        </w:rPr>
        <w:lastRenderedPageBreak/>
        <w:t>[19]</w:t>
      </w:r>
      <w:r w:rsidRPr="00554341">
        <w:rPr>
          <w:noProof/>
        </w:rPr>
        <w:tab/>
        <w:t>Weiss, J. A., Maker, B. N., and Govindjee, S., 1996, "Finite element implementation of incompressible, transversely isotropic hyperelasticity," Computer Methods in Applications of Mechanics and Engineering, 135, pp. 107-128.</w:t>
      </w:r>
      <w:bookmarkEnd w:id="3275"/>
    </w:p>
    <w:p w14:paraId="7F8036D6" w14:textId="77777777" w:rsidR="00554341" w:rsidRPr="00554341" w:rsidRDefault="00554341" w:rsidP="00554341">
      <w:pPr>
        <w:pStyle w:val="EndNoteBibliography"/>
        <w:rPr>
          <w:noProof/>
        </w:rPr>
      </w:pPr>
      <w:bookmarkStart w:id="3276" w:name="_ENREF_20"/>
      <w:r w:rsidRPr="00554341">
        <w:rPr>
          <w:noProof/>
        </w:rPr>
        <w:t>[20]</w:t>
      </w:r>
      <w:r w:rsidRPr="00554341">
        <w:rPr>
          <w:noProof/>
        </w:rPr>
        <w:tab/>
        <w:t>Veronda, D. R., and Westmann, R. A., 1970, "Mechanical Characterization of Skin - Finite Deformations," J. Biomechanics, Vol. 3, pp. 111-124.</w:t>
      </w:r>
      <w:bookmarkEnd w:id="3276"/>
    </w:p>
    <w:p w14:paraId="60FA302C" w14:textId="77777777" w:rsidR="00554341" w:rsidRPr="00554341" w:rsidRDefault="00554341" w:rsidP="00554341">
      <w:pPr>
        <w:pStyle w:val="EndNoteBibliography"/>
        <w:rPr>
          <w:noProof/>
        </w:rPr>
      </w:pPr>
      <w:bookmarkStart w:id="3277" w:name="_ENREF_21"/>
      <w:r w:rsidRPr="00554341">
        <w:rPr>
          <w:noProof/>
        </w:rPr>
        <w:t>[21]</w:t>
      </w:r>
      <w:r w:rsidRPr="00554341">
        <w:rPr>
          <w:noProof/>
        </w:rPr>
        <w:tab/>
        <w:t>Girard, M. J. A., Downs, J. C., and Burgoyne, C. F., 2009, "Peripapillary and posterior scleral mechanics - Part I: Development of an anisotropic hyperelastic constitutive model," J Biomech Eng, 131(5), p. 051011.</w:t>
      </w:r>
      <w:bookmarkEnd w:id="3277"/>
    </w:p>
    <w:p w14:paraId="47080324" w14:textId="77777777" w:rsidR="00554341" w:rsidRPr="00554341" w:rsidRDefault="00554341" w:rsidP="00554341">
      <w:pPr>
        <w:pStyle w:val="EndNoteBibliography"/>
        <w:rPr>
          <w:noProof/>
        </w:rPr>
      </w:pPr>
      <w:bookmarkStart w:id="3278" w:name="_ENREF_22"/>
      <w:r w:rsidRPr="00554341">
        <w:rPr>
          <w:noProof/>
        </w:rPr>
        <w:t>[22]</w:t>
      </w:r>
      <w:r w:rsidRPr="00554341">
        <w:rPr>
          <w:noProof/>
        </w:rPr>
        <w:tab/>
        <w:t>Gouget, C. L. M., Girard, M. J. A., and Ethier, C. R., 2012, "A constrained von Mises distribution to describe fiber organization in thin soft tissues," Biomechanics And Modeling in Mechanobiolgy, 11(3-4), pp. 475-482.</w:t>
      </w:r>
      <w:bookmarkEnd w:id="3278"/>
    </w:p>
    <w:p w14:paraId="13690B4B" w14:textId="77777777" w:rsidR="00554341" w:rsidRPr="00554341" w:rsidRDefault="00554341" w:rsidP="00554341">
      <w:pPr>
        <w:pStyle w:val="EndNoteBibliography"/>
        <w:rPr>
          <w:noProof/>
        </w:rPr>
      </w:pPr>
      <w:bookmarkStart w:id="3279" w:name="_ENREF_23"/>
      <w:r w:rsidRPr="00554341">
        <w:rPr>
          <w:noProof/>
        </w:rPr>
        <w:t>[23]</w:t>
      </w:r>
      <w:r w:rsidRPr="00554341">
        <w:rPr>
          <w:noProof/>
        </w:rPr>
        <w:tab/>
        <w:t>Bonet, J., and Wood, R. D., 1997, Nonlinear continuum mechanics for finite element analysis, Cambridge University Press.</w:t>
      </w:r>
      <w:bookmarkEnd w:id="3279"/>
    </w:p>
    <w:p w14:paraId="1F4765BB" w14:textId="77777777" w:rsidR="00554341" w:rsidRPr="00554341" w:rsidRDefault="00554341" w:rsidP="00554341">
      <w:pPr>
        <w:pStyle w:val="EndNoteBibliography"/>
        <w:rPr>
          <w:noProof/>
        </w:rPr>
      </w:pPr>
      <w:bookmarkStart w:id="3280" w:name="_ENREF_24"/>
      <w:r w:rsidRPr="00554341">
        <w:rPr>
          <w:noProof/>
        </w:rPr>
        <w:t>[24]</w:t>
      </w:r>
      <w:r w:rsidRPr="00554341">
        <w:rPr>
          <w:noProof/>
        </w:rPr>
        <w:tab/>
        <w:t>Carter, D. R., and Hayes, W. C., 1976, "Bone compressive strength: the influence of density and strain rate," Science, 194(4270), pp. 1174-1176.</w:t>
      </w:r>
      <w:bookmarkEnd w:id="3280"/>
    </w:p>
    <w:p w14:paraId="24EBBC16" w14:textId="77777777" w:rsidR="00554341" w:rsidRPr="00554341" w:rsidRDefault="00554341" w:rsidP="00554341">
      <w:pPr>
        <w:pStyle w:val="EndNoteBibliography"/>
        <w:rPr>
          <w:noProof/>
        </w:rPr>
      </w:pPr>
      <w:bookmarkStart w:id="3281" w:name="_ENREF_25"/>
      <w:r w:rsidRPr="00554341">
        <w:rPr>
          <w:noProof/>
        </w:rPr>
        <w:t>[25]</w:t>
      </w:r>
      <w:r w:rsidRPr="00554341">
        <w:rPr>
          <w:noProof/>
        </w:rPr>
        <w:tab/>
        <w:t>Carter, D. R., and Hayes, W. C., 1977, "The compressive behavior of bone as a two-phase porous structure," J Bone Joint Surg Am, 59(7), pp. 954-962.</w:t>
      </w:r>
      <w:bookmarkEnd w:id="3281"/>
    </w:p>
    <w:p w14:paraId="0CBB6F4D" w14:textId="77777777" w:rsidR="00554341" w:rsidRPr="00554341" w:rsidRDefault="00554341" w:rsidP="00554341">
      <w:pPr>
        <w:pStyle w:val="EndNoteBibliography"/>
        <w:rPr>
          <w:noProof/>
        </w:rPr>
      </w:pPr>
      <w:bookmarkStart w:id="3282" w:name="_ENREF_26"/>
      <w:r w:rsidRPr="00554341">
        <w:rPr>
          <w:noProof/>
        </w:rPr>
        <w:t>[26]</w:t>
      </w:r>
      <w:r w:rsidRPr="00554341">
        <w:rPr>
          <w:noProof/>
        </w:rPr>
        <w:tab/>
        <w:t>Curnier, A., Qi-Chang, H., and Zysset, P., 1995, "Conewise linear elastic materials," J Elasticity, 37(1), pp. 1-38.</w:t>
      </w:r>
      <w:bookmarkEnd w:id="3282"/>
    </w:p>
    <w:p w14:paraId="3FD4BDE5" w14:textId="77777777" w:rsidR="00554341" w:rsidRPr="00554341" w:rsidRDefault="00554341" w:rsidP="00554341">
      <w:pPr>
        <w:pStyle w:val="EndNoteBibliography"/>
        <w:rPr>
          <w:noProof/>
        </w:rPr>
      </w:pPr>
      <w:bookmarkStart w:id="3283" w:name="_ENREF_27"/>
      <w:r w:rsidRPr="00554341">
        <w:rPr>
          <w:noProof/>
        </w:rPr>
        <w:t>[27]</w:t>
      </w:r>
      <w:r w:rsidRPr="00554341">
        <w:rPr>
          <w:noProof/>
        </w:rPr>
        <w:tab/>
        <w:t>Overbeek, J. T., 1956, "The Donnan equilibrium," Prog Biophys Biophys Chem, 6, pp. 57-84.</w:t>
      </w:r>
      <w:bookmarkEnd w:id="3283"/>
    </w:p>
    <w:p w14:paraId="620EC79E" w14:textId="77777777" w:rsidR="00554341" w:rsidRPr="00554341" w:rsidRDefault="00554341" w:rsidP="00554341">
      <w:pPr>
        <w:pStyle w:val="EndNoteBibliography"/>
        <w:rPr>
          <w:noProof/>
        </w:rPr>
      </w:pPr>
      <w:bookmarkStart w:id="3284" w:name="_ENREF_28"/>
      <w:r w:rsidRPr="00554341">
        <w:rPr>
          <w:noProof/>
        </w:rPr>
        <w:t>[28]</w:t>
      </w:r>
      <w:r w:rsidRPr="00554341">
        <w:rPr>
          <w:noProof/>
        </w:rPr>
        <w:tab/>
        <w:t>Lai, W. M., Hou, J. S., and Mow, V. C., 1991, "A triphasic theory for the swelling and deformation behaviors of articular cartilage," J Biomech Eng, 113(3), pp. 245-258.</w:t>
      </w:r>
      <w:bookmarkEnd w:id="3284"/>
    </w:p>
    <w:p w14:paraId="7BDD5526" w14:textId="77777777" w:rsidR="00554341" w:rsidRPr="00554341" w:rsidRDefault="00554341" w:rsidP="00554341">
      <w:pPr>
        <w:pStyle w:val="EndNoteBibliography"/>
        <w:rPr>
          <w:noProof/>
        </w:rPr>
      </w:pPr>
      <w:bookmarkStart w:id="3285" w:name="_ENREF_29"/>
      <w:r w:rsidRPr="00554341">
        <w:rPr>
          <w:noProof/>
        </w:rPr>
        <w:t>[29]</w:t>
      </w:r>
      <w:r w:rsidRPr="00554341">
        <w:rPr>
          <w:noProof/>
        </w:rPr>
        <w:tab/>
        <w:t>Holmes, M. H., and Mow, V. C., 1990, "The nonlinear characteristics of soft gels and hydrated connective tissues in ultrafiltration," J Biomech, 23(11), pp. 1145-1156.</w:t>
      </w:r>
      <w:bookmarkEnd w:id="3285"/>
    </w:p>
    <w:p w14:paraId="49A472B8" w14:textId="77777777" w:rsidR="00554341" w:rsidRPr="00554341" w:rsidRDefault="00554341" w:rsidP="00554341">
      <w:pPr>
        <w:pStyle w:val="EndNoteBibliography"/>
        <w:rPr>
          <w:noProof/>
        </w:rPr>
      </w:pPr>
      <w:bookmarkStart w:id="3286" w:name="_ENREF_30"/>
      <w:r w:rsidRPr="00554341">
        <w:rPr>
          <w:noProof/>
        </w:rPr>
        <w:t>[30]</w:t>
      </w:r>
      <w:r w:rsidRPr="00554341">
        <w:rPr>
          <w:noProof/>
        </w:rPr>
        <w:tab/>
        <w:t>Ateshian, G. A., Warden, W. H., Kim, J. J., Grelsamer, R. P., and Mow, V. C., 1997, "Finite deformation biphasic material properties of bovine articular cartilage from confined compression experiments," J Biomech, 30(11-12), pp. 1157-1164.</w:t>
      </w:r>
      <w:bookmarkEnd w:id="3286"/>
    </w:p>
    <w:p w14:paraId="7159E436" w14:textId="77777777" w:rsidR="00554341" w:rsidRPr="00554341" w:rsidRDefault="00554341" w:rsidP="00554341">
      <w:pPr>
        <w:pStyle w:val="EndNoteBibliography"/>
        <w:rPr>
          <w:noProof/>
        </w:rPr>
      </w:pPr>
      <w:bookmarkStart w:id="3287" w:name="_ENREF_31"/>
      <w:r w:rsidRPr="00554341">
        <w:rPr>
          <w:noProof/>
        </w:rPr>
        <w:t>[31]</w:t>
      </w:r>
      <w:r w:rsidRPr="00554341">
        <w:rPr>
          <w:noProof/>
        </w:rPr>
        <w:tab/>
        <w:t>Iatridis, J. C., Setton, L. A., Foster, R. J., Rawlins, B. A., Weidenbaum, M., and Mow, V. C., 1998, "Degeneration affects the anisotropic and nonlinear behaviors of human anulus fibrosus in compression," J Biomech, 31(6), pp. 535-544.</w:t>
      </w:r>
      <w:bookmarkEnd w:id="3287"/>
    </w:p>
    <w:p w14:paraId="72698A65" w14:textId="77777777" w:rsidR="00554341" w:rsidRPr="00554341" w:rsidRDefault="00554341" w:rsidP="00554341">
      <w:pPr>
        <w:pStyle w:val="EndNoteBibliography"/>
        <w:rPr>
          <w:noProof/>
        </w:rPr>
      </w:pPr>
      <w:bookmarkStart w:id="3288" w:name="_ENREF_32"/>
      <w:r w:rsidRPr="00554341">
        <w:rPr>
          <w:noProof/>
        </w:rPr>
        <w:t>[32]</w:t>
      </w:r>
      <w:r w:rsidRPr="00554341">
        <w:rPr>
          <w:noProof/>
        </w:rPr>
        <w:tab/>
        <w:t>Ateshian, G. A., 2015, "Viscoelasticity using reactive constrained solid mixtures," J Biomech, 48(6), pp. 941-947.</w:t>
      </w:r>
      <w:bookmarkEnd w:id="3288"/>
    </w:p>
    <w:p w14:paraId="412972B1" w14:textId="77777777" w:rsidR="00554341" w:rsidRPr="00554341" w:rsidRDefault="00554341" w:rsidP="00554341">
      <w:pPr>
        <w:pStyle w:val="EndNoteBibliography"/>
        <w:rPr>
          <w:noProof/>
        </w:rPr>
      </w:pPr>
      <w:bookmarkStart w:id="3289" w:name="_ENREF_33"/>
      <w:r w:rsidRPr="00554341">
        <w:rPr>
          <w:noProof/>
        </w:rPr>
        <w:t>[33]</w:t>
      </w:r>
      <w:r w:rsidRPr="00554341">
        <w:rPr>
          <w:noProof/>
        </w:rPr>
        <w:tab/>
        <w:t>Simo, J., 1987, "On a fully three-dimensional finite-strain viscoelastic damage model: formulation and computational aspects," Computer methods in applied mechanics and engineering, 60(2), pp. 153-173.</w:t>
      </w:r>
      <w:bookmarkEnd w:id="3289"/>
    </w:p>
    <w:p w14:paraId="234E81FE" w14:textId="77777777" w:rsidR="00554341" w:rsidRPr="00554341" w:rsidRDefault="00554341" w:rsidP="00554341">
      <w:pPr>
        <w:pStyle w:val="EndNoteBibliography"/>
        <w:rPr>
          <w:noProof/>
        </w:rPr>
      </w:pPr>
      <w:bookmarkStart w:id="3290" w:name="_ENREF_34"/>
      <w:r w:rsidRPr="00554341">
        <w:rPr>
          <w:noProof/>
        </w:rPr>
        <w:t>[34]</w:t>
      </w:r>
      <w:r w:rsidRPr="00554341">
        <w:rPr>
          <w:noProof/>
        </w:rPr>
        <w:tab/>
        <w:t>Ateshian, G. A., and Ricken, T., 2010, "Multigenerational interstitial growth of biological tissues," Biomech Model Mechanobiol, 9(6), pp. 689-702.</w:t>
      </w:r>
      <w:bookmarkEnd w:id="3290"/>
    </w:p>
    <w:p w14:paraId="43DFB6D0" w14:textId="77777777" w:rsidR="00554341" w:rsidRPr="00554341" w:rsidRDefault="00554341" w:rsidP="00554341">
      <w:pPr>
        <w:pStyle w:val="EndNoteBibliography"/>
        <w:rPr>
          <w:noProof/>
        </w:rPr>
      </w:pPr>
      <w:bookmarkStart w:id="3291" w:name="_ENREF_35"/>
      <w:r w:rsidRPr="00554341">
        <w:rPr>
          <w:noProof/>
        </w:rPr>
        <w:t>[35]</w:t>
      </w:r>
      <w:r w:rsidRPr="00554341">
        <w:rPr>
          <w:noProof/>
        </w:rPr>
        <w:tab/>
        <w:t>Mow, V. C., Kuei, S. C., Lai, W. M., and Armstrong, C. G., 1980, "Biphasic creep and stress relaxation of articular cartilage in compression: Theory and experiments," J Biomech Eng, 102(1), pp. 73-84.</w:t>
      </w:r>
      <w:bookmarkEnd w:id="3291"/>
    </w:p>
    <w:p w14:paraId="3FF0B087" w14:textId="77777777" w:rsidR="00554341" w:rsidRPr="00554341" w:rsidRDefault="00554341" w:rsidP="00554341">
      <w:pPr>
        <w:pStyle w:val="EndNoteBibliography"/>
        <w:rPr>
          <w:noProof/>
        </w:rPr>
      </w:pPr>
      <w:bookmarkStart w:id="3292" w:name="_ENREF_36"/>
      <w:r w:rsidRPr="00554341">
        <w:rPr>
          <w:noProof/>
        </w:rPr>
        <w:t>[36]</w:t>
      </w:r>
      <w:r w:rsidRPr="00554341">
        <w:rPr>
          <w:noProof/>
        </w:rPr>
        <w:tab/>
        <w:t>Mow, V. C., Kwan, M. K., Lai, W. M., and Holmes, M. H., 1985, "A finite deformation theory for nonlinearly permeable soft hydrated biological tissues," Frontiers in Biomechanics, G. a. W. Schmid-Schonbein, SL-Y and Zweifach, BW, ed., pp. 153-179.</w:t>
      </w:r>
      <w:bookmarkEnd w:id="3292"/>
    </w:p>
    <w:p w14:paraId="492C9F2F" w14:textId="77777777" w:rsidR="00554341" w:rsidRPr="00554341" w:rsidRDefault="00554341" w:rsidP="00554341">
      <w:pPr>
        <w:pStyle w:val="EndNoteBibliography"/>
        <w:rPr>
          <w:noProof/>
        </w:rPr>
      </w:pPr>
      <w:bookmarkStart w:id="3293" w:name="_ENREF_37"/>
      <w:r w:rsidRPr="00554341">
        <w:rPr>
          <w:noProof/>
        </w:rPr>
        <w:lastRenderedPageBreak/>
        <w:t>[37]</w:t>
      </w:r>
      <w:r w:rsidRPr="00554341">
        <w:rPr>
          <w:noProof/>
        </w:rPr>
        <w:tab/>
        <w:t>Albro, M. B., Rajan, V., Li, R., Hung, C. T., and Ateshian, G. A., 2009, "Characterization of the Concentration-Dependence of Solute Diffusivity and Partitioning in a Model Dextran-Agarose Transport System," Cell Mol Bioeng, 2(3), pp. 295-305.</w:t>
      </w:r>
      <w:bookmarkEnd w:id="3293"/>
    </w:p>
    <w:p w14:paraId="15572EDC" w14:textId="77777777" w:rsidR="00554341" w:rsidRPr="00554341" w:rsidRDefault="00554341" w:rsidP="00554341">
      <w:pPr>
        <w:pStyle w:val="EndNoteBibliography"/>
        <w:rPr>
          <w:noProof/>
        </w:rPr>
      </w:pPr>
      <w:bookmarkStart w:id="3294" w:name="_ENREF_38"/>
      <w:r w:rsidRPr="00554341">
        <w:rPr>
          <w:noProof/>
        </w:rPr>
        <w:t>[38]</w:t>
      </w:r>
      <w:r w:rsidRPr="00554341">
        <w:rPr>
          <w:noProof/>
        </w:rPr>
        <w:tab/>
        <w:t>Weinans, H., Huiskes, R., and Grootenboer, H. J., 1992, "The behavior of adaptive bone-remodeling simulation models," J Biomech, 25(12), pp. 1425-1441.</w:t>
      </w:r>
      <w:bookmarkEnd w:id="3294"/>
    </w:p>
    <w:p w14:paraId="610C0849" w14:textId="6E0372C7"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E08B0B0" w14:textId="77777777" w:rsidR="00925632" w:rsidRDefault="00925632">
      <w:r>
        <w:separator/>
      </w:r>
    </w:p>
  </w:endnote>
  <w:endnote w:type="continuationSeparator" w:id="0">
    <w:p w14:paraId="5DD2B8BA" w14:textId="77777777" w:rsidR="00925632" w:rsidRDefault="009256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5996BEA" w14:textId="77777777" w:rsidR="00925632" w:rsidRDefault="00925632">
      <w:r>
        <w:separator/>
      </w:r>
    </w:p>
  </w:footnote>
  <w:footnote w:type="continuationSeparator" w:id="0">
    <w:p w14:paraId="121C712D" w14:textId="77777777" w:rsidR="00925632" w:rsidRDefault="00925632">
      <w:r>
        <w:continuationSeparator/>
      </w:r>
    </w:p>
  </w:footnote>
  <w:footnote w:id="1">
    <w:p w14:paraId="64A174AB" w14:textId="507288CD" w:rsidR="00BA1628" w:rsidRDefault="00BA1628">
      <w:pPr>
        <w:pStyle w:val="FootnoteText"/>
      </w:pPr>
      <w:ins w:id="12" w:author="Steve Maas" w:date="2016-06-02T11:01:00Z">
        <w:r>
          <w:rPr>
            <w:rStyle w:val="FootnoteReference"/>
          </w:rPr>
          <w:footnoteRef/>
        </w:r>
        <w:r>
          <w:t xml:space="preserve"> The developers manual is only available online (see febio.org for more </w:t>
        </w:r>
      </w:ins>
      <w:ins w:id="13" w:author="Steve Maas" w:date="2016-06-02T11:02:00Z">
        <w:r>
          <w:t>information</w:t>
        </w:r>
      </w:ins>
      <w:ins w:id="14" w:author="Steve Maas" w:date="2016-06-02T11:01:00Z">
        <w:r>
          <w:t>)</w:t>
        </w:r>
      </w:ins>
    </w:p>
  </w:footnote>
  <w:footnote w:id="2">
    <w:p w14:paraId="2EECF9A7" w14:textId="1DEABEEA" w:rsidR="00BA1628" w:rsidRDefault="00BA1628">
      <w:pPr>
        <w:pStyle w:val="FootnoteText"/>
      </w:pPr>
      <w:r>
        <w:rPr>
          <w:rStyle w:val="FootnoteReference"/>
        </w:rPr>
        <w:footnoteRef/>
      </w:r>
      <w:r>
        <w:t xml:space="preserve"> This feature does not work on some Linux platforms and may abruptly terminate the run.</w:t>
      </w:r>
    </w:p>
  </w:footnote>
  <w:footnote w:id="3">
    <w:p w14:paraId="195E8EE9" w14:textId="77777777" w:rsidR="00BA1628" w:rsidRDefault="00BA1628">
      <w:pPr>
        <w:pStyle w:val="FootnoteText"/>
      </w:pPr>
      <w:r>
        <w:rPr>
          <w:rStyle w:val="FootnoteReference"/>
        </w:rPr>
        <w:footnoteRef/>
      </w:r>
      <w:r>
        <w:t xml:space="preserve"> This feature may not work properly on all systems, although it will always work on Windows systems.</w:t>
      </w:r>
    </w:p>
  </w:footnote>
  <w:footnote w:id="4">
    <w:p w14:paraId="7177DB2A" w14:textId="26A228A6" w:rsidR="00BA1628" w:rsidRDefault="00BA1628">
      <w:pPr>
        <w:pStyle w:val="FootnoteText"/>
      </w:pPr>
      <w:r>
        <w:rPr>
          <w:rStyle w:val="FootnoteReference"/>
        </w:rPr>
        <w:footnoteRef/>
      </w:r>
      <w:r>
        <w:t xml:space="preserve"> Support for apostrophes was not added until FEBio version 2.1.</w:t>
      </w:r>
    </w:p>
  </w:footnote>
  <w:footnote w:id="5">
    <w:p w14:paraId="5B9D4F51" w14:textId="321110ED" w:rsidR="00BA1628" w:rsidRDefault="00BA1628">
      <w:pPr>
        <w:pStyle w:val="FootnoteText"/>
      </w:pPr>
      <w:r>
        <w:rPr>
          <w:rStyle w:val="FootnoteReference"/>
        </w:rPr>
        <w:footnoteRef/>
      </w:r>
      <w:r>
        <w:t xml:space="preserve"> FEBio continues to read some older formats, but they are considered to be obsolete.</w:t>
      </w:r>
    </w:p>
  </w:footnote>
  <w:footnote w:id="6">
    <w:p w14:paraId="7E74AA54" w14:textId="77777777" w:rsidR="00BA1628" w:rsidRDefault="00BA1628" w:rsidP="00AF04AB">
      <w:pPr>
        <w:pStyle w:val="FootnoteText"/>
      </w:pPr>
      <w:r>
        <w:rPr>
          <w:rStyle w:val="FootnoteReference"/>
        </w:rPr>
        <w:footnoteRef/>
      </w:r>
      <w:r>
        <w:t xml:space="preserve"> Supported from FEBio version 2.3 and up.</w:t>
      </w:r>
    </w:p>
  </w:footnote>
  <w:footnote w:id="7">
    <w:p w14:paraId="75238AE5" w14:textId="77777777" w:rsidR="00BA1628" w:rsidRDefault="00BA1628" w:rsidP="00602A42">
      <w:pPr>
        <w:pStyle w:val="FootnoteText"/>
      </w:pPr>
      <w:r>
        <w:rPr>
          <w:rStyle w:val="FootnoteReference"/>
        </w:rPr>
        <w:footnoteRef/>
      </w:r>
      <w:r>
        <w:t xml:space="preserve"> In future versions of FEBio rigid surfaces will be automatically picked to be the master. </w:t>
      </w:r>
    </w:p>
  </w:footnote>
  <w:footnote w:id="8">
    <w:p w14:paraId="7DD11F1F" w14:textId="46924EE0" w:rsidR="00BA1628" w:rsidRDefault="00BA1628">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9">
    <w:p w14:paraId="72CF440B" w14:textId="77777777" w:rsidR="00BA1628" w:rsidRDefault="00BA1628" w:rsidP="00B63126">
      <w:pPr>
        <w:pStyle w:val="FootnoteText"/>
      </w:pPr>
      <w:r>
        <w:rPr>
          <w:rStyle w:val="FootnoteReference"/>
        </w:rPr>
        <w:footnoteRef/>
      </w:r>
      <w:r>
        <w:t xml:space="preserve"> Supported from FEBio version 2.3 and up.</w:t>
      </w:r>
    </w:p>
  </w:footnote>
  <w:footnote w:id="10">
    <w:p w14:paraId="2FB68287" w14:textId="77777777" w:rsidR="00BA1628" w:rsidRPr="00112C98" w:rsidRDefault="00BA1628">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11">
    <w:p w14:paraId="40658FAD" w14:textId="3D119BD6" w:rsidR="00BA1628" w:rsidRPr="009339D1" w:rsidRDefault="00BA1628">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12">
    <w:p w14:paraId="07BA31D0" w14:textId="77777777" w:rsidR="00BA1628" w:rsidRDefault="00BA1628">
      <w:pPr>
        <w:pStyle w:val="FootnoteText"/>
      </w:pPr>
      <w:r>
        <w:rPr>
          <w:rStyle w:val="FootnoteReference"/>
        </w:rPr>
        <w:footnoteRef/>
      </w:r>
      <w:r>
        <w:t xml:space="preserve"> This is different from previous versions of FEBio where rigid bodies were initially fully constrained.</w:t>
      </w:r>
    </w:p>
  </w:footnote>
  <w:footnote w:id="13">
    <w:p w14:paraId="3CF87F46" w14:textId="4F2C601E" w:rsidR="00BA1628" w:rsidRDefault="00BA1628">
      <w:pPr>
        <w:pStyle w:val="FootnoteText"/>
      </w:pPr>
      <w:r>
        <w:rPr>
          <w:rStyle w:val="FootnoteReference"/>
        </w:rPr>
        <w:footnoteRef/>
      </w:r>
      <w:r>
        <w:t xml:space="preserve"> As of FEBio 2.0, some features are available that may help with this issue, but they are still experimental.</w:t>
      </w:r>
    </w:p>
  </w:footnote>
  <w:footnote w:id="14">
    <w:p w14:paraId="40BAAF0B" w14:textId="5E396B87" w:rsidR="00BA1628" w:rsidRDefault="00BA1628">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BA1628" w:rsidRDefault="00BA1628"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80</w:t>
    </w:r>
    <w:r>
      <w:rPr>
        <w:rStyle w:val="PageNumber"/>
      </w:rPr>
      <w:fldChar w:fldCharType="end"/>
    </w:r>
  </w:p>
  <w:p w14:paraId="6F3346F0" w14:textId="77777777" w:rsidR="00BA1628" w:rsidRDefault="00BA1628"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BA1628" w:rsidRDefault="00BA1628"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E16571">
      <w:rPr>
        <w:rStyle w:val="PageNumber"/>
        <w:noProof/>
      </w:rPr>
      <w:t>38</w:t>
    </w:r>
    <w:r>
      <w:rPr>
        <w:rStyle w:val="PageNumber"/>
      </w:rPr>
      <w:fldChar w:fldCharType="end"/>
    </w:r>
  </w:p>
  <w:p w14:paraId="4C9E34C0" w14:textId="77777777" w:rsidR="00BA1628" w:rsidRDefault="00BA1628"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037ADF"/>
    <w:multiLevelType w:val="hybridMultilevel"/>
    <w:tmpl w:val="3E34D6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3">
    <w:nsid w:val="3BE1561C"/>
    <w:multiLevelType w:val="hybridMultilevel"/>
    <w:tmpl w:val="440AA8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9">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0">
    <w:nsid w:val="510E3F7A"/>
    <w:multiLevelType w:val="hybridMultilevel"/>
    <w:tmpl w:val="F52C48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3">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4">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5AE70E84"/>
    <w:multiLevelType w:val="hybridMultilevel"/>
    <w:tmpl w:val="23D2B6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61D16741"/>
    <w:multiLevelType w:val="hybridMultilevel"/>
    <w:tmpl w:val="592A32B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64612E51"/>
    <w:multiLevelType w:val="hybridMultilevel"/>
    <w:tmpl w:val="1982E5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nsid w:val="6C525D16"/>
    <w:multiLevelType w:val="hybridMultilevel"/>
    <w:tmpl w:val="C958C8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8">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60">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62">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4">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5"/>
  </w:num>
  <w:num w:numId="3">
    <w:abstractNumId w:val="31"/>
  </w:num>
  <w:num w:numId="4">
    <w:abstractNumId w:val="58"/>
  </w:num>
  <w:num w:numId="5">
    <w:abstractNumId w:val="50"/>
  </w:num>
  <w:num w:numId="6">
    <w:abstractNumId w:val="57"/>
  </w:num>
  <w:num w:numId="7">
    <w:abstractNumId w:val="23"/>
  </w:num>
  <w:num w:numId="8">
    <w:abstractNumId w:val="11"/>
  </w:num>
  <w:num w:numId="9">
    <w:abstractNumId w:val="30"/>
  </w:num>
  <w:num w:numId="10">
    <w:abstractNumId w:val="61"/>
  </w:num>
  <w:num w:numId="11">
    <w:abstractNumId w:val="34"/>
  </w:num>
  <w:num w:numId="12">
    <w:abstractNumId w:val="16"/>
  </w:num>
  <w:num w:numId="13">
    <w:abstractNumId w:val="51"/>
  </w:num>
  <w:num w:numId="14">
    <w:abstractNumId w:val="44"/>
  </w:num>
  <w:num w:numId="15">
    <w:abstractNumId w:val="59"/>
  </w:num>
  <w:num w:numId="16">
    <w:abstractNumId w:val="49"/>
  </w:num>
  <w:num w:numId="17">
    <w:abstractNumId w:val="54"/>
  </w:num>
  <w:num w:numId="18">
    <w:abstractNumId w:val="41"/>
  </w:num>
  <w:num w:numId="19">
    <w:abstractNumId w:val="18"/>
  </w:num>
  <w:num w:numId="20">
    <w:abstractNumId w:val="60"/>
  </w:num>
  <w:num w:numId="21">
    <w:abstractNumId w:val="13"/>
  </w:num>
  <w:num w:numId="22">
    <w:abstractNumId w:val="28"/>
  </w:num>
  <w:num w:numId="23">
    <w:abstractNumId w:val="32"/>
  </w:num>
  <w:num w:numId="24">
    <w:abstractNumId w:val="12"/>
  </w:num>
  <w:num w:numId="25">
    <w:abstractNumId w:val="26"/>
  </w:num>
  <w:num w:numId="26">
    <w:abstractNumId w:val="15"/>
  </w:num>
  <w:num w:numId="27">
    <w:abstractNumId w:val="56"/>
  </w:num>
  <w:num w:numId="28">
    <w:abstractNumId w:val="62"/>
  </w:num>
  <w:num w:numId="29">
    <w:abstractNumId w:val="64"/>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53"/>
  </w:num>
  <w:num w:numId="41">
    <w:abstractNumId w:val="27"/>
  </w:num>
  <w:num w:numId="42">
    <w:abstractNumId w:val="37"/>
  </w:num>
  <w:num w:numId="43">
    <w:abstractNumId w:val="20"/>
  </w:num>
  <w:num w:numId="44">
    <w:abstractNumId w:val="38"/>
  </w:num>
  <w:num w:numId="45">
    <w:abstractNumId w:val="43"/>
  </w:num>
  <w:num w:numId="46">
    <w:abstractNumId w:val="35"/>
  </w:num>
  <w:num w:numId="47">
    <w:abstractNumId w:val="17"/>
  </w:num>
  <w:num w:numId="48">
    <w:abstractNumId w:val="21"/>
  </w:num>
  <w:num w:numId="49">
    <w:abstractNumId w:val="39"/>
  </w:num>
  <w:num w:numId="50">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42"/>
  </w:num>
  <w:num w:numId="53">
    <w:abstractNumId w:val="63"/>
  </w:num>
  <w:num w:numId="54">
    <w:abstractNumId w:val="19"/>
  </w:num>
  <w:num w:numId="55">
    <w:abstractNumId w:val="47"/>
  </w:num>
  <w:num w:numId="56">
    <w:abstractNumId w:val="24"/>
  </w:num>
  <w:num w:numId="57">
    <w:abstractNumId w:val="14"/>
  </w:num>
  <w:num w:numId="58">
    <w:abstractNumId w:val="36"/>
  </w:num>
  <w:num w:numId="59">
    <w:abstractNumId w:val="22"/>
  </w:num>
  <w:num w:numId="60">
    <w:abstractNumId w:val="48"/>
  </w:num>
  <w:num w:numId="61">
    <w:abstractNumId w:val="46"/>
  </w:num>
  <w:num w:numId="62">
    <w:abstractNumId w:val="33"/>
  </w:num>
  <w:num w:numId="63">
    <w:abstractNumId w:val="55"/>
  </w:num>
  <w:num w:numId="64">
    <w:abstractNumId w:val="52"/>
  </w:num>
  <w:num w:numId="65">
    <w:abstractNumId w:val="40"/>
  </w:num>
  <w:num w:numId="66">
    <w:abstractNumId w:val="29"/>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5wf5rzd9s599yezes8xwx5r29wwtfetp0e5&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2&lt;/item&gt;&lt;item&gt;73&lt;/item&gt;&lt;/record-ids&gt;&lt;/item&gt;&lt;/Libraries&gt;"/>
  </w:docVars>
  <w:rsids>
    <w:rsidRoot w:val="000F5F8E"/>
    <w:rsid w:val="00000761"/>
    <w:rsid w:val="000021D4"/>
    <w:rsid w:val="000058C1"/>
    <w:rsid w:val="00007BE4"/>
    <w:rsid w:val="00010012"/>
    <w:rsid w:val="000140F2"/>
    <w:rsid w:val="0001540A"/>
    <w:rsid w:val="00015A48"/>
    <w:rsid w:val="0002349F"/>
    <w:rsid w:val="00026B51"/>
    <w:rsid w:val="00031F52"/>
    <w:rsid w:val="0003271B"/>
    <w:rsid w:val="0003388B"/>
    <w:rsid w:val="00034AEE"/>
    <w:rsid w:val="00035A1C"/>
    <w:rsid w:val="00044C75"/>
    <w:rsid w:val="0004522F"/>
    <w:rsid w:val="00047403"/>
    <w:rsid w:val="00050662"/>
    <w:rsid w:val="00050D38"/>
    <w:rsid w:val="00051B9D"/>
    <w:rsid w:val="000555A7"/>
    <w:rsid w:val="00055A8E"/>
    <w:rsid w:val="00061F56"/>
    <w:rsid w:val="00063045"/>
    <w:rsid w:val="000668D8"/>
    <w:rsid w:val="000679A3"/>
    <w:rsid w:val="000707A9"/>
    <w:rsid w:val="000715A3"/>
    <w:rsid w:val="00073AB7"/>
    <w:rsid w:val="00073C1F"/>
    <w:rsid w:val="00076BE7"/>
    <w:rsid w:val="000825FD"/>
    <w:rsid w:val="00082BD0"/>
    <w:rsid w:val="000839AF"/>
    <w:rsid w:val="000839BA"/>
    <w:rsid w:val="00083C4A"/>
    <w:rsid w:val="0008532F"/>
    <w:rsid w:val="00085758"/>
    <w:rsid w:val="000867B8"/>
    <w:rsid w:val="00087FBE"/>
    <w:rsid w:val="00091059"/>
    <w:rsid w:val="000924AA"/>
    <w:rsid w:val="00093595"/>
    <w:rsid w:val="00094DCD"/>
    <w:rsid w:val="00095F12"/>
    <w:rsid w:val="000A3859"/>
    <w:rsid w:val="000B062D"/>
    <w:rsid w:val="000B10C9"/>
    <w:rsid w:val="000B1FC8"/>
    <w:rsid w:val="000B57A4"/>
    <w:rsid w:val="000B6332"/>
    <w:rsid w:val="000B6E3A"/>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79E"/>
    <w:rsid w:val="000F3B0E"/>
    <w:rsid w:val="000F5924"/>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212E"/>
    <w:rsid w:val="001362F8"/>
    <w:rsid w:val="00141575"/>
    <w:rsid w:val="0014452C"/>
    <w:rsid w:val="00147151"/>
    <w:rsid w:val="00152AB9"/>
    <w:rsid w:val="00154C40"/>
    <w:rsid w:val="00160751"/>
    <w:rsid w:val="00161A31"/>
    <w:rsid w:val="00162C39"/>
    <w:rsid w:val="0016320C"/>
    <w:rsid w:val="00163254"/>
    <w:rsid w:val="00175A35"/>
    <w:rsid w:val="00181CF0"/>
    <w:rsid w:val="0018254C"/>
    <w:rsid w:val="00182A67"/>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817"/>
    <w:rsid w:val="001A4C16"/>
    <w:rsid w:val="001A5F88"/>
    <w:rsid w:val="001A7B22"/>
    <w:rsid w:val="001B13CD"/>
    <w:rsid w:val="001B2299"/>
    <w:rsid w:val="001B33E2"/>
    <w:rsid w:val="001B40DE"/>
    <w:rsid w:val="001B59A4"/>
    <w:rsid w:val="001B7C6D"/>
    <w:rsid w:val="001B7FCB"/>
    <w:rsid w:val="001C4812"/>
    <w:rsid w:val="001D2633"/>
    <w:rsid w:val="001D481A"/>
    <w:rsid w:val="001D671F"/>
    <w:rsid w:val="001D6CB8"/>
    <w:rsid w:val="001D7D9C"/>
    <w:rsid w:val="001E487C"/>
    <w:rsid w:val="001E5168"/>
    <w:rsid w:val="001E58E6"/>
    <w:rsid w:val="001F1A55"/>
    <w:rsid w:val="001F1DE6"/>
    <w:rsid w:val="001F2F7F"/>
    <w:rsid w:val="001F334A"/>
    <w:rsid w:val="001F4D5D"/>
    <w:rsid w:val="001F67BD"/>
    <w:rsid w:val="00201E98"/>
    <w:rsid w:val="0020391B"/>
    <w:rsid w:val="00204648"/>
    <w:rsid w:val="002053EA"/>
    <w:rsid w:val="00211A75"/>
    <w:rsid w:val="00213D31"/>
    <w:rsid w:val="00214464"/>
    <w:rsid w:val="00214BC8"/>
    <w:rsid w:val="00214C54"/>
    <w:rsid w:val="002155C4"/>
    <w:rsid w:val="00216706"/>
    <w:rsid w:val="002204C3"/>
    <w:rsid w:val="002226E1"/>
    <w:rsid w:val="002239E9"/>
    <w:rsid w:val="002243B6"/>
    <w:rsid w:val="002264EB"/>
    <w:rsid w:val="002265E7"/>
    <w:rsid w:val="00227D2F"/>
    <w:rsid w:val="00233060"/>
    <w:rsid w:val="002339B2"/>
    <w:rsid w:val="00233F22"/>
    <w:rsid w:val="00234587"/>
    <w:rsid w:val="00234658"/>
    <w:rsid w:val="00234A1A"/>
    <w:rsid w:val="002357E5"/>
    <w:rsid w:val="00235934"/>
    <w:rsid w:val="00236B70"/>
    <w:rsid w:val="00241579"/>
    <w:rsid w:val="00241B41"/>
    <w:rsid w:val="002429B0"/>
    <w:rsid w:val="002431F4"/>
    <w:rsid w:val="002446F7"/>
    <w:rsid w:val="00245C70"/>
    <w:rsid w:val="00250F26"/>
    <w:rsid w:val="002512D4"/>
    <w:rsid w:val="002528E9"/>
    <w:rsid w:val="00254EB0"/>
    <w:rsid w:val="00257EC3"/>
    <w:rsid w:val="002631BE"/>
    <w:rsid w:val="00264AD0"/>
    <w:rsid w:val="00265D40"/>
    <w:rsid w:val="00265E57"/>
    <w:rsid w:val="00270CFB"/>
    <w:rsid w:val="00271408"/>
    <w:rsid w:val="00277EE6"/>
    <w:rsid w:val="00280403"/>
    <w:rsid w:val="002825A1"/>
    <w:rsid w:val="0028349D"/>
    <w:rsid w:val="0028632C"/>
    <w:rsid w:val="002911A9"/>
    <w:rsid w:val="00294CAE"/>
    <w:rsid w:val="00297A89"/>
    <w:rsid w:val="002A0E4F"/>
    <w:rsid w:val="002A4545"/>
    <w:rsid w:val="002A4911"/>
    <w:rsid w:val="002A60BB"/>
    <w:rsid w:val="002B5AC7"/>
    <w:rsid w:val="002B7C91"/>
    <w:rsid w:val="002C2AEB"/>
    <w:rsid w:val="002D1B6A"/>
    <w:rsid w:val="002D29D7"/>
    <w:rsid w:val="002D5305"/>
    <w:rsid w:val="002D70D0"/>
    <w:rsid w:val="002E23A8"/>
    <w:rsid w:val="002E4164"/>
    <w:rsid w:val="002E67D1"/>
    <w:rsid w:val="002E79D7"/>
    <w:rsid w:val="002F00ED"/>
    <w:rsid w:val="002F0A23"/>
    <w:rsid w:val="002F1005"/>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63D7"/>
    <w:rsid w:val="00327967"/>
    <w:rsid w:val="00327C00"/>
    <w:rsid w:val="00327EE3"/>
    <w:rsid w:val="00331E2F"/>
    <w:rsid w:val="00332104"/>
    <w:rsid w:val="00333FEF"/>
    <w:rsid w:val="00334045"/>
    <w:rsid w:val="00337051"/>
    <w:rsid w:val="00340BE6"/>
    <w:rsid w:val="00340DD9"/>
    <w:rsid w:val="00341905"/>
    <w:rsid w:val="0034745A"/>
    <w:rsid w:val="0034747B"/>
    <w:rsid w:val="00347522"/>
    <w:rsid w:val="00350D5F"/>
    <w:rsid w:val="00350F04"/>
    <w:rsid w:val="00353E28"/>
    <w:rsid w:val="00354FDB"/>
    <w:rsid w:val="003572AD"/>
    <w:rsid w:val="0035788C"/>
    <w:rsid w:val="00360647"/>
    <w:rsid w:val="00362F4C"/>
    <w:rsid w:val="00363CC1"/>
    <w:rsid w:val="0037078A"/>
    <w:rsid w:val="00370D1D"/>
    <w:rsid w:val="0037104E"/>
    <w:rsid w:val="00373631"/>
    <w:rsid w:val="003758C4"/>
    <w:rsid w:val="00376BD9"/>
    <w:rsid w:val="00380391"/>
    <w:rsid w:val="00382EEB"/>
    <w:rsid w:val="0038349E"/>
    <w:rsid w:val="003841F2"/>
    <w:rsid w:val="0038493E"/>
    <w:rsid w:val="003862C6"/>
    <w:rsid w:val="0038681D"/>
    <w:rsid w:val="0038770A"/>
    <w:rsid w:val="00394462"/>
    <w:rsid w:val="00397274"/>
    <w:rsid w:val="003977FB"/>
    <w:rsid w:val="003A2EFE"/>
    <w:rsid w:val="003A52D5"/>
    <w:rsid w:val="003A6A1E"/>
    <w:rsid w:val="003B2A3B"/>
    <w:rsid w:val="003B58FB"/>
    <w:rsid w:val="003B6679"/>
    <w:rsid w:val="003C1843"/>
    <w:rsid w:val="003C259B"/>
    <w:rsid w:val="003C546C"/>
    <w:rsid w:val="003D22EB"/>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2E9E"/>
    <w:rsid w:val="00423899"/>
    <w:rsid w:val="00427178"/>
    <w:rsid w:val="004275BE"/>
    <w:rsid w:val="0043048B"/>
    <w:rsid w:val="00430A2B"/>
    <w:rsid w:val="00432202"/>
    <w:rsid w:val="00432E39"/>
    <w:rsid w:val="0043321D"/>
    <w:rsid w:val="00440628"/>
    <w:rsid w:val="004407EC"/>
    <w:rsid w:val="0044192A"/>
    <w:rsid w:val="00442A53"/>
    <w:rsid w:val="00443331"/>
    <w:rsid w:val="0044636E"/>
    <w:rsid w:val="0045012B"/>
    <w:rsid w:val="004540D2"/>
    <w:rsid w:val="004602BB"/>
    <w:rsid w:val="00460F66"/>
    <w:rsid w:val="00461476"/>
    <w:rsid w:val="00461B50"/>
    <w:rsid w:val="00465CC4"/>
    <w:rsid w:val="004668AA"/>
    <w:rsid w:val="00470C94"/>
    <w:rsid w:val="00473134"/>
    <w:rsid w:val="00473EE6"/>
    <w:rsid w:val="00476C4E"/>
    <w:rsid w:val="00480951"/>
    <w:rsid w:val="004816A2"/>
    <w:rsid w:val="00481AAC"/>
    <w:rsid w:val="004837ED"/>
    <w:rsid w:val="004953CF"/>
    <w:rsid w:val="00495989"/>
    <w:rsid w:val="00495E10"/>
    <w:rsid w:val="0049646D"/>
    <w:rsid w:val="004A1056"/>
    <w:rsid w:val="004A24F0"/>
    <w:rsid w:val="004A4869"/>
    <w:rsid w:val="004A4C86"/>
    <w:rsid w:val="004A6CDC"/>
    <w:rsid w:val="004A7278"/>
    <w:rsid w:val="004B0EFF"/>
    <w:rsid w:val="004B0FC6"/>
    <w:rsid w:val="004B4D95"/>
    <w:rsid w:val="004B71B6"/>
    <w:rsid w:val="004C25E6"/>
    <w:rsid w:val="004C48D6"/>
    <w:rsid w:val="004C4F02"/>
    <w:rsid w:val="004C5B33"/>
    <w:rsid w:val="004C6C3A"/>
    <w:rsid w:val="004D2965"/>
    <w:rsid w:val="004D4718"/>
    <w:rsid w:val="004D7328"/>
    <w:rsid w:val="004E0293"/>
    <w:rsid w:val="004E0BB1"/>
    <w:rsid w:val="004E1DDD"/>
    <w:rsid w:val="004E3BD3"/>
    <w:rsid w:val="004E423A"/>
    <w:rsid w:val="004E6471"/>
    <w:rsid w:val="004F0767"/>
    <w:rsid w:val="004F447E"/>
    <w:rsid w:val="004F610C"/>
    <w:rsid w:val="005005C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831"/>
    <w:rsid w:val="00546C1D"/>
    <w:rsid w:val="0055364C"/>
    <w:rsid w:val="00554341"/>
    <w:rsid w:val="00554A5C"/>
    <w:rsid w:val="0055509B"/>
    <w:rsid w:val="005569A6"/>
    <w:rsid w:val="005643DB"/>
    <w:rsid w:val="00570944"/>
    <w:rsid w:val="00570E2F"/>
    <w:rsid w:val="00572F41"/>
    <w:rsid w:val="005734EE"/>
    <w:rsid w:val="00574997"/>
    <w:rsid w:val="0058106C"/>
    <w:rsid w:val="00581770"/>
    <w:rsid w:val="005824B2"/>
    <w:rsid w:val="005849A6"/>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1779"/>
    <w:rsid w:val="005D67B4"/>
    <w:rsid w:val="005D68D6"/>
    <w:rsid w:val="005D6D99"/>
    <w:rsid w:val="005E0BF9"/>
    <w:rsid w:val="005E3FC1"/>
    <w:rsid w:val="005E4883"/>
    <w:rsid w:val="005E4916"/>
    <w:rsid w:val="005E542A"/>
    <w:rsid w:val="005E74C3"/>
    <w:rsid w:val="005F013B"/>
    <w:rsid w:val="005F45C7"/>
    <w:rsid w:val="005F474E"/>
    <w:rsid w:val="006007B2"/>
    <w:rsid w:val="006010B3"/>
    <w:rsid w:val="00602043"/>
    <w:rsid w:val="00602A42"/>
    <w:rsid w:val="00606D2D"/>
    <w:rsid w:val="00610F62"/>
    <w:rsid w:val="00613749"/>
    <w:rsid w:val="0061443E"/>
    <w:rsid w:val="00614E41"/>
    <w:rsid w:val="0061621E"/>
    <w:rsid w:val="00620C02"/>
    <w:rsid w:val="00624378"/>
    <w:rsid w:val="00625837"/>
    <w:rsid w:val="00625B48"/>
    <w:rsid w:val="00626292"/>
    <w:rsid w:val="00630A21"/>
    <w:rsid w:val="0063128F"/>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579C8"/>
    <w:rsid w:val="00661C81"/>
    <w:rsid w:val="00662F80"/>
    <w:rsid w:val="00663993"/>
    <w:rsid w:val="00666F10"/>
    <w:rsid w:val="006719DB"/>
    <w:rsid w:val="006725EB"/>
    <w:rsid w:val="00674BE5"/>
    <w:rsid w:val="006823A2"/>
    <w:rsid w:val="00682951"/>
    <w:rsid w:val="00687432"/>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6FC2"/>
    <w:rsid w:val="006D7007"/>
    <w:rsid w:val="006D770B"/>
    <w:rsid w:val="006E3A74"/>
    <w:rsid w:val="006E42CB"/>
    <w:rsid w:val="006F62CE"/>
    <w:rsid w:val="006F63C5"/>
    <w:rsid w:val="006F720E"/>
    <w:rsid w:val="006F7C2B"/>
    <w:rsid w:val="00701F72"/>
    <w:rsid w:val="007021B3"/>
    <w:rsid w:val="007036C1"/>
    <w:rsid w:val="00711A1D"/>
    <w:rsid w:val="00715B88"/>
    <w:rsid w:val="00720475"/>
    <w:rsid w:val="00721D1B"/>
    <w:rsid w:val="00722043"/>
    <w:rsid w:val="00722FD2"/>
    <w:rsid w:val="00725014"/>
    <w:rsid w:val="00726C43"/>
    <w:rsid w:val="00731741"/>
    <w:rsid w:val="00733AEF"/>
    <w:rsid w:val="00735D61"/>
    <w:rsid w:val="007361B8"/>
    <w:rsid w:val="007420F2"/>
    <w:rsid w:val="00743D18"/>
    <w:rsid w:val="00743F99"/>
    <w:rsid w:val="00744247"/>
    <w:rsid w:val="00744BB0"/>
    <w:rsid w:val="00744FD9"/>
    <w:rsid w:val="00747E92"/>
    <w:rsid w:val="0075341C"/>
    <w:rsid w:val="00753CC3"/>
    <w:rsid w:val="0075557C"/>
    <w:rsid w:val="00763E53"/>
    <w:rsid w:val="00764CFE"/>
    <w:rsid w:val="007703D7"/>
    <w:rsid w:val="00773AFD"/>
    <w:rsid w:val="00774E5E"/>
    <w:rsid w:val="00781BB2"/>
    <w:rsid w:val="00792A77"/>
    <w:rsid w:val="007949F9"/>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D7B22"/>
    <w:rsid w:val="007E10EF"/>
    <w:rsid w:val="007E2409"/>
    <w:rsid w:val="007E6082"/>
    <w:rsid w:val="007E7104"/>
    <w:rsid w:val="007F0EA8"/>
    <w:rsid w:val="007F2961"/>
    <w:rsid w:val="007F2E04"/>
    <w:rsid w:val="007F51A5"/>
    <w:rsid w:val="007F5C53"/>
    <w:rsid w:val="007F6669"/>
    <w:rsid w:val="008007CB"/>
    <w:rsid w:val="00800BDF"/>
    <w:rsid w:val="0080262E"/>
    <w:rsid w:val="00803A2F"/>
    <w:rsid w:val="00805F85"/>
    <w:rsid w:val="00806BC8"/>
    <w:rsid w:val="0080725D"/>
    <w:rsid w:val="0081221D"/>
    <w:rsid w:val="00815363"/>
    <w:rsid w:val="0081547A"/>
    <w:rsid w:val="0082021A"/>
    <w:rsid w:val="00820249"/>
    <w:rsid w:val="00821A16"/>
    <w:rsid w:val="00824244"/>
    <w:rsid w:val="00824292"/>
    <w:rsid w:val="008245CF"/>
    <w:rsid w:val="00824D37"/>
    <w:rsid w:val="00825022"/>
    <w:rsid w:val="0083207B"/>
    <w:rsid w:val="0083420E"/>
    <w:rsid w:val="00835BFE"/>
    <w:rsid w:val="008372D0"/>
    <w:rsid w:val="00843CB3"/>
    <w:rsid w:val="00845BA2"/>
    <w:rsid w:val="0084663C"/>
    <w:rsid w:val="00847068"/>
    <w:rsid w:val="00847D37"/>
    <w:rsid w:val="00847E07"/>
    <w:rsid w:val="0085038F"/>
    <w:rsid w:val="00852621"/>
    <w:rsid w:val="0085292A"/>
    <w:rsid w:val="0085430D"/>
    <w:rsid w:val="00860308"/>
    <w:rsid w:val="00860559"/>
    <w:rsid w:val="008609BA"/>
    <w:rsid w:val="008613FC"/>
    <w:rsid w:val="00865805"/>
    <w:rsid w:val="00867D3E"/>
    <w:rsid w:val="008700F3"/>
    <w:rsid w:val="00872FCE"/>
    <w:rsid w:val="00873D59"/>
    <w:rsid w:val="00874A9D"/>
    <w:rsid w:val="00874FA3"/>
    <w:rsid w:val="00877A7F"/>
    <w:rsid w:val="00880D9C"/>
    <w:rsid w:val="00881583"/>
    <w:rsid w:val="008826A0"/>
    <w:rsid w:val="00883422"/>
    <w:rsid w:val="00884421"/>
    <w:rsid w:val="00884C42"/>
    <w:rsid w:val="00885FB0"/>
    <w:rsid w:val="00890FDC"/>
    <w:rsid w:val="00891956"/>
    <w:rsid w:val="00891BAD"/>
    <w:rsid w:val="00893C7C"/>
    <w:rsid w:val="00895565"/>
    <w:rsid w:val="0089700F"/>
    <w:rsid w:val="008A07EB"/>
    <w:rsid w:val="008A0DA9"/>
    <w:rsid w:val="008A3B5E"/>
    <w:rsid w:val="008A509F"/>
    <w:rsid w:val="008A609B"/>
    <w:rsid w:val="008A6E23"/>
    <w:rsid w:val="008B0CCB"/>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3C"/>
    <w:rsid w:val="00901BF1"/>
    <w:rsid w:val="00905B05"/>
    <w:rsid w:val="00911B09"/>
    <w:rsid w:val="0091292C"/>
    <w:rsid w:val="0091444A"/>
    <w:rsid w:val="0091676C"/>
    <w:rsid w:val="00916D6E"/>
    <w:rsid w:val="00925632"/>
    <w:rsid w:val="009275CC"/>
    <w:rsid w:val="00930B5E"/>
    <w:rsid w:val="00932DC2"/>
    <w:rsid w:val="009334EE"/>
    <w:rsid w:val="009339D1"/>
    <w:rsid w:val="00940A59"/>
    <w:rsid w:val="00941062"/>
    <w:rsid w:val="0094490B"/>
    <w:rsid w:val="00944F81"/>
    <w:rsid w:val="00951798"/>
    <w:rsid w:val="009519C2"/>
    <w:rsid w:val="009541D3"/>
    <w:rsid w:val="0095496A"/>
    <w:rsid w:val="00954D13"/>
    <w:rsid w:val="00956B4E"/>
    <w:rsid w:val="009632B3"/>
    <w:rsid w:val="00966EC0"/>
    <w:rsid w:val="00973685"/>
    <w:rsid w:val="00975E1B"/>
    <w:rsid w:val="00976D6B"/>
    <w:rsid w:val="00976FA5"/>
    <w:rsid w:val="0098023B"/>
    <w:rsid w:val="00984085"/>
    <w:rsid w:val="0098757B"/>
    <w:rsid w:val="0099145F"/>
    <w:rsid w:val="00991A2C"/>
    <w:rsid w:val="00993D96"/>
    <w:rsid w:val="00993E3A"/>
    <w:rsid w:val="00997C6C"/>
    <w:rsid w:val="009A09E2"/>
    <w:rsid w:val="009A35E3"/>
    <w:rsid w:val="009A48DF"/>
    <w:rsid w:val="009A5698"/>
    <w:rsid w:val="009B58A9"/>
    <w:rsid w:val="009B5B8D"/>
    <w:rsid w:val="009B6C2C"/>
    <w:rsid w:val="009B7DA4"/>
    <w:rsid w:val="009C4FB8"/>
    <w:rsid w:val="009C51CE"/>
    <w:rsid w:val="009C6B6C"/>
    <w:rsid w:val="009D2F34"/>
    <w:rsid w:val="009D3C80"/>
    <w:rsid w:val="009E32A4"/>
    <w:rsid w:val="009E4B4B"/>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165C7"/>
    <w:rsid w:val="00A21D16"/>
    <w:rsid w:val="00A2261A"/>
    <w:rsid w:val="00A231E8"/>
    <w:rsid w:val="00A23771"/>
    <w:rsid w:val="00A24A65"/>
    <w:rsid w:val="00A2540A"/>
    <w:rsid w:val="00A2605F"/>
    <w:rsid w:val="00A30DB3"/>
    <w:rsid w:val="00A34D5E"/>
    <w:rsid w:val="00A35CD6"/>
    <w:rsid w:val="00A36718"/>
    <w:rsid w:val="00A37014"/>
    <w:rsid w:val="00A4172B"/>
    <w:rsid w:val="00A4452F"/>
    <w:rsid w:val="00A45EDE"/>
    <w:rsid w:val="00A464C1"/>
    <w:rsid w:val="00A500BA"/>
    <w:rsid w:val="00A535E4"/>
    <w:rsid w:val="00A536C3"/>
    <w:rsid w:val="00A53B0C"/>
    <w:rsid w:val="00A544CE"/>
    <w:rsid w:val="00A574E7"/>
    <w:rsid w:val="00A60FB3"/>
    <w:rsid w:val="00A61269"/>
    <w:rsid w:val="00A62945"/>
    <w:rsid w:val="00A63C14"/>
    <w:rsid w:val="00A63E5B"/>
    <w:rsid w:val="00A70663"/>
    <w:rsid w:val="00A73162"/>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04E1"/>
    <w:rsid w:val="00AC155B"/>
    <w:rsid w:val="00AC2591"/>
    <w:rsid w:val="00AC4665"/>
    <w:rsid w:val="00AC56AD"/>
    <w:rsid w:val="00AD0D2A"/>
    <w:rsid w:val="00AD3B08"/>
    <w:rsid w:val="00AD3C88"/>
    <w:rsid w:val="00AD4793"/>
    <w:rsid w:val="00AD7001"/>
    <w:rsid w:val="00AD7BC7"/>
    <w:rsid w:val="00AE38BC"/>
    <w:rsid w:val="00AE609C"/>
    <w:rsid w:val="00AE6184"/>
    <w:rsid w:val="00AE6F48"/>
    <w:rsid w:val="00AF04AB"/>
    <w:rsid w:val="00AF2221"/>
    <w:rsid w:val="00AF4453"/>
    <w:rsid w:val="00AF4F8A"/>
    <w:rsid w:val="00AF645A"/>
    <w:rsid w:val="00AF653F"/>
    <w:rsid w:val="00AF6DDA"/>
    <w:rsid w:val="00B01B5E"/>
    <w:rsid w:val="00B01EFA"/>
    <w:rsid w:val="00B030AD"/>
    <w:rsid w:val="00B03C35"/>
    <w:rsid w:val="00B046D7"/>
    <w:rsid w:val="00B047AD"/>
    <w:rsid w:val="00B04CF0"/>
    <w:rsid w:val="00B04D93"/>
    <w:rsid w:val="00B0716D"/>
    <w:rsid w:val="00B201E3"/>
    <w:rsid w:val="00B21E17"/>
    <w:rsid w:val="00B22D36"/>
    <w:rsid w:val="00B2391B"/>
    <w:rsid w:val="00B24DAD"/>
    <w:rsid w:val="00B2508D"/>
    <w:rsid w:val="00B2605C"/>
    <w:rsid w:val="00B26C38"/>
    <w:rsid w:val="00B277B1"/>
    <w:rsid w:val="00B3164D"/>
    <w:rsid w:val="00B368CC"/>
    <w:rsid w:val="00B371F1"/>
    <w:rsid w:val="00B37A5F"/>
    <w:rsid w:val="00B37EFF"/>
    <w:rsid w:val="00B41830"/>
    <w:rsid w:val="00B4198C"/>
    <w:rsid w:val="00B439BF"/>
    <w:rsid w:val="00B46D6E"/>
    <w:rsid w:val="00B47983"/>
    <w:rsid w:val="00B47DB8"/>
    <w:rsid w:val="00B50762"/>
    <w:rsid w:val="00B515AA"/>
    <w:rsid w:val="00B52E82"/>
    <w:rsid w:val="00B578EA"/>
    <w:rsid w:val="00B603A6"/>
    <w:rsid w:val="00B61FE0"/>
    <w:rsid w:val="00B63126"/>
    <w:rsid w:val="00B66230"/>
    <w:rsid w:val="00B71C6E"/>
    <w:rsid w:val="00B7277A"/>
    <w:rsid w:val="00B819CE"/>
    <w:rsid w:val="00B82B9F"/>
    <w:rsid w:val="00B8332D"/>
    <w:rsid w:val="00B87DFF"/>
    <w:rsid w:val="00B908BB"/>
    <w:rsid w:val="00B936B0"/>
    <w:rsid w:val="00B93935"/>
    <w:rsid w:val="00B951E2"/>
    <w:rsid w:val="00BA03FC"/>
    <w:rsid w:val="00BA1628"/>
    <w:rsid w:val="00BA26CD"/>
    <w:rsid w:val="00BA44FB"/>
    <w:rsid w:val="00BA491B"/>
    <w:rsid w:val="00BA4B9B"/>
    <w:rsid w:val="00BA4E8C"/>
    <w:rsid w:val="00BA5353"/>
    <w:rsid w:val="00BA5379"/>
    <w:rsid w:val="00BA56CB"/>
    <w:rsid w:val="00BB02DD"/>
    <w:rsid w:val="00BB3663"/>
    <w:rsid w:val="00BB472E"/>
    <w:rsid w:val="00BB6336"/>
    <w:rsid w:val="00BB6F29"/>
    <w:rsid w:val="00BB7680"/>
    <w:rsid w:val="00BC0BB1"/>
    <w:rsid w:val="00BC136F"/>
    <w:rsid w:val="00BC30CE"/>
    <w:rsid w:val="00BC340D"/>
    <w:rsid w:val="00BC460F"/>
    <w:rsid w:val="00BC495E"/>
    <w:rsid w:val="00BC58C7"/>
    <w:rsid w:val="00BC6272"/>
    <w:rsid w:val="00BD0B80"/>
    <w:rsid w:val="00BD1552"/>
    <w:rsid w:val="00BD3F86"/>
    <w:rsid w:val="00BD43AA"/>
    <w:rsid w:val="00BD6672"/>
    <w:rsid w:val="00BD6A8B"/>
    <w:rsid w:val="00BE1285"/>
    <w:rsid w:val="00BF2488"/>
    <w:rsid w:val="00BF32C5"/>
    <w:rsid w:val="00BF7C9F"/>
    <w:rsid w:val="00C00DDA"/>
    <w:rsid w:val="00C02B92"/>
    <w:rsid w:val="00C04528"/>
    <w:rsid w:val="00C11FEE"/>
    <w:rsid w:val="00C1289F"/>
    <w:rsid w:val="00C12F60"/>
    <w:rsid w:val="00C138A7"/>
    <w:rsid w:val="00C13A4C"/>
    <w:rsid w:val="00C13B13"/>
    <w:rsid w:val="00C14B72"/>
    <w:rsid w:val="00C14F13"/>
    <w:rsid w:val="00C16501"/>
    <w:rsid w:val="00C17CE2"/>
    <w:rsid w:val="00C23285"/>
    <w:rsid w:val="00C258C3"/>
    <w:rsid w:val="00C278DA"/>
    <w:rsid w:val="00C30FA5"/>
    <w:rsid w:val="00C33149"/>
    <w:rsid w:val="00C34B1B"/>
    <w:rsid w:val="00C34F8D"/>
    <w:rsid w:val="00C360AC"/>
    <w:rsid w:val="00C37AB4"/>
    <w:rsid w:val="00C41BFD"/>
    <w:rsid w:val="00C41EFB"/>
    <w:rsid w:val="00C43F5A"/>
    <w:rsid w:val="00C44072"/>
    <w:rsid w:val="00C440BB"/>
    <w:rsid w:val="00C441C5"/>
    <w:rsid w:val="00C44CEE"/>
    <w:rsid w:val="00C45145"/>
    <w:rsid w:val="00C4766E"/>
    <w:rsid w:val="00C47E71"/>
    <w:rsid w:val="00C52231"/>
    <w:rsid w:val="00C57862"/>
    <w:rsid w:val="00C57C5B"/>
    <w:rsid w:val="00C614BE"/>
    <w:rsid w:val="00C65327"/>
    <w:rsid w:val="00C669AA"/>
    <w:rsid w:val="00C67F27"/>
    <w:rsid w:val="00C72BAD"/>
    <w:rsid w:val="00C7478A"/>
    <w:rsid w:val="00C76963"/>
    <w:rsid w:val="00C7777E"/>
    <w:rsid w:val="00C80F4A"/>
    <w:rsid w:val="00C83549"/>
    <w:rsid w:val="00C83DD5"/>
    <w:rsid w:val="00C84958"/>
    <w:rsid w:val="00C849CE"/>
    <w:rsid w:val="00C86863"/>
    <w:rsid w:val="00C9035F"/>
    <w:rsid w:val="00C90979"/>
    <w:rsid w:val="00C90D03"/>
    <w:rsid w:val="00C94D52"/>
    <w:rsid w:val="00CA1008"/>
    <w:rsid w:val="00CA2D19"/>
    <w:rsid w:val="00CA5DEE"/>
    <w:rsid w:val="00CA7335"/>
    <w:rsid w:val="00CC080E"/>
    <w:rsid w:val="00CC3843"/>
    <w:rsid w:val="00CC61FF"/>
    <w:rsid w:val="00CC6A59"/>
    <w:rsid w:val="00CD3EF4"/>
    <w:rsid w:val="00CD68AB"/>
    <w:rsid w:val="00CD738B"/>
    <w:rsid w:val="00CD7BD9"/>
    <w:rsid w:val="00CE350F"/>
    <w:rsid w:val="00CE3D9C"/>
    <w:rsid w:val="00CE4276"/>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36111"/>
    <w:rsid w:val="00D3698A"/>
    <w:rsid w:val="00D40C73"/>
    <w:rsid w:val="00D423CA"/>
    <w:rsid w:val="00D435F4"/>
    <w:rsid w:val="00D43B68"/>
    <w:rsid w:val="00D4569E"/>
    <w:rsid w:val="00D46062"/>
    <w:rsid w:val="00D510DD"/>
    <w:rsid w:val="00D51AA8"/>
    <w:rsid w:val="00D51B77"/>
    <w:rsid w:val="00D53458"/>
    <w:rsid w:val="00D53E06"/>
    <w:rsid w:val="00D5528C"/>
    <w:rsid w:val="00D609DF"/>
    <w:rsid w:val="00D61699"/>
    <w:rsid w:val="00D62258"/>
    <w:rsid w:val="00D635CE"/>
    <w:rsid w:val="00D638C7"/>
    <w:rsid w:val="00D71BBF"/>
    <w:rsid w:val="00D72AAE"/>
    <w:rsid w:val="00D730B1"/>
    <w:rsid w:val="00D742D1"/>
    <w:rsid w:val="00D7594F"/>
    <w:rsid w:val="00D76AC5"/>
    <w:rsid w:val="00D81602"/>
    <w:rsid w:val="00D81A3D"/>
    <w:rsid w:val="00D81E07"/>
    <w:rsid w:val="00D82141"/>
    <w:rsid w:val="00D832B9"/>
    <w:rsid w:val="00D942B3"/>
    <w:rsid w:val="00D958A4"/>
    <w:rsid w:val="00DA02C3"/>
    <w:rsid w:val="00DA1876"/>
    <w:rsid w:val="00DA22DD"/>
    <w:rsid w:val="00DA4325"/>
    <w:rsid w:val="00DA74AF"/>
    <w:rsid w:val="00DB09C5"/>
    <w:rsid w:val="00DB4F6B"/>
    <w:rsid w:val="00DB69A3"/>
    <w:rsid w:val="00DC27E6"/>
    <w:rsid w:val="00DD1326"/>
    <w:rsid w:val="00DD1875"/>
    <w:rsid w:val="00DD1D2C"/>
    <w:rsid w:val="00DD233C"/>
    <w:rsid w:val="00DD2AC4"/>
    <w:rsid w:val="00DD3DFB"/>
    <w:rsid w:val="00DD4D5A"/>
    <w:rsid w:val="00DE002A"/>
    <w:rsid w:val="00DE0BD4"/>
    <w:rsid w:val="00DE1D8A"/>
    <w:rsid w:val="00DE23F6"/>
    <w:rsid w:val="00DE2D89"/>
    <w:rsid w:val="00DE34C0"/>
    <w:rsid w:val="00DE564C"/>
    <w:rsid w:val="00DE723C"/>
    <w:rsid w:val="00DF0872"/>
    <w:rsid w:val="00DF1A47"/>
    <w:rsid w:val="00DF4687"/>
    <w:rsid w:val="00DF47B1"/>
    <w:rsid w:val="00DF6207"/>
    <w:rsid w:val="00E04BE3"/>
    <w:rsid w:val="00E063E4"/>
    <w:rsid w:val="00E0644D"/>
    <w:rsid w:val="00E11A4B"/>
    <w:rsid w:val="00E11CA7"/>
    <w:rsid w:val="00E13D09"/>
    <w:rsid w:val="00E15755"/>
    <w:rsid w:val="00E158CB"/>
    <w:rsid w:val="00E1608D"/>
    <w:rsid w:val="00E16571"/>
    <w:rsid w:val="00E1686C"/>
    <w:rsid w:val="00E16D7C"/>
    <w:rsid w:val="00E20944"/>
    <w:rsid w:val="00E21305"/>
    <w:rsid w:val="00E2228B"/>
    <w:rsid w:val="00E22760"/>
    <w:rsid w:val="00E22B10"/>
    <w:rsid w:val="00E22D89"/>
    <w:rsid w:val="00E24C5F"/>
    <w:rsid w:val="00E32A66"/>
    <w:rsid w:val="00E340C1"/>
    <w:rsid w:val="00E345DB"/>
    <w:rsid w:val="00E346BB"/>
    <w:rsid w:val="00E3586F"/>
    <w:rsid w:val="00E35B62"/>
    <w:rsid w:val="00E35CAB"/>
    <w:rsid w:val="00E41934"/>
    <w:rsid w:val="00E474DA"/>
    <w:rsid w:val="00E54187"/>
    <w:rsid w:val="00E54C47"/>
    <w:rsid w:val="00E552F9"/>
    <w:rsid w:val="00E5740F"/>
    <w:rsid w:val="00E62DD1"/>
    <w:rsid w:val="00E645B6"/>
    <w:rsid w:val="00E67588"/>
    <w:rsid w:val="00E67A22"/>
    <w:rsid w:val="00E70383"/>
    <w:rsid w:val="00E70A64"/>
    <w:rsid w:val="00E71089"/>
    <w:rsid w:val="00E72145"/>
    <w:rsid w:val="00E73FAE"/>
    <w:rsid w:val="00E76A0D"/>
    <w:rsid w:val="00E77609"/>
    <w:rsid w:val="00E80391"/>
    <w:rsid w:val="00E811CD"/>
    <w:rsid w:val="00E82815"/>
    <w:rsid w:val="00E82C3F"/>
    <w:rsid w:val="00E8520E"/>
    <w:rsid w:val="00E85919"/>
    <w:rsid w:val="00E85DE4"/>
    <w:rsid w:val="00E918A0"/>
    <w:rsid w:val="00E9638B"/>
    <w:rsid w:val="00E9698F"/>
    <w:rsid w:val="00EA138E"/>
    <w:rsid w:val="00EA141A"/>
    <w:rsid w:val="00EA184D"/>
    <w:rsid w:val="00EA1ADB"/>
    <w:rsid w:val="00EA2313"/>
    <w:rsid w:val="00EA66AD"/>
    <w:rsid w:val="00EA74A6"/>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45D5"/>
    <w:rsid w:val="00EE6190"/>
    <w:rsid w:val="00EE7403"/>
    <w:rsid w:val="00EF52C0"/>
    <w:rsid w:val="00EF70EE"/>
    <w:rsid w:val="00F01177"/>
    <w:rsid w:val="00F01187"/>
    <w:rsid w:val="00F07FC7"/>
    <w:rsid w:val="00F10F62"/>
    <w:rsid w:val="00F11BA7"/>
    <w:rsid w:val="00F142E4"/>
    <w:rsid w:val="00F1446C"/>
    <w:rsid w:val="00F14AF7"/>
    <w:rsid w:val="00F1782C"/>
    <w:rsid w:val="00F2162C"/>
    <w:rsid w:val="00F2174D"/>
    <w:rsid w:val="00F22C2C"/>
    <w:rsid w:val="00F238A7"/>
    <w:rsid w:val="00F24A6A"/>
    <w:rsid w:val="00F25218"/>
    <w:rsid w:val="00F25313"/>
    <w:rsid w:val="00F271F8"/>
    <w:rsid w:val="00F304F2"/>
    <w:rsid w:val="00F31D00"/>
    <w:rsid w:val="00F31F57"/>
    <w:rsid w:val="00F3287C"/>
    <w:rsid w:val="00F33339"/>
    <w:rsid w:val="00F41128"/>
    <w:rsid w:val="00F41373"/>
    <w:rsid w:val="00F4139F"/>
    <w:rsid w:val="00F41DD8"/>
    <w:rsid w:val="00F44A9F"/>
    <w:rsid w:val="00F450DE"/>
    <w:rsid w:val="00F47A31"/>
    <w:rsid w:val="00F5175B"/>
    <w:rsid w:val="00F52878"/>
    <w:rsid w:val="00F53772"/>
    <w:rsid w:val="00F54548"/>
    <w:rsid w:val="00F55FEF"/>
    <w:rsid w:val="00F6065F"/>
    <w:rsid w:val="00F60C6B"/>
    <w:rsid w:val="00F61671"/>
    <w:rsid w:val="00F66AF6"/>
    <w:rsid w:val="00F67882"/>
    <w:rsid w:val="00F70990"/>
    <w:rsid w:val="00F71EA3"/>
    <w:rsid w:val="00F72A94"/>
    <w:rsid w:val="00F7409E"/>
    <w:rsid w:val="00F81144"/>
    <w:rsid w:val="00F82D36"/>
    <w:rsid w:val="00F82F09"/>
    <w:rsid w:val="00F84740"/>
    <w:rsid w:val="00F84EC6"/>
    <w:rsid w:val="00F91BBE"/>
    <w:rsid w:val="00F91EAF"/>
    <w:rsid w:val="00F95406"/>
    <w:rsid w:val="00F958DC"/>
    <w:rsid w:val="00F97DD9"/>
    <w:rsid w:val="00FA2E2E"/>
    <w:rsid w:val="00FA354B"/>
    <w:rsid w:val="00FA64A5"/>
    <w:rsid w:val="00FB3AD6"/>
    <w:rsid w:val="00FB56CC"/>
    <w:rsid w:val="00FB7F18"/>
    <w:rsid w:val="00FC084D"/>
    <w:rsid w:val="00FC0DE5"/>
    <w:rsid w:val="00FC1FA0"/>
    <w:rsid w:val="00FC2DFE"/>
    <w:rsid w:val="00FC4009"/>
    <w:rsid w:val="00FC47C3"/>
    <w:rsid w:val="00FC64D8"/>
    <w:rsid w:val="00FC6649"/>
    <w:rsid w:val="00FC6EB7"/>
    <w:rsid w:val="00FC7827"/>
    <w:rsid w:val="00FC7A51"/>
    <w:rsid w:val="00FD2D7B"/>
    <w:rsid w:val="00FD3A84"/>
    <w:rsid w:val="00FD648A"/>
    <w:rsid w:val="00FE00A6"/>
    <w:rsid w:val="00FE3C56"/>
    <w:rsid w:val="00FE3C5F"/>
    <w:rsid w:val="00FE77F1"/>
    <w:rsid w:val="00FF09AD"/>
    <w:rsid w:val="00FF17FC"/>
    <w:rsid w:val="00FF1D5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20.wmf"/><Relationship Id="rId3042" Type="http://schemas.openxmlformats.org/officeDocument/2006/relationships/oleObject" Target="embeddings/oleObject1477.bin"/><Relationship Id="rId170" Type="http://schemas.openxmlformats.org/officeDocument/2006/relationships/oleObject" Target="embeddings/oleObject71.bin"/><Relationship Id="rId987" Type="http://schemas.openxmlformats.org/officeDocument/2006/relationships/oleObject" Target="embeddings/oleObject478.bin"/><Relationship Id="rId2668" Type="http://schemas.openxmlformats.org/officeDocument/2006/relationships/image" Target="media/image1339.wmf"/><Relationship Id="rId2875" Type="http://schemas.openxmlformats.org/officeDocument/2006/relationships/oleObject" Target="embeddings/oleObject1394.bin"/><Relationship Id="rId847" Type="http://schemas.openxmlformats.org/officeDocument/2006/relationships/oleObject" Target="embeddings/oleObject408.bin"/><Relationship Id="rId1477" Type="http://schemas.openxmlformats.org/officeDocument/2006/relationships/oleObject" Target="embeddings/oleObject699.bin"/><Relationship Id="rId1684" Type="http://schemas.openxmlformats.org/officeDocument/2006/relationships/image" Target="media/image847.wmf"/><Relationship Id="rId1891" Type="http://schemas.openxmlformats.org/officeDocument/2006/relationships/oleObject" Target="embeddings/oleObject903.bin"/><Relationship Id="rId2528" Type="http://schemas.openxmlformats.org/officeDocument/2006/relationships/image" Target="media/image1269.wmf"/><Relationship Id="rId2735" Type="http://schemas.openxmlformats.org/officeDocument/2006/relationships/oleObject" Target="embeddings/oleObject1324.bin"/><Relationship Id="rId2942" Type="http://schemas.openxmlformats.org/officeDocument/2006/relationships/image" Target="media/image1476.wmf"/><Relationship Id="rId707" Type="http://schemas.openxmlformats.org/officeDocument/2006/relationships/oleObject" Target="embeddings/oleObject338.bin"/><Relationship Id="rId914" Type="http://schemas.openxmlformats.org/officeDocument/2006/relationships/image" Target="media/image446.wmf"/><Relationship Id="rId1337" Type="http://schemas.openxmlformats.org/officeDocument/2006/relationships/image" Target="media/image669.emf"/><Relationship Id="rId1544" Type="http://schemas.openxmlformats.org/officeDocument/2006/relationships/image" Target="media/image776.wmf"/><Relationship Id="rId1751" Type="http://schemas.openxmlformats.org/officeDocument/2006/relationships/image" Target="media/image882.wmf"/><Relationship Id="rId2802" Type="http://schemas.openxmlformats.org/officeDocument/2006/relationships/image" Target="media/image1406.wmf"/><Relationship Id="rId43" Type="http://schemas.openxmlformats.org/officeDocument/2006/relationships/oleObject" Target="embeddings/oleObject8.bin"/><Relationship Id="rId1404" Type="http://schemas.openxmlformats.org/officeDocument/2006/relationships/image" Target="media/image706.wmf"/><Relationship Id="rId1611" Type="http://schemas.openxmlformats.org/officeDocument/2006/relationships/oleObject" Target="embeddings/oleObject766.bin"/><Relationship Id="rId497" Type="http://schemas.openxmlformats.org/officeDocument/2006/relationships/image" Target="media/image237.wmf"/><Relationship Id="rId2178" Type="http://schemas.openxmlformats.org/officeDocument/2006/relationships/oleObject" Target="embeddings/oleObject1046.bin"/><Relationship Id="rId2385" Type="http://schemas.openxmlformats.org/officeDocument/2006/relationships/oleObject" Target="embeddings/oleObject1149.bin"/><Relationship Id="rId357" Type="http://schemas.openxmlformats.org/officeDocument/2006/relationships/image" Target="media/image167.wmf"/><Relationship Id="rId1194" Type="http://schemas.openxmlformats.org/officeDocument/2006/relationships/image" Target="media/image593.wmf"/><Relationship Id="rId2038" Type="http://schemas.openxmlformats.org/officeDocument/2006/relationships/oleObject" Target="embeddings/oleObject976.bin"/><Relationship Id="rId2592" Type="http://schemas.openxmlformats.org/officeDocument/2006/relationships/image" Target="media/image1301.wmf"/><Relationship Id="rId217" Type="http://schemas.openxmlformats.org/officeDocument/2006/relationships/image" Target="media/image97.wmf"/><Relationship Id="rId564" Type="http://schemas.openxmlformats.org/officeDocument/2006/relationships/oleObject" Target="embeddings/oleObject267.bin"/><Relationship Id="rId771" Type="http://schemas.openxmlformats.org/officeDocument/2006/relationships/oleObject" Target="embeddings/oleObject370.bin"/><Relationship Id="rId2245" Type="http://schemas.openxmlformats.org/officeDocument/2006/relationships/image" Target="media/image1128.wmf"/><Relationship Id="rId2452" Type="http://schemas.openxmlformats.org/officeDocument/2006/relationships/image" Target="media/image1231.wmf"/><Relationship Id="rId424" Type="http://schemas.openxmlformats.org/officeDocument/2006/relationships/oleObject" Target="embeddings/oleObject197.bin"/><Relationship Id="rId631" Type="http://schemas.openxmlformats.org/officeDocument/2006/relationships/oleObject" Target="embeddings/oleObject300.bin"/><Relationship Id="rId1054" Type="http://schemas.openxmlformats.org/officeDocument/2006/relationships/image" Target="media/image516.wmf"/><Relationship Id="rId1261" Type="http://schemas.openxmlformats.org/officeDocument/2006/relationships/image" Target="media/image627.emf"/><Relationship Id="rId2105" Type="http://schemas.openxmlformats.org/officeDocument/2006/relationships/image" Target="media/image1058.wmf"/><Relationship Id="rId2312" Type="http://schemas.openxmlformats.org/officeDocument/2006/relationships/oleObject" Target="embeddings/oleObject1113.bin"/><Relationship Id="rId1121" Type="http://schemas.openxmlformats.org/officeDocument/2006/relationships/oleObject" Target="embeddings/oleObject545.bin"/><Relationship Id="rId1938" Type="http://schemas.openxmlformats.org/officeDocument/2006/relationships/image" Target="media/image975.wmf"/><Relationship Id="rId281" Type="http://schemas.openxmlformats.org/officeDocument/2006/relationships/image" Target="media/image129.wmf"/><Relationship Id="rId3013" Type="http://schemas.openxmlformats.org/officeDocument/2006/relationships/image" Target="media/image1511.wmf"/><Relationship Id="rId141" Type="http://schemas.openxmlformats.org/officeDocument/2006/relationships/image" Target="media/image59.wmf"/><Relationship Id="rId7" Type="http://schemas.openxmlformats.org/officeDocument/2006/relationships/footnotes" Target="footnotes.xml"/><Relationship Id="rId2779" Type="http://schemas.openxmlformats.org/officeDocument/2006/relationships/oleObject" Target="embeddings/oleObject1346.bin"/><Relationship Id="rId2986" Type="http://schemas.openxmlformats.org/officeDocument/2006/relationships/oleObject" Target="embeddings/oleObject1449.bin"/><Relationship Id="rId958" Type="http://schemas.openxmlformats.org/officeDocument/2006/relationships/image" Target="media/image468.wmf"/><Relationship Id="rId1588" Type="http://schemas.openxmlformats.org/officeDocument/2006/relationships/image" Target="media/image798.wmf"/><Relationship Id="rId1795" Type="http://schemas.openxmlformats.org/officeDocument/2006/relationships/image" Target="media/image904.wmf"/><Relationship Id="rId2639" Type="http://schemas.openxmlformats.org/officeDocument/2006/relationships/oleObject" Target="embeddings/oleObject1276.bin"/><Relationship Id="rId2846" Type="http://schemas.openxmlformats.org/officeDocument/2006/relationships/image" Target="media/image1428.wmf"/><Relationship Id="rId87" Type="http://schemas.openxmlformats.org/officeDocument/2006/relationships/image" Target="media/image32.wmf"/><Relationship Id="rId818" Type="http://schemas.openxmlformats.org/officeDocument/2006/relationships/image" Target="media/image398.wmf"/><Relationship Id="rId1448" Type="http://schemas.openxmlformats.org/officeDocument/2006/relationships/image" Target="media/image728.wmf"/><Relationship Id="rId1655" Type="http://schemas.openxmlformats.org/officeDocument/2006/relationships/image" Target="media/image832.wmf"/><Relationship Id="rId2706" Type="http://schemas.openxmlformats.org/officeDocument/2006/relationships/image" Target="media/image1358.wmf"/><Relationship Id="rId1308" Type="http://schemas.openxmlformats.org/officeDocument/2006/relationships/image" Target="media/image650.wmf"/><Relationship Id="rId1862" Type="http://schemas.openxmlformats.org/officeDocument/2006/relationships/image" Target="media/image937.wmf"/><Relationship Id="rId2913" Type="http://schemas.openxmlformats.org/officeDocument/2006/relationships/oleObject" Target="embeddings/oleObject1413.bin"/><Relationship Id="rId1515" Type="http://schemas.openxmlformats.org/officeDocument/2006/relationships/oleObject" Target="embeddings/oleObject718.bin"/><Relationship Id="rId1722" Type="http://schemas.openxmlformats.org/officeDocument/2006/relationships/oleObject" Target="embeddings/oleObject820.bin"/><Relationship Id="rId14" Type="http://schemas.openxmlformats.org/officeDocument/2006/relationships/hyperlink" Target="http://mrl.sci.utah.edu/" TargetMode="External"/><Relationship Id="rId2289" Type="http://schemas.openxmlformats.org/officeDocument/2006/relationships/image" Target="media/image1150.wmf"/><Relationship Id="rId2496" Type="http://schemas.openxmlformats.org/officeDocument/2006/relationships/image" Target="media/image1253.wmf"/><Relationship Id="rId468" Type="http://schemas.openxmlformats.org/officeDocument/2006/relationships/oleObject" Target="embeddings/oleObject219.bin"/><Relationship Id="rId675" Type="http://schemas.openxmlformats.org/officeDocument/2006/relationships/oleObject" Target="embeddings/oleObject322.bin"/><Relationship Id="rId882" Type="http://schemas.openxmlformats.org/officeDocument/2006/relationships/image" Target="media/image430.wmf"/><Relationship Id="rId1098" Type="http://schemas.openxmlformats.org/officeDocument/2006/relationships/image" Target="media/image538.wmf"/><Relationship Id="rId2149" Type="http://schemas.openxmlformats.org/officeDocument/2006/relationships/image" Target="media/image1080.wmf"/><Relationship Id="rId2356" Type="http://schemas.openxmlformats.org/officeDocument/2006/relationships/image" Target="media/image1183.wmf"/><Relationship Id="rId2563" Type="http://schemas.openxmlformats.org/officeDocument/2006/relationships/oleObject" Target="embeddings/oleObject1238.bin"/><Relationship Id="rId2770" Type="http://schemas.openxmlformats.org/officeDocument/2006/relationships/image" Target="media/image1390.wmf"/><Relationship Id="rId328" Type="http://schemas.openxmlformats.org/officeDocument/2006/relationships/oleObject" Target="embeddings/oleObject149.bin"/><Relationship Id="rId535" Type="http://schemas.openxmlformats.org/officeDocument/2006/relationships/image" Target="media/image256.wmf"/><Relationship Id="rId742" Type="http://schemas.openxmlformats.org/officeDocument/2006/relationships/image" Target="media/image360.wmf"/><Relationship Id="rId1165" Type="http://schemas.openxmlformats.org/officeDocument/2006/relationships/oleObject" Target="embeddings/oleObject560.bin"/><Relationship Id="rId1372" Type="http://schemas.openxmlformats.org/officeDocument/2006/relationships/image" Target="media/image690.wmf"/><Relationship Id="rId2009" Type="http://schemas.openxmlformats.org/officeDocument/2006/relationships/oleObject" Target="embeddings/oleObject962.bin"/><Relationship Id="rId2216" Type="http://schemas.openxmlformats.org/officeDocument/2006/relationships/oleObject" Target="embeddings/oleObject1065.bin"/><Relationship Id="rId2423" Type="http://schemas.openxmlformats.org/officeDocument/2006/relationships/oleObject" Target="embeddings/oleObject1168.bin"/><Relationship Id="rId2630" Type="http://schemas.openxmlformats.org/officeDocument/2006/relationships/image" Target="media/image1320.wmf"/><Relationship Id="rId602" Type="http://schemas.openxmlformats.org/officeDocument/2006/relationships/image" Target="media/image290.wmf"/><Relationship Id="rId1025" Type="http://schemas.openxmlformats.org/officeDocument/2006/relationships/oleObject" Target="embeddings/oleObject497.bin"/><Relationship Id="rId1232" Type="http://schemas.openxmlformats.org/officeDocument/2006/relationships/image" Target="media/image612.wmf"/><Relationship Id="rId185" Type="http://schemas.openxmlformats.org/officeDocument/2006/relationships/image" Target="media/image81.emf"/><Relationship Id="rId1909" Type="http://schemas.openxmlformats.org/officeDocument/2006/relationships/oleObject" Target="embeddings/oleObject912.bin"/><Relationship Id="rId392" Type="http://schemas.openxmlformats.org/officeDocument/2006/relationships/oleObject" Target="embeddings/oleObject181.bin"/><Relationship Id="rId2073" Type="http://schemas.openxmlformats.org/officeDocument/2006/relationships/image" Target="media/image1042.wmf"/><Relationship Id="rId2280" Type="http://schemas.openxmlformats.org/officeDocument/2006/relationships/oleObject" Target="embeddings/oleObject1097.bin"/><Relationship Id="rId252" Type="http://schemas.openxmlformats.org/officeDocument/2006/relationships/oleObject" Target="embeddings/oleObject111.bin"/><Relationship Id="rId2140" Type="http://schemas.openxmlformats.org/officeDocument/2006/relationships/oleObject" Target="embeddings/oleObject1027.bin"/><Relationship Id="rId112" Type="http://schemas.openxmlformats.org/officeDocument/2006/relationships/oleObject" Target="embeddings/oleObject42.bin"/><Relationship Id="rId1699" Type="http://schemas.openxmlformats.org/officeDocument/2006/relationships/oleObject" Target="embeddings/oleObject809.bin"/><Relationship Id="rId2000" Type="http://schemas.openxmlformats.org/officeDocument/2006/relationships/image" Target="media/image1006.wmf"/><Relationship Id="rId2957" Type="http://schemas.openxmlformats.org/officeDocument/2006/relationships/oleObject" Target="embeddings/oleObject1435.bin"/><Relationship Id="rId929" Type="http://schemas.openxmlformats.org/officeDocument/2006/relationships/oleObject" Target="embeddings/oleObject449.bin"/><Relationship Id="rId1559" Type="http://schemas.openxmlformats.org/officeDocument/2006/relationships/oleObject" Target="embeddings/oleObject740.bin"/><Relationship Id="rId1766" Type="http://schemas.openxmlformats.org/officeDocument/2006/relationships/oleObject" Target="embeddings/oleObject841.bin"/><Relationship Id="rId1973" Type="http://schemas.openxmlformats.org/officeDocument/2006/relationships/oleObject" Target="embeddings/oleObject944.bin"/><Relationship Id="rId2817" Type="http://schemas.openxmlformats.org/officeDocument/2006/relationships/oleObject" Target="embeddings/oleObject1365.bin"/><Relationship Id="rId58" Type="http://schemas.openxmlformats.org/officeDocument/2006/relationships/oleObject" Target="embeddings/oleObject15.bin"/><Relationship Id="rId1419" Type="http://schemas.openxmlformats.org/officeDocument/2006/relationships/oleObject" Target="embeddings/oleObject670.bin"/><Relationship Id="rId1626" Type="http://schemas.openxmlformats.org/officeDocument/2006/relationships/image" Target="media/image817.wmf"/><Relationship Id="rId1833" Type="http://schemas.openxmlformats.org/officeDocument/2006/relationships/image" Target="media/image923.emf"/><Relationship Id="rId1900" Type="http://schemas.openxmlformats.org/officeDocument/2006/relationships/image" Target="media/image956.wmf"/><Relationship Id="rId579" Type="http://schemas.openxmlformats.org/officeDocument/2006/relationships/oleObject" Target="embeddings/oleObject274.bin"/><Relationship Id="rId786" Type="http://schemas.openxmlformats.org/officeDocument/2006/relationships/image" Target="media/image382.wmf"/><Relationship Id="rId993" Type="http://schemas.openxmlformats.org/officeDocument/2006/relationships/oleObject" Target="embeddings/oleObject481.bin"/><Relationship Id="rId2467" Type="http://schemas.openxmlformats.org/officeDocument/2006/relationships/oleObject" Target="embeddings/oleObject1190.bin"/><Relationship Id="rId2674" Type="http://schemas.openxmlformats.org/officeDocument/2006/relationships/image" Target="media/image1342.wmf"/><Relationship Id="rId439" Type="http://schemas.openxmlformats.org/officeDocument/2006/relationships/image" Target="media/image208.wmf"/><Relationship Id="rId646" Type="http://schemas.openxmlformats.org/officeDocument/2006/relationships/image" Target="media/image312.wmf"/><Relationship Id="rId1069" Type="http://schemas.openxmlformats.org/officeDocument/2006/relationships/oleObject" Target="embeddings/oleObject519.bin"/><Relationship Id="rId1276" Type="http://schemas.openxmlformats.org/officeDocument/2006/relationships/image" Target="media/image634.wmf"/><Relationship Id="rId1483" Type="http://schemas.openxmlformats.org/officeDocument/2006/relationships/oleObject" Target="embeddings/oleObject702.bin"/><Relationship Id="rId2327" Type="http://schemas.openxmlformats.org/officeDocument/2006/relationships/image" Target="media/image1169.wmf"/><Relationship Id="rId2881" Type="http://schemas.openxmlformats.org/officeDocument/2006/relationships/oleObject" Target="embeddings/oleObject1397.bin"/><Relationship Id="rId506" Type="http://schemas.openxmlformats.org/officeDocument/2006/relationships/oleObject" Target="embeddings/oleObject238.bin"/><Relationship Id="rId853" Type="http://schemas.openxmlformats.org/officeDocument/2006/relationships/oleObject" Target="embeddings/oleObject411.bin"/><Relationship Id="rId1136" Type="http://schemas.openxmlformats.org/officeDocument/2006/relationships/image" Target="media/image557.wmf"/><Relationship Id="rId1690" Type="http://schemas.openxmlformats.org/officeDocument/2006/relationships/image" Target="media/image850.wmf"/><Relationship Id="rId2534" Type="http://schemas.openxmlformats.org/officeDocument/2006/relationships/image" Target="media/image1272.wmf"/><Relationship Id="rId2741" Type="http://schemas.openxmlformats.org/officeDocument/2006/relationships/oleObject" Target="embeddings/oleObject1327.bin"/><Relationship Id="rId713" Type="http://schemas.openxmlformats.org/officeDocument/2006/relationships/oleObject" Target="embeddings/oleObject341.bin"/><Relationship Id="rId920" Type="http://schemas.openxmlformats.org/officeDocument/2006/relationships/image" Target="media/image449.wmf"/><Relationship Id="rId1343" Type="http://schemas.openxmlformats.org/officeDocument/2006/relationships/image" Target="media/image675.emf"/><Relationship Id="rId1550" Type="http://schemas.openxmlformats.org/officeDocument/2006/relationships/image" Target="media/image779.wmf"/><Relationship Id="rId2601" Type="http://schemas.openxmlformats.org/officeDocument/2006/relationships/oleObject" Target="embeddings/oleObject1257.bin"/><Relationship Id="rId1203" Type="http://schemas.openxmlformats.org/officeDocument/2006/relationships/oleObject" Target="embeddings/oleObject579.bin"/><Relationship Id="rId1410" Type="http://schemas.openxmlformats.org/officeDocument/2006/relationships/image" Target="media/image709.wmf"/><Relationship Id="rId296" Type="http://schemas.openxmlformats.org/officeDocument/2006/relationships/oleObject" Target="embeddings/oleObject133.bin"/><Relationship Id="rId2184" Type="http://schemas.openxmlformats.org/officeDocument/2006/relationships/oleObject" Target="embeddings/oleObject1049.bin"/><Relationship Id="rId2391" Type="http://schemas.openxmlformats.org/officeDocument/2006/relationships/oleObject" Target="embeddings/oleObject1152.bin"/><Relationship Id="rId3028" Type="http://schemas.openxmlformats.org/officeDocument/2006/relationships/oleObject" Target="embeddings/oleObject1470.bin"/><Relationship Id="rId156" Type="http://schemas.openxmlformats.org/officeDocument/2006/relationships/oleObject" Target="embeddings/oleObject64.bin"/><Relationship Id="rId363" Type="http://schemas.openxmlformats.org/officeDocument/2006/relationships/image" Target="media/image170.wmf"/><Relationship Id="rId570" Type="http://schemas.openxmlformats.org/officeDocument/2006/relationships/oleObject" Target="embeddings/oleObject270.bin"/><Relationship Id="rId2044" Type="http://schemas.openxmlformats.org/officeDocument/2006/relationships/oleObject" Target="embeddings/oleObject979.bin"/><Relationship Id="rId2251" Type="http://schemas.openxmlformats.org/officeDocument/2006/relationships/image" Target="media/image1131.wmf"/><Relationship Id="rId223" Type="http://schemas.openxmlformats.org/officeDocument/2006/relationships/image" Target="media/image100.wmf"/><Relationship Id="rId430" Type="http://schemas.openxmlformats.org/officeDocument/2006/relationships/oleObject" Target="embeddings/oleObject200.bin"/><Relationship Id="rId1060" Type="http://schemas.openxmlformats.org/officeDocument/2006/relationships/image" Target="media/image519.wmf"/><Relationship Id="rId2111" Type="http://schemas.openxmlformats.org/officeDocument/2006/relationships/image" Target="media/image1061.wmf"/><Relationship Id="rId1877" Type="http://schemas.openxmlformats.org/officeDocument/2006/relationships/oleObject" Target="embeddings/oleObject896.bin"/><Relationship Id="rId2928" Type="http://schemas.openxmlformats.org/officeDocument/2006/relationships/image" Target="media/image1469.wmf"/><Relationship Id="rId1737" Type="http://schemas.openxmlformats.org/officeDocument/2006/relationships/oleObject" Target="embeddings/oleObject827.bin"/><Relationship Id="rId1944" Type="http://schemas.openxmlformats.org/officeDocument/2006/relationships/image" Target="media/image978.wmf"/><Relationship Id="rId29" Type="http://schemas.openxmlformats.org/officeDocument/2006/relationships/hyperlink" Target="http://febio.org/postview/" TargetMode="External"/><Relationship Id="rId1804" Type="http://schemas.openxmlformats.org/officeDocument/2006/relationships/oleObject" Target="embeddings/oleObject860.bin"/><Relationship Id="rId897" Type="http://schemas.openxmlformats.org/officeDocument/2006/relationships/oleObject" Target="embeddings/oleObject433.bin"/><Relationship Id="rId2578" Type="http://schemas.openxmlformats.org/officeDocument/2006/relationships/image" Target="media/image1294.wmf"/><Relationship Id="rId2785" Type="http://schemas.openxmlformats.org/officeDocument/2006/relationships/oleObject" Target="embeddings/oleObject1349.bin"/><Relationship Id="rId2992" Type="http://schemas.openxmlformats.org/officeDocument/2006/relationships/oleObject" Target="embeddings/oleObject1452.bin"/><Relationship Id="rId757" Type="http://schemas.openxmlformats.org/officeDocument/2006/relationships/oleObject" Target="embeddings/oleObject363.bin"/><Relationship Id="rId964" Type="http://schemas.openxmlformats.org/officeDocument/2006/relationships/image" Target="media/image471.wmf"/><Relationship Id="rId1387" Type="http://schemas.openxmlformats.org/officeDocument/2006/relationships/oleObject" Target="embeddings/oleObject654.bin"/><Relationship Id="rId1594" Type="http://schemas.openxmlformats.org/officeDocument/2006/relationships/image" Target="media/image801.wmf"/><Relationship Id="rId2438" Type="http://schemas.openxmlformats.org/officeDocument/2006/relationships/image" Target="media/image1224.wmf"/><Relationship Id="rId2645" Type="http://schemas.openxmlformats.org/officeDocument/2006/relationships/oleObject" Target="embeddings/oleObject1279.bin"/><Relationship Id="rId2852" Type="http://schemas.openxmlformats.org/officeDocument/2006/relationships/image" Target="media/image1431.wmf"/><Relationship Id="rId93" Type="http://schemas.openxmlformats.org/officeDocument/2006/relationships/image" Target="media/image35.wmf"/><Relationship Id="rId617" Type="http://schemas.openxmlformats.org/officeDocument/2006/relationships/oleObject" Target="embeddings/oleObject293.bin"/><Relationship Id="rId824" Type="http://schemas.openxmlformats.org/officeDocument/2006/relationships/image" Target="media/image401.wmf"/><Relationship Id="rId1247" Type="http://schemas.openxmlformats.org/officeDocument/2006/relationships/image" Target="media/image620.wmf"/><Relationship Id="rId1454" Type="http://schemas.openxmlformats.org/officeDocument/2006/relationships/image" Target="media/image731.wmf"/><Relationship Id="rId1661" Type="http://schemas.openxmlformats.org/officeDocument/2006/relationships/image" Target="media/image835.wmf"/><Relationship Id="rId2505" Type="http://schemas.openxmlformats.org/officeDocument/2006/relationships/oleObject" Target="embeddings/oleObject1209.bin"/><Relationship Id="rId2712" Type="http://schemas.openxmlformats.org/officeDocument/2006/relationships/image" Target="media/image1361.wmf"/><Relationship Id="rId1107" Type="http://schemas.openxmlformats.org/officeDocument/2006/relationships/oleObject" Target="embeddings/oleObject538.bin"/><Relationship Id="rId1314" Type="http://schemas.openxmlformats.org/officeDocument/2006/relationships/image" Target="media/image655.wmf"/><Relationship Id="rId1521" Type="http://schemas.openxmlformats.org/officeDocument/2006/relationships/oleObject" Target="embeddings/oleObject721.bin"/><Relationship Id="rId20" Type="http://schemas.openxmlformats.org/officeDocument/2006/relationships/hyperlink" Target="http://febio.org/preview" TargetMode="External"/><Relationship Id="rId2088" Type="http://schemas.openxmlformats.org/officeDocument/2006/relationships/oleObject" Target="embeddings/oleObject1001.bin"/><Relationship Id="rId2295" Type="http://schemas.openxmlformats.org/officeDocument/2006/relationships/image" Target="media/image1153.wmf"/><Relationship Id="rId267" Type="http://schemas.openxmlformats.org/officeDocument/2006/relationships/image" Target="media/image122.wmf"/><Relationship Id="rId474" Type="http://schemas.openxmlformats.org/officeDocument/2006/relationships/oleObject" Target="embeddings/oleObject222.bin"/><Relationship Id="rId2155" Type="http://schemas.openxmlformats.org/officeDocument/2006/relationships/image" Target="media/image1083.wmf"/><Relationship Id="rId127" Type="http://schemas.openxmlformats.org/officeDocument/2006/relationships/image" Target="media/image52.wmf"/><Relationship Id="rId681" Type="http://schemas.openxmlformats.org/officeDocument/2006/relationships/oleObject" Target="embeddings/oleObject325.bin"/><Relationship Id="rId2362" Type="http://schemas.openxmlformats.org/officeDocument/2006/relationships/image" Target="media/image1186.wmf"/><Relationship Id="rId334" Type="http://schemas.openxmlformats.org/officeDocument/2006/relationships/oleObject" Target="embeddings/oleObject152.bin"/><Relationship Id="rId541" Type="http://schemas.openxmlformats.org/officeDocument/2006/relationships/image" Target="media/image259.wmf"/><Relationship Id="rId1171" Type="http://schemas.openxmlformats.org/officeDocument/2006/relationships/oleObject" Target="embeddings/oleObject563.bin"/><Relationship Id="rId2015" Type="http://schemas.openxmlformats.org/officeDocument/2006/relationships/oleObject" Target="embeddings/oleObject965.bin"/><Relationship Id="rId2222" Type="http://schemas.openxmlformats.org/officeDocument/2006/relationships/oleObject" Target="embeddings/oleObject1068.bin"/><Relationship Id="rId401" Type="http://schemas.openxmlformats.org/officeDocument/2006/relationships/image" Target="media/image189.wmf"/><Relationship Id="rId1031" Type="http://schemas.openxmlformats.org/officeDocument/2006/relationships/oleObject" Target="embeddings/oleObject500.bin"/><Relationship Id="rId1988" Type="http://schemas.openxmlformats.org/officeDocument/2006/relationships/image" Target="media/image1000.wmf"/><Relationship Id="rId1848" Type="http://schemas.openxmlformats.org/officeDocument/2006/relationships/image" Target="media/image930.emf"/><Relationship Id="rId191" Type="http://schemas.openxmlformats.org/officeDocument/2006/relationships/image" Target="media/image84.emf"/><Relationship Id="rId1708" Type="http://schemas.openxmlformats.org/officeDocument/2006/relationships/oleObject" Target="embeddings/oleObject813.bin"/><Relationship Id="rId1915" Type="http://schemas.openxmlformats.org/officeDocument/2006/relationships/oleObject" Target="embeddings/oleObject915.bin"/><Relationship Id="rId2689" Type="http://schemas.openxmlformats.org/officeDocument/2006/relationships/oleObject" Target="embeddings/oleObject1301.bin"/><Relationship Id="rId2896" Type="http://schemas.openxmlformats.org/officeDocument/2006/relationships/image" Target="media/image1453.wmf"/><Relationship Id="rId868" Type="http://schemas.openxmlformats.org/officeDocument/2006/relationships/image" Target="media/image423.wmf"/><Relationship Id="rId1498" Type="http://schemas.openxmlformats.org/officeDocument/2006/relationships/image" Target="media/image753.wmf"/><Relationship Id="rId2549" Type="http://schemas.openxmlformats.org/officeDocument/2006/relationships/oleObject" Target="embeddings/oleObject1231.bin"/><Relationship Id="rId2756" Type="http://schemas.openxmlformats.org/officeDocument/2006/relationships/image" Target="media/image1383.wmf"/><Relationship Id="rId2963" Type="http://schemas.openxmlformats.org/officeDocument/2006/relationships/image" Target="media/image1486.wmf"/><Relationship Id="rId728" Type="http://schemas.openxmlformats.org/officeDocument/2006/relationships/image" Target="media/image353.wmf"/><Relationship Id="rId935" Type="http://schemas.openxmlformats.org/officeDocument/2006/relationships/oleObject" Target="embeddings/oleObject452.bin"/><Relationship Id="rId1358" Type="http://schemas.openxmlformats.org/officeDocument/2006/relationships/image" Target="media/image683.wmf"/><Relationship Id="rId1565" Type="http://schemas.openxmlformats.org/officeDocument/2006/relationships/oleObject" Target="embeddings/oleObject743.bin"/><Relationship Id="rId1772" Type="http://schemas.openxmlformats.org/officeDocument/2006/relationships/oleObject" Target="embeddings/oleObject844.bin"/><Relationship Id="rId2409" Type="http://schemas.openxmlformats.org/officeDocument/2006/relationships/oleObject" Target="embeddings/oleObject1161.bin"/><Relationship Id="rId2616" Type="http://schemas.openxmlformats.org/officeDocument/2006/relationships/image" Target="media/image1313.wmf"/><Relationship Id="rId64" Type="http://schemas.openxmlformats.org/officeDocument/2006/relationships/oleObject" Target="embeddings/oleObject18.bin"/><Relationship Id="rId1218" Type="http://schemas.openxmlformats.org/officeDocument/2006/relationships/image" Target="media/image605.wmf"/><Relationship Id="rId1425" Type="http://schemas.openxmlformats.org/officeDocument/2006/relationships/oleObject" Target="embeddings/oleObject673.bin"/><Relationship Id="rId2823" Type="http://schemas.openxmlformats.org/officeDocument/2006/relationships/oleObject" Target="embeddings/oleObject1368.bin"/><Relationship Id="rId1632" Type="http://schemas.openxmlformats.org/officeDocument/2006/relationships/image" Target="media/image820.wmf"/><Relationship Id="rId2199" Type="http://schemas.openxmlformats.org/officeDocument/2006/relationships/image" Target="media/image1105.wmf"/><Relationship Id="rId378" Type="http://schemas.openxmlformats.org/officeDocument/2006/relationships/oleObject" Target="embeddings/oleObject174.bin"/><Relationship Id="rId585" Type="http://schemas.openxmlformats.org/officeDocument/2006/relationships/oleObject" Target="embeddings/oleObject277.bin"/><Relationship Id="rId792" Type="http://schemas.openxmlformats.org/officeDocument/2006/relationships/image" Target="media/image385.wmf"/><Relationship Id="rId2059" Type="http://schemas.openxmlformats.org/officeDocument/2006/relationships/image" Target="media/image1035.wmf"/><Relationship Id="rId2266" Type="http://schemas.openxmlformats.org/officeDocument/2006/relationships/oleObject" Target="embeddings/oleObject1090.bin"/><Relationship Id="rId2473" Type="http://schemas.openxmlformats.org/officeDocument/2006/relationships/oleObject" Target="embeddings/oleObject1193.bin"/><Relationship Id="rId2680" Type="http://schemas.openxmlformats.org/officeDocument/2006/relationships/image" Target="media/image1345.wmf"/><Relationship Id="rId238" Type="http://schemas.openxmlformats.org/officeDocument/2006/relationships/oleObject" Target="embeddings/oleObject104.bin"/><Relationship Id="rId445" Type="http://schemas.openxmlformats.org/officeDocument/2006/relationships/image" Target="media/image211.wmf"/><Relationship Id="rId652" Type="http://schemas.openxmlformats.org/officeDocument/2006/relationships/image" Target="media/image315.wmf"/><Relationship Id="rId1075" Type="http://schemas.openxmlformats.org/officeDocument/2006/relationships/oleObject" Target="embeddings/oleObject522.bin"/><Relationship Id="rId1282" Type="http://schemas.openxmlformats.org/officeDocument/2006/relationships/image" Target="media/image638.emf"/><Relationship Id="rId2126" Type="http://schemas.openxmlformats.org/officeDocument/2006/relationships/oleObject" Target="embeddings/oleObject1020.bin"/><Relationship Id="rId2333" Type="http://schemas.openxmlformats.org/officeDocument/2006/relationships/image" Target="media/image1172.wmf"/><Relationship Id="rId2540" Type="http://schemas.openxmlformats.org/officeDocument/2006/relationships/image" Target="media/image1275.wmf"/><Relationship Id="rId305" Type="http://schemas.openxmlformats.org/officeDocument/2006/relationships/image" Target="media/image141.wmf"/><Relationship Id="rId512" Type="http://schemas.openxmlformats.org/officeDocument/2006/relationships/oleObject" Target="embeddings/oleObject241.bin"/><Relationship Id="rId1142" Type="http://schemas.openxmlformats.org/officeDocument/2006/relationships/image" Target="media/image561.emf"/><Relationship Id="rId2400" Type="http://schemas.openxmlformats.org/officeDocument/2006/relationships/image" Target="media/image1205.wmf"/><Relationship Id="rId1002" Type="http://schemas.openxmlformats.org/officeDocument/2006/relationships/image" Target="media/image490.wmf"/><Relationship Id="rId1959" Type="http://schemas.openxmlformats.org/officeDocument/2006/relationships/oleObject" Target="embeddings/oleObject937.bin"/><Relationship Id="rId1819" Type="http://schemas.openxmlformats.org/officeDocument/2006/relationships/image" Target="media/image916.wmf"/><Relationship Id="rId2190" Type="http://schemas.openxmlformats.org/officeDocument/2006/relationships/oleObject" Target="embeddings/oleObject1052.bin"/><Relationship Id="rId3034" Type="http://schemas.openxmlformats.org/officeDocument/2006/relationships/oleObject" Target="embeddings/oleObject1473.bin"/><Relationship Id="rId162" Type="http://schemas.openxmlformats.org/officeDocument/2006/relationships/oleObject" Target="embeddings/oleObject67.bin"/><Relationship Id="rId2050" Type="http://schemas.openxmlformats.org/officeDocument/2006/relationships/oleObject" Target="embeddings/oleObject982.bin"/><Relationship Id="rId979" Type="http://schemas.openxmlformats.org/officeDocument/2006/relationships/oleObject" Target="embeddings/oleObject474.bin"/><Relationship Id="rId839" Type="http://schemas.openxmlformats.org/officeDocument/2006/relationships/oleObject" Target="embeddings/oleObject404.bin"/><Relationship Id="rId1469" Type="http://schemas.openxmlformats.org/officeDocument/2006/relationships/oleObject" Target="embeddings/oleObject695.bin"/><Relationship Id="rId2867" Type="http://schemas.openxmlformats.org/officeDocument/2006/relationships/oleObject" Target="embeddings/oleObject1390.bin"/><Relationship Id="rId1676" Type="http://schemas.openxmlformats.org/officeDocument/2006/relationships/image" Target="media/image843.wmf"/><Relationship Id="rId1883" Type="http://schemas.openxmlformats.org/officeDocument/2006/relationships/oleObject" Target="embeddings/oleObject899.bin"/><Relationship Id="rId2727" Type="http://schemas.openxmlformats.org/officeDocument/2006/relationships/oleObject" Target="embeddings/oleObject1320.bin"/><Relationship Id="rId2934" Type="http://schemas.openxmlformats.org/officeDocument/2006/relationships/image" Target="media/image1472.wmf"/><Relationship Id="rId906" Type="http://schemas.openxmlformats.org/officeDocument/2006/relationships/image" Target="media/image442.wmf"/><Relationship Id="rId1329" Type="http://schemas.openxmlformats.org/officeDocument/2006/relationships/image" Target="media/image663.emf"/><Relationship Id="rId1536" Type="http://schemas.openxmlformats.org/officeDocument/2006/relationships/image" Target="media/image772.wmf"/><Relationship Id="rId1743" Type="http://schemas.openxmlformats.org/officeDocument/2006/relationships/image" Target="media/image878.wmf"/><Relationship Id="rId1950" Type="http://schemas.openxmlformats.org/officeDocument/2006/relationships/image" Target="media/image981.wmf"/><Relationship Id="rId35" Type="http://schemas.openxmlformats.org/officeDocument/2006/relationships/oleObject" Target="embeddings/oleObject4.bin"/><Relationship Id="rId1603" Type="http://schemas.openxmlformats.org/officeDocument/2006/relationships/oleObject" Target="embeddings/oleObject762.bin"/><Relationship Id="rId1810" Type="http://schemas.openxmlformats.org/officeDocument/2006/relationships/oleObject" Target="embeddings/oleObject863.bin"/><Relationship Id="rId489" Type="http://schemas.openxmlformats.org/officeDocument/2006/relationships/image" Target="media/image233.wmf"/><Relationship Id="rId696" Type="http://schemas.openxmlformats.org/officeDocument/2006/relationships/image" Target="media/image337.wmf"/><Relationship Id="rId2377" Type="http://schemas.openxmlformats.org/officeDocument/2006/relationships/oleObject" Target="embeddings/oleObject1145.bin"/><Relationship Id="rId2584" Type="http://schemas.openxmlformats.org/officeDocument/2006/relationships/image" Target="media/image1297.wmf"/><Relationship Id="rId2791" Type="http://schemas.openxmlformats.org/officeDocument/2006/relationships/oleObject" Target="embeddings/oleObject1352.bin"/><Relationship Id="rId349" Type="http://schemas.openxmlformats.org/officeDocument/2006/relationships/image" Target="media/image163.wmf"/><Relationship Id="rId556" Type="http://schemas.openxmlformats.org/officeDocument/2006/relationships/oleObject" Target="embeddings/oleObject263.bin"/><Relationship Id="rId763" Type="http://schemas.openxmlformats.org/officeDocument/2006/relationships/oleObject" Target="embeddings/oleObject366.bin"/><Relationship Id="rId1186" Type="http://schemas.openxmlformats.org/officeDocument/2006/relationships/image" Target="media/image589.wmf"/><Relationship Id="rId1393" Type="http://schemas.openxmlformats.org/officeDocument/2006/relationships/oleObject" Target="embeddings/oleObject657.bin"/><Relationship Id="rId2237" Type="http://schemas.openxmlformats.org/officeDocument/2006/relationships/image" Target="media/image1124.wmf"/><Relationship Id="rId2444" Type="http://schemas.openxmlformats.org/officeDocument/2006/relationships/image" Target="media/image1227.wmf"/><Relationship Id="rId209" Type="http://schemas.openxmlformats.org/officeDocument/2006/relationships/image" Target="media/image93.wmf"/><Relationship Id="rId416" Type="http://schemas.openxmlformats.org/officeDocument/2006/relationships/oleObject" Target="embeddings/oleObject193.bin"/><Relationship Id="rId970" Type="http://schemas.openxmlformats.org/officeDocument/2006/relationships/image" Target="media/image474.wmf"/><Relationship Id="rId1046" Type="http://schemas.openxmlformats.org/officeDocument/2006/relationships/image" Target="media/image512.wmf"/><Relationship Id="rId1253" Type="http://schemas.openxmlformats.org/officeDocument/2006/relationships/image" Target="media/image623.wmf"/><Relationship Id="rId2651" Type="http://schemas.openxmlformats.org/officeDocument/2006/relationships/oleObject" Target="embeddings/oleObject1282.bin"/><Relationship Id="rId623" Type="http://schemas.openxmlformats.org/officeDocument/2006/relationships/oleObject" Target="embeddings/oleObject296.bin"/><Relationship Id="rId830" Type="http://schemas.openxmlformats.org/officeDocument/2006/relationships/image" Target="media/image404.wmf"/><Relationship Id="rId1460" Type="http://schemas.openxmlformats.org/officeDocument/2006/relationships/image" Target="media/image734.wmf"/><Relationship Id="rId2304" Type="http://schemas.openxmlformats.org/officeDocument/2006/relationships/oleObject" Target="embeddings/oleObject1109.bin"/><Relationship Id="rId2511" Type="http://schemas.openxmlformats.org/officeDocument/2006/relationships/oleObject" Target="embeddings/oleObject1212.bin"/><Relationship Id="rId1113" Type="http://schemas.openxmlformats.org/officeDocument/2006/relationships/oleObject" Target="embeddings/oleObject541.bin"/><Relationship Id="rId1320" Type="http://schemas.openxmlformats.org/officeDocument/2006/relationships/image" Target="media/image658.wmf"/><Relationship Id="rId2094" Type="http://schemas.openxmlformats.org/officeDocument/2006/relationships/oleObject" Target="embeddings/oleObject1004.bin"/><Relationship Id="rId273" Type="http://schemas.openxmlformats.org/officeDocument/2006/relationships/image" Target="media/image125.wmf"/><Relationship Id="rId480" Type="http://schemas.openxmlformats.org/officeDocument/2006/relationships/oleObject" Target="embeddings/oleObject225.bin"/><Relationship Id="rId2161" Type="http://schemas.openxmlformats.org/officeDocument/2006/relationships/image" Target="media/image1086.wmf"/><Relationship Id="rId3005" Type="http://schemas.openxmlformats.org/officeDocument/2006/relationships/image" Target="media/image1507.wmf"/><Relationship Id="rId133" Type="http://schemas.openxmlformats.org/officeDocument/2006/relationships/image" Target="media/image55.wmf"/><Relationship Id="rId340" Type="http://schemas.openxmlformats.org/officeDocument/2006/relationships/oleObject" Target="embeddings/oleObject155.bin"/><Relationship Id="rId2021" Type="http://schemas.openxmlformats.org/officeDocument/2006/relationships/oleObject" Target="embeddings/oleObject968.bin"/><Relationship Id="rId200" Type="http://schemas.openxmlformats.org/officeDocument/2006/relationships/oleObject" Target="embeddings/oleObject86.bin"/><Relationship Id="rId2978" Type="http://schemas.openxmlformats.org/officeDocument/2006/relationships/oleObject" Target="embeddings/oleObject1445.bin"/><Relationship Id="rId1787" Type="http://schemas.openxmlformats.org/officeDocument/2006/relationships/image" Target="media/image900.wmf"/><Relationship Id="rId1994" Type="http://schemas.openxmlformats.org/officeDocument/2006/relationships/image" Target="media/image1003.wmf"/><Relationship Id="rId2838" Type="http://schemas.openxmlformats.org/officeDocument/2006/relationships/image" Target="media/image1424.wmf"/><Relationship Id="rId79" Type="http://schemas.openxmlformats.org/officeDocument/2006/relationships/image" Target="media/image28.wmf"/><Relationship Id="rId1647" Type="http://schemas.openxmlformats.org/officeDocument/2006/relationships/image" Target="media/image828.wmf"/><Relationship Id="rId1854" Type="http://schemas.openxmlformats.org/officeDocument/2006/relationships/image" Target="media/image933.wmf"/><Relationship Id="rId2905" Type="http://schemas.openxmlformats.org/officeDocument/2006/relationships/oleObject" Target="embeddings/oleObject1409.bin"/><Relationship Id="rId1507" Type="http://schemas.openxmlformats.org/officeDocument/2006/relationships/oleObject" Target="embeddings/oleObject714.bin"/><Relationship Id="rId1714" Type="http://schemas.openxmlformats.org/officeDocument/2006/relationships/oleObject" Target="embeddings/oleObject816.bin"/><Relationship Id="rId1921" Type="http://schemas.openxmlformats.org/officeDocument/2006/relationships/oleObject" Target="embeddings/oleObject918.bin"/><Relationship Id="rId2488" Type="http://schemas.openxmlformats.org/officeDocument/2006/relationships/image" Target="media/image1249.wmf"/><Relationship Id="rId1297" Type="http://schemas.openxmlformats.org/officeDocument/2006/relationships/oleObject" Target="embeddings/oleObject617.bin"/><Relationship Id="rId2695" Type="http://schemas.openxmlformats.org/officeDocument/2006/relationships/oleObject" Target="embeddings/oleObject1304.bin"/><Relationship Id="rId667" Type="http://schemas.openxmlformats.org/officeDocument/2006/relationships/oleObject" Target="embeddings/oleObject318.bin"/><Relationship Id="rId874" Type="http://schemas.openxmlformats.org/officeDocument/2006/relationships/image" Target="media/image426.wmf"/><Relationship Id="rId2348" Type="http://schemas.openxmlformats.org/officeDocument/2006/relationships/image" Target="media/image1179.wmf"/><Relationship Id="rId2555" Type="http://schemas.openxmlformats.org/officeDocument/2006/relationships/oleObject" Target="embeddings/oleObject1234.bin"/><Relationship Id="rId2762" Type="http://schemas.openxmlformats.org/officeDocument/2006/relationships/image" Target="media/image1386.wmf"/><Relationship Id="rId527" Type="http://schemas.openxmlformats.org/officeDocument/2006/relationships/image" Target="media/image252.wmf"/><Relationship Id="rId734" Type="http://schemas.openxmlformats.org/officeDocument/2006/relationships/image" Target="media/image356.wmf"/><Relationship Id="rId941" Type="http://schemas.openxmlformats.org/officeDocument/2006/relationships/oleObject" Target="embeddings/oleObject455.bin"/><Relationship Id="rId1157" Type="http://schemas.openxmlformats.org/officeDocument/2006/relationships/oleObject" Target="embeddings/oleObject556.bin"/><Relationship Id="rId1364" Type="http://schemas.openxmlformats.org/officeDocument/2006/relationships/image" Target="media/image686.wmf"/><Relationship Id="rId1571" Type="http://schemas.openxmlformats.org/officeDocument/2006/relationships/oleObject" Target="embeddings/oleObject746.bin"/><Relationship Id="rId2208" Type="http://schemas.openxmlformats.org/officeDocument/2006/relationships/oleObject" Target="embeddings/oleObject1061.bin"/><Relationship Id="rId2415" Type="http://schemas.openxmlformats.org/officeDocument/2006/relationships/oleObject" Target="embeddings/oleObject1164.bin"/><Relationship Id="rId2622" Type="http://schemas.openxmlformats.org/officeDocument/2006/relationships/image" Target="media/image1316.wmf"/><Relationship Id="rId70" Type="http://schemas.openxmlformats.org/officeDocument/2006/relationships/oleObject" Target="embeddings/oleObject21.bin"/><Relationship Id="rId801" Type="http://schemas.openxmlformats.org/officeDocument/2006/relationships/oleObject" Target="embeddings/oleObject385.bin"/><Relationship Id="rId1017" Type="http://schemas.openxmlformats.org/officeDocument/2006/relationships/oleObject" Target="embeddings/oleObject493.bin"/><Relationship Id="rId1224" Type="http://schemas.openxmlformats.org/officeDocument/2006/relationships/image" Target="media/image608.wmf"/><Relationship Id="rId1431" Type="http://schemas.openxmlformats.org/officeDocument/2006/relationships/oleObject" Target="embeddings/oleObject676.bin"/><Relationship Id="rId3049" Type="http://schemas.openxmlformats.org/officeDocument/2006/relationships/hyperlink" Target="http://mrlforums.sci.utah.edu/forums/forum.php" TargetMode="External"/><Relationship Id="rId177" Type="http://schemas.openxmlformats.org/officeDocument/2006/relationships/image" Target="media/image77.emf"/><Relationship Id="rId384" Type="http://schemas.openxmlformats.org/officeDocument/2006/relationships/oleObject" Target="embeddings/oleObject177.bin"/><Relationship Id="rId591" Type="http://schemas.openxmlformats.org/officeDocument/2006/relationships/oleObject" Target="embeddings/oleObject280.bin"/><Relationship Id="rId2065" Type="http://schemas.openxmlformats.org/officeDocument/2006/relationships/image" Target="media/image1038.wmf"/><Relationship Id="rId2272" Type="http://schemas.openxmlformats.org/officeDocument/2006/relationships/oleObject" Target="embeddings/oleObject1093.bin"/><Relationship Id="rId244" Type="http://schemas.openxmlformats.org/officeDocument/2006/relationships/oleObject" Target="embeddings/oleObject107.bin"/><Relationship Id="rId1081" Type="http://schemas.openxmlformats.org/officeDocument/2006/relationships/oleObject" Target="embeddings/oleObject525.bin"/><Relationship Id="rId451" Type="http://schemas.openxmlformats.org/officeDocument/2006/relationships/image" Target="media/image214.wmf"/><Relationship Id="rId2132" Type="http://schemas.openxmlformats.org/officeDocument/2006/relationships/oleObject" Target="embeddings/oleObject1023.bin"/><Relationship Id="rId104" Type="http://schemas.openxmlformats.org/officeDocument/2006/relationships/oleObject" Target="embeddings/oleObject38.bin"/><Relationship Id="rId311" Type="http://schemas.openxmlformats.org/officeDocument/2006/relationships/image" Target="media/image144.wmf"/><Relationship Id="rId1898" Type="http://schemas.openxmlformats.org/officeDocument/2006/relationships/image" Target="media/image955.wmf"/><Relationship Id="rId2949" Type="http://schemas.openxmlformats.org/officeDocument/2006/relationships/oleObject" Target="embeddings/oleObject1431.bin"/><Relationship Id="rId1758" Type="http://schemas.openxmlformats.org/officeDocument/2006/relationships/oleObject" Target="embeddings/oleObject837.bin"/><Relationship Id="rId2809" Type="http://schemas.openxmlformats.org/officeDocument/2006/relationships/oleObject" Target="embeddings/oleObject1361.bin"/><Relationship Id="rId1965" Type="http://schemas.openxmlformats.org/officeDocument/2006/relationships/oleObject" Target="embeddings/oleObject940.bin"/><Relationship Id="rId1618" Type="http://schemas.openxmlformats.org/officeDocument/2006/relationships/image" Target="media/image813.wmf"/><Relationship Id="rId1825" Type="http://schemas.openxmlformats.org/officeDocument/2006/relationships/image" Target="media/image919.wmf"/><Relationship Id="rId3040" Type="http://schemas.openxmlformats.org/officeDocument/2006/relationships/oleObject" Target="embeddings/oleObject1476.bin"/><Relationship Id="rId2599" Type="http://schemas.openxmlformats.org/officeDocument/2006/relationships/oleObject" Target="embeddings/oleObject1256.bin"/><Relationship Id="rId778" Type="http://schemas.openxmlformats.org/officeDocument/2006/relationships/image" Target="media/image378.wmf"/><Relationship Id="rId985" Type="http://schemas.openxmlformats.org/officeDocument/2006/relationships/oleObject" Target="embeddings/oleObject477.bin"/><Relationship Id="rId2459" Type="http://schemas.openxmlformats.org/officeDocument/2006/relationships/oleObject" Target="embeddings/oleObject1186.bin"/><Relationship Id="rId2666" Type="http://schemas.openxmlformats.org/officeDocument/2006/relationships/image" Target="media/image1338.wmf"/><Relationship Id="rId2873" Type="http://schemas.openxmlformats.org/officeDocument/2006/relationships/oleObject" Target="embeddings/oleObject1393.bin"/><Relationship Id="rId638" Type="http://schemas.openxmlformats.org/officeDocument/2006/relationships/image" Target="media/image308.wmf"/><Relationship Id="rId845" Type="http://schemas.openxmlformats.org/officeDocument/2006/relationships/oleObject" Target="embeddings/oleObject407.bin"/><Relationship Id="rId1268" Type="http://schemas.openxmlformats.org/officeDocument/2006/relationships/image" Target="media/image630.wmf"/><Relationship Id="rId1475" Type="http://schemas.openxmlformats.org/officeDocument/2006/relationships/oleObject" Target="embeddings/oleObject698.bin"/><Relationship Id="rId1682" Type="http://schemas.openxmlformats.org/officeDocument/2006/relationships/image" Target="media/image846.wmf"/><Relationship Id="rId2319" Type="http://schemas.openxmlformats.org/officeDocument/2006/relationships/image" Target="media/image1165.wmf"/><Relationship Id="rId2526" Type="http://schemas.openxmlformats.org/officeDocument/2006/relationships/image" Target="media/image1268.wmf"/><Relationship Id="rId2733" Type="http://schemas.openxmlformats.org/officeDocument/2006/relationships/oleObject" Target="embeddings/oleObject1323.bin"/><Relationship Id="rId705" Type="http://schemas.openxmlformats.org/officeDocument/2006/relationships/oleObject" Target="embeddings/oleObject337.bin"/><Relationship Id="rId1128" Type="http://schemas.openxmlformats.org/officeDocument/2006/relationships/image" Target="media/image553.wmf"/><Relationship Id="rId1335" Type="http://schemas.openxmlformats.org/officeDocument/2006/relationships/oleObject" Target="embeddings/oleObject632.bin"/><Relationship Id="rId1542" Type="http://schemas.openxmlformats.org/officeDocument/2006/relationships/image" Target="media/image775.wmf"/><Relationship Id="rId2940" Type="http://schemas.openxmlformats.org/officeDocument/2006/relationships/image" Target="media/image1475.wmf"/><Relationship Id="rId912" Type="http://schemas.openxmlformats.org/officeDocument/2006/relationships/image" Target="media/image445.wmf"/><Relationship Id="rId2800" Type="http://schemas.openxmlformats.org/officeDocument/2006/relationships/image" Target="media/image1405.wmf"/><Relationship Id="rId41" Type="http://schemas.openxmlformats.org/officeDocument/2006/relationships/oleObject" Target="embeddings/oleObject7.bin"/><Relationship Id="rId1402" Type="http://schemas.openxmlformats.org/officeDocument/2006/relationships/image" Target="media/image705.wmf"/><Relationship Id="rId288" Type="http://schemas.openxmlformats.org/officeDocument/2006/relationships/oleObject" Target="embeddings/oleObject129.bin"/><Relationship Id="rId495" Type="http://schemas.openxmlformats.org/officeDocument/2006/relationships/image" Target="media/image236.wmf"/><Relationship Id="rId2176" Type="http://schemas.openxmlformats.org/officeDocument/2006/relationships/oleObject" Target="embeddings/oleObject1045.bin"/><Relationship Id="rId2383" Type="http://schemas.openxmlformats.org/officeDocument/2006/relationships/oleObject" Target="embeddings/oleObject1148.bin"/><Relationship Id="rId2590" Type="http://schemas.openxmlformats.org/officeDocument/2006/relationships/image" Target="media/image1300.wmf"/><Relationship Id="rId148" Type="http://schemas.openxmlformats.org/officeDocument/2006/relationships/oleObject" Target="embeddings/oleObject60.bin"/><Relationship Id="rId355" Type="http://schemas.openxmlformats.org/officeDocument/2006/relationships/image" Target="media/image166.wmf"/><Relationship Id="rId562" Type="http://schemas.openxmlformats.org/officeDocument/2006/relationships/oleObject" Target="embeddings/oleObject266.bin"/><Relationship Id="rId1192" Type="http://schemas.openxmlformats.org/officeDocument/2006/relationships/image" Target="media/image592.wmf"/><Relationship Id="rId2036" Type="http://schemas.openxmlformats.org/officeDocument/2006/relationships/oleObject" Target="embeddings/oleObject975.bin"/><Relationship Id="rId2243" Type="http://schemas.openxmlformats.org/officeDocument/2006/relationships/image" Target="media/image1127.wmf"/><Relationship Id="rId2450" Type="http://schemas.openxmlformats.org/officeDocument/2006/relationships/image" Target="media/image1230.wmf"/><Relationship Id="rId215" Type="http://schemas.openxmlformats.org/officeDocument/2006/relationships/image" Target="media/image96.wmf"/><Relationship Id="rId422" Type="http://schemas.openxmlformats.org/officeDocument/2006/relationships/oleObject" Target="embeddings/oleObject196.bin"/><Relationship Id="rId1052" Type="http://schemas.openxmlformats.org/officeDocument/2006/relationships/image" Target="media/image515.wmf"/><Relationship Id="rId2103" Type="http://schemas.openxmlformats.org/officeDocument/2006/relationships/image" Target="media/image1057.wmf"/><Relationship Id="rId2310" Type="http://schemas.openxmlformats.org/officeDocument/2006/relationships/oleObject" Target="embeddings/oleObject1112.bin"/><Relationship Id="rId1869" Type="http://schemas.openxmlformats.org/officeDocument/2006/relationships/oleObject" Target="embeddings/oleObject892.bin"/><Relationship Id="rId1729" Type="http://schemas.openxmlformats.org/officeDocument/2006/relationships/oleObject" Target="embeddings/oleObject823.bin"/><Relationship Id="rId1936" Type="http://schemas.openxmlformats.org/officeDocument/2006/relationships/image" Target="media/image974.wmf"/><Relationship Id="rId3011" Type="http://schemas.openxmlformats.org/officeDocument/2006/relationships/image" Target="media/image1510.wmf"/><Relationship Id="rId5" Type="http://schemas.openxmlformats.org/officeDocument/2006/relationships/settings" Target="settings.xml"/><Relationship Id="rId889" Type="http://schemas.openxmlformats.org/officeDocument/2006/relationships/oleObject" Target="embeddings/oleObject429.bin"/><Relationship Id="rId2777" Type="http://schemas.openxmlformats.org/officeDocument/2006/relationships/oleObject" Target="embeddings/oleObject1345.bin"/><Relationship Id="rId749" Type="http://schemas.openxmlformats.org/officeDocument/2006/relationships/oleObject" Target="embeddings/oleObject359.bin"/><Relationship Id="rId1379" Type="http://schemas.openxmlformats.org/officeDocument/2006/relationships/oleObject" Target="embeddings/oleObject650.bin"/><Relationship Id="rId1586" Type="http://schemas.openxmlformats.org/officeDocument/2006/relationships/image" Target="media/image797.wmf"/><Relationship Id="rId2984" Type="http://schemas.openxmlformats.org/officeDocument/2006/relationships/oleObject" Target="embeddings/oleObject1448.bin"/><Relationship Id="rId609" Type="http://schemas.openxmlformats.org/officeDocument/2006/relationships/oleObject" Target="embeddings/oleObject289.bin"/><Relationship Id="rId956" Type="http://schemas.openxmlformats.org/officeDocument/2006/relationships/image" Target="media/image467.wmf"/><Relationship Id="rId1239" Type="http://schemas.openxmlformats.org/officeDocument/2006/relationships/oleObject" Target="embeddings/oleObject597.bin"/><Relationship Id="rId1793" Type="http://schemas.openxmlformats.org/officeDocument/2006/relationships/image" Target="media/image903.wmf"/><Relationship Id="rId2637" Type="http://schemas.openxmlformats.org/officeDocument/2006/relationships/oleObject" Target="embeddings/oleObject1275.bin"/><Relationship Id="rId2844" Type="http://schemas.openxmlformats.org/officeDocument/2006/relationships/image" Target="media/image1427.wmf"/><Relationship Id="rId85" Type="http://schemas.openxmlformats.org/officeDocument/2006/relationships/image" Target="media/image31.wmf"/><Relationship Id="rId816" Type="http://schemas.openxmlformats.org/officeDocument/2006/relationships/image" Target="media/image397.wmf"/><Relationship Id="rId1446" Type="http://schemas.openxmlformats.org/officeDocument/2006/relationships/image" Target="media/image727.wmf"/><Relationship Id="rId1653" Type="http://schemas.openxmlformats.org/officeDocument/2006/relationships/image" Target="media/image831.wmf"/><Relationship Id="rId1860" Type="http://schemas.openxmlformats.org/officeDocument/2006/relationships/image" Target="media/image936.wmf"/><Relationship Id="rId2704" Type="http://schemas.openxmlformats.org/officeDocument/2006/relationships/image" Target="media/image1357.wmf"/><Relationship Id="rId2911" Type="http://schemas.openxmlformats.org/officeDocument/2006/relationships/oleObject" Target="embeddings/oleObject1412.bin"/><Relationship Id="rId1306" Type="http://schemas.openxmlformats.org/officeDocument/2006/relationships/image" Target="media/image649.wmf"/><Relationship Id="rId1513" Type="http://schemas.openxmlformats.org/officeDocument/2006/relationships/oleObject" Target="embeddings/oleObject717.bin"/><Relationship Id="rId1720" Type="http://schemas.openxmlformats.org/officeDocument/2006/relationships/oleObject" Target="embeddings/oleObject819.bin"/><Relationship Id="rId12" Type="http://schemas.openxmlformats.org/officeDocument/2006/relationships/hyperlink" Target="mailto:jeff.weiss@utah.edu" TargetMode="External"/><Relationship Id="rId399" Type="http://schemas.openxmlformats.org/officeDocument/2006/relationships/image" Target="media/image188.wmf"/><Relationship Id="rId2287" Type="http://schemas.openxmlformats.org/officeDocument/2006/relationships/image" Target="media/image1149.wmf"/><Relationship Id="rId2494" Type="http://schemas.openxmlformats.org/officeDocument/2006/relationships/image" Target="media/image1252.wmf"/><Relationship Id="rId259" Type="http://schemas.openxmlformats.org/officeDocument/2006/relationships/image" Target="media/image118.wmf"/><Relationship Id="rId466" Type="http://schemas.openxmlformats.org/officeDocument/2006/relationships/oleObject" Target="embeddings/oleObject218.bin"/><Relationship Id="rId673" Type="http://schemas.openxmlformats.org/officeDocument/2006/relationships/oleObject" Target="embeddings/oleObject321.bin"/><Relationship Id="rId880" Type="http://schemas.openxmlformats.org/officeDocument/2006/relationships/image" Target="media/image429.wmf"/><Relationship Id="rId1096" Type="http://schemas.openxmlformats.org/officeDocument/2006/relationships/image" Target="media/image537.wmf"/><Relationship Id="rId2147" Type="http://schemas.openxmlformats.org/officeDocument/2006/relationships/image" Target="media/image1079.wmf"/><Relationship Id="rId2354" Type="http://schemas.openxmlformats.org/officeDocument/2006/relationships/image" Target="media/image1182.wmf"/><Relationship Id="rId2561" Type="http://schemas.openxmlformats.org/officeDocument/2006/relationships/oleObject" Target="embeddings/oleObject1237.bin"/><Relationship Id="rId119" Type="http://schemas.openxmlformats.org/officeDocument/2006/relationships/image" Target="media/image48.wmf"/><Relationship Id="rId326" Type="http://schemas.openxmlformats.org/officeDocument/2006/relationships/oleObject" Target="embeddings/oleObject148.bin"/><Relationship Id="rId533" Type="http://schemas.openxmlformats.org/officeDocument/2006/relationships/image" Target="media/image255.wmf"/><Relationship Id="rId1163" Type="http://schemas.openxmlformats.org/officeDocument/2006/relationships/oleObject" Target="embeddings/oleObject559.bin"/><Relationship Id="rId1370" Type="http://schemas.openxmlformats.org/officeDocument/2006/relationships/image" Target="media/image689.wmf"/><Relationship Id="rId2007" Type="http://schemas.openxmlformats.org/officeDocument/2006/relationships/oleObject" Target="embeddings/oleObject961.bin"/><Relationship Id="rId2214" Type="http://schemas.openxmlformats.org/officeDocument/2006/relationships/oleObject" Target="embeddings/oleObject1064.bin"/><Relationship Id="rId740" Type="http://schemas.openxmlformats.org/officeDocument/2006/relationships/image" Target="media/image359.wmf"/><Relationship Id="rId1023" Type="http://schemas.openxmlformats.org/officeDocument/2006/relationships/oleObject" Target="embeddings/oleObject496.bin"/><Relationship Id="rId2421" Type="http://schemas.openxmlformats.org/officeDocument/2006/relationships/oleObject" Target="embeddings/oleObject1167.bin"/><Relationship Id="rId600" Type="http://schemas.openxmlformats.org/officeDocument/2006/relationships/image" Target="media/image289.wmf"/><Relationship Id="rId1230" Type="http://schemas.openxmlformats.org/officeDocument/2006/relationships/image" Target="media/image611.wmf"/><Relationship Id="rId183" Type="http://schemas.openxmlformats.org/officeDocument/2006/relationships/image" Target="media/image80.emf"/><Relationship Id="rId390" Type="http://schemas.openxmlformats.org/officeDocument/2006/relationships/oleObject" Target="embeddings/oleObject180.bin"/><Relationship Id="rId1907" Type="http://schemas.openxmlformats.org/officeDocument/2006/relationships/oleObject" Target="embeddings/oleObject911.bin"/><Relationship Id="rId2071" Type="http://schemas.openxmlformats.org/officeDocument/2006/relationships/image" Target="media/image1041.wmf"/><Relationship Id="rId250" Type="http://schemas.openxmlformats.org/officeDocument/2006/relationships/oleObject" Target="embeddings/oleObject110.bin"/><Relationship Id="rId110" Type="http://schemas.openxmlformats.org/officeDocument/2006/relationships/oleObject" Target="embeddings/oleObject41.bin"/><Relationship Id="rId2888" Type="http://schemas.openxmlformats.org/officeDocument/2006/relationships/image" Target="media/image1449.wmf"/><Relationship Id="rId1697" Type="http://schemas.openxmlformats.org/officeDocument/2006/relationships/oleObject" Target="embeddings/oleObject808.bin"/><Relationship Id="rId2748" Type="http://schemas.openxmlformats.org/officeDocument/2006/relationships/image" Target="media/image1379.wmf"/><Relationship Id="rId2955" Type="http://schemas.openxmlformats.org/officeDocument/2006/relationships/oleObject" Target="embeddings/oleObject1434.bin"/><Relationship Id="rId927" Type="http://schemas.openxmlformats.org/officeDocument/2006/relationships/oleObject" Target="embeddings/oleObject448.bin"/><Relationship Id="rId1557" Type="http://schemas.openxmlformats.org/officeDocument/2006/relationships/oleObject" Target="embeddings/oleObject739.bin"/><Relationship Id="rId1764" Type="http://schemas.openxmlformats.org/officeDocument/2006/relationships/oleObject" Target="embeddings/oleObject840.bin"/><Relationship Id="rId1971" Type="http://schemas.openxmlformats.org/officeDocument/2006/relationships/oleObject" Target="embeddings/oleObject943.bin"/><Relationship Id="rId2608" Type="http://schemas.openxmlformats.org/officeDocument/2006/relationships/image" Target="media/image1309.wmf"/><Relationship Id="rId2815" Type="http://schemas.openxmlformats.org/officeDocument/2006/relationships/oleObject" Target="embeddings/oleObject1364.bin"/><Relationship Id="rId56" Type="http://schemas.openxmlformats.org/officeDocument/2006/relationships/oleObject" Target="embeddings/oleObject14.bin"/><Relationship Id="rId1417" Type="http://schemas.openxmlformats.org/officeDocument/2006/relationships/oleObject" Target="embeddings/oleObject669.bin"/><Relationship Id="rId1624" Type="http://schemas.openxmlformats.org/officeDocument/2006/relationships/image" Target="media/image816.wmf"/><Relationship Id="rId1831" Type="http://schemas.openxmlformats.org/officeDocument/2006/relationships/image" Target="media/image922.emf"/><Relationship Id="rId2398" Type="http://schemas.openxmlformats.org/officeDocument/2006/relationships/image" Target="media/image1204.wmf"/><Relationship Id="rId577" Type="http://schemas.openxmlformats.org/officeDocument/2006/relationships/image" Target="media/image277.png"/><Relationship Id="rId2258" Type="http://schemas.openxmlformats.org/officeDocument/2006/relationships/oleObject" Target="embeddings/oleObject1086.bin"/><Relationship Id="rId784" Type="http://schemas.openxmlformats.org/officeDocument/2006/relationships/image" Target="media/image381.wmf"/><Relationship Id="rId991" Type="http://schemas.openxmlformats.org/officeDocument/2006/relationships/oleObject" Target="embeddings/oleObject480.bin"/><Relationship Id="rId1067" Type="http://schemas.openxmlformats.org/officeDocument/2006/relationships/oleObject" Target="embeddings/oleObject518.bin"/><Relationship Id="rId2465" Type="http://schemas.openxmlformats.org/officeDocument/2006/relationships/oleObject" Target="embeddings/oleObject1189.bin"/><Relationship Id="rId2672" Type="http://schemas.openxmlformats.org/officeDocument/2006/relationships/image" Target="media/image1341.wmf"/><Relationship Id="rId437" Type="http://schemas.openxmlformats.org/officeDocument/2006/relationships/image" Target="media/image207.wmf"/><Relationship Id="rId644" Type="http://schemas.openxmlformats.org/officeDocument/2006/relationships/image" Target="media/image311.wmf"/><Relationship Id="rId851" Type="http://schemas.openxmlformats.org/officeDocument/2006/relationships/oleObject" Target="embeddings/oleObject410.bin"/><Relationship Id="rId1274" Type="http://schemas.openxmlformats.org/officeDocument/2006/relationships/image" Target="media/image633.wmf"/><Relationship Id="rId1481" Type="http://schemas.openxmlformats.org/officeDocument/2006/relationships/oleObject" Target="embeddings/oleObject701.bin"/><Relationship Id="rId2118" Type="http://schemas.openxmlformats.org/officeDocument/2006/relationships/oleObject" Target="embeddings/oleObject1016.bin"/><Relationship Id="rId2325" Type="http://schemas.openxmlformats.org/officeDocument/2006/relationships/image" Target="media/image1168.wmf"/><Relationship Id="rId2532" Type="http://schemas.openxmlformats.org/officeDocument/2006/relationships/image" Target="media/image1271.wmf"/><Relationship Id="rId504" Type="http://schemas.openxmlformats.org/officeDocument/2006/relationships/oleObject" Target="embeddings/oleObject237.bin"/><Relationship Id="rId711" Type="http://schemas.openxmlformats.org/officeDocument/2006/relationships/oleObject" Target="embeddings/oleObject340.bin"/><Relationship Id="rId1134" Type="http://schemas.openxmlformats.org/officeDocument/2006/relationships/image" Target="media/image556.wmf"/><Relationship Id="rId1341" Type="http://schemas.openxmlformats.org/officeDocument/2006/relationships/image" Target="media/image673.emf"/><Relationship Id="rId1201" Type="http://schemas.openxmlformats.org/officeDocument/2006/relationships/oleObject" Target="embeddings/oleObject578.bin"/><Relationship Id="rId294" Type="http://schemas.openxmlformats.org/officeDocument/2006/relationships/oleObject" Target="embeddings/oleObject132.bin"/><Relationship Id="rId2182" Type="http://schemas.openxmlformats.org/officeDocument/2006/relationships/oleObject" Target="embeddings/oleObject1048.bin"/><Relationship Id="rId3026" Type="http://schemas.openxmlformats.org/officeDocument/2006/relationships/oleObject" Target="embeddings/oleObject1469.bin"/><Relationship Id="rId154" Type="http://schemas.openxmlformats.org/officeDocument/2006/relationships/oleObject" Target="embeddings/oleObject63.bin"/><Relationship Id="rId361" Type="http://schemas.openxmlformats.org/officeDocument/2006/relationships/image" Target="media/image169.wmf"/><Relationship Id="rId2042" Type="http://schemas.openxmlformats.org/officeDocument/2006/relationships/oleObject" Target="embeddings/oleObject978.bin"/><Relationship Id="rId2999" Type="http://schemas.openxmlformats.org/officeDocument/2006/relationships/image" Target="media/image1504.wmf"/><Relationship Id="rId221" Type="http://schemas.openxmlformats.org/officeDocument/2006/relationships/image" Target="media/image99.wmf"/><Relationship Id="rId2859" Type="http://schemas.openxmlformats.org/officeDocument/2006/relationships/oleObject" Target="embeddings/oleObject1386.bin"/><Relationship Id="rId1668" Type="http://schemas.openxmlformats.org/officeDocument/2006/relationships/oleObject" Target="embeddings/oleObject794.bin"/><Relationship Id="rId1875" Type="http://schemas.openxmlformats.org/officeDocument/2006/relationships/oleObject" Target="embeddings/oleObject895.bin"/><Relationship Id="rId2719" Type="http://schemas.openxmlformats.org/officeDocument/2006/relationships/oleObject" Target="embeddings/oleObject1316.bin"/><Relationship Id="rId1528" Type="http://schemas.openxmlformats.org/officeDocument/2006/relationships/image" Target="media/image768.wmf"/><Relationship Id="rId2926" Type="http://schemas.openxmlformats.org/officeDocument/2006/relationships/image" Target="media/image1468.wmf"/><Relationship Id="rId1735" Type="http://schemas.openxmlformats.org/officeDocument/2006/relationships/oleObject" Target="embeddings/oleObject826.bin"/><Relationship Id="rId1942" Type="http://schemas.openxmlformats.org/officeDocument/2006/relationships/image" Target="media/image977.wmf"/><Relationship Id="rId27" Type="http://schemas.openxmlformats.org/officeDocument/2006/relationships/image" Target="media/image3.wmf"/><Relationship Id="rId1802" Type="http://schemas.openxmlformats.org/officeDocument/2006/relationships/oleObject" Target="embeddings/oleObject859.bin"/><Relationship Id="rId688" Type="http://schemas.openxmlformats.org/officeDocument/2006/relationships/image" Target="media/image333.wmf"/><Relationship Id="rId895" Type="http://schemas.openxmlformats.org/officeDocument/2006/relationships/oleObject" Target="embeddings/oleObject432.bin"/><Relationship Id="rId2369" Type="http://schemas.openxmlformats.org/officeDocument/2006/relationships/oleObject" Target="embeddings/oleObject1141.bin"/><Relationship Id="rId2576" Type="http://schemas.openxmlformats.org/officeDocument/2006/relationships/image" Target="media/image1293.wmf"/><Relationship Id="rId2783" Type="http://schemas.openxmlformats.org/officeDocument/2006/relationships/oleObject" Target="embeddings/oleObject1348.bin"/><Relationship Id="rId2990" Type="http://schemas.openxmlformats.org/officeDocument/2006/relationships/oleObject" Target="embeddings/oleObject1451.bin"/><Relationship Id="rId548" Type="http://schemas.openxmlformats.org/officeDocument/2006/relationships/oleObject" Target="embeddings/oleObject259.bin"/><Relationship Id="rId755" Type="http://schemas.openxmlformats.org/officeDocument/2006/relationships/oleObject" Target="embeddings/oleObject362.bin"/><Relationship Id="rId962" Type="http://schemas.openxmlformats.org/officeDocument/2006/relationships/image" Target="media/image470.wmf"/><Relationship Id="rId1178" Type="http://schemas.openxmlformats.org/officeDocument/2006/relationships/image" Target="media/image585.wmf"/><Relationship Id="rId1385" Type="http://schemas.openxmlformats.org/officeDocument/2006/relationships/oleObject" Target="embeddings/oleObject653.bin"/><Relationship Id="rId1592" Type="http://schemas.openxmlformats.org/officeDocument/2006/relationships/image" Target="media/image800.wmf"/><Relationship Id="rId2229" Type="http://schemas.openxmlformats.org/officeDocument/2006/relationships/image" Target="media/image1120.wmf"/><Relationship Id="rId2436" Type="http://schemas.openxmlformats.org/officeDocument/2006/relationships/image" Target="media/image1223.wmf"/><Relationship Id="rId2643" Type="http://schemas.openxmlformats.org/officeDocument/2006/relationships/oleObject" Target="embeddings/oleObject1278.bin"/><Relationship Id="rId2850" Type="http://schemas.openxmlformats.org/officeDocument/2006/relationships/image" Target="media/image1430.wmf"/><Relationship Id="rId91" Type="http://schemas.openxmlformats.org/officeDocument/2006/relationships/image" Target="media/image34.wmf"/><Relationship Id="rId408" Type="http://schemas.openxmlformats.org/officeDocument/2006/relationships/oleObject" Target="embeddings/oleObject189.bin"/><Relationship Id="rId615" Type="http://schemas.openxmlformats.org/officeDocument/2006/relationships/oleObject" Target="embeddings/oleObject292.bin"/><Relationship Id="rId822" Type="http://schemas.openxmlformats.org/officeDocument/2006/relationships/image" Target="media/image400.wmf"/><Relationship Id="rId1038" Type="http://schemas.openxmlformats.org/officeDocument/2006/relationships/image" Target="media/image508.wmf"/><Relationship Id="rId1245" Type="http://schemas.openxmlformats.org/officeDocument/2006/relationships/image" Target="media/image619.wmf"/><Relationship Id="rId1452" Type="http://schemas.openxmlformats.org/officeDocument/2006/relationships/image" Target="media/image730.wmf"/><Relationship Id="rId2503" Type="http://schemas.openxmlformats.org/officeDocument/2006/relationships/oleObject" Target="embeddings/oleObject1208.bin"/><Relationship Id="rId1105" Type="http://schemas.openxmlformats.org/officeDocument/2006/relationships/oleObject" Target="embeddings/oleObject537.bin"/><Relationship Id="rId1312" Type="http://schemas.openxmlformats.org/officeDocument/2006/relationships/image" Target="media/image653.emf"/><Relationship Id="rId2710" Type="http://schemas.openxmlformats.org/officeDocument/2006/relationships/image" Target="media/image1360.wmf"/><Relationship Id="rId198" Type="http://schemas.openxmlformats.org/officeDocument/2006/relationships/oleObject" Target="embeddings/oleObject85.bin"/><Relationship Id="rId2086" Type="http://schemas.openxmlformats.org/officeDocument/2006/relationships/oleObject" Target="embeddings/oleObject1000.bin"/><Relationship Id="rId2293" Type="http://schemas.openxmlformats.org/officeDocument/2006/relationships/image" Target="media/image1152.wmf"/><Relationship Id="rId265" Type="http://schemas.openxmlformats.org/officeDocument/2006/relationships/image" Target="media/image121.wmf"/><Relationship Id="rId472" Type="http://schemas.openxmlformats.org/officeDocument/2006/relationships/oleObject" Target="embeddings/oleObject221.bin"/><Relationship Id="rId2153" Type="http://schemas.openxmlformats.org/officeDocument/2006/relationships/image" Target="media/image1082.wmf"/><Relationship Id="rId2360" Type="http://schemas.openxmlformats.org/officeDocument/2006/relationships/image" Target="media/image1185.wmf"/><Relationship Id="rId125" Type="http://schemas.openxmlformats.org/officeDocument/2006/relationships/image" Target="media/image51.wmf"/><Relationship Id="rId332" Type="http://schemas.openxmlformats.org/officeDocument/2006/relationships/oleObject" Target="embeddings/oleObject151.bin"/><Relationship Id="rId2013" Type="http://schemas.openxmlformats.org/officeDocument/2006/relationships/oleObject" Target="embeddings/oleObject964.bin"/><Relationship Id="rId2220" Type="http://schemas.openxmlformats.org/officeDocument/2006/relationships/oleObject" Target="embeddings/oleObject1067.bin"/><Relationship Id="rId1779" Type="http://schemas.openxmlformats.org/officeDocument/2006/relationships/image" Target="media/image896.wmf"/><Relationship Id="rId1986" Type="http://schemas.openxmlformats.org/officeDocument/2006/relationships/image" Target="media/image999.wmf"/><Relationship Id="rId1639" Type="http://schemas.openxmlformats.org/officeDocument/2006/relationships/oleObject" Target="embeddings/oleObject780.bin"/><Relationship Id="rId1846" Type="http://schemas.openxmlformats.org/officeDocument/2006/relationships/image" Target="media/image929.wmf"/><Relationship Id="rId1706" Type="http://schemas.openxmlformats.org/officeDocument/2006/relationships/oleObject" Target="embeddings/oleObject812.bin"/><Relationship Id="rId1913" Type="http://schemas.openxmlformats.org/officeDocument/2006/relationships/oleObject" Target="embeddings/oleObject914.bin"/><Relationship Id="rId799" Type="http://schemas.openxmlformats.org/officeDocument/2006/relationships/oleObject" Target="embeddings/oleObject384.bin"/><Relationship Id="rId2687" Type="http://schemas.openxmlformats.org/officeDocument/2006/relationships/oleObject" Target="embeddings/oleObject1300.bin"/><Relationship Id="rId2894" Type="http://schemas.openxmlformats.org/officeDocument/2006/relationships/image" Target="media/image1452.wmf"/><Relationship Id="rId659" Type="http://schemas.openxmlformats.org/officeDocument/2006/relationships/oleObject" Target="embeddings/oleObject314.bin"/><Relationship Id="rId866" Type="http://schemas.openxmlformats.org/officeDocument/2006/relationships/image" Target="media/image422.wmf"/><Relationship Id="rId1289" Type="http://schemas.openxmlformats.org/officeDocument/2006/relationships/image" Target="media/image631.emf"/><Relationship Id="rId1496" Type="http://schemas.openxmlformats.org/officeDocument/2006/relationships/image" Target="media/image752.wmf"/><Relationship Id="rId2547" Type="http://schemas.openxmlformats.org/officeDocument/2006/relationships/oleObject" Target="embeddings/oleObject1230.bin"/><Relationship Id="rId519" Type="http://schemas.openxmlformats.org/officeDocument/2006/relationships/image" Target="media/image248.wmf"/><Relationship Id="rId1149" Type="http://schemas.openxmlformats.org/officeDocument/2006/relationships/image" Target="media/image568.emf"/><Relationship Id="rId1356" Type="http://schemas.openxmlformats.org/officeDocument/2006/relationships/image" Target="media/image682.wmf"/><Relationship Id="rId2754" Type="http://schemas.openxmlformats.org/officeDocument/2006/relationships/image" Target="media/image1382.wmf"/><Relationship Id="rId2961" Type="http://schemas.openxmlformats.org/officeDocument/2006/relationships/image" Target="media/image1485.wmf"/><Relationship Id="rId726" Type="http://schemas.openxmlformats.org/officeDocument/2006/relationships/image" Target="media/image352.wmf"/><Relationship Id="rId933" Type="http://schemas.openxmlformats.org/officeDocument/2006/relationships/oleObject" Target="embeddings/oleObject451.bin"/><Relationship Id="rId1009" Type="http://schemas.openxmlformats.org/officeDocument/2006/relationships/oleObject" Target="embeddings/oleObject489.bin"/><Relationship Id="rId1563" Type="http://schemas.openxmlformats.org/officeDocument/2006/relationships/oleObject" Target="embeddings/oleObject742.bin"/><Relationship Id="rId1770" Type="http://schemas.openxmlformats.org/officeDocument/2006/relationships/oleObject" Target="embeddings/oleObject843.bin"/><Relationship Id="rId2407" Type="http://schemas.openxmlformats.org/officeDocument/2006/relationships/oleObject" Target="embeddings/oleObject1160.bin"/><Relationship Id="rId2614" Type="http://schemas.openxmlformats.org/officeDocument/2006/relationships/image" Target="media/image1312.wmf"/><Relationship Id="rId2821" Type="http://schemas.openxmlformats.org/officeDocument/2006/relationships/oleObject" Target="embeddings/oleObject1367.bin"/><Relationship Id="rId62" Type="http://schemas.openxmlformats.org/officeDocument/2006/relationships/oleObject" Target="embeddings/oleObject17.bin"/><Relationship Id="rId1216" Type="http://schemas.openxmlformats.org/officeDocument/2006/relationships/image" Target="media/image604.wmf"/><Relationship Id="rId1423" Type="http://schemas.openxmlformats.org/officeDocument/2006/relationships/oleObject" Target="embeddings/oleObject672.bin"/><Relationship Id="rId1630" Type="http://schemas.openxmlformats.org/officeDocument/2006/relationships/image" Target="media/image819.wmf"/><Relationship Id="rId2197" Type="http://schemas.openxmlformats.org/officeDocument/2006/relationships/image" Target="media/image1104.wmf"/><Relationship Id="rId169" Type="http://schemas.openxmlformats.org/officeDocument/2006/relationships/image" Target="media/image73.wmf"/><Relationship Id="rId376" Type="http://schemas.openxmlformats.org/officeDocument/2006/relationships/oleObject" Target="embeddings/oleObject173.bin"/><Relationship Id="rId583" Type="http://schemas.openxmlformats.org/officeDocument/2006/relationships/oleObject" Target="embeddings/oleObject276.bin"/><Relationship Id="rId790" Type="http://schemas.openxmlformats.org/officeDocument/2006/relationships/image" Target="media/image384.wmf"/><Relationship Id="rId2057" Type="http://schemas.openxmlformats.org/officeDocument/2006/relationships/image" Target="media/image1034.wmf"/><Relationship Id="rId2264" Type="http://schemas.openxmlformats.org/officeDocument/2006/relationships/oleObject" Target="embeddings/oleObject1089.bin"/><Relationship Id="rId2471" Type="http://schemas.openxmlformats.org/officeDocument/2006/relationships/oleObject" Target="embeddings/oleObject1192.bin"/><Relationship Id="rId236" Type="http://schemas.openxmlformats.org/officeDocument/2006/relationships/oleObject" Target="embeddings/oleObject103.bin"/><Relationship Id="rId443" Type="http://schemas.openxmlformats.org/officeDocument/2006/relationships/image" Target="media/image210.wmf"/><Relationship Id="rId650" Type="http://schemas.openxmlformats.org/officeDocument/2006/relationships/image" Target="media/image314.wmf"/><Relationship Id="rId1073" Type="http://schemas.openxmlformats.org/officeDocument/2006/relationships/oleObject" Target="embeddings/oleObject521.bin"/><Relationship Id="rId1280" Type="http://schemas.openxmlformats.org/officeDocument/2006/relationships/image" Target="media/image636.png"/><Relationship Id="rId2124" Type="http://schemas.openxmlformats.org/officeDocument/2006/relationships/oleObject" Target="embeddings/oleObject1019.bin"/><Relationship Id="rId2331" Type="http://schemas.openxmlformats.org/officeDocument/2006/relationships/image" Target="media/image1171.wmf"/><Relationship Id="rId303" Type="http://schemas.openxmlformats.org/officeDocument/2006/relationships/image" Target="media/image140.wmf"/><Relationship Id="rId1140" Type="http://schemas.openxmlformats.org/officeDocument/2006/relationships/image" Target="media/image559.emf"/><Relationship Id="rId510" Type="http://schemas.openxmlformats.org/officeDocument/2006/relationships/oleObject" Target="embeddings/oleObject240.bin"/><Relationship Id="rId1000" Type="http://schemas.openxmlformats.org/officeDocument/2006/relationships/image" Target="media/image489.wmf"/><Relationship Id="rId1957" Type="http://schemas.openxmlformats.org/officeDocument/2006/relationships/oleObject" Target="embeddings/oleObject936.bin"/><Relationship Id="rId1817" Type="http://schemas.openxmlformats.org/officeDocument/2006/relationships/image" Target="media/image915.wmf"/><Relationship Id="rId3032" Type="http://schemas.openxmlformats.org/officeDocument/2006/relationships/oleObject" Target="embeddings/oleObject1472.bin"/><Relationship Id="rId160" Type="http://schemas.openxmlformats.org/officeDocument/2006/relationships/oleObject" Target="embeddings/oleObject66.bin"/><Relationship Id="rId2798" Type="http://schemas.openxmlformats.org/officeDocument/2006/relationships/image" Target="media/image1404.wmf"/><Relationship Id="rId977" Type="http://schemas.openxmlformats.org/officeDocument/2006/relationships/oleObject" Target="embeddings/oleObject473.bin"/><Relationship Id="rId2658" Type="http://schemas.openxmlformats.org/officeDocument/2006/relationships/image" Target="media/image1334.wmf"/><Relationship Id="rId2865" Type="http://schemas.openxmlformats.org/officeDocument/2006/relationships/oleObject" Target="embeddings/oleObject1389.bin"/><Relationship Id="rId837" Type="http://schemas.openxmlformats.org/officeDocument/2006/relationships/oleObject" Target="embeddings/oleObject403.bin"/><Relationship Id="rId1467" Type="http://schemas.openxmlformats.org/officeDocument/2006/relationships/oleObject" Target="embeddings/oleObject694.bin"/><Relationship Id="rId1674" Type="http://schemas.openxmlformats.org/officeDocument/2006/relationships/image" Target="media/image842.wmf"/><Relationship Id="rId1881" Type="http://schemas.openxmlformats.org/officeDocument/2006/relationships/oleObject" Target="embeddings/oleObject898.bin"/><Relationship Id="rId2518" Type="http://schemas.openxmlformats.org/officeDocument/2006/relationships/image" Target="media/image1264.wmf"/><Relationship Id="rId2725" Type="http://schemas.openxmlformats.org/officeDocument/2006/relationships/oleObject" Target="embeddings/oleObject1319.bin"/><Relationship Id="rId2932" Type="http://schemas.openxmlformats.org/officeDocument/2006/relationships/image" Target="media/image1471.wmf"/><Relationship Id="rId904" Type="http://schemas.openxmlformats.org/officeDocument/2006/relationships/image" Target="media/image441.wmf"/><Relationship Id="rId1327" Type="http://schemas.openxmlformats.org/officeDocument/2006/relationships/oleObject" Target="embeddings/oleObject630.bin"/><Relationship Id="rId1534" Type="http://schemas.openxmlformats.org/officeDocument/2006/relationships/image" Target="media/image771.wmf"/><Relationship Id="rId1741" Type="http://schemas.openxmlformats.org/officeDocument/2006/relationships/image" Target="media/image877.wmf"/><Relationship Id="rId33" Type="http://schemas.openxmlformats.org/officeDocument/2006/relationships/oleObject" Target="embeddings/oleObject3.bin"/><Relationship Id="rId1601" Type="http://schemas.openxmlformats.org/officeDocument/2006/relationships/oleObject" Target="embeddings/oleObject761.bin"/><Relationship Id="rId487" Type="http://schemas.openxmlformats.org/officeDocument/2006/relationships/image" Target="media/image232.wmf"/><Relationship Id="rId694" Type="http://schemas.openxmlformats.org/officeDocument/2006/relationships/image" Target="media/image336.wmf"/><Relationship Id="rId2168" Type="http://schemas.openxmlformats.org/officeDocument/2006/relationships/oleObject" Target="embeddings/oleObject1041.bin"/><Relationship Id="rId2375" Type="http://schemas.openxmlformats.org/officeDocument/2006/relationships/oleObject" Target="embeddings/oleObject1144.bin"/><Relationship Id="rId347" Type="http://schemas.openxmlformats.org/officeDocument/2006/relationships/image" Target="media/image162.wmf"/><Relationship Id="rId1184" Type="http://schemas.openxmlformats.org/officeDocument/2006/relationships/image" Target="media/image588.wmf"/><Relationship Id="rId2028" Type="http://schemas.openxmlformats.org/officeDocument/2006/relationships/image" Target="media/image1020.wmf"/><Relationship Id="rId2582" Type="http://schemas.openxmlformats.org/officeDocument/2006/relationships/image" Target="media/image1296.wmf"/><Relationship Id="rId554" Type="http://schemas.openxmlformats.org/officeDocument/2006/relationships/oleObject" Target="embeddings/oleObject262.bin"/><Relationship Id="rId761" Type="http://schemas.openxmlformats.org/officeDocument/2006/relationships/oleObject" Target="embeddings/oleObject365.bin"/><Relationship Id="rId1391" Type="http://schemas.openxmlformats.org/officeDocument/2006/relationships/oleObject" Target="embeddings/oleObject656.bin"/><Relationship Id="rId2235" Type="http://schemas.openxmlformats.org/officeDocument/2006/relationships/image" Target="media/image1123.wmf"/><Relationship Id="rId2442" Type="http://schemas.openxmlformats.org/officeDocument/2006/relationships/image" Target="media/image1226.wmf"/><Relationship Id="rId207" Type="http://schemas.openxmlformats.org/officeDocument/2006/relationships/image" Target="media/image92.wmf"/><Relationship Id="rId414" Type="http://schemas.openxmlformats.org/officeDocument/2006/relationships/oleObject" Target="embeddings/oleObject192.bin"/><Relationship Id="rId621" Type="http://schemas.openxmlformats.org/officeDocument/2006/relationships/oleObject" Target="embeddings/oleObject295.bin"/><Relationship Id="rId1044" Type="http://schemas.openxmlformats.org/officeDocument/2006/relationships/image" Target="media/image511.wmf"/><Relationship Id="rId1251" Type="http://schemas.openxmlformats.org/officeDocument/2006/relationships/image" Target="media/image622.wmf"/><Relationship Id="rId2302" Type="http://schemas.openxmlformats.org/officeDocument/2006/relationships/oleObject" Target="embeddings/oleObject1108.bin"/><Relationship Id="rId1111" Type="http://schemas.openxmlformats.org/officeDocument/2006/relationships/oleObject" Target="embeddings/oleObject540.bin"/><Relationship Id="rId1928" Type="http://schemas.openxmlformats.org/officeDocument/2006/relationships/image" Target="media/image970.wmf"/><Relationship Id="rId2092" Type="http://schemas.openxmlformats.org/officeDocument/2006/relationships/oleObject" Target="embeddings/oleObject1003.bin"/><Relationship Id="rId271" Type="http://schemas.openxmlformats.org/officeDocument/2006/relationships/image" Target="media/image124.wmf"/><Relationship Id="rId3003" Type="http://schemas.openxmlformats.org/officeDocument/2006/relationships/image" Target="media/image1506.wmf"/><Relationship Id="rId131" Type="http://schemas.openxmlformats.org/officeDocument/2006/relationships/image" Target="media/image54.wmf"/><Relationship Id="rId2769" Type="http://schemas.openxmlformats.org/officeDocument/2006/relationships/oleObject" Target="embeddings/oleObject1341.bin"/><Relationship Id="rId2976" Type="http://schemas.openxmlformats.org/officeDocument/2006/relationships/oleObject" Target="embeddings/oleObject1444.bin"/><Relationship Id="rId948" Type="http://schemas.openxmlformats.org/officeDocument/2006/relationships/image" Target="media/image463.wmf"/><Relationship Id="rId1578" Type="http://schemas.openxmlformats.org/officeDocument/2006/relationships/image" Target="media/image793.wmf"/><Relationship Id="rId1785" Type="http://schemas.openxmlformats.org/officeDocument/2006/relationships/image" Target="media/image899.wmf"/><Relationship Id="rId1992" Type="http://schemas.openxmlformats.org/officeDocument/2006/relationships/image" Target="media/image1002.wmf"/><Relationship Id="rId2629" Type="http://schemas.openxmlformats.org/officeDocument/2006/relationships/oleObject" Target="embeddings/oleObject1271.bin"/><Relationship Id="rId2836" Type="http://schemas.openxmlformats.org/officeDocument/2006/relationships/image" Target="media/image1423.wmf"/><Relationship Id="rId77" Type="http://schemas.openxmlformats.org/officeDocument/2006/relationships/image" Target="media/image27.wmf"/><Relationship Id="rId808" Type="http://schemas.openxmlformats.org/officeDocument/2006/relationships/image" Target="media/image393.wmf"/><Relationship Id="rId1438" Type="http://schemas.openxmlformats.org/officeDocument/2006/relationships/image" Target="media/image723.wmf"/><Relationship Id="rId1645" Type="http://schemas.openxmlformats.org/officeDocument/2006/relationships/image" Target="media/image827.wmf"/><Relationship Id="rId1852" Type="http://schemas.openxmlformats.org/officeDocument/2006/relationships/image" Target="media/image932.emf"/><Relationship Id="rId2903" Type="http://schemas.openxmlformats.org/officeDocument/2006/relationships/oleObject" Target="embeddings/oleObject1408.bin"/><Relationship Id="rId1505" Type="http://schemas.openxmlformats.org/officeDocument/2006/relationships/oleObject" Target="embeddings/oleObject713.bin"/><Relationship Id="rId1712" Type="http://schemas.openxmlformats.org/officeDocument/2006/relationships/oleObject" Target="embeddings/oleObject815.bin"/><Relationship Id="rId598" Type="http://schemas.openxmlformats.org/officeDocument/2006/relationships/image" Target="media/image288.wmf"/><Relationship Id="rId2279" Type="http://schemas.openxmlformats.org/officeDocument/2006/relationships/image" Target="media/image1145.wmf"/><Relationship Id="rId2486" Type="http://schemas.openxmlformats.org/officeDocument/2006/relationships/image" Target="media/image1248.wmf"/><Relationship Id="rId2693" Type="http://schemas.openxmlformats.org/officeDocument/2006/relationships/oleObject" Target="embeddings/oleObject1303.bin"/><Relationship Id="rId458" Type="http://schemas.openxmlformats.org/officeDocument/2006/relationships/oleObject" Target="embeddings/oleObject214.bin"/><Relationship Id="rId665" Type="http://schemas.openxmlformats.org/officeDocument/2006/relationships/oleObject" Target="embeddings/oleObject317.bin"/><Relationship Id="rId872" Type="http://schemas.openxmlformats.org/officeDocument/2006/relationships/image" Target="media/image425.wmf"/><Relationship Id="rId1088" Type="http://schemas.openxmlformats.org/officeDocument/2006/relationships/image" Target="media/image533.wmf"/><Relationship Id="rId1295" Type="http://schemas.openxmlformats.org/officeDocument/2006/relationships/oleObject" Target="embeddings/oleObject616.bin"/><Relationship Id="rId2139" Type="http://schemas.openxmlformats.org/officeDocument/2006/relationships/image" Target="media/image1075.wmf"/><Relationship Id="rId2346" Type="http://schemas.openxmlformats.org/officeDocument/2006/relationships/image" Target="media/image1178.wmf"/><Relationship Id="rId2553" Type="http://schemas.openxmlformats.org/officeDocument/2006/relationships/oleObject" Target="embeddings/oleObject1233.bin"/><Relationship Id="rId2760" Type="http://schemas.openxmlformats.org/officeDocument/2006/relationships/image" Target="media/image1385.wmf"/><Relationship Id="rId318" Type="http://schemas.openxmlformats.org/officeDocument/2006/relationships/oleObject" Target="embeddings/oleObject144.bin"/><Relationship Id="rId525" Type="http://schemas.openxmlformats.org/officeDocument/2006/relationships/image" Target="media/image251.wmf"/><Relationship Id="rId732" Type="http://schemas.openxmlformats.org/officeDocument/2006/relationships/image" Target="media/image355.wmf"/><Relationship Id="rId1155" Type="http://schemas.openxmlformats.org/officeDocument/2006/relationships/oleObject" Target="embeddings/oleObject555.bin"/><Relationship Id="rId1362" Type="http://schemas.openxmlformats.org/officeDocument/2006/relationships/image" Target="media/image685.wmf"/><Relationship Id="rId2206" Type="http://schemas.openxmlformats.org/officeDocument/2006/relationships/oleObject" Target="embeddings/oleObject1060.bin"/><Relationship Id="rId2413" Type="http://schemas.openxmlformats.org/officeDocument/2006/relationships/oleObject" Target="embeddings/oleObject1163.bin"/><Relationship Id="rId2620" Type="http://schemas.openxmlformats.org/officeDocument/2006/relationships/image" Target="media/image1315.wmf"/><Relationship Id="rId1015" Type="http://schemas.openxmlformats.org/officeDocument/2006/relationships/oleObject" Target="embeddings/oleObject492.bin"/><Relationship Id="rId1222" Type="http://schemas.openxmlformats.org/officeDocument/2006/relationships/image" Target="media/image607.wmf"/><Relationship Id="rId3047" Type="http://schemas.openxmlformats.org/officeDocument/2006/relationships/image" Target="media/image1528.wmf"/><Relationship Id="rId175" Type="http://schemas.openxmlformats.org/officeDocument/2006/relationships/image" Target="media/image76.emf"/><Relationship Id="rId382" Type="http://schemas.openxmlformats.org/officeDocument/2006/relationships/oleObject" Target="embeddings/oleObject176.bin"/><Relationship Id="rId2063" Type="http://schemas.openxmlformats.org/officeDocument/2006/relationships/image" Target="media/image1037.wmf"/><Relationship Id="rId2270" Type="http://schemas.openxmlformats.org/officeDocument/2006/relationships/oleObject" Target="embeddings/oleObject1092.bin"/><Relationship Id="rId242" Type="http://schemas.openxmlformats.org/officeDocument/2006/relationships/oleObject" Target="embeddings/oleObject106.bin"/><Relationship Id="rId2130" Type="http://schemas.openxmlformats.org/officeDocument/2006/relationships/oleObject" Target="embeddings/oleObject1022.bin"/><Relationship Id="rId102" Type="http://schemas.openxmlformats.org/officeDocument/2006/relationships/oleObject" Target="embeddings/oleObject37.bin"/><Relationship Id="rId1689" Type="http://schemas.openxmlformats.org/officeDocument/2006/relationships/oleObject" Target="embeddings/oleObject804.bin"/><Relationship Id="rId1896" Type="http://schemas.openxmlformats.org/officeDocument/2006/relationships/image" Target="media/image954.wmf"/><Relationship Id="rId2947" Type="http://schemas.openxmlformats.org/officeDocument/2006/relationships/oleObject" Target="embeddings/oleObject1430.bin"/><Relationship Id="rId919" Type="http://schemas.openxmlformats.org/officeDocument/2006/relationships/oleObject" Target="embeddings/oleObject444.bin"/><Relationship Id="rId1549" Type="http://schemas.openxmlformats.org/officeDocument/2006/relationships/oleObject" Target="embeddings/oleObject735.bin"/><Relationship Id="rId1756" Type="http://schemas.openxmlformats.org/officeDocument/2006/relationships/oleObject" Target="embeddings/oleObject836.bin"/><Relationship Id="rId1963" Type="http://schemas.openxmlformats.org/officeDocument/2006/relationships/oleObject" Target="embeddings/oleObject939.bin"/><Relationship Id="rId2807" Type="http://schemas.openxmlformats.org/officeDocument/2006/relationships/oleObject" Target="embeddings/oleObject1360.bin"/><Relationship Id="rId48" Type="http://schemas.openxmlformats.org/officeDocument/2006/relationships/hyperlink" Target="http://help.mrl.sci.utah.edu/help/index.jsp" TargetMode="External"/><Relationship Id="rId1409" Type="http://schemas.openxmlformats.org/officeDocument/2006/relationships/oleObject" Target="embeddings/oleObject665.bin"/><Relationship Id="rId1616" Type="http://schemas.openxmlformats.org/officeDocument/2006/relationships/image" Target="media/image812.wmf"/><Relationship Id="rId1823" Type="http://schemas.openxmlformats.org/officeDocument/2006/relationships/image" Target="media/image918.wmf"/><Relationship Id="rId2597" Type="http://schemas.openxmlformats.org/officeDocument/2006/relationships/oleObject" Target="embeddings/oleObject1255.bin"/><Relationship Id="rId569" Type="http://schemas.openxmlformats.org/officeDocument/2006/relationships/image" Target="media/image273.wmf"/><Relationship Id="rId776" Type="http://schemas.openxmlformats.org/officeDocument/2006/relationships/image" Target="media/image377.wmf"/><Relationship Id="rId983" Type="http://schemas.openxmlformats.org/officeDocument/2006/relationships/oleObject" Target="embeddings/oleObject476.bin"/><Relationship Id="rId1199" Type="http://schemas.openxmlformats.org/officeDocument/2006/relationships/oleObject" Target="embeddings/oleObject577.bin"/><Relationship Id="rId2457" Type="http://schemas.openxmlformats.org/officeDocument/2006/relationships/oleObject" Target="embeddings/oleObject1185.bin"/><Relationship Id="rId2664" Type="http://schemas.openxmlformats.org/officeDocument/2006/relationships/image" Target="media/image1337.wmf"/><Relationship Id="rId429" Type="http://schemas.openxmlformats.org/officeDocument/2006/relationships/image" Target="media/image203.wmf"/><Relationship Id="rId636" Type="http://schemas.openxmlformats.org/officeDocument/2006/relationships/image" Target="media/image307.wmf"/><Relationship Id="rId1059" Type="http://schemas.openxmlformats.org/officeDocument/2006/relationships/oleObject" Target="embeddings/oleObject514.bin"/><Relationship Id="rId1266" Type="http://schemas.openxmlformats.org/officeDocument/2006/relationships/image" Target="media/image614.emf"/><Relationship Id="rId1473" Type="http://schemas.openxmlformats.org/officeDocument/2006/relationships/oleObject" Target="embeddings/oleObject697.bin"/><Relationship Id="rId2317" Type="http://schemas.openxmlformats.org/officeDocument/2006/relationships/image" Target="media/image1164.wmf"/><Relationship Id="rId2871" Type="http://schemas.openxmlformats.org/officeDocument/2006/relationships/oleObject" Target="embeddings/oleObject1392.bin"/><Relationship Id="rId843" Type="http://schemas.openxmlformats.org/officeDocument/2006/relationships/oleObject" Target="embeddings/oleObject406.bin"/><Relationship Id="rId1126" Type="http://schemas.openxmlformats.org/officeDocument/2006/relationships/image" Target="media/image552.wmf"/><Relationship Id="rId1680" Type="http://schemas.openxmlformats.org/officeDocument/2006/relationships/image" Target="media/image845.wmf"/><Relationship Id="rId2524" Type="http://schemas.openxmlformats.org/officeDocument/2006/relationships/image" Target="media/image1267.wmf"/><Relationship Id="rId2731" Type="http://schemas.openxmlformats.org/officeDocument/2006/relationships/oleObject" Target="embeddings/oleObject1322.bin"/><Relationship Id="rId703" Type="http://schemas.openxmlformats.org/officeDocument/2006/relationships/oleObject" Target="embeddings/oleObject336.bin"/><Relationship Id="rId910" Type="http://schemas.openxmlformats.org/officeDocument/2006/relationships/image" Target="media/image444.wmf"/><Relationship Id="rId1333" Type="http://schemas.openxmlformats.org/officeDocument/2006/relationships/oleObject" Target="embeddings/oleObject631.bin"/><Relationship Id="rId1540" Type="http://schemas.openxmlformats.org/officeDocument/2006/relationships/image" Target="media/image774.wmf"/><Relationship Id="rId1400" Type="http://schemas.openxmlformats.org/officeDocument/2006/relationships/image" Target="media/image704.wmf"/><Relationship Id="rId286" Type="http://schemas.openxmlformats.org/officeDocument/2006/relationships/oleObject" Target="embeddings/oleObject128.bin"/><Relationship Id="rId493" Type="http://schemas.openxmlformats.org/officeDocument/2006/relationships/image" Target="media/image235.wmf"/><Relationship Id="rId2174" Type="http://schemas.openxmlformats.org/officeDocument/2006/relationships/oleObject" Target="embeddings/oleObject1044.bin"/><Relationship Id="rId2381" Type="http://schemas.openxmlformats.org/officeDocument/2006/relationships/oleObject" Target="embeddings/oleObject1147.bin"/><Relationship Id="rId3018" Type="http://schemas.openxmlformats.org/officeDocument/2006/relationships/oleObject" Target="embeddings/oleObject1465.bin"/><Relationship Id="rId146" Type="http://schemas.openxmlformats.org/officeDocument/2006/relationships/oleObject" Target="embeddings/oleObject59.bin"/><Relationship Id="rId353" Type="http://schemas.openxmlformats.org/officeDocument/2006/relationships/image" Target="media/image165.wmf"/><Relationship Id="rId560" Type="http://schemas.openxmlformats.org/officeDocument/2006/relationships/oleObject" Target="embeddings/oleObject265.bin"/><Relationship Id="rId1190" Type="http://schemas.openxmlformats.org/officeDocument/2006/relationships/image" Target="media/image591.wmf"/><Relationship Id="rId2034" Type="http://schemas.openxmlformats.org/officeDocument/2006/relationships/hyperlink" Target="http://help.mrl.sci.utah.edu/help/index.jsp" TargetMode="External"/><Relationship Id="rId2241" Type="http://schemas.openxmlformats.org/officeDocument/2006/relationships/image" Target="media/image1126.wmf"/><Relationship Id="rId213" Type="http://schemas.openxmlformats.org/officeDocument/2006/relationships/image" Target="media/image95.wmf"/><Relationship Id="rId420" Type="http://schemas.openxmlformats.org/officeDocument/2006/relationships/oleObject" Target="embeddings/oleObject195.bin"/><Relationship Id="rId1050" Type="http://schemas.openxmlformats.org/officeDocument/2006/relationships/image" Target="media/image514.wmf"/><Relationship Id="rId2101" Type="http://schemas.openxmlformats.org/officeDocument/2006/relationships/image" Target="media/image1056.wmf"/><Relationship Id="rId1867" Type="http://schemas.openxmlformats.org/officeDocument/2006/relationships/oleObject" Target="embeddings/oleObject891.bin"/><Relationship Id="rId2918" Type="http://schemas.openxmlformats.org/officeDocument/2006/relationships/image" Target="media/image1464.wmf"/><Relationship Id="rId1727" Type="http://schemas.openxmlformats.org/officeDocument/2006/relationships/image" Target="media/image869.emf"/><Relationship Id="rId1934" Type="http://schemas.openxmlformats.org/officeDocument/2006/relationships/image" Target="media/image973.wmf"/><Relationship Id="rId19" Type="http://schemas.openxmlformats.org/officeDocument/2006/relationships/hyperlink" Target="http://febio.org" TargetMode="External"/><Relationship Id="rId3" Type="http://schemas.openxmlformats.org/officeDocument/2006/relationships/styles" Target="styles.xml"/><Relationship Id="rId887" Type="http://schemas.openxmlformats.org/officeDocument/2006/relationships/oleObject" Target="embeddings/oleObject428.bin"/><Relationship Id="rId2568" Type="http://schemas.openxmlformats.org/officeDocument/2006/relationships/image" Target="media/image1289.wmf"/><Relationship Id="rId2775" Type="http://schemas.openxmlformats.org/officeDocument/2006/relationships/oleObject" Target="embeddings/oleObject1344.bin"/><Relationship Id="rId2982" Type="http://schemas.openxmlformats.org/officeDocument/2006/relationships/oleObject" Target="embeddings/oleObject1447.bin"/><Relationship Id="rId747" Type="http://schemas.openxmlformats.org/officeDocument/2006/relationships/oleObject" Target="embeddings/oleObject358.bin"/><Relationship Id="rId954" Type="http://schemas.openxmlformats.org/officeDocument/2006/relationships/image" Target="media/image466.wmf"/><Relationship Id="rId1377" Type="http://schemas.openxmlformats.org/officeDocument/2006/relationships/oleObject" Target="embeddings/oleObject649.bin"/><Relationship Id="rId1584" Type="http://schemas.openxmlformats.org/officeDocument/2006/relationships/image" Target="media/image796.wmf"/><Relationship Id="rId1791" Type="http://schemas.openxmlformats.org/officeDocument/2006/relationships/image" Target="media/image902.wmf"/><Relationship Id="rId2428" Type="http://schemas.openxmlformats.org/officeDocument/2006/relationships/image" Target="media/image1219.wmf"/><Relationship Id="rId2635" Type="http://schemas.openxmlformats.org/officeDocument/2006/relationships/oleObject" Target="embeddings/oleObject1274.bin"/><Relationship Id="rId2842" Type="http://schemas.openxmlformats.org/officeDocument/2006/relationships/image" Target="media/image1426.wmf"/><Relationship Id="rId83" Type="http://schemas.openxmlformats.org/officeDocument/2006/relationships/image" Target="media/image30.wmf"/><Relationship Id="rId607" Type="http://schemas.openxmlformats.org/officeDocument/2006/relationships/oleObject" Target="embeddings/oleObject288.bin"/><Relationship Id="rId814" Type="http://schemas.openxmlformats.org/officeDocument/2006/relationships/image" Target="media/image396.wmf"/><Relationship Id="rId1237" Type="http://schemas.openxmlformats.org/officeDocument/2006/relationships/oleObject" Target="embeddings/oleObject596.bin"/><Relationship Id="rId1444" Type="http://schemas.openxmlformats.org/officeDocument/2006/relationships/image" Target="media/image726.wmf"/><Relationship Id="rId1651" Type="http://schemas.openxmlformats.org/officeDocument/2006/relationships/image" Target="media/image830.wmf"/><Relationship Id="rId1889" Type="http://schemas.openxmlformats.org/officeDocument/2006/relationships/oleObject" Target="embeddings/oleObject902.bin"/><Relationship Id="rId2702" Type="http://schemas.openxmlformats.org/officeDocument/2006/relationships/image" Target="media/image1356.wmf"/><Relationship Id="rId1304" Type="http://schemas.openxmlformats.org/officeDocument/2006/relationships/image" Target="media/image648.wmf"/><Relationship Id="rId1511" Type="http://schemas.openxmlformats.org/officeDocument/2006/relationships/oleObject" Target="embeddings/oleObject716.bin"/><Relationship Id="rId1749" Type="http://schemas.openxmlformats.org/officeDocument/2006/relationships/image" Target="media/image881.wmf"/><Relationship Id="rId1956" Type="http://schemas.openxmlformats.org/officeDocument/2006/relationships/image" Target="media/image984.wmf"/><Relationship Id="rId1609" Type="http://schemas.openxmlformats.org/officeDocument/2006/relationships/oleObject" Target="embeddings/oleObject765.bin"/><Relationship Id="rId1816" Type="http://schemas.openxmlformats.org/officeDocument/2006/relationships/oleObject" Target="embeddings/oleObject866.bin"/><Relationship Id="rId10" Type="http://schemas.openxmlformats.org/officeDocument/2006/relationships/hyperlink" Target="mailto:steve.maas@utah.edu" TargetMode="External"/><Relationship Id="rId397" Type="http://schemas.openxmlformats.org/officeDocument/2006/relationships/image" Target="media/image187.wmf"/><Relationship Id="rId2078" Type="http://schemas.openxmlformats.org/officeDocument/2006/relationships/oleObject" Target="embeddings/oleObject996.bin"/><Relationship Id="rId2285" Type="http://schemas.openxmlformats.org/officeDocument/2006/relationships/image" Target="media/image1148.wmf"/><Relationship Id="rId2492" Type="http://schemas.openxmlformats.org/officeDocument/2006/relationships/image" Target="media/image1251.wmf"/><Relationship Id="rId3031" Type="http://schemas.openxmlformats.org/officeDocument/2006/relationships/image" Target="media/image1520.wmf"/><Relationship Id="rId257" Type="http://schemas.openxmlformats.org/officeDocument/2006/relationships/image" Target="media/image117.wmf"/><Relationship Id="rId464" Type="http://schemas.openxmlformats.org/officeDocument/2006/relationships/oleObject" Target="embeddings/oleObject217.bin"/><Relationship Id="rId1094" Type="http://schemas.openxmlformats.org/officeDocument/2006/relationships/image" Target="media/image536.wmf"/><Relationship Id="rId2145" Type="http://schemas.openxmlformats.org/officeDocument/2006/relationships/image" Target="media/image1078.wmf"/><Relationship Id="rId2797" Type="http://schemas.openxmlformats.org/officeDocument/2006/relationships/oleObject" Target="embeddings/oleObject1355.bin"/><Relationship Id="rId117" Type="http://schemas.openxmlformats.org/officeDocument/2006/relationships/image" Target="media/image47.wmf"/><Relationship Id="rId671" Type="http://schemas.openxmlformats.org/officeDocument/2006/relationships/oleObject" Target="embeddings/oleObject320.bin"/><Relationship Id="rId769" Type="http://schemas.openxmlformats.org/officeDocument/2006/relationships/oleObject" Target="embeddings/oleObject369.bin"/><Relationship Id="rId976" Type="http://schemas.openxmlformats.org/officeDocument/2006/relationships/image" Target="media/image477.wmf"/><Relationship Id="rId1399" Type="http://schemas.openxmlformats.org/officeDocument/2006/relationships/oleObject" Target="embeddings/oleObject660.bin"/><Relationship Id="rId2352" Type="http://schemas.openxmlformats.org/officeDocument/2006/relationships/image" Target="media/image1181.wmf"/><Relationship Id="rId2657" Type="http://schemas.openxmlformats.org/officeDocument/2006/relationships/oleObject" Target="embeddings/oleObject1285.bin"/><Relationship Id="rId324" Type="http://schemas.openxmlformats.org/officeDocument/2006/relationships/oleObject" Target="embeddings/oleObject147.bin"/><Relationship Id="rId531" Type="http://schemas.openxmlformats.org/officeDocument/2006/relationships/image" Target="media/image254.wmf"/><Relationship Id="rId629" Type="http://schemas.openxmlformats.org/officeDocument/2006/relationships/oleObject" Target="embeddings/oleObject299.bin"/><Relationship Id="rId1161" Type="http://schemas.openxmlformats.org/officeDocument/2006/relationships/oleObject" Target="embeddings/oleObject558.bin"/><Relationship Id="rId1259" Type="http://schemas.openxmlformats.org/officeDocument/2006/relationships/image" Target="media/image626.wmf"/><Relationship Id="rId1466" Type="http://schemas.openxmlformats.org/officeDocument/2006/relationships/image" Target="media/image737.wmf"/><Relationship Id="rId2005" Type="http://schemas.openxmlformats.org/officeDocument/2006/relationships/oleObject" Target="embeddings/oleObject960.bin"/><Relationship Id="rId2212" Type="http://schemas.openxmlformats.org/officeDocument/2006/relationships/oleObject" Target="embeddings/oleObject1063.bin"/><Relationship Id="rId2864" Type="http://schemas.openxmlformats.org/officeDocument/2006/relationships/image" Target="media/image1437.wmf"/><Relationship Id="rId836" Type="http://schemas.openxmlformats.org/officeDocument/2006/relationships/image" Target="media/image407.wmf"/><Relationship Id="rId1021" Type="http://schemas.openxmlformats.org/officeDocument/2006/relationships/oleObject" Target="embeddings/oleObject495.bin"/><Relationship Id="rId1119" Type="http://schemas.openxmlformats.org/officeDocument/2006/relationships/oleObject" Target="embeddings/oleObject544.bin"/><Relationship Id="rId1673" Type="http://schemas.openxmlformats.org/officeDocument/2006/relationships/oleObject" Target="embeddings/oleObject796.bin"/><Relationship Id="rId1880" Type="http://schemas.openxmlformats.org/officeDocument/2006/relationships/image" Target="media/image946.wmf"/><Relationship Id="rId1978" Type="http://schemas.openxmlformats.org/officeDocument/2006/relationships/image" Target="media/image995.wmf"/><Relationship Id="rId2517" Type="http://schemas.openxmlformats.org/officeDocument/2006/relationships/oleObject" Target="embeddings/oleObject1215.bin"/><Relationship Id="rId2724" Type="http://schemas.openxmlformats.org/officeDocument/2006/relationships/image" Target="media/image1367.wmf"/><Relationship Id="rId2931" Type="http://schemas.openxmlformats.org/officeDocument/2006/relationships/oleObject" Target="embeddings/oleObject1422.bin"/><Relationship Id="rId903" Type="http://schemas.openxmlformats.org/officeDocument/2006/relationships/oleObject" Target="embeddings/oleObject436.bin"/><Relationship Id="rId1326" Type="http://schemas.openxmlformats.org/officeDocument/2006/relationships/image" Target="media/image661.wmf"/><Relationship Id="rId1533" Type="http://schemas.openxmlformats.org/officeDocument/2006/relationships/oleObject" Target="embeddings/oleObject727.bin"/><Relationship Id="rId1740" Type="http://schemas.openxmlformats.org/officeDocument/2006/relationships/oleObject" Target="embeddings/oleObject828.bin"/><Relationship Id="rId32" Type="http://schemas.openxmlformats.org/officeDocument/2006/relationships/image" Target="media/image5.wmf"/><Relationship Id="rId1600" Type="http://schemas.openxmlformats.org/officeDocument/2006/relationships/image" Target="media/image804.wmf"/><Relationship Id="rId1838" Type="http://schemas.openxmlformats.org/officeDocument/2006/relationships/oleObject" Target="embeddings/oleObject877.bin"/><Relationship Id="rId181" Type="http://schemas.openxmlformats.org/officeDocument/2006/relationships/image" Target="media/image79.emf"/><Relationship Id="rId1905" Type="http://schemas.openxmlformats.org/officeDocument/2006/relationships/oleObject" Target="embeddings/oleObject910.bin"/><Relationship Id="rId279" Type="http://schemas.openxmlformats.org/officeDocument/2006/relationships/image" Target="media/image128.wmf"/><Relationship Id="rId486" Type="http://schemas.openxmlformats.org/officeDocument/2006/relationships/oleObject" Target="embeddings/oleObject228.bin"/><Relationship Id="rId693" Type="http://schemas.openxmlformats.org/officeDocument/2006/relationships/oleObject" Target="embeddings/oleObject331.bin"/><Relationship Id="rId2167" Type="http://schemas.openxmlformats.org/officeDocument/2006/relationships/image" Target="media/image1089.wmf"/><Relationship Id="rId2374" Type="http://schemas.openxmlformats.org/officeDocument/2006/relationships/image" Target="media/image1192.wmf"/><Relationship Id="rId2581" Type="http://schemas.openxmlformats.org/officeDocument/2006/relationships/oleObject" Target="embeddings/oleObject1247.bin"/><Relationship Id="rId139" Type="http://schemas.openxmlformats.org/officeDocument/2006/relationships/image" Target="media/image58.wmf"/><Relationship Id="rId346" Type="http://schemas.openxmlformats.org/officeDocument/2006/relationships/oleObject" Target="embeddings/oleObject158.bin"/><Relationship Id="rId553" Type="http://schemas.openxmlformats.org/officeDocument/2006/relationships/image" Target="media/image265.wmf"/><Relationship Id="rId760" Type="http://schemas.openxmlformats.org/officeDocument/2006/relationships/image" Target="media/image369.wmf"/><Relationship Id="rId998" Type="http://schemas.openxmlformats.org/officeDocument/2006/relationships/image" Target="media/image488.wmf"/><Relationship Id="rId1183" Type="http://schemas.openxmlformats.org/officeDocument/2006/relationships/oleObject" Target="embeddings/oleObject569.bin"/><Relationship Id="rId1390" Type="http://schemas.openxmlformats.org/officeDocument/2006/relationships/image" Target="media/image699.wmf"/><Relationship Id="rId2027" Type="http://schemas.openxmlformats.org/officeDocument/2006/relationships/oleObject" Target="embeddings/oleObject971.bin"/><Relationship Id="rId2234" Type="http://schemas.openxmlformats.org/officeDocument/2006/relationships/oleObject" Target="embeddings/oleObject1074.bin"/><Relationship Id="rId2441" Type="http://schemas.openxmlformats.org/officeDocument/2006/relationships/oleObject" Target="embeddings/oleObject1177.bin"/><Relationship Id="rId2679" Type="http://schemas.openxmlformats.org/officeDocument/2006/relationships/oleObject" Target="embeddings/oleObject1296.bin"/><Relationship Id="rId2886" Type="http://schemas.openxmlformats.org/officeDocument/2006/relationships/image" Target="media/image1448.wmf"/><Relationship Id="rId206" Type="http://schemas.openxmlformats.org/officeDocument/2006/relationships/oleObject" Target="embeddings/oleObject89.bin"/><Relationship Id="rId413" Type="http://schemas.openxmlformats.org/officeDocument/2006/relationships/image" Target="media/image195.wmf"/><Relationship Id="rId858" Type="http://schemas.openxmlformats.org/officeDocument/2006/relationships/image" Target="media/image418.wmf"/><Relationship Id="rId1043" Type="http://schemas.openxmlformats.org/officeDocument/2006/relationships/oleObject" Target="embeddings/oleObject506.bin"/><Relationship Id="rId1488" Type="http://schemas.openxmlformats.org/officeDocument/2006/relationships/image" Target="media/image748.wmf"/><Relationship Id="rId1695" Type="http://schemas.openxmlformats.org/officeDocument/2006/relationships/oleObject" Target="embeddings/oleObject807.bin"/><Relationship Id="rId2539" Type="http://schemas.openxmlformats.org/officeDocument/2006/relationships/oleObject" Target="embeddings/oleObject1226.bin"/><Relationship Id="rId2746" Type="http://schemas.openxmlformats.org/officeDocument/2006/relationships/image" Target="media/image1378.wmf"/><Relationship Id="rId2953" Type="http://schemas.openxmlformats.org/officeDocument/2006/relationships/oleObject" Target="embeddings/oleObject1433.bin"/><Relationship Id="rId620" Type="http://schemas.openxmlformats.org/officeDocument/2006/relationships/image" Target="media/image299.wmf"/><Relationship Id="rId718" Type="http://schemas.openxmlformats.org/officeDocument/2006/relationships/image" Target="media/image348.wmf"/><Relationship Id="rId925" Type="http://schemas.openxmlformats.org/officeDocument/2006/relationships/oleObject" Target="embeddings/oleObject447.bin"/><Relationship Id="rId1250" Type="http://schemas.openxmlformats.org/officeDocument/2006/relationships/oleObject" Target="embeddings/oleObject602.bin"/><Relationship Id="rId1348" Type="http://schemas.openxmlformats.org/officeDocument/2006/relationships/image" Target="media/image678.wmf"/><Relationship Id="rId1555" Type="http://schemas.openxmlformats.org/officeDocument/2006/relationships/oleObject" Target="embeddings/oleObject738.bin"/><Relationship Id="rId1762" Type="http://schemas.openxmlformats.org/officeDocument/2006/relationships/oleObject" Target="embeddings/oleObject839.bin"/><Relationship Id="rId2301" Type="http://schemas.openxmlformats.org/officeDocument/2006/relationships/image" Target="media/image1156.wmf"/><Relationship Id="rId2606" Type="http://schemas.openxmlformats.org/officeDocument/2006/relationships/image" Target="media/image1308.wmf"/><Relationship Id="rId1110" Type="http://schemas.openxmlformats.org/officeDocument/2006/relationships/image" Target="media/image544.wmf"/><Relationship Id="rId1208" Type="http://schemas.openxmlformats.org/officeDocument/2006/relationships/image" Target="media/image600.wmf"/><Relationship Id="rId1415" Type="http://schemas.openxmlformats.org/officeDocument/2006/relationships/oleObject" Target="embeddings/oleObject668.bin"/><Relationship Id="rId2813" Type="http://schemas.openxmlformats.org/officeDocument/2006/relationships/oleObject" Target="embeddings/oleObject1363.bin"/><Relationship Id="rId54" Type="http://schemas.openxmlformats.org/officeDocument/2006/relationships/oleObject" Target="embeddings/oleObject13.bin"/><Relationship Id="rId1622" Type="http://schemas.openxmlformats.org/officeDocument/2006/relationships/image" Target="media/image815.wmf"/><Relationship Id="rId1927" Type="http://schemas.openxmlformats.org/officeDocument/2006/relationships/oleObject" Target="embeddings/oleObject921.bin"/><Relationship Id="rId2091" Type="http://schemas.openxmlformats.org/officeDocument/2006/relationships/image" Target="media/image1051.wmf"/><Relationship Id="rId2189" Type="http://schemas.openxmlformats.org/officeDocument/2006/relationships/image" Target="media/image1100.wmf"/><Relationship Id="rId270" Type="http://schemas.openxmlformats.org/officeDocument/2006/relationships/oleObject" Target="embeddings/oleObject120.bin"/><Relationship Id="rId2396" Type="http://schemas.openxmlformats.org/officeDocument/2006/relationships/image" Target="media/image1203.wmf"/><Relationship Id="rId3002" Type="http://schemas.openxmlformats.org/officeDocument/2006/relationships/oleObject" Target="embeddings/oleObject1457.bin"/><Relationship Id="rId130" Type="http://schemas.openxmlformats.org/officeDocument/2006/relationships/oleObject" Target="embeddings/oleObject51.bin"/><Relationship Id="rId368" Type="http://schemas.openxmlformats.org/officeDocument/2006/relationships/oleObject" Target="embeddings/oleObject169.bin"/><Relationship Id="rId575" Type="http://schemas.openxmlformats.org/officeDocument/2006/relationships/image" Target="media/image276.wmf"/><Relationship Id="rId782" Type="http://schemas.openxmlformats.org/officeDocument/2006/relationships/image" Target="media/image380.wmf"/><Relationship Id="rId2049" Type="http://schemas.openxmlformats.org/officeDocument/2006/relationships/image" Target="media/image1030.wmf"/><Relationship Id="rId2256" Type="http://schemas.openxmlformats.org/officeDocument/2006/relationships/oleObject" Target="embeddings/oleObject1085.bin"/><Relationship Id="rId2463" Type="http://schemas.openxmlformats.org/officeDocument/2006/relationships/oleObject" Target="embeddings/oleObject1188.bin"/><Relationship Id="rId2670" Type="http://schemas.openxmlformats.org/officeDocument/2006/relationships/image" Target="media/image1340.wmf"/><Relationship Id="rId228" Type="http://schemas.openxmlformats.org/officeDocument/2006/relationships/oleObject" Target="embeddings/oleObject99.bin"/><Relationship Id="rId435" Type="http://schemas.openxmlformats.org/officeDocument/2006/relationships/image" Target="media/image206.wmf"/><Relationship Id="rId642" Type="http://schemas.openxmlformats.org/officeDocument/2006/relationships/image" Target="media/image310.wmf"/><Relationship Id="rId1065" Type="http://schemas.openxmlformats.org/officeDocument/2006/relationships/oleObject" Target="embeddings/oleObject517.bin"/><Relationship Id="rId1272" Type="http://schemas.openxmlformats.org/officeDocument/2006/relationships/image" Target="media/image632.wmf"/><Relationship Id="rId2116" Type="http://schemas.openxmlformats.org/officeDocument/2006/relationships/oleObject" Target="embeddings/oleObject1015.bin"/><Relationship Id="rId2323" Type="http://schemas.openxmlformats.org/officeDocument/2006/relationships/image" Target="media/image1167.wmf"/><Relationship Id="rId2530" Type="http://schemas.openxmlformats.org/officeDocument/2006/relationships/image" Target="media/image1270.wmf"/><Relationship Id="rId2768" Type="http://schemas.openxmlformats.org/officeDocument/2006/relationships/image" Target="media/image1389.wmf"/><Relationship Id="rId2975" Type="http://schemas.openxmlformats.org/officeDocument/2006/relationships/image" Target="media/image1492.wmf"/><Relationship Id="rId502" Type="http://schemas.openxmlformats.org/officeDocument/2006/relationships/oleObject" Target="embeddings/oleObject236.bin"/><Relationship Id="rId947" Type="http://schemas.openxmlformats.org/officeDocument/2006/relationships/oleObject" Target="embeddings/oleObject458.bin"/><Relationship Id="rId1132" Type="http://schemas.openxmlformats.org/officeDocument/2006/relationships/image" Target="media/image555.wmf"/><Relationship Id="rId1577" Type="http://schemas.openxmlformats.org/officeDocument/2006/relationships/oleObject" Target="embeddings/oleObject749.bin"/><Relationship Id="rId1784" Type="http://schemas.openxmlformats.org/officeDocument/2006/relationships/oleObject" Target="embeddings/oleObject850.bin"/><Relationship Id="rId1991" Type="http://schemas.openxmlformats.org/officeDocument/2006/relationships/oleObject" Target="embeddings/oleObject953.bin"/><Relationship Id="rId2628" Type="http://schemas.openxmlformats.org/officeDocument/2006/relationships/image" Target="media/image1319.wmf"/><Relationship Id="rId2835" Type="http://schemas.openxmlformats.org/officeDocument/2006/relationships/oleObject" Target="embeddings/oleObject1374.bin"/><Relationship Id="rId76" Type="http://schemas.openxmlformats.org/officeDocument/2006/relationships/oleObject" Target="embeddings/oleObject24.bin"/><Relationship Id="rId807" Type="http://schemas.openxmlformats.org/officeDocument/2006/relationships/oleObject" Target="embeddings/oleObject388.bin"/><Relationship Id="rId1437" Type="http://schemas.openxmlformats.org/officeDocument/2006/relationships/oleObject" Target="embeddings/oleObject679.bin"/><Relationship Id="rId1644" Type="http://schemas.openxmlformats.org/officeDocument/2006/relationships/image" Target="media/image826.emf"/><Relationship Id="rId1851" Type="http://schemas.openxmlformats.org/officeDocument/2006/relationships/oleObject" Target="embeddings/oleObject883.bin"/><Relationship Id="rId2902" Type="http://schemas.openxmlformats.org/officeDocument/2006/relationships/image" Target="media/image1456.wmf"/><Relationship Id="rId1504" Type="http://schemas.openxmlformats.org/officeDocument/2006/relationships/image" Target="media/image756.wmf"/><Relationship Id="rId1711" Type="http://schemas.openxmlformats.org/officeDocument/2006/relationships/image" Target="media/image861.wmf"/><Relationship Id="rId1949" Type="http://schemas.openxmlformats.org/officeDocument/2006/relationships/oleObject" Target="embeddings/oleObject932.bin"/><Relationship Id="rId292" Type="http://schemas.openxmlformats.org/officeDocument/2006/relationships/oleObject" Target="embeddings/oleObject131.bin"/><Relationship Id="rId1809" Type="http://schemas.openxmlformats.org/officeDocument/2006/relationships/image" Target="media/image911.wmf"/><Relationship Id="rId597" Type="http://schemas.openxmlformats.org/officeDocument/2006/relationships/oleObject" Target="embeddings/oleObject283.bin"/><Relationship Id="rId2180" Type="http://schemas.openxmlformats.org/officeDocument/2006/relationships/oleObject" Target="embeddings/oleObject1047.bin"/><Relationship Id="rId2278" Type="http://schemas.openxmlformats.org/officeDocument/2006/relationships/oleObject" Target="embeddings/oleObject1096.bin"/><Relationship Id="rId2485" Type="http://schemas.openxmlformats.org/officeDocument/2006/relationships/oleObject" Target="embeddings/oleObject1199.bin"/><Relationship Id="rId3024" Type="http://schemas.openxmlformats.org/officeDocument/2006/relationships/oleObject" Target="embeddings/oleObject1468.bin"/><Relationship Id="rId152" Type="http://schemas.openxmlformats.org/officeDocument/2006/relationships/oleObject" Target="embeddings/oleObject62.bin"/><Relationship Id="rId457" Type="http://schemas.openxmlformats.org/officeDocument/2006/relationships/image" Target="media/image217.wmf"/><Relationship Id="rId1087" Type="http://schemas.openxmlformats.org/officeDocument/2006/relationships/oleObject" Target="embeddings/oleObject528.bin"/><Relationship Id="rId1294" Type="http://schemas.openxmlformats.org/officeDocument/2006/relationships/image" Target="media/image643.wmf"/><Relationship Id="rId2040" Type="http://schemas.openxmlformats.org/officeDocument/2006/relationships/oleObject" Target="embeddings/oleObject977.bin"/><Relationship Id="rId2138" Type="http://schemas.openxmlformats.org/officeDocument/2006/relationships/oleObject" Target="embeddings/oleObject1026.bin"/><Relationship Id="rId2692" Type="http://schemas.openxmlformats.org/officeDocument/2006/relationships/image" Target="media/image1351.wmf"/><Relationship Id="rId2997" Type="http://schemas.openxmlformats.org/officeDocument/2006/relationships/image" Target="media/image1503.wmf"/><Relationship Id="rId664" Type="http://schemas.openxmlformats.org/officeDocument/2006/relationships/image" Target="media/image321.wmf"/><Relationship Id="rId871" Type="http://schemas.openxmlformats.org/officeDocument/2006/relationships/oleObject" Target="embeddings/oleObject420.bin"/><Relationship Id="rId969" Type="http://schemas.openxmlformats.org/officeDocument/2006/relationships/oleObject" Target="embeddings/oleObject469.bin"/><Relationship Id="rId1599" Type="http://schemas.openxmlformats.org/officeDocument/2006/relationships/oleObject" Target="embeddings/oleObject760.bin"/><Relationship Id="rId2345" Type="http://schemas.openxmlformats.org/officeDocument/2006/relationships/oleObject" Target="embeddings/oleObject1129.bin"/><Relationship Id="rId2552" Type="http://schemas.openxmlformats.org/officeDocument/2006/relationships/image" Target="media/image1281.wmf"/><Relationship Id="rId317" Type="http://schemas.openxmlformats.org/officeDocument/2006/relationships/image" Target="media/image147.wmf"/><Relationship Id="rId524" Type="http://schemas.openxmlformats.org/officeDocument/2006/relationships/oleObject" Target="embeddings/oleObject247.bin"/><Relationship Id="rId731" Type="http://schemas.openxmlformats.org/officeDocument/2006/relationships/oleObject" Target="embeddings/oleObject350.bin"/><Relationship Id="rId1154" Type="http://schemas.openxmlformats.org/officeDocument/2006/relationships/image" Target="media/image573.wmf"/><Relationship Id="rId1361" Type="http://schemas.openxmlformats.org/officeDocument/2006/relationships/oleObject" Target="embeddings/oleObject641.bin"/><Relationship Id="rId1459" Type="http://schemas.openxmlformats.org/officeDocument/2006/relationships/oleObject" Target="embeddings/oleObject690.bin"/><Relationship Id="rId2205" Type="http://schemas.openxmlformats.org/officeDocument/2006/relationships/image" Target="media/image1108.wmf"/><Relationship Id="rId2412" Type="http://schemas.openxmlformats.org/officeDocument/2006/relationships/image" Target="media/image1211.wmf"/><Relationship Id="rId2857" Type="http://schemas.openxmlformats.org/officeDocument/2006/relationships/oleObject" Target="embeddings/oleObject1385.bin"/><Relationship Id="rId98" Type="http://schemas.openxmlformats.org/officeDocument/2006/relationships/oleObject" Target="embeddings/oleObject35.bin"/><Relationship Id="rId829" Type="http://schemas.openxmlformats.org/officeDocument/2006/relationships/oleObject" Target="embeddings/oleObject399.bin"/><Relationship Id="rId1014" Type="http://schemas.openxmlformats.org/officeDocument/2006/relationships/image" Target="media/image496.wmf"/><Relationship Id="rId1221" Type="http://schemas.openxmlformats.org/officeDocument/2006/relationships/oleObject" Target="embeddings/oleObject588.bin"/><Relationship Id="rId1666" Type="http://schemas.openxmlformats.org/officeDocument/2006/relationships/oleObject" Target="embeddings/oleObject793.bin"/><Relationship Id="rId1873" Type="http://schemas.openxmlformats.org/officeDocument/2006/relationships/oleObject" Target="embeddings/oleObject894.bin"/><Relationship Id="rId2717" Type="http://schemas.openxmlformats.org/officeDocument/2006/relationships/oleObject" Target="embeddings/oleObject1315.bin"/><Relationship Id="rId2924" Type="http://schemas.openxmlformats.org/officeDocument/2006/relationships/image" Target="media/image1467.wmf"/><Relationship Id="rId1319" Type="http://schemas.openxmlformats.org/officeDocument/2006/relationships/oleObject" Target="embeddings/oleObject626.bin"/><Relationship Id="rId1526" Type="http://schemas.openxmlformats.org/officeDocument/2006/relationships/image" Target="media/image767.wmf"/><Relationship Id="rId1733" Type="http://schemas.openxmlformats.org/officeDocument/2006/relationships/oleObject" Target="embeddings/oleObject825.bin"/><Relationship Id="rId1940" Type="http://schemas.openxmlformats.org/officeDocument/2006/relationships/image" Target="media/image976.wmf"/><Relationship Id="rId25" Type="http://schemas.openxmlformats.org/officeDocument/2006/relationships/hyperlink" Target="http://software.intel.com/en-us/intel-mkl/" TargetMode="External"/><Relationship Id="rId1800" Type="http://schemas.openxmlformats.org/officeDocument/2006/relationships/oleObject" Target="embeddings/oleObject858.bin"/><Relationship Id="rId3046" Type="http://schemas.openxmlformats.org/officeDocument/2006/relationships/oleObject" Target="embeddings/oleObject1479.bin"/><Relationship Id="rId174" Type="http://schemas.openxmlformats.org/officeDocument/2006/relationships/oleObject" Target="embeddings/oleObject73.bin"/><Relationship Id="rId381" Type="http://schemas.openxmlformats.org/officeDocument/2006/relationships/image" Target="media/image179.wmf"/><Relationship Id="rId2062" Type="http://schemas.openxmlformats.org/officeDocument/2006/relationships/oleObject" Target="embeddings/oleObject988.bin"/><Relationship Id="rId241" Type="http://schemas.openxmlformats.org/officeDocument/2006/relationships/image" Target="media/image109.wmf"/><Relationship Id="rId479" Type="http://schemas.openxmlformats.org/officeDocument/2006/relationships/image" Target="media/image228.wmf"/><Relationship Id="rId686" Type="http://schemas.openxmlformats.org/officeDocument/2006/relationships/image" Target="media/image332.wmf"/><Relationship Id="rId893" Type="http://schemas.openxmlformats.org/officeDocument/2006/relationships/oleObject" Target="embeddings/oleObject431.bin"/><Relationship Id="rId2367" Type="http://schemas.openxmlformats.org/officeDocument/2006/relationships/oleObject" Target="embeddings/oleObject1140.bin"/><Relationship Id="rId2574" Type="http://schemas.openxmlformats.org/officeDocument/2006/relationships/image" Target="media/image1292.wmf"/><Relationship Id="rId2781" Type="http://schemas.openxmlformats.org/officeDocument/2006/relationships/oleObject" Target="embeddings/oleObject1347.bin"/><Relationship Id="rId339" Type="http://schemas.openxmlformats.org/officeDocument/2006/relationships/image" Target="media/image158.wmf"/><Relationship Id="rId546" Type="http://schemas.openxmlformats.org/officeDocument/2006/relationships/oleObject" Target="embeddings/oleObject258.bin"/><Relationship Id="rId753" Type="http://schemas.openxmlformats.org/officeDocument/2006/relationships/oleObject" Target="embeddings/oleObject361.bin"/><Relationship Id="rId1176" Type="http://schemas.openxmlformats.org/officeDocument/2006/relationships/image" Target="media/image584.wmf"/><Relationship Id="rId1383" Type="http://schemas.openxmlformats.org/officeDocument/2006/relationships/oleObject" Target="embeddings/oleObject652.bin"/><Relationship Id="rId2227" Type="http://schemas.openxmlformats.org/officeDocument/2006/relationships/image" Target="media/image1119.wmf"/><Relationship Id="rId2434" Type="http://schemas.openxmlformats.org/officeDocument/2006/relationships/image" Target="media/image1222.wmf"/><Relationship Id="rId2879" Type="http://schemas.openxmlformats.org/officeDocument/2006/relationships/oleObject" Target="embeddings/oleObject1396.bin"/><Relationship Id="rId101" Type="http://schemas.openxmlformats.org/officeDocument/2006/relationships/image" Target="media/image39.wmf"/><Relationship Id="rId406" Type="http://schemas.openxmlformats.org/officeDocument/2006/relationships/oleObject" Target="embeddings/oleObject188.bin"/><Relationship Id="rId960" Type="http://schemas.openxmlformats.org/officeDocument/2006/relationships/image" Target="media/image469.wmf"/><Relationship Id="rId1036" Type="http://schemas.openxmlformats.org/officeDocument/2006/relationships/image" Target="media/image507.wmf"/><Relationship Id="rId1243" Type="http://schemas.openxmlformats.org/officeDocument/2006/relationships/image" Target="media/image618.wmf"/><Relationship Id="rId1590" Type="http://schemas.openxmlformats.org/officeDocument/2006/relationships/image" Target="media/image799.wmf"/><Relationship Id="rId1688" Type="http://schemas.openxmlformats.org/officeDocument/2006/relationships/image" Target="media/image849.wmf"/><Relationship Id="rId1895" Type="http://schemas.openxmlformats.org/officeDocument/2006/relationships/oleObject" Target="embeddings/oleObject905.bin"/><Relationship Id="rId2641" Type="http://schemas.openxmlformats.org/officeDocument/2006/relationships/oleObject" Target="embeddings/oleObject1277.bin"/><Relationship Id="rId2739" Type="http://schemas.openxmlformats.org/officeDocument/2006/relationships/oleObject" Target="embeddings/oleObject1326.bin"/><Relationship Id="rId2946" Type="http://schemas.openxmlformats.org/officeDocument/2006/relationships/image" Target="media/image1478.wmf"/><Relationship Id="rId613" Type="http://schemas.openxmlformats.org/officeDocument/2006/relationships/oleObject" Target="embeddings/oleObject291.bin"/><Relationship Id="rId820" Type="http://schemas.openxmlformats.org/officeDocument/2006/relationships/image" Target="media/image399.wmf"/><Relationship Id="rId918" Type="http://schemas.openxmlformats.org/officeDocument/2006/relationships/image" Target="media/image448.wmf"/><Relationship Id="rId1450" Type="http://schemas.openxmlformats.org/officeDocument/2006/relationships/image" Target="media/image729.wmf"/><Relationship Id="rId1548" Type="http://schemas.openxmlformats.org/officeDocument/2006/relationships/image" Target="media/image778.wmf"/><Relationship Id="rId1755" Type="http://schemas.openxmlformats.org/officeDocument/2006/relationships/image" Target="media/image884.wmf"/><Relationship Id="rId2501" Type="http://schemas.openxmlformats.org/officeDocument/2006/relationships/oleObject" Target="embeddings/oleObject1207.bin"/><Relationship Id="rId1103" Type="http://schemas.openxmlformats.org/officeDocument/2006/relationships/oleObject" Target="embeddings/oleObject536.bin"/><Relationship Id="rId1310" Type="http://schemas.openxmlformats.org/officeDocument/2006/relationships/image" Target="media/image651.emf"/><Relationship Id="rId1408" Type="http://schemas.openxmlformats.org/officeDocument/2006/relationships/image" Target="media/image708.wmf"/><Relationship Id="rId1962" Type="http://schemas.openxmlformats.org/officeDocument/2006/relationships/image" Target="media/image987.wmf"/><Relationship Id="rId2806" Type="http://schemas.openxmlformats.org/officeDocument/2006/relationships/image" Target="media/image1408.wmf"/><Relationship Id="rId47" Type="http://schemas.openxmlformats.org/officeDocument/2006/relationships/oleObject" Target="embeddings/oleObject10.bin"/><Relationship Id="rId1615" Type="http://schemas.openxmlformats.org/officeDocument/2006/relationships/oleObject" Target="embeddings/oleObject768.bin"/><Relationship Id="rId1822" Type="http://schemas.openxmlformats.org/officeDocument/2006/relationships/oleObject" Target="embeddings/oleObject869.bin"/><Relationship Id="rId196" Type="http://schemas.openxmlformats.org/officeDocument/2006/relationships/oleObject" Target="embeddings/oleObject84.bin"/><Relationship Id="rId2084" Type="http://schemas.openxmlformats.org/officeDocument/2006/relationships/oleObject" Target="embeddings/oleObject999.bin"/><Relationship Id="rId2291" Type="http://schemas.openxmlformats.org/officeDocument/2006/relationships/image" Target="media/image1151.wmf"/><Relationship Id="rId263" Type="http://schemas.openxmlformats.org/officeDocument/2006/relationships/image" Target="media/image120.wmf"/><Relationship Id="rId470" Type="http://schemas.openxmlformats.org/officeDocument/2006/relationships/oleObject" Target="embeddings/oleObject220.bin"/><Relationship Id="rId2151" Type="http://schemas.openxmlformats.org/officeDocument/2006/relationships/image" Target="media/image1081.wmf"/><Relationship Id="rId2389" Type="http://schemas.openxmlformats.org/officeDocument/2006/relationships/oleObject" Target="embeddings/oleObject1151.bin"/><Relationship Id="rId2596" Type="http://schemas.openxmlformats.org/officeDocument/2006/relationships/image" Target="media/image1303.wmf"/><Relationship Id="rId123" Type="http://schemas.openxmlformats.org/officeDocument/2006/relationships/image" Target="media/image50.wmf"/><Relationship Id="rId330" Type="http://schemas.openxmlformats.org/officeDocument/2006/relationships/oleObject" Target="embeddings/oleObject150.bin"/><Relationship Id="rId568" Type="http://schemas.openxmlformats.org/officeDocument/2006/relationships/oleObject" Target="embeddings/oleObject269.bin"/><Relationship Id="rId775" Type="http://schemas.openxmlformats.org/officeDocument/2006/relationships/oleObject" Target="embeddings/oleObject372.bin"/><Relationship Id="rId982" Type="http://schemas.openxmlformats.org/officeDocument/2006/relationships/image" Target="media/image480.wmf"/><Relationship Id="rId1198" Type="http://schemas.openxmlformats.org/officeDocument/2006/relationships/image" Target="media/image595.wmf"/><Relationship Id="rId2011" Type="http://schemas.openxmlformats.org/officeDocument/2006/relationships/oleObject" Target="embeddings/oleObject963.bin"/><Relationship Id="rId2249" Type="http://schemas.openxmlformats.org/officeDocument/2006/relationships/image" Target="media/image1130.wmf"/><Relationship Id="rId2456" Type="http://schemas.openxmlformats.org/officeDocument/2006/relationships/image" Target="media/image1233.wmf"/><Relationship Id="rId2663" Type="http://schemas.openxmlformats.org/officeDocument/2006/relationships/oleObject" Target="embeddings/oleObject1288.bin"/><Relationship Id="rId2870" Type="http://schemas.openxmlformats.org/officeDocument/2006/relationships/image" Target="media/image1440.wmf"/><Relationship Id="rId428" Type="http://schemas.openxmlformats.org/officeDocument/2006/relationships/oleObject" Target="embeddings/oleObject199.bin"/><Relationship Id="rId635" Type="http://schemas.openxmlformats.org/officeDocument/2006/relationships/oleObject" Target="embeddings/oleObject302.bin"/><Relationship Id="rId842" Type="http://schemas.openxmlformats.org/officeDocument/2006/relationships/image" Target="media/image410.wmf"/><Relationship Id="rId1058" Type="http://schemas.openxmlformats.org/officeDocument/2006/relationships/image" Target="media/image518.wmf"/><Relationship Id="rId1265" Type="http://schemas.openxmlformats.org/officeDocument/2006/relationships/image" Target="media/image613.emf"/><Relationship Id="rId1472" Type="http://schemas.openxmlformats.org/officeDocument/2006/relationships/image" Target="media/image740.wmf"/><Relationship Id="rId2109" Type="http://schemas.openxmlformats.org/officeDocument/2006/relationships/image" Target="media/image1060.wmf"/><Relationship Id="rId2316" Type="http://schemas.openxmlformats.org/officeDocument/2006/relationships/oleObject" Target="embeddings/oleObject1115.bin"/><Relationship Id="rId2523" Type="http://schemas.openxmlformats.org/officeDocument/2006/relationships/oleObject" Target="embeddings/oleObject1218.bin"/><Relationship Id="rId2730" Type="http://schemas.openxmlformats.org/officeDocument/2006/relationships/image" Target="media/image1370.wmf"/><Relationship Id="rId2968" Type="http://schemas.openxmlformats.org/officeDocument/2006/relationships/oleObject" Target="embeddings/oleObject1440.bin"/><Relationship Id="rId702" Type="http://schemas.openxmlformats.org/officeDocument/2006/relationships/image" Target="media/image340.wmf"/><Relationship Id="rId1125" Type="http://schemas.openxmlformats.org/officeDocument/2006/relationships/oleObject" Target="embeddings/oleObject547.bin"/><Relationship Id="rId1332" Type="http://schemas.openxmlformats.org/officeDocument/2006/relationships/image" Target="media/image666.wmf"/><Relationship Id="rId1777" Type="http://schemas.openxmlformats.org/officeDocument/2006/relationships/image" Target="media/image895.wmf"/><Relationship Id="rId1984" Type="http://schemas.openxmlformats.org/officeDocument/2006/relationships/image" Target="media/image998.wmf"/><Relationship Id="rId2828" Type="http://schemas.openxmlformats.org/officeDocument/2006/relationships/image" Target="media/image1419.wmf"/><Relationship Id="rId69" Type="http://schemas.openxmlformats.org/officeDocument/2006/relationships/image" Target="media/image23.wmf"/><Relationship Id="rId1637" Type="http://schemas.openxmlformats.org/officeDocument/2006/relationships/oleObject" Target="embeddings/oleObject779.bin"/><Relationship Id="rId1844" Type="http://schemas.openxmlformats.org/officeDocument/2006/relationships/image" Target="media/image928.wmf"/><Relationship Id="rId1704" Type="http://schemas.openxmlformats.org/officeDocument/2006/relationships/oleObject" Target="embeddings/oleObject811.bin"/><Relationship Id="rId285" Type="http://schemas.openxmlformats.org/officeDocument/2006/relationships/image" Target="media/image131.wmf"/><Relationship Id="rId1911" Type="http://schemas.openxmlformats.org/officeDocument/2006/relationships/oleObject" Target="embeddings/oleObject913.bin"/><Relationship Id="rId492" Type="http://schemas.openxmlformats.org/officeDocument/2006/relationships/oleObject" Target="embeddings/oleObject231.bin"/><Relationship Id="rId797" Type="http://schemas.openxmlformats.org/officeDocument/2006/relationships/oleObject" Target="embeddings/oleObject383.bin"/><Relationship Id="rId2173" Type="http://schemas.openxmlformats.org/officeDocument/2006/relationships/image" Target="media/image1092.wmf"/><Relationship Id="rId2380" Type="http://schemas.openxmlformats.org/officeDocument/2006/relationships/image" Target="media/image1195.wmf"/><Relationship Id="rId2478" Type="http://schemas.openxmlformats.org/officeDocument/2006/relationships/image" Target="media/image1244.wmf"/><Relationship Id="rId3017" Type="http://schemas.openxmlformats.org/officeDocument/2006/relationships/image" Target="media/image1513.wmf"/><Relationship Id="rId145" Type="http://schemas.openxmlformats.org/officeDocument/2006/relationships/image" Target="media/image61.wmf"/><Relationship Id="rId352" Type="http://schemas.openxmlformats.org/officeDocument/2006/relationships/oleObject" Target="embeddings/oleObject161.bin"/><Relationship Id="rId1287" Type="http://schemas.openxmlformats.org/officeDocument/2006/relationships/image" Target="media/image629.emf"/><Relationship Id="rId2033" Type="http://schemas.openxmlformats.org/officeDocument/2006/relationships/oleObject" Target="embeddings/oleObject974.bin"/><Relationship Id="rId2240" Type="http://schemas.openxmlformats.org/officeDocument/2006/relationships/oleObject" Target="embeddings/oleObject1077.bin"/><Relationship Id="rId2685" Type="http://schemas.openxmlformats.org/officeDocument/2006/relationships/oleObject" Target="embeddings/oleObject1299.bin"/><Relationship Id="rId2892" Type="http://schemas.openxmlformats.org/officeDocument/2006/relationships/image" Target="media/image1451.wmf"/><Relationship Id="rId212" Type="http://schemas.openxmlformats.org/officeDocument/2006/relationships/image" Target="media/image94.png"/><Relationship Id="rId657" Type="http://schemas.openxmlformats.org/officeDocument/2006/relationships/oleObject" Target="embeddings/oleObject313.bin"/><Relationship Id="rId864" Type="http://schemas.openxmlformats.org/officeDocument/2006/relationships/image" Target="media/image421.wmf"/><Relationship Id="rId1494" Type="http://schemas.openxmlformats.org/officeDocument/2006/relationships/image" Target="media/image751.wmf"/><Relationship Id="rId1799" Type="http://schemas.openxmlformats.org/officeDocument/2006/relationships/image" Target="media/image906.wmf"/><Relationship Id="rId2100" Type="http://schemas.openxmlformats.org/officeDocument/2006/relationships/oleObject" Target="embeddings/oleObject1007.bin"/><Relationship Id="rId2338" Type="http://schemas.openxmlformats.org/officeDocument/2006/relationships/oleObject" Target="embeddings/oleObject1126.bin"/><Relationship Id="rId2545" Type="http://schemas.openxmlformats.org/officeDocument/2006/relationships/oleObject" Target="embeddings/oleObject1229.bin"/><Relationship Id="rId2752" Type="http://schemas.openxmlformats.org/officeDocument/2006/relationships/image" Target="media/image1381.wmf"/><Relationship Id="rId517" Type="http://schemas.openxmlformats.org/officeDocument/2006/relationships/image" Target="media/image247.wmf"/><Relationship Id="rId724" Type="http://schemas.openxmlformats.org/officeDocument/2006/relationships/image" Target="media/image351.wmf"/><Relationship Id="rId931" Type="http://schemas.openxmlformats.org/officeDocument/2006/relationships/oleObject" Target="embeddings/oleObject450.bin"/><Relationship Id="rId1147" Type="http://schemas.openxmlformats.org/officeDocument/2006/relationships/image" Target="media/image566.emf"/><Relationship Id="rId1354" Type="http://schemas.openxmlformats.org/officeDocument/2006/relationships/image" Target="media/image681.wmf"/><Relationship Id="rId1561" Type="http://schemas.openxmlformats.org/officeDocument/2006/relationships/oleObject" Target="embeddings/oleObject741.bin"/><Relationship Id="rId2405" Type="http://schemas.openxmlformats.org/officeDocument/2006/relationships/oleObject" Target="embeddings/oleObject1159.bin"/><Relationship Id="rId2612" Type="http://schemas.openxmlformats.org/officeDocument/2006/relationships/image" Target="media/image1311.wmf"/><Relationship Id="rId60" Type="http://schemas.openxmlformats.org/officeDocument/2006/relationships/oleObject" Target="embeddings/oleObject16.bin"/><Relationship Id="rId1007" Type="http://schemas.openxmlformats.org/officeDocument/2006/relationships/oleObject" Target="embeddings/oleObject488.bin"/><Relationship Id="rId1214" Type="http://schemas.openxmlformats.org/officeDocument/2006/relationships/image" Target="media/image603.wmf"/><Relationship Id="rId1421" Type="http://schemas.openxmlformats.org/officeDocument/2006/relationships/oleObject" Target="embeddings/oleObject671.bin"/><Relationship Id="rId1659" Type="http://schemas.openxmlformats.org/officeDocument/2006/relationships/image" Target="media/image834.wmf"/><Relationship Id="rId1866" Type="http://schemas.openxmlformats.org/officeDocument/2006/relationships/image" Target="media/image939.wmf"/><Relationship Id="rId2917" Type="http://schemas.openxmlformats.org/officeDocument/2006/relationships/oleObject" Target="embeddings/oleObject1415.bin"/><Relationship Id="rId1519" Type="http://schemas.openxmlformats.org/officeDocument/2006/relationships/oleObject" Target="embeddings/oleObject720.bin"/><Relationship Id="rId1726" Type="http://schemas.openxmlformats.org/officeDocument/2006/relationships/oleObject" Target="embeddings/oleObject822.bin"/><Relationship Id="rId1933" Type="http://schemas.openxmlformats.org/officeDocument/2006/relationships/oleObject" Target="embeddings/oleObject924.bin"/><Relationship Id="rId18" Type="http://schemas.openxmlformats.org/officeDocument/2006/relationships/header" Target="header2.xml"/><Relationship Id="rId2195" Type="http://schemas.openxmlformats.org/officeDocument/2006/relationships/image" Target="media/image1103.wmf"/><Relationship Id="rId3039" Type="http://schemas.openxmlformats.org/officeDocument/2006/relationships/image" Target="media/image1524.wmf"/><Relationship Id="rId167" Type="http://schemas.openxmlformats.org/officeDocument/2006/relationships/image" Target="media/image72.wmf"/><Relationship Id="rId374" Type="http://schemas.openxmlformats.org/officeDocument/2006/relationships/oleObject" Target="embeddings/oleObject172.bin"/><Relationship Id="rId581" Type="http://schemas.openxmlformats.org/officeDocument/2006/relationships/oleObject" Target="embeddings/oleObject275.bin"/><Relationship Id="rId2055" Type="http://schemas.openxmlformats.org/officeDocument/2006/relationships/image" Target="media/image1033.wmf"/><Relationship Id="rId2262" Type="http://schemas.openxmlformats.org/officeDocument/2006/relationships/oleObject" Target="embeddings/oleObject1088.bin"/><Relationship Id="rId234" Type="http://schemas.openxmlformats.org/officeDocument/2006/relationships/oleObject" Target="embeddings/oleObject102.bin"/><Relationship Id="rId679" Type="http://schemas.openxmlformats.org/officeDocument/2006/relationships/oleObject" Target="embeddings/oleObject324.bin"/><Relationship Id="rId886" Type="http://schemas.openxmlformats.org/officeDocument/2006/relationships/image" Target="media/image432.wmf"/><Relationship Id="rId2567" Type="http://schemas.openxmlformats.org/officeDocument/2006/relationships/oleObject" Target="embeddings/oleObject1240.bin"/><Relationship Id="rId2774" Type="http://schemas.openxmlformats.org/officeDocument/2006/relationships/image" Target="media/image1392.wmf"/><Relationship Id="rId2" Type="http://schemas.openxmlformats.org/officeDocument/2006/relationships/numbering" Target="numbering.xml"/><Relationship Id="rId441" Type="http://schemas.openxmlformats.org/officeDocument/2006/relationships/image" Target="media/image209.wmf"/><Relationship Id="rId539" Type="http://schemas.openxmlformats.org/officeDocument/2006/relationships/image" Target="media/image258.wmf"/><Relationship Id="rId746" Type="http://schemas.openxmlformats.org/officeDocument/2006/relationships/image" Target="media/image362.wmf"/><Relationship Id="rId1071" Type="http://schemas.openxmlformats.org/officeDocument/2006/relationships/oleObject" Target="embeddings/oleObject520.bin"/><Relationship Id="rId1169" Type="http://schemas.openxmlformats.org/officeDocument/2006/relationships/oleObject" Target="embeddings/oleObject562.bin"/><Relationship Id="rId1376" Type="http://schemas.openxmlformats.org/officeDocument/2006/relationships/image" Target="media/image692.wmf"/><Relationship Id="rId1583" Type="http://schemas.openxmlformats.org/officeDocument/2006/relationships/oleObject" Target="embeddings/oleObject752.bin"/><Relationship Id="rId2122" Type="http://schemas.openxmlformats.org/officeDocument/2006/relationships/oleObject" Target="embeddings/oleObject1018.bin"/><Relationship Id="rId2427" Type="http://schemas.openxmlformats.org/officeDocument/2006/relationships/oleObject" Target="embeddings/oleObject1170.bin"/><Relationship Id="rId2981" Type="http://schemas.openxmlformats.org/officeDocument/2006/relationships/image" Target="media/image1495.wmf"/><Relationship Id="rId301" Type="http://schemas.openxmlformats.org/officeDocument/2006/relationships/image" Target="media/image139.wmf"/><Relationship Id="rId953" Type="http://schemas.openxmlformats.org/officeDocument/2006/relationships/oleObject" Target="embeddings/oleObject461.bin"/><Relationship Id="rId1029" Type="http://schemas.openxmlformats.org/officeDocument/2006/relationships/oleObject" Target="embeddings/oleObject499.bin"/><Relationship Id="rId1236" Type="http://schemas.openxmlformats.org/officeDocument/2006/relationships/image" Target="media/image614.wmf"/><Relationship Id="rId1790" Type="http://schemas.openxmlformats.org/officeDocument/2006/relationships/oleObject" Target="embeddings/oleObject853.bin"/><Relationship Id="rId1888" Type="http://schemas.openxmlformats.org/officeDocument/2006/relationships/image" Target="media/image950.wmf"/><Relationship Id="rId2634" Type="http://schemas.openxmlformats.org/officeDocument/2006/relationships/image" Target="media/image1322.wmf"/><Relationship Id="rId2841" Type="http://schemas.openxmlformats.org/officeDocument/2006/relationships/oleObject" Target="embeddings/oleObject1377.bin"/><Relationship Id="rId2939" Type="http://schemas.openxmlformats.org/officeDocument/2006/relationships/oleObject" Target="embeddings/oleObject1426.bin"/><Relationship Id="rId82" Type="http://schemas.openxmlformats.org/officeDocument/2006/relationships/oleObject" Target="embeddings/oleObject27.bin"/><Relationship Id="rId606" Type="http://schemas.openxmlformats.org/officeDocument/2006/relationships/image" Target="media/image292.wmf"/><Relationship Id="rId813" Type="http://schemas.openxmlformats.org/officeDocument/2006/relationships/oleObject" Target="embeddings/oleObject391.bin"/><Relationship Id="rId1443" Type="http://schemas.openxmlformats.org/officeDocument/2006/relationships/oleObject" Target="embeddings/oleObject682.bin"/><Relationship Id="rId1650" Type="http://schemas.openxmlformats.org/officeDocument/2006/relationships/oleObject" Target="embeddings/oleObject785.bin"/><Relationship Id="rId1748" Type="http://schemas.openxmlformats.org/officeDocument/2006/relationships/oleObject" Target="embeddings/oleObject832.bin"/><Relationship Id="rId2701" Type="http://schemas.openxmlformats.org/officeDocument/2006/relationships/oleObject" Target="embeddings/oleObject1307.bin"/><Relationship Id="rId1303" Type="http://schemas.openxmlformats.org/officeDocument/2006/relationships/oleObject" Target="embeddings/oleObject620.bin"/><Relationship Id="rId1510" Type="http://schemas.openxmlformats.org/officeDocument/2006/relationships/image" Target="media/image759.wmf"/><Relationship Id="rId1955" Type="http://schemas.openxmlformats.org/officeDocument/2006/relationships/oleObject" Target="embeddings/oleObject935.bin"/><Relationship Id="rId1608" Type="http://schemas.openxmlformats.org/officeDocument/2006/relationships/image" Target="media/image808.wmf"/><Relationship Id="rId1815" Type="http://schemas.openxmlformats.org/officeDocument/2006/relationships/image" Target="media/image914.wmf"/><Relationship Id="rId3030" Type="http://schemas.openxmlformats.org/officeDocument/2006/relationships/oleObject" Target="embeddings/oleObject1471.bin"/><Relationship Id="rId189" Type="http://schemas.openxmlformats.org/officeDocument/2006/relationships/image" Target="media/image83.emf"/><Relationship Id="rId396" Type="http://schemas.openxmlformats.org/officeDocument/2006/relationships/oleObject" Target="embeddings/oleObject183.bin"/><Relationship Id="rId2077" Type="http://schemas.openxmlformats.org/officeDocument/2006/relationships/image" Target="media/image1044.wmf"/><Relationship Id="rId2284" Type="http://schemas.openxmlformats.org/officeDocument/2006/relationships/oleObject" Target="embeddings/oleObject1099.bin"/><Relationship Id="rId2491" Type="http://schemas.openxmlformats.org/officeDocument/2006/relationships/oleObject" Target="embeddings/oleObject1202.bin"/><Relationship Id="rId256" Type="http://schemas.openxmlformats.org/officeDocument/2006/relationships/oleObject" Target="embeddings/oleObject113.bin"/><Relationship Id="rId463" Type="http://schemas.openxmlformats.org/officeDocument/2006/relationships/image" Target="media/image220.wmf"/><Relationship Id="rId670" Type="http://schemas.openxmlformats.org/officeDocument/2006/relationships/image" Target="media/image324.wmf"/><Relationship Id="rId1093" Type="http://schemas.openxmlformats.org/officeDocument/2006/relationships/oleObject" Target="embeddings/oleObject531.bin"/><Relationship Id="rId2144" Type="http://schemas.openxmlformats.org/officeDocument/2006/relationships/oleObject" Target="embeddings/oleObject1029.bin"/><Relationship Id="rId2351" Type="http://schemas.openxmlformats.org/officeDocument/2006/relationships/oleObject" Target="embeddings/oleObject1132.bin"/><Relationship Id="rId2589" Type="http://schemas.openxmlformats.org/officeDocument/2006/relationships/oleObject" Target="embeddings/oleObject1251.bin"/><Relationship Id="rId2796" Type="http://schemas.openxmlformats.org/officeDocument/2006/relationships/image" Target="media/image1403.wmf"/><Relationship Id="rId116" Type="http://schemas.openxmlformats.org/officeDocument/2006/relationships/oleObject" Target="embeddings/oleObject44.bin"/><Relationship Id="rId323" Type="http://schemas.openxmlformats.org/officeDocument/2006/relationships/image" Target="media/image150.wmf"/><Relationship Id="rId530" Type="http://schemas.openxmlformats.org/officeDocument/2006/relationships/oleObject" Target="embeddings/oleObject250.bin"/><Relationship Id="rId768" Type="http://schemas.openxmlformats.org/officeDocument/2006/relationships/image" Target="media/image373.wmf"/><Relationship Id="rId975" Type="http://schemas.openxmlformats.org/officeDocument/2006/relationships/oleObject" Target="embeddings/oleObject472.bin"/><Relationship Id="rId1160" Type="http://schemas.openxmlformats.org/officeDocument/2006/relationships/image" Target="media/image576.wmf"/><Relationship Id="rId1398" Type="http://schemas.openxmlformats.org/officeDocument/2006/relationships/image" Target="media/image703.wmf"/><Relationship Id="rId2004" Type="http://schemas.openxmlformats.org/officeDocument/2006/relationships/image" Target="media/image1008.wmf"/><Relationship Id="rId2211" Type="http://schemas.openxmlformats.org/officeDocument/2006/relationships/image" Target="media/image1111.wmf"/><Relationship Id="rId2449" Type="http://schemas.openxmlformats.org/officeDocument/2006/relationships/oleObject" Target="embeddings/oleObject1181.bin"/><Relationship Id="rId2656" Type="http://schemas.openxmlformats.org/officeDocument/2006/relationships/image" Target="media/image1333.wmf"/><Relationship Id="rId2863" Type="http://schemas.openxmlformats.org/officeDocument/2006/relationships/oleObject" Target="embeddings/oleObject1388.bin"/><Relationship Id="rId628" Type="http://schemas.openxmlformats.org/officeDocument/2006/relationships/image" Target="media/image303.wmf"/><Relationship Id="rId835" Type="http://schemas.openxmlformats.org/officeDocument/2006/relationships/oleObject" Target="embeddings/oleObject402.bin"/><Relationship Id="rId1258" Type="http://schemas.openxmlformats.org/officeDocument/2006/relationships/oleObject" Target="embeddings/oleObject606.bin"/><Relationship Id="rId1465" Type="http://schemas.openxmlformats.org/officeDocument/2006/relationships/oleObject" Target="embeddings/oleObject693.bin"/><Relationship Id="rId1672" Type="http://schemas.openxmlformats.org/officeDocument/2006/relationships/image" Target="media/image841.wmf"/><Relationship Id="rId2309" Type="http://schemas.openxmlformats.org/officeDocument/2006/relationships/image" Target="media/image1160.wmf"/><Relationship Id="rId2516" Type="http://schemas.openxmlformats.org/officeDocument/2006/relationships/image" Target="media/image1263.wmf"/><Relationship Id="rId2723" Type="http://schemas.openxmlformats.org/officeDocument/2006/relationships/oleObject" Target="embeddings/oleObject1318.bin"/><Relationship Id="rId1020" Type="http://schemas.openxmlformats.org/officeDocument/2006/relationships/image" Target="media/image499.wmf"/><Relationship Id="rId1118" Type="http://schemas.openxmlformats.org/officeDocument/2006/relationships/image" Target="media/image548.wmf"/><Relationship Id="rId1325" Type="http://schemas.openxmlformats.org/officeDocument/2006/relationships/oleObject" Target="embeddings/oleObject629.bin"/><Relationship Id="rId1532" Type="http://schemas.openxmlformats.org/officeDocument/2006/relationships/image" Target="media/image770.wmf"/><Relationship Id="rId1977" Type="http://schemas.openxmlformats.org/officeDocument/2006/relationships/oleObject" Target="embeddings/oleObject946.bin"/><Relationship Id="rId2930" Type="http://schemas.openxmlformats.org/officeDocument/2006/relationships/image" Target="media/image1470.wmf"/><Relationship Id="rId902" Type="http://schemas.openxmlformats.org/officeDocument/2006/relationships/image" Target="media/image440.wmf"/><Relationship Id="rId1837" Type="http://schemas.openxmlformats.org/officeDocument/2006/relationships/image" Target="media/image925.emf"/><Relationship Id="rId31" Type="http://schemas.openxmlformats.org/officeDocument/2006/relationships/oleObject" Target="embeddings/oleObject2.bin"/><Relationship Id="rId2099" Type="http://schemas.openxmlformats.org/officeDocument/2006/relationships/image" Target="media/image1055.wmf"/><Relationship Id="rId3052" Type="http://schemas.openxmlformats.org/officeDocument/2006/relationships/theme" Target="theme/theme1.xml"/><Relationship Id="rId180" Type="http://schemas.openxmlformats.org/officeDocument/2006/relationships/oleObject" Target="embeddings/oleObject76.bin"/><Relationship Id="rId278" Type="http://schemas.openxmlformats.org/officeDocument/2006/relationships/oleObject" Target="embeddings/oleObject124.bin"/><Relationship Id="rId1904" Type="http://schemas.openxmlformats.org/officeDocument/2006/relationships/image" Target="media/image958.wmf"/><Relationship Id="rId485" Type="http://schemas.openxmlformats.org/officeDocument/2006/relationships/image" Target="media/image231.wmf"/><Relationship Id="rId692" Type="http://schemas.openxmlformats.org/officeDocument/2006/relationships/image" Target="media/image335.wmf"/><Relationship Id="rId2166" Type="http://schemas.openxmlformats.org/officeDocument/2006/relationships/oleObject" Target="embeddings/oleObject1040.bin"/><Relationship Id="rId2373" Type="http://schemas.openxmlformats.org/officeDocument/2006/relationships/oleObject" Target="embeddings/oleObject1143.bin"/><Relationship Id="rId2580" Type="http://schemas.openxmlformats.org/officeDocument/2006/relationships/image" Target="media/image1295.wmf"/><Relationship Id="rId138" Type="http://schemas.openxmlformats.org/officeDocument/2006/relationships/oleObject" Target="embeddings/oleObject55.bin"/><Relationship Id="rId345" Type="http://schemas.openxmlformats.org/officeDocument/2006/relationships/image" Target="media/image161.wmf"/><Relationship Id="rId552" Type="http://schemas.openxmlformats.org/officeDocument/2006/relationships/oleObject" Target="embeddings/oleObject261.bin"/><Relationship Id="rId997" Type="http://schemas.openxmlformats.org/officeDocument/2006/relationships/oleObject" Target="embeddings/oleObject483.bin"/><Relationship Id="rId1182" Type="http://schemas.openxmlformats.org/officeDocument/2006/relationships/image" Target="media/image587.wmf"/><Relationship Id="rId2026" Type="http://schemas.openxmlformats.org/officeDocument/2006/relationships/image" Target="media/image1019.wmf"/><Relationship Id="rId2233" Type="http://schemas.openxmlformats.org/officeDocument/2006/relationships/image" Target="media/image1122.wmf"/><Relationship Id="rId2440" Type="http://schemas.openxmlformats.org/officeDocument/2006/relationships/image" Target="media/image1225.wmf"/><Relationship Id="rId2678" Type="http://schemas.openxmlformats.org/officeDocument/2006/relationships/image" Target="media/image1344.wmf"/><Relationship Id="rId2885" Type="http://schemas.openxmlformats.org/officeDocument/2006/relationships/oleObject" Target="embeddings/oleObject1399.bin"/><Relationship Id="rId205" Type="http://schemas.openxmlformats.org/officeDocument/2006/relationships/image" Target="media/image91.wmf"/><Relationship Id="rId412" Type="http://schemas.openxmlformats.org/officeDocument/2006/relationships/oleObject" Target="embeddings/oleObject191.bin"/><Relationship Id="rId857" Type="http://schemas.openxmlformats.org/officeDocument/2006/relationships/oleObject" Target="embeddings/oleObject413.bin"/><Relationship Id="rId1042" Type="http://schemas.openxmlformats.org/officeDocument/2006/relationships/image" Target="media/image510.wmf"/><Relationship Id="rId1487" Type="http://schemas.openxmlformats.org/officeDocument/2006/relationships/oleObject" Target="embeddings/oleObject704.bin"/><Relationship Id="rId1694" Type="http://schemas.openxmlformats.org/officeDocument/2006/relationships/image" Target="media/image852.wmf"/><Relationship Id="rId2300" Type="http://schemas.openxmlformats.org/officeDocument/2006/relationships/oleObject" Target="embeddings/oleObject1107.bin"/><Relationship Id="rId2538" Type="http://schemas.openxmlformats.org/officeDocument/2006/relationships/image" Target="media/image1274.wmf"/><Relationship Id="rId2745" Type="http://schemas.openxmlformats.org/officeDocument/2006/relationships/oleObject" Target="embeddings/oleObject1329.bin"/><Relationship Id="rId2952" Type="http://schemas.openxmlformats.org/officeDocument/2006/relationships/image" Target="media/image1481.wmf"/><Relationship Id="rId717" Type="http://schemas.openxmlformats.org/officeDocument/2006/relationships/oleObject" Target="embeddings/oleObject343.bin"/><Relationship Id="rId924" Type="http://schemas.openxmlformats.org/officeDocument/2006/relationships/image" Target="media/image451.wmf"/><Relationship Id="rId1347" Type="http://schemas.openxmlformats.org/officeDocument/2006/relationships/oleObject" Target="embeddings/oleObject634.bin"/><Relationship Id="rId1554" Type="http://schemas.openxmlformats.org/officeDocument/2006/relationships/image" Target="media/image781.wmf"/><Relationship Id="rId1761" Type="http://schemas.openxmlformats.org/officeDocument/2006/relationships/image" Target="media/image887.wmf"/><Relationship Id="rId1999" Type="http://schemas.openxmlformats.org/officeDocument/2006/relationships/oleObject" Target="embeddings/oleObject957.bin"/><Relationship Id="rId2605" Type="http://schemas.openxmlformats.org/officeDocument/2006/relationships/oleObject" Target="embeddings/oleObject1259.bin"/><Relationship Id="rId2812" Type="http://schemas.openxmlformats.org/officeDocument/2006/relationships/image" Target="media/image1411.wmf"/><Relationship Id="rId53" Type="http://schemas.openxmlformats.org/officeDocument/2006/relationships/image" Target="media/image15.wmf"/><Relationship Id="rId1207" Type="http://schemas.openxmlformats.org/officeDocument/2006/relationships/oleObject" Target="embeddings/oleObject581.bin"/><Relationship Id="rId1414" Type="http://schemas.openxmlformats.org/officeDocument/2006/relationships/image" Target="media/image711.wmf"/><Relationship Id="rId1621" Type="http://schemas.openxmlformats.org/officeDocument/2006/relationships/oleObject" Target="embeddings/oleObject771.bin"/><Relationship Id="rId1859" Type="http://schemas.openxmlformats.org/officeDocument/2006/relationships/oleObject" Target="embeddings/oleObject887.bin"/><Relationship Id="rId1719" Type="http://schemas.openxmlformats.org/officeDocument/2006/relationships/image" Target="media/image865.wmf"/><Relationship Id="rId1926" Type="http://schemas.openxmlformats.org/officeDocument/2006/relationships/image" Target="media/image969.wmf"/><Relationship Id="rId2090" Type="http://schemas.openxmlformats.org/officeDocument/2006/relationships/oleObject" Target="embeddings/oleObject1002.bin"/><Relationship Id="rId2188" Type="http://schemas.openxmlformats.org/officeDocument/2006/relationships/oleObject" Target="embeddings/oleObject1051.bin"/><Relationship Id="rId2395" Type="http://schemas.openxmlformats.org/officeDocument/2006/relationships/oleObject" Target="embeddings/oleObject1154.bin"/><Relationship Id="rId367" Type="http://schemas.openxmlformats.org/officeDocument/2006/relationships/image" Target="media/image172.wmf"/><Relationship Id="rId574" Type="http://schemas.openxmlformats.org/officeDocument/2006/relationships/oleObject" Target="embeddings/oleObject272.bin"/><Relationship Id="rId2048" Type="http://schemas.openxmlformats.org/officeDocument/2006/relationships/oleObject" Target="embeddings/oleObject981.bin"/><Relationship Id="rId2255" Type="http://schemas.openxmlformats.org/officeDocument/2006/relationships/image" Target="media/image1133.wmf"/><Relationship Id="rId3001" Type="http://schemas.openxmlformats.org/officeDocument/2006/relationships/image" Target="media/image1505.wmf"/><Relationship Id="rId227" Type="http://schemas.openxmlformats.org/officeDocument/2006/relationships/image" Target="media/image102.wmf"/><Relationship Id="rId781" Type="http://schemas.openxmlformats.org/officeDocument/2006/relationships/oleObject" Target="embeddings/oleObject375.bin"/><Relationship Id="rId879" Type="http://schemas.openxmlformats.org/officeDocument/2006/relationships/oleObject" Target="embeddings/oleObject424.bin"/><Relationship Id="rId2462" Type="http://schemas.openxmlformats.org/officeDocument/2006/relationships/image" Target="media/image1236.wmf"/><Relationship Id="rId2767" Type="http://schemas.openxmlformats.org/officeDocument/2006/relationships/oleObject" Target="embeddings/oleObject1340.bin"/><Relationship Id="rId434" Type="http://schemas.openxmlformats.org/officeDocument/2006/relationships/oleObject" Target="embeddings/oleObject202.bin"/><Relationship Id="rId641" Type="http://schemas.openxmlformats.org/officeDocument/2006/relationships/oleObject" Target="embeddings/oleObject305.bin"/><Relationship Id="rId739" Type="http://schemas.openxmlformats.org/officeDocument/2006/relationships/oleObject" Target="embeddings/oleObject354.bin"/><Relationship Id="rId1064" Type="http://schemas.openxmlformats.org/officeDocument/2006/relationships/image" Target="media/image521.wmf"/><Relationship Id="rId1271" Type="http://schemas.openxmlformats.org/officeDocument/2006/relationships/oleObject" Target="embeddings/oleObject609.bin"/><Relationship Id="rId1369" Type="http://schemas.openxmlformats.org/officeDocument/2006/relationships/oleObject" Target="embeddings/oleObject645.bin"/><Relationship Id="rId1576" Type="http://schemas.openxmlformats.org/officeDocument/2006/relationships/image" Target="media/image792.wmf"/><Relationship Id="rId2115" Type="http://schemas.openxmlformats.org/officeDocument/2006/relationships/image" Target="media/image1063.wmf"/><Relationship Id="rId2322" Type="http://schemas.openxmlformats.org/officeDocument/2006/relationships/oleObject" Target="embeddings/oleObject1118.bin"/><Relationship Id="rId2974" Type="http://schemas.openxmlformats.org/officeDocument/2006/relationships/oleObject" Target="embeddings/oleObject1443.bin"/><Relationship Id="rId501" Type="http://schemas.openxmlformats.org/officeDocument/2006/relationships/image" Target="media/image239.wmf"/><Relationship Id="rId946" Type="http://schemas.openxmlformats.org/officeDocument/2006/relationships/image" Target="media/image462.wmf"/><Relationship Id="rId1131" Type="http://schemas.openxmlformats.org/officeDocument/2006/relationships/oleObject" Target="embeddings/oleObject550.bin"/><Relationship Id="rId1229" Type="http://schemas.openxmlformats.org/officeDocument/2006/relationships/oleObject" Target="embeddings/oleObject592.bin"/><Relationship Id="rId1783" Type="http://schemas.openxmlformats.org/officeDocument/2006/relationships/image" Target="media/image898.wmf"/><Relationship Id="rId1990" Type="http://schemas.openxmlformats.org/officeDocument/2006/relationships/image" Target="media/image1001.wmf"/><Relationship Id="rId2627" Type="http://schemas.openxmlformats.org/officeDocument/2006/relationships/oleObject" Target="embeddings/oleObject1270.bin"/><Relationship Id="rId2834" Type="http://schemas.openxmlformats.org/officeDocument/2006/relationships/image" Target="media/image1422.wmf"/><Relationship Id="rId75" Type="http://schemas.openxmlformats.org/officeDocument/2006/relationships/image" Target="media/image26.wmf"/><Relationship Id="rId806" Type="http://schemas.openxmlformats.org/officeDocument/2006/relationships/image" Target="media/image392.wmf"/><Relationship Id="rId1436" Type="http://schemas.openxmlformats.org/officeDocument/2006/relationships/image" Target="media/image722.wmf"/><Relationship Id="rId1643" Type="http://schemas.openxmlformats.org/officeDocument/2006/relationships/oleObject" Target="embeddings/oleObject782.bin"/><Relationship Id="rId1850" Type="http://schemas.openxmlformats.org/officeDocument/2006/relationships/image" Target="media/image931.emf"/><Relationship Id="rId2901" Type="http://schemas.openxmlformats.org/officeDocument/2006/relationships/oleObject" Target="embeddings/oleObject1407.bin"/><Relationship Id="rId1503" Type="http://schemas.openxmlformats.org/officeDocument/2006/relationships/oleObject" Target="embeddings/oleObject712.bin"/><Relationship Id="rId1710" Type="http://schemas.openxmlformats.org/officeDocument/2006/relationships/oleObject" Target="embeddings/oleObject814.bin"/><Relationship Id="rId1948" Type="http://schemas.openxmlformats.org/officeDocument/2006/relationships/image" Target="media/image980.wmf"/><Relationship Id="rId291" Type="http://schemas.openxmlformats.org/officeDocument/2006/relationships/image" Target="media/image134.wmf"/><Relationship Id="rId1808" Type="http://schemas.openxmlformats.org/officeDocument/2006/relationships/oleObject" Target="embeddings/oleObject862.bin"/><Relationship Id="rId3023" Type="http://schemas.openxmlformats.org/officeDocument/2006/relationships/image" Target="media/image1516.wmf"/><Relationship Id="rId151" Type="http://schemas.openxmlformats.org/officeDocument/2006/relationships/image" Target="media/image64.wmf"/><Relationship Id="rId389" Type="http://schemas.openxmlformats.org/officeDocument/2006/relationships/image" Target="media/image183.wmf"/><Relationship Id="rId596" Type="http://schemas.openxmlformats.org/officeDocument/2006/relationships/image" Target="media/image287.wmf"/><Relationship Id="rId2277" Type="http://schemas.openxmlformats.org/officeDocument/2006/relationships/image" Target="media/image1144.wmf"/><Relationship Id="rId2484" Type="http://schemas.openxmlformats.org/officeDocument/2006/relationships/image" Target="media/image1247.wmf"/><Relationship Id="rId2691" Type="http://schemas.openxmlformats.org/officeDocument/2006/relationships/oleObject" Target="embeddings/oleObject1302.bin"/><Relationship Id="rId249" Type="http://schemas.openxmlformats.org/officeDocument/2006/relationships/image" Target="media/image113.wmf"/><Relationship Id="rId456" Type="http://schemas.openxmlformats.org/officeDocument/2006/relationships/oleObject" Target="embeddings/oleObject213.bin"/><Relationship Id="rId663" Type="http://schemas.openxmlformats.org/officeDocument/2006/relationships/oleObject" Target="embeddings/oleObject316.bin"/><Relationship Id="rId870" Type="http://schemas.openxmlformats.org/officeDocument/2006/relationships/image" Target="media/image424.wmf"/><Relationship Id="rId1086" Type="http://schemas.openxmlformats.org/officeDocument/2006/relationships/image" Target="media/image532.wmf"/><Relationship Id="rId1293" Type="http://schemas.openxmlformats.org/officeDocument/2006/relationships/oleObject" Target="embeddings/oleObject615.bin"/><Relationship Id="rId2137" Type="http://schemas.openxmlformats.org/officeDocument/2006/relationships/image" Target="media/image1074.emf"/><Relationship Id="rId2344" Type="http://schemas.openxmlformats.org/officeDocument/2006/relationships/image" Target="media/image1177.wmf"/><Relationship Id="rId2551" Type="http://schemas.openxmlformats.org/officeDocument/2006/relationships/oleObject" Target="embeddings/oleObject1232.bin"/><Relationship Id="rId2789" Type="http://schemas.openxmlformats.org/officeDocument/2006/relationships/oleObject" Target="embeddings/oleObject1351.bin"/><Relationship Id="rId2996" Type="http://schemas.openxmlformats.org/officeDocument/2006/relationships/oleObject" Target="embeddings/oleObject1454.bin"/><Relationship Id="rId109" Type="http://schemas.openxmlformats.org/officeDocument/2006/relationships/image" Target="media/image43.wmf"/><Relationship Id="rId316" Type="http://schemas.openxmlformats.org/officeDocument/2006/relationships/oleObject" Target="embeddings/oleObject143.bin"/><Relationship Id="rId523" Type="http://schemas.openxmlformats.org/officeDocument/2006/relationships/image" Target="media/image250.wmf"/><Relationship Id="rId968" Type="http://schemas.openxmlformats.org/officeDocument/2006/relationships/image" Target="media/image473.wmf"/><Relationship Id="rId1153" Type="http://schemas.openxmlformats.org/officeDocument/2006/relationships/image" Target="media/image572.emf"/><Relationship Id="rId1598" Type="http://schemas.openxmlformats.org/officeDocument/2006/relationships/image" Target="media/image803.wmf"/><Relationship Id="rId2204" Type="http://schemas.openxmlformats.org/officeDocument/2006/relationships/oleObject" Target="embeddings/oleObject1059.bin"/><Relationship Id="rId2649" Type="http://schemas.openxmlformats.org/officeDocument/2006/relationships/oleObject" Target="embeddings/oleObject1281.bin"/><Relationship Id="rId2856" Type="http://schemas.openxmlformats.org/officeDocument/2006/relationships/image" Target="media/image1433.wmf"/><Relationship Id="rId97" Type="http://schemas.openxmlformats.org/officeDocument/2006/relationships/image" Target="media/image37.wmf"/><Relationship Id="rId730" Type="http://schemas.openxmlformats.org/officeDocument/2006/relationships/image" Target="media/image354.wmf"/><Relationship Id="rId828" Type="http://schemas.openxmlformats.org/officeDocument/2006/relationships/image" Target="media/image403.wmf"/><Relationship Id="rId1013" Type="http://schemas.openxmlformats.org/officeDocument/2006/relationships/oleObject" Target="embeddings/oleObject491.bin"/><Relationship Id="rId1360" Type="http://schemas.openxmlformats.org/officeDocument/2006/relationships/image" Target="media/image684.wmf"/><Relationship Id="rId1458" Type="http://schemas.openxmlformats.org/officeDocument/2006/relationships/image" Target="media/image733.wmf"/><Relationship Id="rId1665" Type="http://schemas.openxmlformats.org/officeDocument/2006/relationships/image" Target="media/image837.wmf"/><Relationship Id="rId1872" Type="http://schemas.openxmlformats.org/officeDocument/2006/relationships/image" Target="media/image942.wmf"/><Relationship Id="rId2411" Type="http://schemas.openxmlformats.org/officeDocument/2006/relationships/oleObject" Target="embeddings/oleObject1162.bin"/><Relationship Id="rId2509" Type="http://schemas.openxmlformats.org/officeDocument/2006/relationships/oleObject" Target="embeddings/oleObject1211.bin"/><Relationship Id="rId2716" Type="http://schemas.openxmlformats.org/officeDocument/2006/relationships/image" Target="media/image1363.wmf"/><Relationship Id="rId1220" Type="http://schemas.openxmlformats.org/officeDocument/2006/relationships/image" Target="media/image606.wmf"/><Relationship Id="rId1318" Type="http://schemas.openxmlformats.org/officeDocument/2006/relationships/image" Target="media/image657.wmf"/><Relationship Id="rId1525" Type="http://schemas.openxmlformats.org/officeDocument/2006/relationships/oleObject" Target="embeddings/oleObject723.bin"/><Relationship Id="rId2923" Type="http://schemas.openxmlformats.org/officeDocument/2006/relationships/oleObject" Target="embeddings/oleObject1418.bin"/><Relationship Id="rId1732" Type="http://schemas.openxmlformats.org/officeDocument/2006/relationships/image" Target="media/image872.wmf"/><Relationship Id="rId24" Type="http://schemas.openxmlformats.org/officeDocument/2006/relationships/hyperlink" Target="http://febiodoc.sci.utah.edu/doxygen/" TargetMode="External"/><Relationship Id="rId2299" Type="http://schemas.openxmlformats.org/officeDocument/2006/relationships/image" Target="media/image1155.wmf"/><Relationship Id="rId3045" Type="http://schemas.openxmlformats.org/officeDocument/2006/relationships/image" Target="media/image1527.wmf"/><Relationship Id="rId173" Type="http://schemas.openxmlformats.org/officeDocument/2006/relationships/image" Target="media/image75.wmf"/><Relationship Id="rId380" Type="http://schemas.openxmlformats.org/officeDocument/2006/relationships/oleObject" Target="embeddings/oleObject175.bin"/><Relationship Id="rId2061" Type="http://schemas.openxmlformats.org/officeDocument/2006/relationships/image" Target="media/image1036.wmf"/><Relationship Id="rId240" Type="http://schemas.openxmlformats.org/officeDocument/2006/relationships/oleObject" Target="embeddings/oleObject105.bin"/><Relationship Id="rId478" Type="http://schemas.openxmlformats.org/officeDocument/2006/relationships/oleObject" Target="embeddings/oleObject224.bin"/><Relationship Id="rId685" Type="http://schemas.openxmlformats.org/officeDocument/2006/relationships/oleObject" Target="embeddings/oleObject327.bin"/><Relationship Id="rId892" Type="http://schemas.openxmlformats.org/officeDocument/2006/relationships/image" Target="media/image435.wmf"/><Relationship Id="rId2159" Type="http://schemas.openxmlformats.org/officeDocument/2006/relationships/image" Target="media/image1085.wmf"/><Relationship Id="rId2366" Type="http://schemas.openxmlformats.org/officeDocument/2006/relationships/image" Target="media/image1188.wmf"/><Relationship Id="rId2573" Type="http://schemas.openxmlformats.org/officeDocument/2006/relationships/oleObject" Target="embeddings/oleObject1243.bin"/><Relationship Id="rId2780" Type="http://schemas.openxmlformats.org/officeDocument/2006/relationships/image" Target="media/image1395.wmf"/><Relationship Id="rId100" Type="http://schemas.openxmlformats.org/officeDocument/2006/relationships/oleObject" Target="embeddings/oleObject36.bin"/><Relationship Id="rId338" Type="http://schemas.openxmlformats.org/officeDocument/2006/relationships/oleObject" Target="embeddings/oleObject154.bin"/><Relationship Id="rId545" Type="http://schemas.openxmlformats.org/officeDocument/2006/relationships/image" Target="media/image261.wmf"/><Relationship Id="rId752" Type="http://schemas.openxmlformats.org/officeDocument/2006/relationships/image" Target="media/image365.wmf"/><Relationship Id="rId1175" Type="http://schemas.openxmlformats.org/officeDocument/2006/relationships/oleObject" Target="embeddings/oleObject565.bin"/><Relationship Id="rId1382" Type="http://schemas.openxmlformats.org/officeDocument/2006/relationships/image" Target="media/image695.wmf"/><Relationship Id="rId2019" Type="http://schemas.openxmlformats.org/officeDocument/2006/relationships/oleObject" Target="embeddings/oleObject967.bin"/><Relationship Id="rId2226" Type="http://schemas.openxmlformats.org/officeDocument/2006/relationships/oleObject" Target="embeddings/oleObject1070.bin"/><Relationship Id="rId2433" Type="http://schemas.openxmlformats.org/officeDocument/2006/relationships/oleObject" Target="embeddings/oleObject1173.bin"/><Relationship Id="rId2640" Type="http://schemas.openxmlformats.org/officeDocument/2006/relationships/image" Target="media/image1325.wmf"/><Relationship Id="rId2878" Type="http://schemas.openxmlformats.org/officeDocument/2006/relationships/image" Target="media/image1444.wmf"/><Relationship Id="rId405" Type="http://schemas.openxmlformats.org/officeDocument/2006/relationships/image" Target="media/image191.wmf"/><Relationship Id="rId612" Type="http://schemas.openxmlformats.org/officeDocument/2006/relationships/image" Target="media/image295.wmf"/><Relationship Id="rId1035" Type="http://schemas.openxmlformats.org/officeDocument/2006/relationships/oleObject" Target="embeddings/oleObject502.bin"/><Relationship Id="rId1242" Type="http://schemas.openxmlformats.org/officeDocument/2006/relationships/image" Target="media/image617.png"/><Relationship Id="rId1687" Type="http://schemas.openxmlformats.org/officeDocument/2006/relationships/oleObject" Target="embeddings/oleObject803.bin"/><Relationship Id="rId1894" Type="http://schemas.openxmlformats.org/officeDocument/2006/relationships/image" Target="media/image953.wmf"/><Relationship Id="rId2500" Type="http://schemas.openxmlformats.org/officeDocument/2006/relationships/image" Target="media/image1255.wmf"/><Relationship Id="rId2738" Type="http://schemas.openxmlformats.org/officeDocument/2006/relationships/image" Target="media/image1374.wmf"/><Relationship Id="rId2945" Type="http://schemas.openxmlformats.org/officeDocument/2006/relationships/oleObject" Target="embeddings/oleObject1429.bin"/><Relationship Id="rId917" Type="http://schemas.openxmlformats.org/officeDocument/2006/relationships/oleObject" Target="embeddings/oleObject443.bin"/><Relationship Id="rId1102" Type="http://schemas.openxmlformats.org/officeDocument/2006/relationships/image" Target="media/image540.wmf"/><Relationship Id="rId1547" Type="http://schemas.openxmlformats.org/officeDocument/2006/relationships/oleObject" Target="embeddings/oleObject734.bin"/><Relationship Id="rId1754" Type="http://schemas.openxmlformats.org/officeDocument/2006/relationships/oleObject" Target="embeddings/oleObject835.bin"/><Relationship Id="rId1961" Type="http://schemas.openxmlformats.org/officeDocument/2006/relationships/oleObject" Target="embeddings/oleObject938.bin"/><Relationship Id="rId2805" Type="http://schemas.openxmlformats.org/officeDocument/2006/relationships/oleObject" Target="embeddings/oleObject1359.bin"/><Relationship Id="rId46" Type="http://schemas.openxmlformats.org/officeDocument/2006/relationships/image" Target="media/image12.wmf"/><Relationship Id="rId1407" Type="http://schemas.openxmlformats.org/officeDocument/2006/relationships/oleObject" Target="embeddings/oleObject664.bin"/><Relationship Id="rId1614" Type="http://schemas.openxmlformats.org/officeDocument/2006/relationships/image" Target="media/image811.wmf"/><Relationship Id="rId1821" Type="http://schemas.openxmlformats.org/officeDocument/2006/relationships/image" Target="media/image917.wmf"/><Relationship Id="rId195" Type="http://schemas.openxmlformats.org/officeDocument/2006/relationships/image" Target="media/image86.emf"/><Relationship Id="rId1919" Type="http://schemas.openxmlformats.org/officeDocument/2006/relationships/oleObject" Target="embeddings/oleObject917.bin"/><Relationship Id="rId2083" Type="http://schemas.openxmlformats.org/officeDocument/2006/relationships/image" Target="media/image1047.wmf"/><Relationship Id="rId2290" Type="http://schemas.openxmlformats.org/officeDocument/2006/relationships/oleObject" Target="embeddings/oleObject1102.bin"/><Relationship Id="rId2388" Type="http://schemas.openxmlformats.org/officeDocument/2006/relationships/image" Target="media/image1199.wmf"/><Relationship Id="rId2595" Type="http://schemas.openxmlformats.org/officeDocument/2006/relationships/oleObject" Target="embeddings/oleObject1254.bin"/><Relationship Id="rId262" Type="http://schemas.openxmlformats.org/officeDocument/2006/relationships/oleObject" Target="embeddings/oleObject116.bin"/><Relationship Id="rId567" Type="http://schemas.openxmlformats.org/officeDocument/2006/relationships/image" Target="media/image272.wmf"/><Relationship Id="rId1197" Type="http://schemas.openxmlformats.org/officeDocument/2006/relationships/oleObject" Target="embeddings/oleObject576.bin"/><Relationship Id="rId2150" Type="http://schemas.openxmlformats.org/officeDocument/2006/relationships/oleObject" Target="embeddings/oleObject1032.bin"/><Relationship Id="rId2248" Type="http://schemas.openxmlformats.org/officeDocument/2006/relationships/oleObject" Target="embeddings/oleObject1081.bin"/><Relationship Id="rId122" Type="http://schemas.openxmlformats.org/officeDocument/2006/relationships/oleObject" Target="embeddings/oleObject47.bin"/><Relationship Id="rId774" Type="http://schemas.openxmlformats.org/officeDocument/2006/relationships/image" Target="media/image376.wmf"/><Relationship Id="rId981" Type="http://schemas.openxmlformats.org/officeDocument/2006/relationships/oleObject" Target="embeddings/oleObject475.bin"/><Relationship Id="rId1057" Type="http://schemas.openxmlformats.org/officeDocument/2006/relationships/oleObject" Target="embeddings/oleObject513.bin"/><Relationship Id="rId2010" Type="http://schemas.openxmlformats.org/officeDocument/2006/relationships/image" Target="media/image1011.wmf"/><Relationship Id="rId2455" Type="http://schemas.openxmlformats.org/officeDocument/2006/relationships/oleObject" Target="embeddings/oleObject1184.bin"/><Relationship Id="rId2662" Type="http://schemas.openxmlformats.org/officeDocument/2006/relationships/image" Target="media/image1336.wmf"/><Relationship Id="rId427" Type="http://schemas.openxmlformats.org/officeDocument/2006/relationships/image" Target="media/image202.wmf"/><Relationship Id="rId634" Type="http://schemas.openxmlformats.org/officeDocument/2006/relationships/image" Target="media/image306.wmf"/><Relationship Id="rId841" Type="http://schemas.openxmlformats.org/officeDocument/2006/relationships/oleObject" Target="embeddings/oleObject405.bin"/><Relationship Id="rId1264" Type="http://schemas.openxmlformats.org/officeDocument/2006/relationships/image" Target="media/image612.png"/><Relationship Id="rId1471" Type="http://schemas.openxmlformats.org/officeDocument/2006/relationships/oleObject" Target="embeddings/oleObject696.bin"/><Relationship Id="rId1569" Type="http://schemas.openxmlformats.org/officeDocument/2006/relationships/oleObject" Target="embeddings/oleObject745.bin"/><Relationship Id="rId2108" Type="http://schemas.openxmlformats.org/officeDocument/2006/relationships/oleObject" Target="embeddings/oleObject1011.bin"/><Relationship Id="rId2315" Type="http://schemas.openxmlformats.org/officeDocument/2006/relationships/image" Target="media/image1163.wmf"/><Relationship Id="rId2522" Type="http://schemas.openxmlformats.org/officeDocument/2006/relationships/image" Target="media/image1266.wmf"/><Relationship Id="rId2967" Type="http://schemas.openxmlformats.org/officeDocument/2006/relationships/image" Target="media/image1488.wmf"/><Relationship Id="rId701" Type="http://schemas.openxmlformats.org/officeDocument/2006/relationships/oleObject" Target="embeddings/oleObject335.bin"/><Relationship Id="rId939" Type="http://schemas.openxmlformats.org/officeDocument/2006/relationships/oleObject" Target="embeddings/oleObject454.bin"/><Relationship Id="rId1124" Type="http://schemas.openxmlformats.org/officeDocument/2006/relationships/image" Target="media/image551.wmf"/><Relationship Id="rId1331" Type="http://schemas.openxmlformats.org/officeDocument/2006/relationships/image" Target="media/image665.emf"/><Relationship Id="rId1776" Type="http://schemas.openxmlformats.org/officeDocument/2006/relationships/oleObject" Target="embeddings/oleObject846.bin"/><Relationship Id="rId1983" Type="http://schemas.openxmlformats.org/officeDocument/2006/relationships/oleObject" Target="embeddings/oleObject949.bin"/><Relationship Id="rId2827" Type="http://schemas.openxmlformats.org/officeDocument/2006/relationships/oleObject" Target="embeddings/oleObject1370.bin"/><Relationship Id="rId68" Type="http://schemas.openxmlformats.org/officeDocument/2006/relationships/oleObject" Target="embeddings/oleObject20.bin"/><Relationship Id="rId1429" Type="http://schemas.openxmlformats.org/officeDocument/2006/relationships/oleObject" Target="embeddings/oleObject675.bin"/><Relationship Id="rId1636" Type="http://schemas.openxmlformats.org/officeDocument/2006/relationships/image" Target="media/image822.wmf"/><Relationship Id="rId1843" Type="http://schemas.openxmlformats.org/officeDocument/2006/relationships/oleObject" Target="embeddings/oleObject879.bin"/><Relationship Id="rId1703" Type="http://schemas.openxmlformats.org/officeDocument/2006/relationships/image" Target="media/image857.wmf"/><Relationship Id="rId1910" Type="http://schemas.openxmlformats.org/officeDocument/2006/relationships/image" Target="media/image961.wmf"/><Relationship Id="rId284" Type="http://schemas.openxmlformats.org/officeDocument/2006/relationships/oleObject" Target="embeddings/oleObject127.bin"/><Relationship Id="rId491" Type="http://schemas.openxmlformats.org/officeDocument/2006/relationships/image" Target="media/image234.wmf"/><Relationship Id="rId2172" Type="http://schemas.openxmlformats.org/officeDocument/2006/relationships/oleObject" Target="embeddings/oleObject1043.bin"/><Relationship Id="rId3016" Type="http://schemas.openxmlformats.org/officeDocument/2006/relationships/oleObject" Target="embeddings/oleObject1464.bin"/><Relationship Id="rId144" Type="http://schemas.openxmlformats.org/officeDocument/2006/relationships/oleObject" Target="embeddings/oleObject58.bin"/><Relationship Id="rId589" Type="http://schemas.openxmlformats.org/officeDocument/2006/relationships/oleObject" Target="embeddings/oleObject279.bin"/><Relationship Id="rId796" Type="http://schemas.openxmlformats.org/officeDocument/2006/relationships/image" Target="media/image387.wmf"/><Relationship Id="rId2477" Type="http://schemas.openxmlformats.org/officeDocument/2006/relationships/oleObject" Target="embeddings/oleObject1195.bin"/><Relationship Id="rId2684" Type="http://schemas.openxmlformats.org/officeDocument/2006/relationships/image" Target="media/image1347.wmf"/><Relationship Id="rId351" Type="http://schemas.openxmlformats.org/officeDocument/2006/relationships/image" Target="media/image164.wmf"/><Relationship Id="rId449" Type="http://schemas.openxmlformats.org/officeDocument/2006/relationships/image" Target="media/image213.wmf"/><Relationship Id="rId656" Type="http://schemas.openxmlformats.org/officeDocument/2006/relationships/image" Target="media/image317.wmf"/><Relationship Id="rId863" Type="http://schemas.openxmlformats.org/officeDocument/2006/relationships/oleObject" Target="embeddings/oleObject416.bin"/><Relationship Id="rId1079" Type="http://schemas.openxmlformats.org/officeDocument/2006/relationships/oleObject" Target="embeddings/oleObject524.bin"/><Relationship Id="rId1286" Type="http://schemas.openxmlformats.org/officeDocument/2006/relationships/image" Target="media/image628.png"/><Relationship Id="rId1493" Type="http://schemas.openxmlformats.org/officeDocument/2006/relationships/oleObject" Target="embeddings/oleObject707.bin"/><Relationship Id="rId2032" Type="http://schemas.openxmlformats.org/officeDocument/2006/relationships/image" Target="media/image1022.wmf"/><Relationship Id="rId2337" Type="http://schemas.openxmlformats.org/officeDocument/2006/relationships/image" Target="media/image1174.wmf"/><Relationship Id="rId2544" Type="http://schemas.openxmlformats.org/officeDocument/2006/relationships/image" Target="media/image1277.wmf"/><Relationship Id="rId2891" Type="http://schemas.openxmlformats.org/officeDocument/2006/relationships/oleObject" Target="embeddings/oleObject1402.bin"/><Relationship Id="rId2989" Type="http://schemas.openxmlformats.org/officeDocument/2006/relationships/image" Target="media/image1499.wmf"/><Relationship Id="rId211" Type="http://schemas.openxmlformats.org/officeDocument/2006/relationships/hyperlink" Target="http://help.mrl.sci.utah.edu/help/index.jsp" TargetMode="External"/><Relationship Id="rId309" Type="http://schemas.openxmlformats.org/officeDocument/2006/relationships/image" Target="media/image143.wmf"/><Relationship Id="rId516" Type="http://schemas.openxmlformats.org/officeDocument/2006/relationships/oleObject" Target="embeddings/oleObject243.bin"/><Relationship Id="rId1146" Type="http://schemas.openxmlformats.org/officeDocument/2006/relationships/image" Target="media/image565.emf"/><Relationship Id="rId1798" Type="http://schemas.openxmlformats.org/officeDocument/2006/relationships/oleObject" Target="embeddings/oleObject857.bin"/><Relationship Id="rId2751" Type="http://schemas.openxmlformats.org/officeDocument/2006/relationships/oleObject" Target="embeddings/oleObject1332.bin"/><Relationship Id="rId2849" Type="http://schemas.openxmlformats.org/officeDocument/2006/relationships/oleObject" Target="embeddings/oleObject1381.bin"/><Relationship Id="rId723" Type="http://schemas.openxmlformats.org/officeDocument/2006/relationships/oleObject" Target="embeddings/oleObject346.bin"/><Relationship Id="rId930" Type="http://schemas.openxmlformats.org/officeDocument/2006/relationships/image" Target="media/image454.wmf"/><Relationship Id="rId1006" Type="http://schemas.openxmlformats.org/officeDocument/2006/relationships/image" Target="media/image492.wmf"/><Relationship Id="rId1353" Type="http://schemas.openxmlformats.org/officeDocument/2006/relationships/oleObject" Target="embeddings/oleObject637.bin"/><Relationship Id="rId1560" Type="http://schemas.openxmlformats.org/officeDocument/2006/relationships/image" Target="media/image784.wmf"/><Relationship Id="rId1658" Type="http://schemas.openxmlformats.org/officeDocument/2006/relationships/oleObject" Target="embeddings/oleObject789.bin"/><Relationship Id="rId1865" Type="http://schemas.openxmlformats.org/officeDocument/2006/relationships/oleObject" Target="embeddings/oleObject890.bin"/><Relationship Id="rId2404" Type="http://schemas.openxmlformats.org/officeDocument/2006/relationships/image" Target="media/image1207.wmf"/><Relationship Id="rId2611" Type="http://schemas.openxmlformats.org/officeDocument/2006/relationships/oleObject" Target="embeddings/oleObject1262.bin"/><Relationship Id="rId2709" Type="http://schemas.openxmlformats.org/officeDocument/2006/relationships/oleObject" Target="embeddings/oleObject1311.bin"/><Relationship Id="rId1213" Type="http://schemas.openxmlformats.org/officeDocument/2006/relationships/oleObject" Target="embeddings/oleObject584.bin"/><Relationship Id="rId1420" Type="http://schemas.openxmlformats.org/officeDocument/2006/relationships/image" Target="media/image714.wmf"/><Relationship Id="rId1518" Type="http://schemas.openxmlformats.org/officeDocument/2006/relationships/image" Target="media/image763.wmf"/><Relationship Id="rId2916" Type="http://schemas.openxmlformats.org/officeDocument/2006/relationships/image" Target="media/image1463.wmf"/><Relationship Id="rId1725" Type="http://schemas.openxmlformats.org/officeDocument/2006/relationships/image" Target="media/image868.wmf"/><Relationship Id="rId1932" Type="http://schemas.openxmlformats.org/officeDocument/2006/relationships/image" Target="media/image972.wmf"/><Relationship Id="rId17" Type="http://schemas.openxmlformats.org/officeDocument/2006/relationships/header" Target="header1.xml"/><Relationship Id="rId2194" Type="http://schemas.openxmlformats.org/officeDocument/2006/relationships/oleObject" Target="embeddings/oleObject1054.bin"/><Relationship Id="rId3038" Type="http://schemas.openxmlformats.org/officeDocument/2006/relationships/oleObject" Target="embeddings/oleObject1475.bin"/><Relationship Id="rId166" Type="http://schemas.openxmlformats.org/officeDocument/2006/relationships/oleObject" Target="embeddings/oleObject69.bin"/><Relationship Id="rId373" Type="http://schemas.openxmlformats.org/officeDocument/2006/relationships/image" Target="media/image175.wmf"/><Relationship Id="rId580" Type="http://schemas.openxmlformats.org/officeDocument/2006/relationships/image" Target="media/image279.wmf"/><Relationship Id="rId2054" Type="http://schemas.openxmlformats.org/officeDocument/2006/relationships/oleObject" Target="embeddings/oleObject984.bin"/><Relationship Id="rId2261" Type="http://schemas.openxmlformats.org/officeDocument/2006/relationships/image" Target="media/image1136.wmf"/><Relationship Id="rId2499" Type="http://schemas.openxmlformats.org/officeDocument/2006/relationships/oleObject" Target="embeddings/oleObject1206.bin"/><Relationship Id="rId1" Type="http://schemas.openxmlformats.org/officeDocument/2006/relationships/customXml" Target="../customXml/item1.xml"/><Relationship Id="rId233" Type="http://schemas.openxmlformats.org/officeDocument/2006/relationships/image" Target="media/image105.wmf"/><Relationship Id="rId440" Type="http://schemas.openxmlformats.org/officeDocument/2006/relationships/oleObject" Target="embeddings/oleObject205.bin"/><Relationship Id="rId678" Type="http://schemas.openxmlformats.org/officeDocument/2006/relationships/image" Target="media/image328.wmf"/><Relationship Id="rId885" Type="http://schemas.openxmlformats.org/officeDocument/2006/relationships/oleObject" Target="embeddings/oleObject427.bin"/><Relationship Id="rId1070" Type="http://schemas.openxmlformats.org/officeDocument/2006/relationships/image" Target="media/image524.wmf"/><Relationship Id="rId2121" Type="http://schemas.openxmlformats.org/officeDocument/2006/relationships/image" Target="media/image1066.wmf"/><Relationship Id="rId2359" Type="http://schemas.openxmlformats.org/officeDocument/2006/relationships/oleObject" Target="embeddings/oleObject1136.bin"/><Relationship Id="rId2566" Type="http://schemas.openxmlformats.org/officeDocument/2006/relationships/image" Target="media/image1288.wmf"/><Relationship Id="rId2773" Type="http://schemas.openxmlformats.org/officeDocument/2006/relationships/oleObject" Target="embeddings/oleObject1343.bin"/><Relationship Id="rId2980" Type="http://schemas.openxmlformats.org/officeDocument/2006/relationships/oleObject" Target="embeddings/oleObject1446.bin"/><Relationship Id="rId300" Type="http://schemas.openxmlformats.org/officeDocument/2006/relationships/oleObject" Target="embeddings/oleObject135.bin"/><Relationship Id="rId538" Type="http://schemas.openxmlformats.org/officeDocument/2006/relationships/oleObject" Target="embeddings/oleObject254.bin"/><Relationship Id="rId745" Type="http://schemas.openxmlformats.org/officeDocument/2006/relationships/oleObject" Target="embeddings/oleObject357.bin"/><Relationship Id="rId952" Type="http://schemas.openxmlformats.org/officeDocument/2006/relationships/image" Target="media/image465.wmf"/><Relationship Id="rId1168" Type="http://schemas.openxmlformats.org/officeDocument/2006/relationships/image" Target="media/image580.wmf"/><Relationship Id="rId1375" Type="http://schemas.openxmlformats.org/officeDocument/2006/relationships/oleObject" Target="embeddings/oleObject648.bin"/><Relationship Id="rId1582" Type="http://schemas.openxmlformats.org/officeDocument/2006/relationships/image" Target="media/image795.wmf"/><Relationship Id="rId2219" Type="http://schemas.openxmlformats.org/officeDocument/2006/relationships/image" Target="media/image1115.wmf"/><Relationship Id="rId2426" Type="http://schemas.openxmlformats.org/officeDocument/2006/relationships/image" Target="media/image1218.wmf"/><Relationship Id="rId2633" Type="http://schemas.openxmlformats.org/officeDocument/2006/relationships/oleObject" Target="embeddings/oleObject1273.bin"/><Relationship Id="rId81" Type="http://schemas.openxmlformats.org/officeDocument/2006/relationships/image" Target="media/image29.wmf"/><Relationship Id="rId605" Type="http://schemas.openxmlformats.org/officeDocument/2006/relationships/oleObject" Target="embeddings/oleObject287.bin"/><Relationship Id="rId812" Type="http://schemas.openxmlformats.org/officeDocument/2006/relationships/image" Target="media/image395.wmf"/><Relationship Id="rId1028" Type="http://schemas.openxmlformats.org/officeDocument/2006/relationships/image" Target="media/image503.wmf"/><Relationship Id="rId1235" Type="http://schemas.openxmlformats.org/officeDocument/2006/relationships/oleObject" Target="embeddings/oleObject595.bin"/><Relationship Id="rId1442" Type="http://schemas.openxmlformats.org/officeDocument/2006/relationships/image" Target="media/image725.wmf"/><Relationship Id="rId1887" Type="http://schemas.openxmlformats.org/officeDocument/2006/relationships/oleObject" Target="embeddings/oleObject901.bin"/><Relationship Id="rId2840" Type="http://schemas.openxmlformats.org/officeDocument/2006/relationships/image" Target="media/image1425.wmf"/><Relationship Id="rId2938" Type="http://schemas.openxmlformats.org/officeDocument/2006/relationships/image" Target="media/image1474.wmf"/><Relationship Id="rId1302" Type="http://schemas.openxmlformats.org/officeDocument/2006/relationships/image" Target="media/image647.wmf"/><Relationship Id="rId1747" Type="http://schemas.openxmlformats.org/officeDocument/2006/relationships/image" Target="media/image880.wmf"/><Relationship Id="rId1954" Type="http://schemas.openxmlformats.org/officeDocument/2006/relationships/image" Target="media/image983.wmf"/><Relationship Id="rId2700" Type="http://schemas.openxmlformats.org/officeDocument/2006/relationships/image" Target="media/image1355.wmf"/><Relationship Id="rId39" Type="http://schemas.openxmlformats.org/officeDocument/2006/relationships/oleObject" Target="embeddings/oleObject6.bin"/><Relationship Id="rId1607" Type="http://schemas.openxmlformats.org/officeDocument/2006/relationships/oleObject" Target="embeddings/oleObject764.bin"/><Relationship Id="rId1814" Type="http://schemas.openxmlformats.org/officeDocument/2006/relationships/oleObject" Target="embeddings/oleObject865.bin"/><Relationship Id="rId188" Type="http://schemas.openxmlformats.org/officeDocument/2006/relationships/oleObject" Target="embeddings/oleObject80.bin"/><Relationship Id="rId395" Type="http://schemas.openxmlformats.org/officeDocument/2006/relationships/image" Target="media/image186.wmf"/><Relationship Id="rId2076" Type="http://schemas.openxmlformats.org/officeDocument/2006/relationships/oleObject" Target="embeddings/oleObject995.bin"/><Relationship Id="rId2283" Type="http://schemas.openxmlformats.org/officeDocument/2006/relationships/image" Target="media/image1147.wmf"/><Relationship Id="rId2490" Type="http://schemas.openxmlformats.org/officeDocument/2006/relationships/image" Target="media/image1250.wmf"/><Relationship Id="rId2588" Type="http://schemas.openxmlformats.org/officeDocument/2006/relationships/image" Target="media/image1299.wmf"/><Relationship Id="rId255" Type="http://schemas.openxmlformats.org/officeDocument/2006/relationships/image" Target="media/image116.wmf"/><Relationship Id="rId462" Type="http://schemas.openxmlformats.org/officeDocument/2006/relationships/oleObject" Target="embeddings/oleObject216.bin"/><Relationship Id="rId1092" Type="http://schemas.openxmlformats.org/officeDocument/2006/relationships/image" Target="media/image535.wmf"/><Relationship Id="rId1397" Type="http://schemas.openxmlformats.org/officeDocument/2006/relationships/oleObject" Target="embeddings/oleObject659.bin"/><Relationship Id="rId2143" Type="http://schemas.openxmlformats.org/officeDocument/2006/relationships/image" Target="media/image1077.wmf"/><Relationship Id="rId2350" Type="http://schemas.openxmlformats.org/officeDocument/2006/relationships/image" Target="media/image1180.wmf"/><Relationship Id="rId2795" Type="http://schemas.openxmlformats.org/officeDocument/2006/relationships/oleObject" Target="embeddings/oleObject1354.bin"/><Relationship Id="rId115" Type="http://schemas.openxmlformats.org/officeDocument/2006/relationships/image" Target="media/image46.wmf"/><Relationship Id="rId322" Type="http://schemas.openxmlformats.org/officeDocument/2006/relationships/oleObject" Target="embeddings/oleObject146.bin"/><Relationship Id="rId767" Type="http://schemas.openxmlformats.org/officeDocument/2006/relationships/oleObject" Target="embeddings/oleObject368.bin"/><Relationship Id="rId974" Type="http://schemas.openxmlformats.org/officeDocument/2006/relationships/image" Target="media/image476.wmf"/><Relationship Id="rId2003" Type="http://schemas.openxmlformats.org/officeDocument/2006/relationships/oleObject" Target="embeddings/oleObject959.bin"/><Relationship Id="rId2210" Type="http://schemas.openxmlformats.org/officeDocument/2006/relationships/oleObject" Target="embeddings/oleObject1062.bin"/><Relationship Id="rId2448" Type="http://schemas.openxmlformats.org/officeDocument/2006/relationships/image" Target="media/image1229.wmf"/><Relationship Id="rId2655" Type="http://schemas.openxmlformats.org/officeDocument/2006/relationships/oleObject" Target="embeddings/oleObject1284.bin"/><Relationship Id="rId2862" Type="http://schemas.openxmlformats.org/officeDocument/2006/relationships/image" Target="media/image1436.wmf"/><Relationship Id="rId627" Type="http://schemas.openxmlformats.org/officeDocument/2006/relationships/oleObject" Target="embeddings/oleObject298.bin"/><Relationship Id="rId834" Type="http://schemas.openxmlformats.org/officeDocument/2006/relationships/image" Target="media/image406.wmf"/><Relationship Id="rId1257" Type="http://schemas.openxmlformats.org/officeDocument/2006/relationships/image" Target="media/image625.wmf"/><Relationship Id="rId1464" Type="http://schemas.openxmlformats.org/officeDocument/2006/relationships/image" Target="media/image736.wmf"/><Relationship Id="rId1671" Type="http://schemas.openxmlformats.org/officeDocument/2006/relationships/image" Target="media/image840.emf"/><Relationship Id="rId2308" Type="http://schemas.openxmlformats.org/officeDocument/2006/relationships/oleObject" Target="embeddings/oleObject1111.bin"/><Relationship Id="rId2515" Type="http://schemas.openxmlformats.org/officeDocument/2006/relationships/oleObject" Target="embeddings/oleObject1214.bin"/><Relationship Id="rId2722" Type="http://schemas.openxmlformats.org/officeDocument/2006/relationships/image" Target="media/image1366.wmf"/><Relationship Id="rId901" Type="http://schemas.openxmlformats.org/officeDocument/2006/relationships/oleObject" Target="embeddings/oleObject435.bin"/><Relationship Id="rId1117" Type="http://schemas.openxmlformats.org/officeDocument/2006/relationships/oleObject" Target="embeddings/oleObject543.bin"/><Relationship Id="rId1324" Type="http://schemas.openxmlformats.org/officeDocument/2006/relationships/image" Target="media/image660.wmf"/><Relationship Id="rId1531" Type="http://schemas.openxmlformats.org/officeDocument/2006/relationships/oleObject" Target="embeddings/oleObject726.bin"/><Relationship Id="rId1769" Type="http://schemas.openxmlformats.org/officeDocument/2006/relationships/image" Target="media/image891.wmf"/><Relationship Id="rId1976" Type="http://schemas.openxmlformats.org/officeDocument/2006/relationships/image" Target="media/image994.wmf"/><Relationship Id="rId30" Type="http://schemas.openxmlformats.org/officeDocument/2006/relationships/image" Target="media/image4.wmf"/><Relationship Id="rId1629" Type="http://schemas.openxmlformats.org/officeDocument/2006/relationships/oleObject" Target="embeddings/oleObject775.bin"/><Relationship Id="rId1836" Type="http://schemas.openxmlformats.org/officeDocument/2006/relationships/oleObject" Target="embeddings/oleObject876.bin"/><Relationship Id="rId1903" Type="http://schemas.openxmlformats.org/officeDocument/2006/relationships/oleObject" Target="embeddings/oleObject909.bin"/><Relationship Id="rId2098" Type="http://schemas.openxmlformats.org/officeDocument/2006/relationships/oleObject" Target="embeddings/oleObject1006.bin"/><Relationship Id="rId3051" Type="http://schemas.openxmlformats.org/officeDocument/2006/relationships/fontTable" Target="fontTable.xml"/><Relationship Id="rId277" Type="http://schemas.openxmlformats.org/officeDocument/2006/relationships/image" Target="media/image127.wmf"/><Relationship Id="rId484" Type="http://schemas.openxmlformats.org/officeDocument/2006/relationships/oleObject" Target="embeddings/oleObject227.bin"/><Relationship Id="rId2165" Type="http://schemas.openxmlformats.org/officeDocument/2006/relationships/image" Target="media/image1088.wmf"/><Relationship Id="rId3009" Type="http://schemas.openxmlformats.org/officeDocument/2006/relationships/image" Target="media/image1509.wmf"/><Relationship Id="rId137" Type="http://schemas.openxmlformats.org/officeDocument/2006/relationships/image" Target="media/image57.wmf"/><Relationship Id="rId344" Type="http://schemas.openxmlformats.org/officeDocument/2006/relationships/oleObject" Target="embeddings/oleObject157.bin"/><Relationship Id="rId691" Type="http://schemas.openxmlformats.org/officeDocument/2006/relationships/oleObject" Target="embeddings/oleObject330.bin"/><Relationship Id="rId789" Type="http://schemas.openxmlformats.org/officeDocument/2006/relationships/oleObject" Target="embeddings/oleObject379.bin"/><Relationship Id="rId996" Type="http://schemas.openxmlformats.org/officeDocument/2006/relationships/image" Target="media/image487.wmf"/><Relationship Id="rId2025" Type="http://schemas.openxmlformats.org/officeDocument/2006/relationships/oleObject" Target="embeddings/oleObject970.bin"/><Relationship Id="rId2372" Type="http://schemas.openxmlformats.org/officeDocument/2006/relationships/image" Target="media/image1191.wmf"/><Relationship Id="rId2677" Type="http://schemas.openxmlformats.org/officeDocument/2006/relationships/oleObject" Target="embeddings/oleObject1295.bin"/><Relationship Id="rId2884" Type="http://schemas.openxmlformats.org/officeDocument/2006/relationships/image" Target="media/image1447.wmf"/><Relationship Id="rId551" Type="http://schemas.openxmlformats.org/officeDocument/2006/relationships/image" Target="media/image264.wmf"/><Relationship Id="rId649" Type="http://schemas.openxmlformats.org/officeDocument/2006/relationships/oleObject" Target="embeddings/oleObject309.bin"/><Relationship Id="rId856" Type="http://schemas.openxmlformats.org/officeDocument/2006/relationships/image" Target="media/image417.wmf"/><Relationship Id="rId1181" Type="http://schemas.openxmlformats.org/officeDocument/2006/relationships/oleObject" Target="embeddings/oleObject568.bin"/><Relationship Id="rId1279" Type="http://schemas.openxmlformats.org/officeDocument/2006/relationships/oleObject" Target="embeddings/oleObject613.bin"/><Relationship Id="rId1486" Type="http://schemas.openxmlformats.org/officeDocument/2006/relationships/image" Target="media/image747.wmf"/><Relationship Id="rId2232" Type="http://schemas.openxmlformats.org/officeDocument/2006/relationships/oleObject" Target="embeddings/oleObject1073.bin"/><Relationship Id="rId2537" Type="http://schemas.openxmlformats.org/officeDocument/2006/relationships/oleObject" Target="embeddings/oleObject1225.bin"/><Relationship Id="rId204" Type="http://schemas.openxmlformats.org/officeDocument/2006/relationships/oleObject" Target="embeddings/oleObject88.bin"/><Relationship Id="rId411" Type="http://schemas.openxmlformats.org/officeDocument/2006/relationships/image" Target="media/image194.wmf"/><Relationship Id="rId509" Type="http://schemas.openxmlformats.org/officeDocument/2006/relationships/image" Target="media/image243.wmf"/><Relationship Id="rId1041" Type="http://schemas.openxmlformats.org/officeDocument/2006/relationships/oleObject" Target="embeddings/oleObject505.bin"/><Relationship Id="rId1139" Type="http://schemas.openxmlformats.org/officeDocument/2006/relationships/oleObject" Target="embeddings/oleObject554.bin"/><Relationship Id="rId1346" Type="http://schemas.openxmlformats.org/officeDocument/2006/relationships/image" Target="media/image677.wmf"/><Relationship Id="rId1693" Type="http://schemas.openxmlformats.org/officeDocument/2006/relationships/oleObject" Target="embeddings/oleObject806.bin"/><Relationship Id="rId1998" Type="http://schemas.openxmlformats.org/officeDocument/2006/relationships/image" Target="media/image1005.wmf"/><Relationship Id="rId2744" Type="http://schemas.openxmlformats.org/officeDocument/2006/relationships/image" Target="media/image1377.wmf"/><Relationship Id="rId2951" Type="http://schemas.openxmlformats.org/officeDocument/2006/relationships/oleObject" Target="embeddings/oleObject1432.bin"/><Relationship Id="rId716" Type="http://schemas.openxmlformats.org/officeDocument/2006/relationships/image" Target="media/image347.wmf"/><Relationship Id="rId923" Type="http://schemas.openxmlformats.org/officeDocument/2006/relationships/oleObject" Target="embeddings/oleObject446.bin"/><Relationship Id="rId1553" Type="http://schemas.openxmlformats.org/officeDocument/2006/relationships/oleObject" Target="embeddings/oleObject737.bin"/><Relationship Id="rId1760" Type="http://schemas.openxmlformats.org/officeDocument/2006/relationships/oleObject" Target="embeddings/oleObject838.bin"/><Relationship Id="rId1858" Type="http://schemas.openxmlformats.org/officeDocument/2006/relationships/image" Target="media/image935.wmf"/><Relationship Id="rId2604" Type="http://schemas.openxmlformats.org/officeDocument/2006/relationships/image" Target="media/image1307.wmf"/><Relationship Id="rId2811" Type="http://schemas.openxmlformats.org/officeDocument/2006/relationships/oleObject" Target="embeddings/oleObject1362.bin"/><Relationship Id="rId52" Type="http://schemas.openxmlformats.org/officeDocument/2006/relationships/oleObject" Target="embeddings/oleObject12.bin"/><Relationship Id="rId1206" Type="http://schemas.openxmlformats.org/officeDocument/2006/relationships/image" Target="media/image599.wmf"/><Relationship Id="rId1413" Type="http://schemas.openxmlformats.org/officeDocument/2006/relationships/oleObject" Target="embeddings/oleObject667.bin"/><Relationship Id="rId1620" Type="http://schemas.openxmlformats.org/officeDocument/2006/relationships/image" Target="media/image814.wmf"/><Relationship Id="rId2909" Type="http://schemas.openxmlformats.org/officeDocument/2006/relationships/oleObject" Target="embeddings/oleObject1411.bin"/><Relationship Id="rId1718" Type="http://schemas.openxmlformats.org/officeDocument/2006/relationships/oleObject" Target="embeddings/oleObject818.bin"/><Relationship Id="rId1925" Type="http://schemas.openxmlformats.org/officeDocument/2006/relationships/oleObject" Target="embeddings/oleObject920.bin"/><Relationship Id="rId299" Type="http://schemas.openxmlformats.org/officeDocument/2006/relationships/image" Target="media/image138.wmf"/><Relationship Id="rId2187" Type="http://schemas.openxmlformats.org/officeDocument/2006/relationships/image" Target="media/image1099.wmf"/><Relationship Id="rId2394" Type="http://schemas.openxmlformats.org/officeDocument/2006/relationships/image" Target="media/image1202.wmf"/><Relationship Id="rId159" Type="http://schemas.openxmlformats.org/officeDocument/2006/relationships/image" Target="media/image68.wmf"/><Relationship Id="rId366" Type="http://schemas.openxmlformats.org/officeDocument/2006/relationships/oleObject" Target="embeddings/oleObject168.bin"/><Relationship Id="rId573" Type="http://schemas.openxmlformats.org/officeDocument/2006/relationships/image" Target="media/image275.wmf"/><Relationship Id="rId780" Type="http://schemas.openxmlformats.org/officeDocument/2006/relationships/image" Target="media/image379.wmf"/><Relationship Id="rId2047" Type="http://schemas.openxmlformats.org/officeDocument/2006/relationships/image" Target="media/image1029.wmf"/><Relationship Id="rId2254" Type="http://schemas.openxmlformats.org/officeDocument/2006/relationships/oleObject" Target="embeddings/oleObject1084.bin"/><Relationship Id="rId2461" Type="http://schemas.openxmlformats.org/officeDocument/2006/relationships/oleObject" Target="embeddings/oleObject1187.bin"/><Relationship Id="rId2699" Type="http://schemas.openxmlformats.org/officeDocument/2006/relationships/oleObject" Target="embeddings/oleObject1306.bin"/><Relationship Id="rId3000" Type="http://schemas.openxmlformats.org/officeDocument/2006/relationships/oleObject" Target="embeddings/oleObject1456.bin"/><Relationship Id="rId226" Type="http://schemas.openxmlformats.org/officeDocument/2006/relationships/oleObject" Target="embeddings/oleObject98.bin"/><Relationship Id="rId433" Type="http://schemas.openxmlformats.org/officeDocument/2006/relationships/image" Target="media/image205.wmf"/><Relationship Id="rId878" Type="http://schemas.openxmlformats.org/officeDocument/2006/relationships/image" Target="media/image428.wmf"/><Relationship Id="rId1063" Type="http://schemas.openxmlformats.org/officeDocument/2006/relationships/oleObject" Target="embeddings/oleObject516.bin"/><Relationship Id="rId1270" Type="http://schemas.openxmlformats.org/officeDocument/2006/relationships/image" Target="media/image631.wmf"/><Relationship Id="rId2114" Type="http://schemas.openxmlformats.org/officeDocument/2006/relationships/oleObject" Target="embeddings/oleObject1014.bin"/><Relationship Id="rId2559" Type="http://schemas.openxmlformats.org/officeDocument/2006/relationships/oleObject" Target="embeddings/oleObject1236.bin"/><Relationship Id="rId2766" Type="http://schemas.openxmlformats.org/officeDocument/2006/relationships/image" Target="media/image1388.wmf"/><Relationship Id="rId2973" Type="http://schemas.openxmlformats.org/officeDocument/2006/relationships/image" Target="media/image1491.wmf"/><Relationship Id="rId640" Type="http://schemas.openxmlformats.org/officeDocument/2006/relationships/image" Target="media/image309.wmf"/><Relationship Id="rId738" Type="http://schemas.openxmlformats.org/officeDocument/2006/relationships/image" Target="media/image358.wmf"/><Relationship Id="rId945" Type="http://schemas.openxmlformats.org/officeDocument/2006/relationships/oleObject" Target="embeddings/oleObject457.bin"/><Relationship Id="rId1368" Type="http://schemas.openxmlformats.org/officeDocument/2006/relationships/image" Target="media/image688.wmf"/><Relationship Id="rId1575" Type="http://schemas.openxmlformats.org/officeDocument/2006/relationships/oleObject" Target="embeddings/oleObject748.bin"/><Relationship Id="rId1782" Type="http://schemas.openxmlformats.org/officeDocument/2006/relationships/oleObject" Target="embeddings/oleObject849.bin"/><Relationship Id="rId2321" Type="http://schemas.openxmlformats.org/officeDocument/2006/relationships/image" Target="media/image1166.wmf"/><Relationship Id="rId2419" Type="http://schemas.openxmlformats.org/officeDocument/2006/relationships/oleObject" Target="embeddings/oleObject1166.bin"/><Relationship Id="rId2626" Type="http://schemas.openxmlformats.org/officeDocument/2006/relationships/image" Target="media/image1318.wmf"/><Relationship Id="rId2833" Type="http://schemas.openxmlformats.org/officeDocument/2006/relationships/oleObject" Target="embeddings/oleObject1373.bin"/><Relationship Id="rId74" Type="http://schemas.openxmlformats.org/officeDocument/2006/relationships/oleObject" Target="embeddings/oleObject23.bin"/><Relationship Id="rId500" Type="http://schemas.openxmlformats.org/officeDocument/2006/relationships/oleObject" Target="embeddings/oleObject235.bin"/><Relationship Id="rId805" Type="http://schemas.openxmlformats.org/officeDocument/2006/relationships/oleObject" Target="embeddings/oleObject387.bin"/><Relationship Id="rId1130" Type="http://schemas.openxmlformats.org/officeDocument/2006/relationships/image" Target="media/image554.wmf"/><Relationship Id="rId1228" Type="http://schemas.openxmlformats.org/officeDocument/2006/relationships/image" Target="media/image610.wmf"/><Relationship Id="rId1435" Type="http://schemas.openxmlformats.org/officeDocument/2006/relationships/oleObject" Target="embeddings/oleObject678.bin"/><Relationship Id="rId1642" Type="http://schemas.openxmlformats.org/officeDocument/2006/relationships/image" Target="media/image825.wmf"/><Relationship Id="rId1947" Type="http://schemas.openxmlformats.org/officeDocument/2006/relationships/oleObject" Target="embeddings/oleObject931.bin"/><Relationship Id="rId2900" Type="http://schemas.openxmlformats.org/officeDocument/2006/relationships/image" Target="media/image1455.wmf"/><Relationship Id="rId1502" Type="http://schemas.openxmlformats.org/officeDocument/2006/relationships/image" Target="media/image755.wmf"/><Relationship Id="rId1807" Type="http://schemas.openxmlformats.org/officeDocument/2006/relationships/image" Target="media/image910.wmf"/><Relationship Id="rId290" Type="http://schemas.openxmlformats.org/officeDocument/2006/relationships/oleObject" Target="embeddings/oleObject130.bin"/><Relationship Id="rId388" Type="http://schemas.openxmlformats.org/officeDocument/2006/relationships/oleObject" Target="embeddings/oleObject179.bin"/><Relationship Id="rId2069" Type="http://schemas.openxmlformats.org/officeDocument/2006/relationships/image" Target="media/image1040.wmf"/><Relationship Id="rId3022" Type="http://schemas.openxmlformats.org/officeDocument/2006/relationships/oleObject" Target="embeddings/oleObject1467.bin"/><Relationship Id="rId150" Type="http://schemas.openxmlformats.org/officeDocument/2006/relationships/oleObject" Target="embeddings/oleObject61.bin"/><Relationship Id="rId595" Type="http://schemas.openxmlformats.org/officeDocument/2006/relationships/oleObject" Target="embeddings/oleObject282.bin"/><Relationship Id="rId2276" Type="http://schemas.openxmlformats.org/officeDocument/2006/relationships/oleObject" Target="embeddings/oleObject1095.bin"/><Relationship Id="rId2483" Type="http://schemas.openxmlformats.org/officeDocument/2006/relationships/oleObject" Target="embeddings/oleObject1198.bin"/><Relationship Id="rId2690" Type="http://schemas.openxmlformats.org/officeDocument/2006/relationships/image" Target="media/image1350.wmf"/><Relationship Id="rId248" Type="http://schemas.openxmlformats.org/officeDocument/2006/relationships/oleObject" Target="embeddings/oleObject109.bin"/><Relationship Id="rId455" Type="http://schemas.openxmlformats.org/officeDocument/2006/relationships/image" Target="media/image216.wmf"/><Relationship Id="rId662" Type="http://schemas.openxmlformats.org/officeDocument/2006/relationships/image" Target="media/image320.wmf"/><Relationship Id="rId1085" Type="http://schemas.openxmlformats.org/officeDocument/2006/relationships/oleObject" Target="embeddings/oleObject527.bin"/><Relationship Id="rId1292" Type="http://schemas.openxmlformats.org/officeDocument/2006/relationships/image" Target="media/image642.wmf"/><Relationship Id="rId2136" Type="http://schemas.openxmlformats.org/officeDocument/2006/relationships/oleObject" Target="embeddings/oleObject1025.bin"/><Relationship Id="rId2343" Type="http://schemas.openxmlformats.org/officeDocument/2006/relationships/oleObject" Target="embeddings/oleObject1128.bin"/><Relationship Id="rId2550" Type="http://schemas.openxmlformats.org/officeDocument/2006/relationships/image" Target="media/image1280.wmf"/><Relationship Id="rId2788" Type="http://schemas.openxmlformats.org/officeDocument/2006/relationships/image" Target="media/image1399.wmf"/><Relationship Id="rId2995" Type="http://schemas.openxmlformats.org/officeDocument/2006/relationships/image" Target="media/image1502.wmf"/><Relationship Id="rId108" Type="http://schemas.openxmlformats.org/officeDocument/2006/relationships/oleObject" Target="embeddings/oleObject40.bin"/><Relationship Id="rId315" Type="http://schemas.openxmlformats.org/officeDocument/2006/relationships/image" Target="media/image146.wmf"/><Relationship Id="rId522" Type="http://schemas.openxmlformats.org/officeDocument/2006/relationships/oleObject" Target="embeddings/oleObject246.bin"/><Relationship Id="rId967" Type="http://schemas.openxmlformats.org/officeDocument/2006/relationships/oleObject" Target="embeddings/oleObject468.bin"/><Relationship Id="rId1152" Type="http://schemas.openxmlformats.org/officeDocument/2006/relationships/image" Target="media/image571.emf"/><Relationship Id="rId1597" Type="http://schemas.openxmlformats.org/officeDocument/2006/relationships/oleObject" Target="embeddings/oleObject759.bin"/><Relationship Id="rId2203" Type="http://schemas.openxmlformats.org/officeDocument/2006/relationships/image" Target="media/image1107.wmf"/><Relationship Id="rId2410" Type="http://schemas.openxmlformats.org/officeDocument/2006/relationships/image" Target="media/image1210.wmf"/><Relationship Id="rId2648" Type="http://schemas.openxmlformats.org/officeDocument/2006/relationships/image" Target="media/image1329.wmf"/><Relationship Id="rId2855" Type="http://schemas.openxmlformats.org/officeDocument/2006/relationships/oleObject" Target="embeddings/oleObject1384.bin"/><Relationship Id="rId96" Type="http://schemas.openxmlformats.org/officeDocument/2006/relationships/oleObject" Target="embeddings/oleObject34.bin"/><Relationship Id="rId827" Type="http://schemas.openxmlformats.org/officeDocument/2006/relationships/oleObject" Target="embeddings/oleObject398.bin"/><Relationship Id="rId1012" Type="http://schemas.openxmlformats.org/officeDocument/2006/relationships/image" Target="media/image495.wmf"/><Relationship Id="rId1457" Type="http://schemas.openxmlformats.org/officeDocument/2006/relationships/oleObject" Target="embeddings/oleObject689.bin"/><Relationship Id="rId1664" Type="http://schemas.openxmlformats.org/officeDocument/2006/relationships/oleObject" Target="embeddings/oleObject792.bin"/><Relationship Id="rId1871" Type="http://schemas.openxmlformats.org/officeDocument/2006/relationships/oleObject" Target="embeddings/oleObject893.bin"/><Relationship Id="rId2508" Type="http://schemas.openxmlformats.org/officeDocument/2006/relationships/image" Target="media/image1259.wmf"/><Relationship Id="rId2715" Type="http://schemas.openxmlformats.org/officeDocument/2006/relationships/oleObject" Target="embeddings/oleObject1314.bin"/><Relationship Id="rId2922" Type="http://schemas.openxmlformats.org/officeDocument/2006/relationships/image" Target="media/image1466.wmf"/><Relationship Id="rId1317" Type="http://schemas.openxmlformats.org/officeDocument/2006/relationships/oleObject" Target="embeddings/oleObject625.bin"/><Relationship Id="rId1524" Type="http://schemas.openxmlformats.org/officeDocument/2006/relationships/image" Target="media/image766.wmf"/><Relationship Id="rId1731" Type="http://schemas.openxmlformats.org/officeDocument/2006/relationships/oleObject" Target="embeddings/oleObject824.bin"/><Relationship Id="rId1969" Type="http://schemas.openxmlformats.org/officeDocument/2006/relationships/oleObject" Target="embeddings/oleObject942.bin"/><Relationship Id="rId23" Type="http://schemas.openxmlformats.org/officeDocument/2006/relationships/hyperlink" Target="http://help.mrl.sci.utah.edu/help/index.jsp" TargetMode="External"/><Relationship Id="rId1829" Type="http://schemas.openxmlformats.org/officeDocument/2006/relationships/image" Target="media/image921.wmf"/><Relationship Id="rId2298" Type="http://schemas.openxmlformats.org/officeDocument/2006/relationships/oleObject" Target="embeddings/oleObject1106.bin"/><Relationship Id="rId3044" Type="http://schemas.openxmlformats.org/officeDocument/2006/relationships/oleObject" Target="embeddings/oleObject1478.bin"/><Relationship Id="rId172" Type="http://schemas.openxmlformats.org/officeDocument/2006/relationships/oleObject" Target="embeddings/oleObject72.bin"/><Relationship Id="rId477" Type="http://schemas.openxmlformats.org/officeDocument/2006/relationships/image" Target="media/image227.wmf"/><Relationship Id="rId684" Type="http://schemas.openxmlformats.org/officeDocument/2006/relationships/image" Target="media/image331.wmf"/><Relationship Id="rId2060" Type="http://schemas.openxmlformats.org/officeDocument/2006/relationships/oleObject" Target="embeddings/oleObject987.bin"/><Relationship Id="rId2158" Type="http://schemas.openxmlformats.org/officeDocument/2006/relationships/oleObject" Target="embeddings/oleObject1036.bin"/><Relationship Id="rId2365" Type="http://schemas.openxmlformats.org/officeDocument/2006/relationships/oleObject" Target="embeddings/oleObject1139.bin"/><Relationship Id="rId337" Type="http://schemas.openxmlformats.org/officeDocument/2006/relationships/image" Target="media/image157.wmf"/><Relationship Id="rId891" Type="http://schemas.openxmlformats.org/officeDocument/2006/relationships/oleObject" Target="embeddings/oleObject430.bin"/><Relationship Id="rId989" Type="http://schemas.openxmlformats.org/officeDocument/2006/relationships/oleObject" Target="embeddings/oleObject479.bin"/><Relationship Id="rId2018" Type="http://schemas.openxmlformats.org/officeDocument/2006/relationships/image" Target="media/image1015.wmf"/><Relationship Id="rId2572" Type="http://schemas.openxmlformats.org/officeDocument/2006/relationships/image" Target="media/image1291.wmf"/><Relationship Id="rId2877" Type="http://schemas.openxmlformats.org/officeDocument/2006/relationships/oleObject" Target="embeddings/oleObject1395.bin"/><Relationship Id="rId544" Type="http://schemas.openxmlformats.org/officeDocument/2006/relationships/oleObject" Target="embeddings/oleObject257.bin"/><Relationship Id="rId751" Type="http://schemas.openxmlformats.org/officeDocument/2006/relationships/oleObject" Target="embeddings/oleObject360.bin"/><Relationship Id="rId849" Type="http://schemas.openxmlformats.org/officeDocument/2006/relationships/oleObject" Target="embeddings/oleObject409.bin"/><Relationship Id="rId1174" Type="http://schemas.openxmlformats.org/officeDocument/2006/relationships/image" Target="media/image583.wmf"/><Relationship Id="rId1381" Type="http://schemas.openxmlformats.org/officeDocument/2006/relationships/oleObject" Target="embeddings/oleObject651.bin"/><Relationship Id="rId1479" Type="http://schemas.openxmlformats.org/officeDocument/2006/relationships/oleObject" Target="embeddings/oleObject700.bin"/><Relationship Id="rId1686" Type="http://schemas.openxmlformats.org/officeDocument/2006/relationships/image" Target="media/image848.wmf"/><Relationship Id="rId2225" Type="http://schemas.openxmlformats.org/officeDocument/2006/relationships/image" Target="media/image1118.wmf"/><Relationship Id="rId2432" Type="http://schemas.openxmlformats.org/officeDocument/2006/relationships/image" Target="media/image1221.wmf"/><Relationship Id="rId404" Type="http://schemas.openxmlformats.org/officeDocument/2006/relationships/oleObject" Target="embeddings/oleObject187.bin"/><Relationship Id="rId611" Type="http://schemas.openxmlformats.org/officeDocument/2006/relationships/oleObject" Target="embeddings/oleObject290.bin"/><Relationship Id="rId1034" Type="http://schemas.openxmlformats.org/officeDocument/2006/relationships/image" Target="media/image506.wmf"/><Relationship Id="rId1241" Type="http://schemas.openxmlformats.org/officeDocument/2006/relationships/oleObject" Target="embeddings/oleObject598.bin"/><Relationship Id="rId1339" Type="http://schemas.openxmlformats.org/officeDocument/2006/relationships/image" Target="media/image671.emf"/><Relationship Id="rId1893" Type="http://schemas.openxmlformats.org/officeDocument/2006/relationships/oleObject" Target="embeddings/oleObject904.bin"/><Relationship Id="rId2737" Type="http://schemas.openxmlformats.org/officeDocument/2006/relationships/oleObject" Target="embeddings/oleObject1325.bin"/><Relationship Id="rId2944" Type="http://schemas.openxmlformats.org/officeDocument/2006/relationships/image" Target="media/image1477.wmf"/><Relationship Id="rId709" Type="http://schemas.openxmlformats.org/officeDocument/2006/relationships/oleObject" Target="embeddings/oleObject339.bin"/><Relationship Id="rId916" Type="http://schemas.openxmlformats.org/officeDocument/2006/relationships/image" Target="media/image447.wmf"/><Relationship Id="rId1101" Type="http://schemas.openxmlformats.org/officeDocument/2006/relationships/oleObject" Target="embeddings/oleObject535.bin"/><Relationship Id="rId1546" Type="http://schemas.openxmlformats.org/officeDocument/2006/relationships/image" Target="media/image777.wmf"/><Relationship Id="rId1753" Type="http://schemas.openxmlformats.org/officeDocument/2006/relationships/image" Target="media/image883.wmf"/><Relationship Id="rId1960" Type="http://schemas.openxmlformats.org/officeDocument/2006/relationships/image" Target="media/image986.wmf"/><Relationship Id="rId2804" Type="http://schemas.openxmlformats.org/officeDocument/2006/relationships/image" Target="media/image1407.wmf"/><Relationship Id="rId45" Type="http://schemas.openxmlformats.org/officeDocument/2006/relationships/oleObject" Target="embeddings/oleObject9.bin"/><Relationship Id="rId1406" Type="http://schemas.openxmlformats.org/officeDocument/2006/relationships/image" Target="media/image707.wmf"/><Relationship Id="rId1613" Type="http://schemas.openxmlformats.org/officeDocument/2006/relationships/oleObject" Target="embeddings/oleObject767.bin"/><Relationship Id="rId1820" Type="http://schemas.openxmlformats.org/officeDocument/2006/relationships/oleObject" Target="embeddings/oleObject868.bin"/><Relationship Id="rId194" Type="http://schemas.openxmlformats.org/officeDocument/2006/relationships/oleObject" Target="embeddings/oleObject83.bin"/><Relationship Id="rId1918" Type="http://schemas.openxmlformats.org/officeDocument/2006/relationships/image" Target="media/image965.wmf"/><Relationship Id="rId2082" Type="http://schemas.openxmlformats.org/officeDocument/2006/relationships/oleObject" Target="embeddings/oleObject998.bin"/><Relationship Id="rId261" Type="http://schemas.openxmlformats.org/officeDocument/2006/relationships/image" Target="media/image119.wmf"/><Relationship Id="rId499" Type="http://schemas.openxmlformats.org/officeDocument/2006/relationships/image" Target="media/image238.wmf"/><Relationship Id="rId2387" Type="http://schemas.openxmlformats.org/officeDocument/2006/relationships/oleObject" Target="embeddings/oleObject1150.bin"/><Relationship Id="rId2594" Type="http://schemas.openxmlformats.org/officeDocument/2006/relationships/image" Target="media/image1302.wmf"/><Relationship Id="rId359" Type="http://schemas.openxmlformats.org/officeDocument/2006/relationships/image" Target="media/image168.wmf"/><Relationship Id="rId566" Type="http://schemas.openxmlformats.org/officeDocument/2006/relationships/oleObject" Target="embeddings/oleObject268.bin"/><Relationship Id="rId773" Type="http://schemas.openxmlformats.org/officeDocument/2006/relationships/oleObject" Target="embeddings/oleObject371.bin"/><Relationship Id="rId1196" Type="http://schemas.openxmlformats.org/officeDocument/2006/relationships/image" Target="media/image594.wmf"/><Relationship Id="rId2247" Type="http://schemas.openxmlformats.org/officeDocument/2006/relationships/image" Target="media/image1129.wmf"/><Relationship Id="rId2454" Type="http://schemas.openxmlformats.org/officeDocument/2006/relationships/image" Target="media/image1232.wmf"/><Relationship Id="rId2899" Type="http://schemas.openxmlformats.org/officeDocument/2006/relationships/oleObject" Target="embeddings/oleObject1406.bin"/><Relationship Id="rId121" Type="http://schemas.openxmlformats.org/officeDocument/2006/relationships/image" Target="media/image49.wmf"/><Relationship Id="rId219" Type="http://schemas.openxmlformats.org/officeDocument/2006/relationships/image" Target="media/image98.wmf"/><Relationship Id="rId426" Type="http://schemas.openxmlformats.org/officeDocument/2006/relationships/oleObject" Target="embeddings/oleObject198.bin"/><Relationship Id="rId633" Type="http://schemas.openxmlformats.org/officeDocument/2006/relationships/oleObject" Target="embeddings/oleObject301.bin"/><Relationship Id="rId980" Type="http://schemas.openxmlformats.org/officeDocument/2006/relationships/image" Target="media/image479.wmf"/><Relationship Id="rId1056" Type="http://schemas.openxmlformats.org/officeDocument/2006/relationships/image" Target="media/image517.wmf"/><Relationship Id="rId1263" Type="http://schemas.openxmlformats.org/officeDocument/2006/relationships/image" Target="media/image629.png"/><Relationship Id="rId2107" Type="http://schemas.openxmlformats.org/officeDocument/2006/relationships/image" Target="media/image1059.wmf"/><Relationship Id="rId2314" Type="http://schemas.openxmlformats.org/officeDocument/2006/relationships/oleObject" Target="embeddings/oleObject1114.bin"/><Relationship Id="rId2661" Type="http://schemas.openxmlformats.org/officeDocument/2006/relationships/oleObject" Target="embeddings/oleObject1287.bin"/><Relationship Id="rId2759" Type="http://schemas.openxmlformats.org/officeDocument/2006/relationships/oleObject" Target="embeddings/oleObject1336.bin"/><Relationship Id="rId2966" Type="http://schemas.openxmlformats.org/officeDocument/2006/relationships/oleObject" Target="embeddings/oleObject1439.bin"/><Relationship Id="rId840" Type="http://schemas.openxmlformats.org/officeDocument/2006/relationships/image" Target="media/image409.wmf"/><Relationship Id="rId938" Type="http://schemas.openxmlformats.org/officeDocument/2006/relationships/image" Target="media/image458.wmf"/><Relationship Id="rId1470" Type="http://schemas.openxmlformats.org/officeDocument/2006/relationships/image" Target="media/image739.wmf"/><Relationship Id="rId1568" Type="http://schemas.openxmlformats.org/officeDocument/2006/relationships/image" Target="media/image788.wmf"/><Relationship Id="rId1775" Type="http://schemas.openxmlformats.org/officeDocument/2006/relationships/image" Target="media/image894.wmf"/><Relationship Id="rId2521" Type="http://schemas.openxmlformats.org/officeDocument/2006/relationships/oleObject" Target="embeddings/oleObject1217.bin"/><Relationship Id="rId2619" Type="http://schemas.openxmlformats.org/officeDocument/2006/relationships/oleObject" Target="embeddings/oleObject1266.bin"/><Relationship Id="rId2826" Type="http://schemas.openxmlformats.org/officeDocument/2006/relationships/image" Target="media/image1418.wmf"/><Relationship Id="rId67" Type="http://schemas.openxmlformats.org/officeDocument/2006/relationships/image" Target="media/image22.wmf"/><Relationship Id="rId700" Type="http://schemas.openxmlformats.org/officeDocument/2006/relationships/image" Target="media/image339.wmf"/><Relationship Id="rId1123" Type="http://schemas.openxmlformats.org/officeDocument/2006/relationships/oleObject" Target="embeddings/oleObject546.bin"/><Relationship Id="rId1330" Type="http://schemas.openxmlformats.org/officeDocument/2006/relationships/image" Target="media/image664.emf"/><Relationship Id="rId1428" Type="http://schemas.openxmlformats.org/officeDocument/2006/relationships/image" Target="media/image718.wmf"/><Relationship Id="rId1635" Type="http://schemas.openxmlformats.org/officeDocument/2006/relationships/oleObject" Target="embeddings/oleObject778.bin"/><Relationship Id="rId1982" Type="http://schemas.openxmlformats.org/officeDocument/2006/relationships/image" Target="media/image997.wmf"/><Relationship Id="rId1842" Type="http://schemas.openxmlformats.org/officeDocument/2006/relationships/image" Target="media/image927.wmf"/><Relationship Id="rId1702" Type="http://schemas.openxmlformats.org/officeDocument/2006/relationships/oleObject" Target="embeddings/oleObject810.bin"/><Relationship Id="rId283" Type="http://schemas.openxmlformats.org/officeDocument/2006/relationships/image" Target="media/image130.wmf"/><Relationship Id="rId490" Type="http://schemas.openxmlformats.org/officeDocument/2006/relationships/oleObject" Target="embeddings/oleObject230.bin"/><Relationship Id="rId2171" Type="http://schemas.openxmlformats.org/officeDocument/2006/relationships/image" Target="media/image1091.wmf"/><Relationship Id="rId3015" Type="http://schemas.openxmlformats.org/officeDocument/2006/relationships/image" Target="media/image1512.wmf"/><Relationship Id="rId143" Type="http://schemas.openxmlformats.org/officeDocument/2006/relationships/image" Target="media/image60.wmf"/><Relationship Id="rId350" Type="http://schemas.openxmlformats.org/officeDocument/2006/relationships/oleObject" Target="embeddings/oleObject160.bin"/><Relationship Id="rId588" Type="http://schemas.openxmlformats.org/officeDocument/2006/relationships/image" Target="media/image283.wmf"/><Relationship Id="rId795" Type="http://schemas.openxmlformats.org/officeDocument/2006/relationships/oleObject" Target="embeddings/oleObject382.bin"/><Relationship Id="rId2031" Type="http://schemas.openxmlformats.org/officeDocument/2006/relationships/oleObject" Target="embeddings/oleObject973.bin"/><Relationship Id="rId2269" Type="http://schemas.openxmlformats.org/officeDocument/2006/relationships/image" Target="media/image1140.wmf"/><Relationship Id="rId2476" Type="http://schemas.openxmlformats.org/officeDocument/2006/relationships/image" Target="media/image1243.wmf"/><Relationship Id="rId2683" Type="http://schemas.openxmlformats.org/officeDocument/2006/relationships/oleObject" Target="embeddings/oleObject1298.bin"/><Relationship Id="rId2890" Type="http://schemas.openxmlformats.org/officeDocument/2006/relationships/image" Target="media/image1450.wmf"/><Relationship Id="rId9" Type="http://schemas.openxmlformats.org/officeDocument/2006/relationships/image" Target="media/image1.emf"/><Relationship Id="rId210" Type="http://schemas.openxmlformats.org/officeDocument/2006/relationships/oleObject" Target="embeddings/oleObject91.bin"/><Relationship Id="rId448" Type="http://schemas.openxmlformats.org/officeDocument/2006/relationships/oleObject" Target="embeddings/oleObject209.bin"/><Relationship Id="rId655" Type="http://schemas.openxmlformats.org/officeDocument/2006/relationships/oleObject" Target="embeddings/oleObject312.bin"/><Relationship Id="rId862" Type="http://schemas.openxmlformats.org/officeDocument/2006/relationships/image" Target="media/image420.wmf"/><Relationship Id="rId1078" Type="http://schemas.openxmlformats.org/officeDocument/2006/relationships/image" Target="media/image528.wmf"/><Relationship Id="rId1285" Type="http://schemas.openxmlformats.org/officeDocument/2006/relationships/image" Target="media/image627.png"/><Relationship Id="rId1492" Type="http://schemas.openxmlformats.org/officeDocument/2006/relationships/image" Target="media/image750.wmf"/><Relationship Id="rId2129" Type="http://schemas.openxmlformats.org/officeDocument/2006/relationships/image" Target="media/image1070.wmf"/><Relationship Id="rId2336" Type="http://schemas.openxmlformats.org/officeDocument/2006/relationships/oleObject" Target="embeddings/oleObject1125.bin"/><Relationship Id="rId2543" Type="http://schemas.openxmlformats.org/officeDocument/2006/relationships/oleObject" Target="embeddings/oleObject1228.bin"/><Relationship Id="rId2750" Type="http://schemas.openxmlformats.org/officeDocument/2006/relationships/image" Target="media/image1380.wmf"/><Relationship Id="rId2988" Type="http://schemas.openxmlformats.org/officeDocument/2006/relationships/oleObject" Target="embeddings/oleObject1450.bin"/><Relationship Id="rId308" Type="http://schemas.openxmlformats.org/officeDocument/2006/relationships/oleObject" Target="embeddings/oleObject139.bin"/><Relationship Id="rId515" Type="http://schemas.openxmlformats.org/officeDocument/2006/relationships/image" Target="media/image246.wmf"/><Relationship Id="rId722" Type="http://schemas.openxmlformats.org/officeDocument/2006/relationships/image" Target="media/image350.wmf"/><Relationship Id="rId1145" Type="http://schemas.openxmlformats.org/officeDocument/2006/relationships/image" Target="media/image564.emf"/><Relationship Id="rId1352" Type="http://schemas.openxmlformats.org/officeDocument/2006/relationships/image" Target="media/image680.wmf"/><Relationship Id="rId1797" Type="http://schemas.openxmlformats.org/officeDocument/2006/relationships/image" Target="media/image905.wmf"/><Relationship Id="rId2403" Type="http://schemas.openxmlformats.org/officeDocument/2006/relationships/oleObject" Target="embeddings/oleObject1158.bin"/><Relationship Id="rId2848" Type="http://schemas.openxmlformats.org/officeDocument/2006/relationships/image" Target="media/image1429.wmf"/><Relationship Id="rId89" Type="http://schemas.openxmlformats.org/officeDocument/2006/relationships/image" Target="media/image33.wmf"/><Relationship Id="rId1005" Type="http://schemas.openxmlformats.org/officeDocument/2006/relationships/oleObject" Target="embeddings/oleObject487.bin"/><Relationship Id="rId1212" Type="http://schemas.openxmlformats.org/officeDocument/2006/relationships/image" Target="media/image602.wmf"/><Relationship Id="rId1657" Type="http://schemas.openxmlformats.org/officeDocument/2006/relationships/image" Target="media/image833.wmf"/><Relationship Id="rId1864" Type="http://schemas.openxmlformats.org/officeDocument/2006/relationships/image" Target="media/image938.wmf"/><Relationship Id="rId2610" Type="http://schemas.openxmlformats.org/officeDocument/2006/relationships/image" Target="media/image1310.wmf"/><Relationship Id="rId2708" Type="http://schemas.openxmlformats.org/officeDocument/2006/relationships/image" Target="media/image1359.wmf"/><Relationship Id="rId2915" Type="http://schemas.openxmlformats.org/officeDocument/2006/relationships/oleObject" Target="embeddings/oleObject1414.bin"/><Relationship Id="rId1517" Type="http://schemas.openxmlformats.org/officeDocument/2006/relationships/oleObject" Target="embeddings/oleObject719.bin"/><Relationship Id="rId1724" Type="http://schemas.openxmlformats.org/officeDocument/2006/relationships/oleObject" Target="embeddings/oleObject821.bin"/><Relationship Id="rId16" Type="http://schemas.openxmlformats.org/officeDocument/2006/relationships/image" Target="media/image2.jpeg"/><Relationship Id="rId1931" Type="http://schemas.openxmlformats.org/officeDocument/2006/relationships/oleObject" Target="embeddings/oleObject923.bin"/><Relationship Id="rId3037" Type="http://schemas.openxmlformats.org/officeDocument/2006/relationships/image" Target="media/image1523.wmf"/><Relationship Id="rId2193" Type="http://schemas.openxmlformats.org/officeDocument/2006/relationships/image" Target="media/image1102.wmf"/><Relationship Id="rId2498" Type="http://schemas.openxmlformats.org/officeDocument/2006/relationships/image" Target="media/image1254.wmf"/><Relationship Id="rId165" Type="http://schemas.openxmlformats.org/officeDocument/2006/relationships/image" Target="media/image71.wmf"/><Relationship Id="rId372" Type="http://schemas.openxmlformats.org/officeDocument/2006/relationships/oleObject" Target="embeddings/oleObject171.bin"/><Relationship Id="rId677" Type="http://schemas.openxmlformats.org/officeDocument/2006/relationships/oleObject" Target="embeddings/oleObject323.bin"/><Relationship Id="rId2053" Type="http://schemas.openxmlformats.org/officeDocument/2006/relationships/image" Target="media/image1032.wmf"/><Relationship Id="rId2260" Type="http://schemas.openxmlformats.org/officeDocument/2006/relationships/oleObject" Target="embeddings/oleObject1087.bin"/><Relationship Id="rId2358" Type="http://schemas.openxmlformats.org/officeDocument/2006/relationships/image" Target="media/image1184.wmf"/><Relationship Id="rId232" Type="http://schemas.openxmlformats.org/officeDocument/2006/relationships/oleObject" Target="embeddings/oleObject101.bin"/><Relationship Id="rId884" Type="http://schemas.openxmlformats.org/officeDocument/2006/relationships/image" Target="media/image431.wmf"/><Relationship Id="rId2120" Type="http://schemas.openxmlformats.org/officeDocument/2006/relationships/oleObject" Target="embeddings/oleObject1017.bin"/><Relationship Id="rId2565" Type="http://schemas.openxmlformats.org/officeDocument/2006/relationships/oleObject" Target="embeddings/oleObject1239.bin"/><Relationship Id="rId2772" Type="http://schemas.openxmlformats.org/officeDocument/2006/relationships/image" Target="media/image1391.wmf"/><Relationship Id="rId537" Type="http://schemas.openxmlformats.org/officeDocument/2006/relationships/image" Target="media/image257.wmf"/><Relationship Id="rId744" Type="http://schemas.openxmlformats.org/officeDocument/2006/relationships/image" Target="media/image361.wmf"/><Relationship Id="rId951" Type="http://schemas.openxmlformats.org/officeDocument/2006/relationships/oleObject" Target="embeddings/oleObject460.bin"/><Relationship Id="rId1167" Type="http://schemas.openxmlformats.org/officeDocument/2006/relationships/oleObject" Target="embeddings/oleObject561.bin"/><Relationship Id="rId1374" Type="http://schemas.openxmlformats.org/officeDocument/2006/relationships/image" Target="media/image691.wmf"/><Relationship Id="rId1581" Type="http://schemas.openxmlformats.org/officeDocument/2006/relationships/oleObject" Target="embeddings/oleObject751.bin"/><Relationship Id="rId1679" Type="http://schemas.openxmlformats.org/officeDocument/2006/relationships/oleObject" Target="embeddings/oleObject799.bin"/><Relationship Id="rId2218" Type="http://schemas.openxmlformats.org/officeDocument/2006/relationships/oleObject" Target="embeddings/oleObject1066.bin"/><Relationship Id="rId2425" Type="http://schemas.openxmlformats.org/officeDocument/2006/relationships/oleObject" Target="embeddings/oleObject1169.bin"/><Relationship Id="rId2632" Type="http://schemas.openxmlformats.org/officeDocument/2006/relationships/image" Target="media/image1321.wmf"/><Relationship Id="rId80" Type="http://schemas.openxmlformats.org/officeDocument/2006/relationships/oleObject" Target="embeddings/oleObject26.bin"/><Relationship Id="rId604" Type="http://schemas.openxmlformats.org/officeDocument/2006/relationships/image" Target="media/image291.wmf"/><Relationship Id="rId811" Type="http://schemas.openxmlformats.org/officeDocument/2006/relationships/oleObject" Target="embeddings/oleObject390.bin"/><Relationship Id="rId1027" Type="http://schemas.openxmlformats.org/officeDocument/2006/relationships/oleObject" Target="embeddings/oleObject498.bin"/><Relationship Id="rId1234" Type="http://schemas.openxmlformats.org/officeDocument/2006/relationships/image" Target="media/image613.wmf"/><Relationship Id="rId1441" Type="http://schemas.openxmlformats.org/officeDocument/2006/relationships/oleObject" Target="embeddings/oleObject681.bin"/><Relationship Id="rId1886" Type="http://schemas.openxmlformats.org/officeDocument/2006/relationships/image" Target="media/image949.wmf"/><Relationship Id="rId2937" Type="http://schemas.openxmlformats.org/officeDocument/2006/relationships/oleObject" Target="embeddings/oleObject1425.bin"/><Relationship Id="rId909" Type="http://schemas.openxmlformats.org/officeDocument/2006/relationships/oleObject" Target="embeddings/oleObject439.bin"/><Relationship Id="rId1301" Type="http://schemas.openxmlformats.org/officeDocument/2006/relationships/oleObject" Target="embeddings/oleObject619.bin"/><Relationship Id="rId1539" Type="http://schemas.openxmlformats.org/officeDocument/2006/relationships/oleObject" Target="embeddings/oleObject730.bin"/><Relationship Id="rId1746" Type="http://schemas.openxmlformats.org/officeDocument/2006/relationships/oleObject" Target="embeddings/oleObject831.bin"/><Relationship Id="rId1953" Type="http://schemas.openxmlformats.org/officeDocument/2006/relationships/oleObject" Target="embeddings/oleObject934.bin"/><Relationship Id="rId38" Type="http://schemas.openxmlformats.org/officeDocument/2006/relationships/image" Target="media/image8.wmf"/><Relationship Id="rId1606" Type="http://schemas.openxmlformats.org/officeDocument/2006/relationships/image" Target="media/image807.wmf"/><Relationship Id="rId1813" Type="http://schemas.openxmlformats.org/officeDocument/2006/relationships/image" Target="media/image913.wmf"/><Relationship Id="rId187" Type="http://schemas.openxmlformats.org/officeDocument/2006/relationships/image" Target="media/image82.emf"/><Relationship Id="rId394" Type="http://schemas.openxmlformats.org/officeDocument/2006/relationships/oleObject" Target="embeddings/oleObject182.bin"/><Relationship Id="rId2075" Type="http://schemas.openxmlformats.org/officeDocument/2006/relationships/image" Target="media/image1043.wmf"/><Relationship Id="rId2282" Type="http://schemas.openxmlformats.org/officeDocument/2006/relationships/oleObject" Target="embeddings/oleObject1098.bin"/><Relationship Id="rId254" Type="http://schemas.openxmlformats.org/officeDocument/2006/relationships/oleObject" Target="embeddings/oleObject112.bin"/><Relationship Id="rId699" Type="http://schemas.openxmlformats.org/officeDocument/2006/relationships/oleObject" Target="embeddings/oleObject334.bin"/><Relationship Id="rId1091" Type="http://schemas.openxmlformats.org/officeDocument/2006/relationships/oleObject" Target="embeddings/oleObject530.bin"/><Relationship Id="rId2587" Type="http://schemas.openxmlformats.org/officeDocument/2006/relationships/oleObject" Target="embeddings/oleObject1250.bin"/><Relationship Id="rId2794" Type="http://schemas.openxmlformats.org/officeDocument/2006/relationships/image" Target="media/image1402.wmf"/><Relationship Id="rId114" Type="http://schemas.openxmlformats.org/officeDocument/2006/relationships/oleObject" Target="embeddings/oleObject43.bin"/><Relationship Id="rId461" Type="http://schemas.openxmlformats.org/officeDocument/2006/relationships/image" Target="media/image219.wmf"/><Relationship Id="rId559" Type="http://schemas.openxmlformats.org/officeDocument/2006/relationships/image" Target="media/image268.wmf"/><Relationship Id="rId766" Type="http://schemas.openxmlformats.org/officeDocument/2006/relationships/image" Target="media/image372.wmf"/><Relationship Id="rId1189" Type="http://schemas.openxmlformats.org/officeDocument/2006/relationships/oleObject" Target="embeddings/oleObject572.bin"/><Relationship Id="rId1396" Type="http://schemas.openxmlformats.org/officeDocument/2006/relationships/image" Target="media/image702.wmf"/><Relationship Id="rId2142" Type="http://schemas.openxmlformats.org/officeDocument/2006/relationships/oleObject" Target="embeddings/oleObject1028.bin"/><Relationship Id="rId2447" Type="http://schemas.openxmlformats.org/officeDocument/2006/relationships/oleObject" Target="embeddings/oleObject1180.bin"/><Relationship Id="rId321" Type="http://schemas.openxmlformats.org/officeDocument/2006/relationships/image" Target="media/image149.wmf"/><Relationship Id="rId419" Type="http://schemas.openxmlformats.org/officeDocument/2006/relationships/image" Target="media/image198.wmf"/><Relationship Id="rId626" Type="http://schemas.openxmlformats.org/officeDocument/2006/relationships/image" Target="media/image302.wmf"/><Relationship Id="rId973" Type="http://schemas.openxmlformats.org/officeDocument/2006/relationships/oleObject" Target="embeddings/oleObject471.bin"/><Relationship Id="rId1049" Type="http://schemas.openxmlformats.org/officeDocument/2006/relationships/oleObject" Target="embeddings/oleObject509.bin"/><Relationship Id="rId1256" Type="http://schemas.openxmlformats.org/officeDocument/2006/relationships/oleObject" Target="embeddings/oleObject605.bin"/><Relationship Id="rId2002" Type="http://schemas.openxmlformats.org/officeDocument/2006/relationships/image" Target="media/image1007.wmf"/><Relationship Id="rId2307" Type="http://schemas.openxmlformats.org/officeDocument/2006/relationships/image" Target="media/image1159.wmf"/><Relationship Id="rId2654" Type="http://schemas.openxmlformats.org/officeDocument/2006/relationships/image" Target="media/image1332.wmf"/><Relationship Id="rId2861" Type="http://schemas.openxmlformats.org/officeDocument/2006/relationships/oleObject" Target="embeddings/oleObject1387.bin"/><Relationship Id="rId2959" Type="http://schemas.openxmlformats.org/officeDocument/2006/relationships/image" Target="media/image1484.wmf"/><Relationship Id="rId833" Type="http://schemas.openxmlformats.org/officeDocument/2006/relationships/oleObject" Target="embeddings/oleObject401.bin"/><Relationship Id="rId1116" Type="http://schemas.openxmlformats.org/officeDocument/2006/relationships/image" Target="media/image547.wmf"/><Relationship Id="rId1463" Type="http://schemas.openxmlformats.org/officeDocument/2006/relationships/oleObject" Target="embeddings/oleObject692.bin"/><Relationship Id="rId1670" Type="http://schemas.openxmlformats.org/officeDocument/2006/relationships/oleObject" Target="embeddings/oleObject795.bin"/><Relationship Id="rId1768" Type="http://schemas.openxmlformats.org/officeDocument/2006/relationships/oleObject" Target="embeddings/oleObject842.bin"/><Relationship Id="rId2514" Type="http://schemas.openxmlformats.org/officeDocument/2006/relationships/image" Target="media/image1262.wmf"/><Relationship Id="rId2721" Type="http://schemas.openxmlformats.org/officeDocument/2006/relationships/oleObject" Target="embeddings/oleObject1317.bin"/><Relationship Id="rId2819" Type="http://schemas.openxmlformats.org/officeDocument/2006/relationships/oleObject" Target="embeddings/oleObject1366.bin"/><Relationship Id="rId900" Type="http://schemas.openxmlformats.org/officeDocument/2006/relationships/image" Target="media/image439.wmf"/><Relationship Id="rId1323" Type="http://schemas.openxmlformats.org/officeDocument/2006/relationships/oleObject" Target="embeddings/oleObject628.bin"/><Relationship Id="rId1530" Type="http://schemas.openxmlformats.org/officeDocument/2006/relationships/image" Target="media/image769.wmf"/><Relationship Id="rId1628" Type="http://schemas.openxmlformats.org/officeDocument/2006/relationships/image" Target="media/image818.wmf"/><Relationship Id="rId1975" Type="http://schemas.openxmlformats.org/officeDocument/2006/relationships/oleObject" Target="embeddings/oleObject945.bin"/><Relationship Id="rId1835" Type="http://schemas.openxmlformats.org/officeDocument/2006/relationships/image" Target="media/image924.emf"/><Relationship Id="rId3050" Type="http://schemas.openxmlformats.org/officeDocument/2006/relationships/hyperlink" Target="http://febiodoc.sci.utah.edu/doxygen/" TargetMode="External"/><Relationship Id="rId1902" Type="http://schemas.openxmlformats.org/officeDocument/2006/relationships/image" Target="media/image957.wmf"/><Relationship Id="rId2097" Type="http://schemas.openxmlformats.org/officeDocument/2006/relationships/image" Target="media/image1054.wmf"/><Relationship Id="rId276" Type="http://schemas.openxmlformats.org/officeDocument/2006/relationships/oleObject" Target="embeddings/oleObject123.bin"/><Relationship Id="rId483" Type="http://schemas.openxmlformats.org/officeDocument/2006/relationships/image" Target="media/image230.wmf"/><Relationship Id="rId690" Type="http://schemas.openxmlformats.org/officeDocument/2006/relationships/image" Target="media/image334.wmf"/><Relationship Id="rId2164" Type="http://schemas.openxmlformats.org/officeDocument/2006/relationships/oleObject" Target="embeddings/oleObject1039.bin"/><Relationship Id="rId2371" Type="http://schemas.openxmlformats.org/officeDocument/2006/relationships/oleObject" Target="embeddings/oleObject1142.bin"/><Relationship Id="rId3008" Type="http://schemas.openxmlformats.org/officeDocument/2006/relationships/oleObject" Target="embeddings/oleObject1460.bin"/><Relationship Id="rId136" Type="http://schemas.openxmlformats.org/officeDocument/2006/relationships/oleObject" Target="embeddings/oleObject54.bin"/><Relationship Id="rId343" Type="http://schemas.openxmlformats.org/officeDocument/2006/relationships/image" Target="media/image160.wmf"/><Relationship Id="rId550" Type="http://schemas.openxmlformats.org/officeDocument/2006/relationships/oleObject" Target="embeddings/oleObject260.bin"/><Relationship Id="rId788" Type="http://schemas.openxmlformats.org/officeDocument/2006/relationships/image" Target="media/image383.wmf"/><Relationship Id="rId995" Type="http://schemas.openxmlformats.org/officeDocument/2006/relationships/oleObject" Target="embeddings/oleObject482.bin"/><Relationship Id="rId1180" Type="http://schemas.openxmlformats.org/officeDocument/2006/relationships/image" Target="media/image586.wmf"/><Relationship Id="rId2024" Type="http://schemas.openxmlformats.org/officeDocument/2006/relationships/image" Target="media/image1018.wmf"/><Relationship Id="rId2231" Type="http://schemas.openxmlformats.org/officeDocument/2006/relationships/image" Target="media/image1121.wmf"/><Relationship Id="rId2469" Type="http://schemas.openxmlformats.org/officeDocument/2006/relationships/oleObject" Target="embeddings/oleObject1191.bin"/><Relationship Id="rId2676" Type="http://schemas.openxmlformats.org/officeDocument/2006/relationships/image" Target="media/image1343.wmf"/><Relationship Id="rId2883" Type="http://schemas.openxmlformats.org/officeDocument/2006/relationships/oleObject" Target="embeddings/oleObject1398.bin"/><Relationship Id="rId203" Type="http://schemas.openxmlformats.org/officeDocument/2006/relationships/image" Target="media/image90.wmf"/><Relationship Id="rId648" Type="http://schemas.openxmlformats.org/officeDocument/2006/relationships/image" Target="media/image313.wmf"/><Relationship Id="rId855" Type="http://schemas.openxmlformats.org/officeDocument/2006/relationships/oleObject" Target="embeddings/oleObject412.bin"/><Relationship Id="rId1040" Type="http://schemas.openxmlformats.org/officeDocument/2006/relationships/image" Target="media/image509.wmf"/><Relationship Id="rId1278" Type="http://schemas.openxmlformats.org/officeDocument/2006/relationships/image" Target="media/image635.wmf"/><Relationship Id="rId1485" Type="http://schemas.openxmlformats.org/officeDocument/2006/relationships/oleObject" Target="embeddings/oleObject703.bin"/><Relationship Id="rId1692" Type="http://schemas.openxmlformats.org/officeDocument/2006/relationships/image" Target="media/image851.wmf"/><Relationship Id="rId2329" Type="http://schemas.openxmlformats.org/officeDocument/2006/relationships/image" Target="media/image1170.wmf"/><Relationship Id="rId2536" Type="http://schemas.openxmlformats.org/officeDocument/2006/relationships/image" Target="media/image1273.wmf"/><Relationship Id="rId2743" Type="http://schemas.openxmlformats.org/officeDocument/2006/relationships/oleObject" Target="embeddings/oleObject1328.bin"/><Relationship Id="rId410" Type="http://schemas.openxmlformats.org/officeDocument/2006/relationships/oleObject" Target="embeddings/oleObject190.bin"/><Relationship Id="rId508" Type="http://schemas.openxmlformats.org/officeDocument/2006/relationships/oleObject" Target="embeddings/oleObject239.bin"/><Relationship Id="rId715" Type="http://schemas.openxmlformats.org/officeDocument/2006/relationships/oleObject" Target="embeddings/oleObject342.bin"/><Relationship Id="rId922" Type="http://schemas.openxmlformats.org/officeDocument/2006/relationships/image" Target="media/image450.wmf"/><Relationship Id="rId1138" Type="http://schemas.openxmlformats.org/officeDocument/2006/relationships/image" Target="media/image558.wmf"/><Relationship Id="rId1345" Type="http://schemas.openxmlformats.org/officeDocument/2006/relationships/oleObject" Target="embeddings/oleObject633.bin"/><Relationship Id="rId1552" Type="http://schemas.openxmlformats.org/officeDocument/2006/relationships/image" Target="media/image780.wmf"/><Relationship Id="rId1997" Type="http://schemas.openxmlformats.org/officeDocument/2006/relationships/oleObject" Target="embeddings/oleObject956.bin"/><Relationship Id="rId2603" Type="http://schemas.openxmlformats.org/officeDocument/2006/relationships/oleObject" Target="embeddings/oleObject1258.bin"/><Relationship Id="rId2950" Type="http://schemas.openxmlformats.org/officeDocument/2006/relationships/image" Target="media/image1480.wmf"/><Relationship Id="rId1205" Type="http://schemas.openxmlformats.org/officeDocument/2006/relationships/oleObject" Target="embeddings/oleObject580.bin"/><Relationship Id="rId1857" Type="http://schemas.openxmlformats.org/officeDocument/2006/relationships/oleObject" Target="embeddings/oleObject886.bin"/><Relationship Id="rId2810" Type="http://schemas.openxmlformats.org/officeDocument/2006/relationships/image" Target="media/image1410.wmf"/><Relationship Id="rId2908" Type="http://schemas.openxmlformats.org/officeDocument/2006/relationships/image" Target="media/image1459.wmf"/><Relationship Id="rId51" Type="http://schemas.openxmlformats.org/officeDocument/2006/relationships/image" Target="media/image14.wmf"/><Relationship Id="rId1412" Type="http://schemas.openxmlformats.org/officeDocument/2006/relationships/image" Target="media/image710.wmf"/><Relationship Id="rId1717" Type="http://schemas.openxmlformats.org/officeDocument/2006/relationships/image" Target="media/image864.wmf"/><Relationship Id="rId1924" Type="http://schemas.openxmlformats.org/officeDocument/2006/relationships/image" Target="media/image968.wmf"/><Relationship Id="rId298" Type="http://schemas.openxmlformats.org/officeDocument/2006/relationships/oleObject" Target="embeddings/oleObject134.bin"/><Relationship Id="rId158" Type="http://schemas.openxmlformats.org/officeDocument/2006/relationships/oleObject" Target="embeddings/oleObject65.bin"/><Relationship Id="rId2186" Type="http://schemas.openxmlformats.org/officeDocument/2006/relationships/oleObject" Target="embeddings/oleObject1050.bin"/><Relationship Id="rId2393" Type="http://schemas.openxmlformats.org/officeDocument/2006/relationships/oleObject" Target="embeddings/oleObject1153.bin"/><Relationship Id="rId2698" Type="http://schemas.openxmlformats.org/officeDocument/2006/relationships/image" Target="media/image1354.wmf"/><Relationship Id="rId365" Type="http://schemas.openxmlformats.org/officeDocument/2006/relationships/image" Target="media/image171.wmf"/><Relationship Id="rId572" Type="http://schemas.openxmlformats.org/officeDocument/2006/relationships/oleObject" Target="embeddings/oleObject271.bin"/><Relationship Id="rId2046" Type="http://schemas.openxmlformats.org/officeDocument/2006/relationships/oleObject" Target="embeddings/oleObject980.bin"/><Relationship Id="rId2253" Type="http://schemas.openxmlformats.org/officeDocument/2006/relationships/image" Target="media/image1132.wmf"/><Relationship Id="rId2460" Type="http://schemas.openxmlformats.org/officeDocument/2006/relationships/image" Target="media/image1235.wmf"/><Relationship Id="rId225" Type="http://schemas.openxmlformats.org/officeDocument/2006/relationships/image" Target="media/image101.wmf"/><Relationship Id="rId432" Type="http://schemas.openxmlformats.org/officeDocument/2006/relationships/oleObject" Target="embeddings/oleObject201.bin"/><Relationship Id="rId877" Type="http://schemas.openxmlformats.org/officeDocument/2006/relationships/oleObject" Target="embeddings/oleObject423.bin"/><Relationship Id="rId1062" Type="http://schemas.openxmlformats.org/officeDocument/2006/relationships/image" Target="media/image520.wmf"/><Relationship Id="rId2113" Type="http://schemas.openxmlformats.org/officeDocument/2006/relationships/image" Target="media/image1062.wmf"/><Relationship Id="rId2320" Type="http://schemas.openxmlformats.org/officeDocument/2006/relationships/oleObject" Target="embeddings/oleObject1117.bin"/><Relationship Id="rId2558" Type="http://schemas.openxmlformats.org/officeDocument/2006/relationships/image" Target="media/image1284.wmf"/><Relationship Id="rId2765" Type="http://schemas.openxmlformats.org/officeDocument/2006/relationships/oleObject" Target="embeddings/oleObject1339.bin"/><Relationship Id="rId2972" Type="http://schemas.openxmlformats.org/officeDocument/2006/relationships/oleObject" Target="embeddings/oleObject1442.bin"/><Relationship Id="rId737" Type="http://schemas.openxmlformats.org/officeDocument/2006/relationships/oleObject" Target="embeddings/oleObject353.bin"/><Relationship Id="rId944" Type="http://schemas.openxmlformats.org/officeDocument/2006/relationships/image" Target="media/image461.wmf"/><Relationship Id="rId1367" Type="http://schemas.openxmlformats.org/officeDocument/2006/relationships/oleObject" Target="embeddings/oleObject644.bin"/><Relationship Id="rId1574" Type="http://schemas.openxmlformats.org/officeDocument/2006/relationships/image" Target="media/image791.wmf"/><Relationship Id="rId1781" Type="http://schemas.openxmlformats.org/officeDocument/2006/relationships/image" Target="media/image897.wmf"/><Relationship Id="rId2418" Type="http://schemas.openxmlformats.org/officeDocument/2006/relationships/image" Target="media/image1214.wmf"/><Relationship Id="rId2625" Type="http://schemas.openxmlformats.org/officeDocument/2006/relationships/oleObject" Target="embeddings/oleObject1269.bin"/><Relationship Id="rId2832" Type="http://schemas.openxmlformats.org/officeDocument/2006/relationships/image" Target="media/image1421.wmf"/><Relationship Id="rId73" Type="http://schemas.openxmlformats.org/officeDocument/2006/relationships/image" Target="media/image25.wmf"/><Relationship Id="rId804" Type="http://schemas.openxmlformats.org/officeDocument/2006/relationships/image" Target="media/image391.wmf"/><Relationship Id="rId1227" Type="http://schemas.openxmlformats.org/officeDocument/2006/relationships/oleObject" Target="embeddings/oleObject591.bin"/><Relationship Id="rId1434" Type="http://schemas.openxmlformats.org/officeDocument/2006/relationships/image" Target="media/image721.wmf"/><Relationship Id="rId1641" Type="http://schemas.openxmlformats.org/officeDocument/2006/relationships/oleObject" Target="embeddings/oleObject781.bin"/><Relationship Id="rId1879" Type="http://schemas.openxmlformats.org/officeDocument/2006/relationships/oleObject" Target="embeddings/oleObject897.bin"/><Relationship Id="rId1501" Type="http://schemas.openxmlformats.org/officeDocument/2006/relationships/oleObject" Target="embeddings/oleObject711.bin"/><Relationship Id="rId1739" Type="http://schemas.openxmlformats.org/officeDocument/2006/relationships/image" Target="media/image876.wmf"/><Relationship Id="rId1946" Type="http://schemas.openxmlformats.org/officeDocument/2006/relationships/image" Target="media/image979.wmf"/><Relationship Id="rId1806" Type="http://schemas.openxmlformats.org/officeDocument/2006/relationships/oleObject" Target="embeddings/oleObject861.bin"/><Relationship Id="rId387" Type="http://schemas.openxmlformats.org/officeDocument/2006/relationships/image" Target="media/image182.wmf"/><Relationship Id="rId594" Type="http://schemas.openxmlformats.org/officeDocument/2006/relationships/image" Target="media/image286.wmf"/><Relationship Id="rId2068" Type="http://schemas.openxmlformats.org/officeDocument/2006/relationships/oleObject" Target="embeddings/oleObject991.bin"/><Relationship Id="rId2275" Type="http://schemas.openxmlformats.org/officeDocument/2006/relationships/image" Target="media/image1143.wmf"/><Relationship Id="rId3021" Type="http://schemas.openxmlformats.org/officeDocument/2006/relationships/image" Target="media/image1515.wmf"/><Relationship Id="rId247" Type="http://schemas.openxmlformats.org/officeDocument/2006/relationships/image" Target="media/image112.wmf"/><Relationship Id="rId899" Type="http://schemas.openxmlformats.org/officeDocument/2006/relationships/oleObject" Target="embeddings/oleObject434.bin"/><Relationship Id="rId1084" Type="http://schemas.openxmlformats.org/officeDocument/2006/relationships/image" Target="media/image531.wmf"/><Relationship Id="rId2482" Type="http://schemas.openxmlformats.org/officeDocument/2006/relationships/image" Target="media/image1246.wmf"/><Relationship Id="rId2787" Type="http://schemas.openxmlformats.org/officeDocument/2006/relationships/oleObject" Target="embeddings/oleObject1350.bin"/><Relationship Id="rId107" Type="http://schemas.openxmlformats.org/officeDocument/2006/relationships/image" Target="media/image42.wmf"/><Relationship Id="rId454" Type="http://schemas.openxmlformats.org/officeDocument/2006/relationships/oleObject" Target="embeddings/oleObject212.bin"/><Relationship Id="rId661" Type="http://schemas.openxmlformats.org/officeDocument/2006/relationships/oleObject" Target="embeddings/oleObject315.bin"/><Relationship Id="rId759" Type="http://schemas.openxmlformats.org/officeDocument/2006/relationships/oleObject" Target="embeddings/oleObject364.bin"/><Relationship Id="rId966" Type="http://schemas.openxmlformats.org/officeDocument/2006/relationships/image" Target="media/image472.wmf"/><Relationship Id="rId1291" Type="http://schemas.openxmlformats.org/officeDocument/2006/relationships/oleObject" Target="embeddings/oleObject614.bin"/><Relationship Id="rId1389" Type="http://schemas.openxmlformats.org/officeDocument/2006/relationships/oleObject" Target="embeddings/oleObject655.bin"/><Relationship Id="rId1596" Type="http://schemas.openxmlformats.org/officeDocument/2006/relationships/image" Target="media/image802.wmf"/><Relationship Id="rId2135" Type="http://schemas.openxmlformats.org/officeDocument/2006/relationships/image" Target="media/image1073.wmf"/><Relationship Id="rId2342" Type="http://schemas.openxmlformats.org/officeDocument/2006/relationships/image" Target="media/image1176.wmf"/><Relationship Id="rId2647" Type="http://schemas.openxmlformats.org/officeDocument/2006/relationships/oleObject" Target="embeddings/oleObject1280.bin"/><Relationship Id="rId2994" Type="http://schemas.openxmlformats.org/officeDocument/2006/relationships/oleObject" Target="embeddings/oleObject1453.bin"/><Relationship Id="rId314" Type="http://schemas.openxmlformats.org/officeDocument/2006/relationships/oleObject" Target="embeddings/oleObject142.bin"/><Relationship Id="rId521" Type="http://schemas.openxmlformats.org/officeDocument/2006/relationships/image" Target="media/image249.wmf"/><Relationship Id="rId619" Type="http://schemas.openxmlformats.org/officeDocument/2006/relationships/oleObject" Target="embeddings/oleObject294.bin"/><Relationship Id="rId1151" Type="http://schemas.openxmlformats.org/officeDocument/2006/relationships/image" Target="media/image570.emf"/><Relationship Id="rId1249" Type="http://schemas.openxmlformats.org/officeDocument/2006/relationships/image" Target="media/image621.wmf"/><Relationship Id="rId2202" Type="http://schemas.openxmlformats.org/officeDocument/2006/relationships/oleObject" Target="embeddings/oleObject1058.bin"/><Relationship Id="rId2854" Type="http://schemas.openxmlformats.org/officeDocument/2006/relationships/image" Target="media/image1432.wmf"/><Relationship Id="rId95" Type="http://schemas.openxmlformats.org/officeDocument/2006/relationships/image" Target="media/image36.wmf"/><Relationship Id="rId826" Type="http://schemas.openxmlformats.org/officeDocument/2006/relationships/image" Target="media/image402.wmf"/><Relationship Id="rId1011" Type="http://schemas.openxmlformats.org/officeDocument/2006/relationships/oleObject" Target="embeddings/oleObject490.bin"/><Relationship Id="rId1109" Type="http://schemas.openxmlformats.org/officeDocument/2006/relationships/oleObject" Target="embeddings/oleObject539.bin"/><Relationship Id="rId1456" Type="http://schemas.openxmlformats.org/officeDocument/2006/relationships/image" Target="media/image732.wmf"/><Relationship Id="rId1663" Type="http://schemas.openxmlformats.org/officeDocument/2006/relationships/image" Target="media/image836.wmf"/><Relationship Id="rId1870" Type="http://schemas.openxmlformats.org/officeDocument/2006/relationships/image" Target="media/image941.wmf"/><Relationship Id="rId1968" Type="http://schemas.openxmlformats.org/officeDocument/2006/relationships/image" Target="media/image990.wmf"/><Relationship Id="rId2507" Type="http://schemas.openxmlformats.org/officeDocument/2006/relationships/oleObject" Target="embeddings/oleObject1210.bin"/><Relationship Id="rId2714" Type="http://schemas.openxmlformats.org/officeDocument/2006/relationships/image" Target="media/image1362.wmf"/><Relationship Id="rId2921" Type="http://schemas.openxmlformats.org/officeDocument/2006/relationships/oleObject" Target="embeddings/oleObject1417.bin"/><Relationship Id="rId1316" Type="http://schemas.openxmlformats.org/officeDocument/2006/relationships/image" Target="media/image656.wmf"/><Relationship Id="rId1523" Type="http://schemas.openxmlformats.org/officeDocument/2006/relationships/oleObject" Target="embeddings/oleObject722.bin"/><Relationship Id="rId1730" Type="http://schemas.openxmlformats.org/officeDocument/2006/relationships/image" Target="media/image871.wmf"/><Relationship Id="rId22" Type="http://schemas.openxmlformats.org/officeDocument/2006/relationships/hyperlink" Target="http://help.mrl.sci.utah.edu/help/index.jsp" TargetMode="External"/><Relationship Id="rId1828" Type="http://schemas.openxmlformats.org/officeDocument/2006/relationships/oleObject" Target="embeddings/oleObject872.bin"/><Relationship Id="rId3043" Type="http://schemas.openxmlformats.org/officeDocument/2006/relationships/image" Target="media/image1526.wmf"/><Relationship Id="rId171" Type="http://schemas.openxmlformats.org/officeDocument/2006/relationships/image" Target="media/image74.wmf"/><Relationship Id="rId2297" Type="http://schemas.openxmlformats.org/officeDocument/2006/relationships/image" Target="media/image1154.wmf"/><Relationship Id="rId269" Type="http://schemas.openxmlformats.org/officeDocument/2006/relationships/image" Target="media/image123.wmf"/><Relationship Id="rId476" Type="http://schemas.openxmlformats.org/officeDocument/2006/relationships/oleObject" Target="embeddings/oleObject223.bin"/><Relationship Id="rId683" Type="http://schemas.openxmlformats.org/officeDocument/2006/relationships/oleObject" Target="embeddings/oleObject326.bin"/><Relationship Id="rId890" Type="http://schemas.openxmlformats.org/officeDocument/2006/relationships/image" Target="media/image434.wmf"/><Relationship Id="rId2157" Type="http://schemas.openxmlformats.org/officeDocument/2006/relationships/image" Target="media/image1084.wmf"/><Relationship Id="rId2364" Type="http://schemas.openxmlformats.org/officeDocument/2006/relationships/image" Target="media/image1187.wmf"/><Relationship Id="rId2571" Type="http://schemas.openxmlformats.org/officeDocument/2006/relationships/oleObject" Target="embeddings/oleObject1242.bin"/><Relationship Id="rId129" Type="http://schemas.openxmlformats.org/officeDocument/2006/relationships/image" Target="media/image53.wmf"/><Relationship Id="rId336" Type="http://schemas.openxmlformats.org/officeDocument/2006/relationships/oleObject" Target="embeddings/oleObject153.bin"/><Relationship Id="rId543" Type="http://schemas.openxmlformats.org/officeDocument/2006/relationships/image" Target="media/image260.wmf"/><Relationship Id="rId988" Type="http://schemas.openxmlformats.org/officeDocument/2006/relationships/image" Target="media/image483.wmf"/><Relationship Id="rId1173" Type="http://schemas.openxmlformats.org/officeDocument/2006/relationships/oleObject" Target="embeddings/oleObject564.bin"/><Relationship Id="rId1380" Type="http://schemas.openxmlformats.org/officeDocument/2006/relationships/image" Target="media/image694.wmf"/><Relationship Id="rId2017" Type="http://schemas.openxmlformats.org/officeDocument/2006/relationships/oleObject" Target="embeddings/oleObject966.bin"/><Relationship Id="rId2224" Type="http://schemas.openxmlformats.org/officeDocument/2006/relationships/oleObject" Target="embeddings/oleObject1069.bin"/><Relationship Id="rId2669" Type="http://schemas.openxmlformats.org/officeDocument/2006/relationships/oleObject" Target="embeddings/oleObject1291.bin"/><Relationship Id="rId2876" Type="http://schemas.openxmlformats.org/officeDocument/2006/relationships/image" Target="media/image1443.wmf"/><Relationship Id="rId403" Type="http://schemas.openxmlformats.org/officeDocument/2006/relationships/image" Target="media/image190.wmf"/><Relationship Id="rId750" Type="http://schemas.openxmlformats.org/officeDocument/2006/relationships/image" Target="media/image364.wmf"/><Relationship Id="rId848" Type="http://schemas.openxmlformats.org/officeDocument/2006/relationships/image" Target="media/image413.wmf"/><Relationship Id="rId1033" Type="http://schemas.openxmlformats.org/officeDocument/2006/relationships/oleObject" Target="embeddings/oleObject501.bin"/><Relationship Id="rId1478" Type="http://schemas.openxmlformats.org/officeDocument/2006/relationships/image" Target="media/image743.wmf"/><Relationship Id="rId1685" Type="http://schemas.openxmlformats.org/officeDocument/2006/relationships/oleObject" Target="embeddings/oleObject802.bin"/><Relationship Id="rId1892" Type="http://schemas.openxmlformats.org/officeDocument/2006/relationships/image" Target="media/image952.wmf"/><Relationship Id="rId2431" Type="http://schemas.openxmlformats.org/officeDocument/2006/relationships/oleObject" Target="embeddings/oleObject1172.bin"/><Relationship Id="rId2529" Type="http://schemas.openxmlformats.org/officeDocument/2006/relationships/oleObject" Target="embeddings/oleObject1221.bin"/><Relationship Id="rId2736" Type="http://schemas.openxmlformats.org/officeDocument/2006/relationships/image" Target="media/image1373.wmf"/><Relationship Id="rId610" Type="http://schemas.openxmlformats.org/officeDocument/2006/relationships/image" Target="media/image294.wmf"/><Relationship Id="rId708" Type="http://schemas.openxmlformats.org/officeDocument/2006/relationships/image" Target="media/image343.wmf"/><Relationship Id="rId915" Type="http://schemas.openxmlformats.org/officeDocument/2006/relationships/oleObject" Target="embeddings/oleObject442.bin"/><Relationship Id="rId1240" Type="http://schemas.openxmlformats.org/officeDocument/2006/relationships/image" Target="media/image616.wmf"/><Relationship Id="rId1338" Type="http://schemas.openxmlformats.org/officeDocument/2006/relationships/image" Target="media/image670.emf"/><Relationship Id="rId1545" Type="http://schemas.openxmlformats.org/officeDocument/2006/relationships/oleObject" Target="embeddings/oleObject733.bin"/><Relationship Id="rId2943" Type="http://schemas.openxmlformats.org/officeDocument/2006/relationships/oleObject" Target="embeddings/oleObject1428.bin"/><Relationship Id="rId1100" Type="http://schemas.openxmlformats.org/officeDocument/2006/relationships/image" Target="media/image539.wmf"/><Relationship Id="rId1405" Type="http://schemas.openxmlformats.org/officeDocument/2006/relationships/oleObject" Target="embeddings/oleObject663.bin"/><Relationship Id="rId1752" Type="http://schemas.openxmlformats.org/officeDocument/2006/relationships/oleObject" Target="embeddings/oleObject834.bin"/><Relationship Id="rId2803" Type="http://schemas.openxmlformats.org/officeDocument/2006/relationships/oleObject" Target="embeddings/oleObject1358.bin"/><Relationship Id="rId44" Type="http://schemas.openxmlformats.org/officeDocument/2006/relationships/image" Target="media/image11.wmf"/><Relationship Id="rId1612" Type="http://schemas.openxmlformats.org/officeDocument/2006/relationships/image" Target="media/image810.wmf"/><Relationship Id="rId1917" Type="http://schemas.openxmlformats.org/officeDocument/2006/relationships/oleObject" Target="embeddings/oleObject916.bin"/><Relationship Id="rId193" Type="http://schemas.openxmlformats.org/officeDocument/2006/relationships/image" Target="media/image85.emf"/><Relationship Id="rId498" Type="http://schemas.openxmlformats.org/officeDocument/2006/relationships/oleObject" Target="embeddings/oleObject234.bin"/><Relationship Id="rId2081" Type="http://schemas.openxmlformats.org/officeDocument/2006/relationships/image" Target="media/image1046.wmf"/><Relationship Id="rId2179" Type="http://schemas.openxmlformats.org/officeDocument/2006/relationships/image" Target="media/image1095.wmf"/><Relationship Id="rId260" Type="http://schemas.openxmlformats.org/officeDocument/2006/relationships/oleObject" Target="embeddings/oleObject115.bin"/><Relationship Id="rId2386" Type="http://schemas.openxmlformats.org/officeDocument/2006/relationships/image" Target="media/image1198.wmf"/><Relationship Id="rId2593" Type="http://schemas.openxmlformats.org/officeDocument/2006/relationships/oleObject" Target="embeddings/oleObject1253.bin"/><Relationship Id="rId120" Type="http://schemas.openxmlformats.org/officeDocument/2006/relationships/oleObject" Target="embeddings/oleObject46.bin"/><Relationship Id="rId358" Type="http://schemas.openxmlformats.org/officeDocument/2006/relationships/oleObject" Target="embeddings/oleObject164.bin"/><Relationship Id="rId565" Type="http://schemas.openxmlformats.org/officeDocument/2006/relationships/image" Target="media/image271.wmf"/><Relationship Id="rId772" Type="http://schemas.openxmlformats.org/officeDocument/2006/relationships/image" Target="media/image375.wmf"/><Relationship Id="rId1195" Type="http://schemas.openxmlformats.org/officeDocument/2006/relationships/oleObject" Target="embeddings/oleObject575.bin"/><Relationship Id="rId2039" Type="http://schemas.openxmlformats.org/officeDocument/2006/relationships/image" Target="media/image1025.wmf"/><Relationship Id="rId2246" Type="http://schemas.openxmlformats.org/officeDocument/2006/relationships/oleObject" Target="embeddings/oleObject1080.bin"/><Relationship Id="rId2453" Type="http://schemas.openxmlformats.org/officeDocument/2006/relationships/oleObject" Target="embeddings/oleObject1183.bin"/><Relationship Id="rId2660" Type="http://schemas.openxmlformats.org/officeDocument/2006/relationships/image" Target="media/image1335.wmf"/><Relationship Id="rId2898" Type="http://schemas.openxmlformats.org/officeDocument/2006/relationships/image" Target="media/image1454.wmf"/><Relationship Id="rId218" Type="http://schemas.openxmlformats.org/officeDocument/2006/relationships/oleObject" Target="embeddings/oleObject94.bin"/><Relationship Id="rId425" Type="http://schemas.openxmlformats.org/officeDocument/2006/relationships/image" Target="media/image201.wmf"/><Relationship Id="rId632" Type="http://schemas.openxmlformats.org/officeDocument/2006/relationships/image" Target="media/image305.wmf"/><Relationship Id="rId1055" Type="http://schemas.openxmlformats.org/officeDocument/2006/relationships/oleObject" Target="embeddings/oleObject512.bin"/><Relationship Id="rId1262" Type="http://schemas.openxmlformats.org/officeDocument/2006/relationships/image" Target="media/image628.emf"/><Relationship Id="rId2106" Type="http://schemas.openxmlformats.org/officeDocument/2006/relationships/oleObject" Target="embeddings/oleObject1010.bin"/><Relationship Id="rId2313" Type="http://schemas.openxmlformats.org/officeDocument/2006/relationships/image" Target="media/image1162.wmf"/><Relationship Id="rId2520" Type="http://schemas.openxmlformats.org/officeDocument/2006/relationships/image" Target="media/image1265.wmf"/><Relationship Id="rId2758" Type="http://schemas.openxmlformats.org/officeDocument/2006/relationships/image" Target="media/image1384.wmf"/><Relationship Id="rId2965" Type="http://schemas.openxmlformats.org/officeDocument/2006/relationships/image" Target="media/image1487.wmf"/><Relationship Id="rId937" Type="http://schemas.openxmlformats.org/officeDocument/2006/relationships/oleObject" Target="embeddings/oleObject453.bin"/><Relationship Id="rId1122" Type="http://schemas.openxmlformats.org/officeDocument/2006/relationships/image" Target="media/image550.wmf"/><Relationship Id="rId1567" Type="http://schemas.openxmlformats.org/officeDocument/2006/relationships/oleObject" Target="embeddings/oleObject744.bin"/><Relationship Id="rId1774" Type="http://schemas.openxmlformats.org/officeDocument/2006/relationships/oleObject" Target="embeddings/oleObject845.bin"/><Relationship Id="rId1981" Type="http://schemas.openxmlformats.org/officeDocument/2006/relationships/oleObject" Target="embeddings/oleObject948.bin"/><Relationship Id="rId2618" Type="http://schemas.openxmlformats.org/officeDocument/2006/relationships/image" Target="media/image1314.wmf"/><Relationship Id="rId2825" Type="http://schemas.openxmlformats.org/officeDocument/2006/relationships/oleObject" Target="embeddings/oleObject1369.bin"/><Relationship Id="rId66" Type="http://schemas.openxmlformats.org/officeDocument/2006/relationships/oleObject" Target="embeddings/oleObject19.bin"/><Relationship Id="rId1427" Type="http://schemas.openxmlformats.org/officeDocument/2006/relationships/oleObject" Target="embeddings/oleObject674.bin"/><Relationship Id="rId1634" Type="http://schemas.openxmlformats.org/officeDocument/2006/relationships/image" Target="media/image821.wmf"/><Relationship Id="rId1841" Type="http://schemas.openxmlformats.org/officeDocument/2006/relationships/oleObject" Target="embeddings/oleObject878.bin"/><Relationship Id="rId1939" Type="http://schemas.openxmlformats.org/officeDocument/2006/relationships/oleObject" Target="embeddings/oleObject927.bin"/><Relationship Id="rId1701" Type="http://schemas.openxmlformats.org/officeDocument/2006/relationships/image" Target="media/image856.wmf"/><Relationship Id="rId282" Type="http://schemas.openxmlformats.org/officeDocument/2006/relationships/oleObject" Target="embeddings/oleObject126.bin"/><Relationship Id="rId587" Type="http://schemas.openxmlformats.org/officeDocument/2006/relationships/oleObject" Target="embeddings/oleObject278.bin"/><Relationship Id="rId2170" Type="http://schemas.openxmlformats.org/officeDocument/2006/relationships/oleObject" Target="embeddings/oleObject1042.bin"/><Relationship Id="rId2268" Type="http://schemas.openxmlformats.org/officeDocument/2006/relationships/oleObject" Target="embeddings/oleObject1091.bin"/><Relationship Id="rId3014" Type="http://schemas.openxmlformats.org/officeDocument/2006/relationships/oleObject" Target="embeddings/oleObject1463.bin"/><Relationship Id="rId8" Type="http://schemas.openxmlformats.org/officeDocument/2006/relationships/endnotes" Target="endnotes.xml"/><Relationship Id="rId142" Type="http://schemas.openxmlformats.org/officeDocument/2006/relationships/oleObject" Target="embeddings/oleObject57.bin"/><Relationship Id="rId447" Type="http://schemas.openxmlformats.org/officeDocument/2006/relationships/image" Target="media/image212.wmf"/><Relationship Id="rId794" Type="http://schemas.openxmlformats.org/officeDocument/2006/relationships/image" Target="media/image386.wmf"/><Relationship Id="rId1077" Type="http://schemas.openxmlformats.org/officeDocument/2006/relationships/oleObject" Target="embeddings/oleObject523.bin"/><Relationship Id="rId2030" Type="http://schemas.openxmlformats.org/officeDocument/2006/relationships/image" Target="media/image1021.wmf"/><Relationship Id="rId2128" Type="http://schemas.openxmlformats.org/officeDocument/2006/relationships/oleObject" Target="embeddings/oleObject1021.bin"/><Relationship Id="rId2475" Type="http://schemas.openxmlformats.org/officeDocument/2006/relationships/oleObject" Target="embeddings/oleObject1194.bin"/><Relationship Id="rId2682" Type="http://schemas.openxmlformats.org/officeDocument/2006/relationships/image" Target="media/image1346.wmf"/><Relationship Id="rId2987" Type="http://schemas.openxmlformats.org/officeDocument/2006/relationships/image" Target="media/image1498.wmf"/><Relationship Id="rId654" Type="http://schemas.openxmlformats.org/officeDocument/2006/relationships/image" Target="media/image316.wmf"/><Relationship Id="rId861" Type="http://schemas.openxmlformats.org/officeDocument/2006/relationships/oleObject" Target="embeddings/oleObject415.bin"/><Relationship Id="rId959" Type="http://schemas.openxmlformats.org/officeDocument/2006/relationships/oleObject" Target="embeddings/oleObject464.bin"/><Relationship Id="rId1284" Type="http://schemas.openxmlformats.org/officeDocument/2006/relationships/image" Target="media/image640.emf"/><Relationship Id="rId1491" Type="http://schemas.openxmlformats.org/officeDocument/2006/relationships/oleObject" Target="embeddings/oleObject706.bin"/><Relationship Id="rId1589" Type="http://schemas.openxmlformats.org/officeDocument/2006/relationships/oleObject" Target="embeddings/oleObject755.bin"/><Relationship Id="rId2335" Type="http://schemas.openxmlformats.org/officeDocument/2006/relationships/image" Target="media/image1173.wmf"/><Relationship Id="rId2542" Type="http://schemas.openxmlformats.org/officeDocument/2006/relationships/image" Target="media/image1276.wmf"/><Relationship Id="rId307" Type="http://schemas.openxmlformats.org/officeDocument/2006/relationships/image" Target="media/image142.wmf"/><Relationship Id="rId514" Type="http://schemas.openxmlformats.org/officeDocument/2006/relationships/oleObject" Target="embeddings/oleObject242.bin"/><Relationship Id="rId721" Type="http://schemas.openxmlformats.org/officeDocument/2006/relationships/oleObject" Target="embeddings/oleObject345.bin"/><Relationship Id="rId1144" Type="http://schemas.openxmlformats.org/officeDocument/2006/relationships/image" Target="media/image563.emf"/><Relationship Id="rId1351" Type="http://schemas.openxmlformats.org/officeDocument/2006/relationships/oleObject" Target="embeddings/oleObject636.bin"/><Relationship Id="rId1449" Type="http://schemas.openxmlformats.org/officeDocument/2006/relationships/oleObject" Target="embeddings/oleObject685.bin"/><Relationship Id="rId1796" Type="http://schemas.openxmlformats.org/officeDocument/2006/relationships/oleObject" Target="embeddings/oleObject856.bin"/><Relationship Id="rId2402" Type="http://schemas.openxmlformats.org/officeDocument/2006/relationships/image" Target="media/image1206.wmf"/><Relationship Id="rId2847" Type="http://schemas.openxmlformats.org/officeDocument/2006/relationships/oleObject" Target="embeddings/oleObject1380.bin"/><Relationship Id="rId88" Type="http://schemas.openxmlformats.org/officeDocument/2006/relationships/oleObject" Target="embeddings/oleObject30.bin"/><Relationship Id="rId819" Type="http://schemas.openxmlformats.org/officeDocument/2006/relationships/oleObject" Target="embeddings/oleObject394.bin"/><Relationship Id="rId1004" Type="http://schemas.openxmlformats.org/officeDocument/2006/relationships/image" Target="media/image491.wmf"/><Relationship Id="rId1211" Type="http://schemas.openxmlformats.org/officeDocument/2006/relationships/oleObject" Target="embeddings/oleObject583.bin"/><Relationship Id="rId1656" Type="http://schemas.openxmlformats.org/officeDocument/2006/relationships/oleObject" Target="embeddings/oleObject788.bin"/><Relationship Id="rId1863" Type="http://schemas.openxmlformats.org/officeDocument/2006/relationships/oleObject" Target="embeddings/oleObject889.bin"/><Relationship Id="rId2707" Type="http://schemas.openxmlformats.org/officeDocument/2006/relationships/oleObject" Target="embeddings/oleObject1310.bin"/><Relationship Id="rId2914" Type="http://schemas.openxmlformats.org/officeDocument/2006/relationships/image" Target="media/image1462.wmf"/><Relationship Id="rId1309" Type="http://schemas.openxmlformats.org/officeDocument/2006/relationships/oleObject" Target="embeddings/oleObject623.bin"/><Relationship Id="rId1516" Type="http://schemas.openxmlformats.org/officeDocument/2006/relationships/image" Target="media/image762.wmf"/><Relationship Id="rId1723" Type="http://schemas.openxmlformats.org/officeDocument/2006/relationships/image" Target="media/image867.wmf"/><Relationship Id="rId1930" Type="http://schemas.openxmlformats.org/officeDocument/2006/relationships/image" Target="media/image971.wmf"/><Relationship Id="rId15" Type="http://schemas.openxmlformats.org/officeDocument/2006/relationships/hyperlink" Target="http://febio" TargetMode="External"/><Relationship Id="rId2192" Type="http://schemas.openxmlformats.org/officeDocument/2006/relationships/oleObject" Target="embeddings/oleObject1053.bin"/><Relationship Id="rId3036" Type="http://schemas.openxmlformats.org/officeDocument/2006/relationships/oleObject" Target="embeddings/oleObject1474.bin"/><Relationship Id="rId164" Type="http://schemas.openxmlformats.org/officeDocument/2006/relationships/oleObject" Target="embeddings/oleObject68.bin"/><Relationship Id="rId371" Type="http://schemas.openxmlformats.org/officeDocument/2006/relationships/image" Target="media/image174.wmf"/><Relationship Id="rId2052" Type="http://schemas.openxmlformats.org/officeDocument/2006/relationships/oleObject" Target="embeddings/oleObject983.bin"/><Relationship Id="rId2497" Type="http://schemas.openxmlformats.org/officeDocument/2006/relationships/oleObject" Target="embeddings/oleObject1205.bin"/><Relationship Id="rId469" Type="http://schemas.openxmlformats.org/officeDocument/2006/relationships/image" Target="media/image223.wmf"/><Relationship Id="rId676" Type="http://schemas.openxmlformats.org/officeDocument/2006/relationships/image" Target="media/image327.wmf"/><Relationship Id="rId883" Type="http://schemas.openxmlformats.org/officeDocument/2006/relationships/oleObject" Target="embeddings/oleObject426.bin"/><Relationship Id="rId1099" Type="http://schemas.openxmlformats.org/officeDocument/2006/relationships/oleObject" Target="embeddings/oleObject534.bin"/><Relationship Id="rId2357" Type="http://schemas.openxmlformats.org/officeDocument/2006/relationships/oleObject" Target="embeddings/oleObject1135.bin"/><Relationship Id="rId2564" Type="http://schemas.openxmlformats.org/officeDocument/2006/relationships/image" Target="media/image1287.wmf"/><Relationship Id="rId231" Type="http://schemas.openxmlformats.org/officeDocument/2006/relationships/image" Target="media/image104.wmf"/><Relationship Id="rId329" Type="http://schemas.openxmlformats.org/officeDocument/2006/relationships/image" Target="media/image153.wmf"/><Relationship Id="rId536" Type="http://schemas.openxmlformats.org/officeDocument/2006/relationships/oleObject" Target="embeddings/oleObject253.bin"/><Relationship Id="rId1166" Type="http://schemas.openxmlformats.org/officeDocument/2006/relationships/image" Target="media/image579.wmf"/><Relationship Id="rId1373" Type="http://schemas.openxmlformats.org/officeDocument/2006/relationships/oleObject" Target="embeddings/oleObject647.bin"/><Relationship Id="rId2217" Type="http://schemas.openxmlformats.org/officeDocument/2006/relationships/image" Target="media/image1114.wmf"/><Relationship Id="rId2771" Type="http://schemas.openxmlformats.org/officeDocument/2006/relationships/oleObject" Target="embeddings/oleObject1342.bin"/><Relationship Id="rId2869" Type="http://schemas.openxmlformats.org/officeDocument/2006/relationships/oleObject" Target="embeddings/oleObject1391.bin"/><Relationship Id="rId743" Type="http://schemas.openxmlformats.org/officeDocument/2006/relationships/oleObject" Target="embeddings/oleObject356.bin"/><Relationship Id="rId950" Type="http://schemas.openxmlformats.org/officeDocument/2006/relationships/image" Target="media/image464.wmf"/><Relationship Id="rId1026" Type="http://schemas.openxmlformats.org/officeDocument/2006/relationships/image" Target="media/image502.wmf"/><Relationship Id="rId1580" Type="http://schemas.openxmlformats.org/officeDocument/2006/relationships/image" Target="media/image794.wmf"/><Relationship Id="rId1678" Type="http://schemas.openxmlformats.org/officeDocument/2006/relationships/image" Target="media/image844.wmf"/><Relationship Id="rId1885" Type="http://schemas.openxmlformats.org/officeDocument/2006/relationships/oleObject" Target="embeddings/oleObject900.bin"/><Relationship Id="rId2424" Type="http://schemas.openxmlformats.org/officeDocument/2006/relationships/image" Target="media/image1217.wmf"/><Relationship Id="rId2631" Type="http://schemas.openxmlformats.org/officeDocument/2006/relationships/oleObject" Target="embeddings/oleObject1272.bin"/><Relationship Id="rId2729" Type="http://schemas.openxmlformats.org/officeDocument/2006/relationships/oleObject" Target="embeddings/oleObject1321.bin"/><Relationship Id="rId2936" Type="http://schemas.openxmlformats.org/officeDocument/2006/relationships/image" Target="media/image1473.wmf"/><Relationship Id="rId603" Type="http://schemas.openxmlformats.org/officeDocument/2006/relationships/oleObject" Target="embeddings/oleObject286.bin"/><Relationship Id="rId810" Type="http://schemas.openxmlformats.org/officeDocument/2006/relationships/image" Target="media/image394.wmf"/><Relationship Id="rId908" Type="http://schemas.openxmlformats.org/officeDocument/2006/relationships/image" Target="media/image443.wmf"/><Relationship Id="rId1233" Type="http://schemas.openxmlformats.org/officeDocument/2006/relationships/oleObject" Target="embeddings/oleObject594.bin"/><Relationship Id="rId1440" Type="http://schemas.openxmlformats.org/officeDocument/2006/relationships/image" Target="media/image724.wmf"/><Relationship Id="rId1538" Type="http://schemas.openxmlformats.org/officeDocument/2006/relationships/image" Target="media/image773.wmf"/><Relationship Id="rId1300" Type="http://schemas.openxmlformats.org/officeDocument/2006/relationships/image" Target="media/image646.wmf"/><Relationship Id="rId1745" Type="http://schemas.openxmlformats.org/officeDocument/2006/relationships/image" Target="media/image879.wmf"/><Relationship Id="rId1952" Type="http://schemas.openxmlformats.org/officeDocument/2006/relationships/image" Target="media/image982.wmf"/><Relationship Id="rId37" Type="http://schemas.openxmlformats.org/officeDocument/2006/relationships/oleObject" Target="embeddings/oleObject5.bin"/><Relationship Id="rId1605" Type="http://schemas.openxmlformats.org/officeDocument/2006/relationships/oleObject" Target="embeddings/oleObject763.bin"/><Relationship Id="rId1812" Type="http://schemas.openxmlformats.org/officeDocument/2006/relationships/oleObject" Target="embeddings/oleObject864.bin"/><Relationship Id="rId186" Type="http://schemas.openxmlformats.org/officeDocument/2006/relationships/oleObject" Target="embeddings/oleObject79.bin"/><Relationship Id="rId393" Type="http://schemas.openxmlformats.org/officeDocument/2006/relationships/image" Target="media/image185.wmf"/><Relationship Id="rId2074" Type="http://schemas.openxmlformats.org/officeDocument/2006/relationships/oleObject" Target="embeddings/oleObject994.bin"/><Relationship Id="rId2281" Type="http://schemas.openxmlformats.org/officeDocument/2006/relationships/image" Target="media/image1146.wmf"/><Relationship Id="rId253" Type="http://schemas.openxmlformats.org/officeDocument/2006/relationships/image" Target="media/image115.wmf"/><Relationship Id="rId460" Type="http://schemas.openxmlformats.org/officeDocument/2006/relationships/oleObject" Target="embeddings/oleObject215.bin"/><Relationship Id="rId698" Type="http://schemas.openxmlformats.org/officeDocument/2006/relationships/image" Target="media/image338.wmf"/><Relationship Id="rId1090" Type="http://schemas.openxmlformats.org/officeDocument/2006/relationships/image" Target="media/image534.wmf"/><Relationship Id="rId2141" Type="http://schemas.openxmlformats.org/officeDocument/2006/relationships/image" Target="media/image1076.wmf"/><Relationship Id="rId2379" Type="http://schemas.openxmlformats.org/officeDocument/2006/relationships/oleObject" Target="embeddings/oleObject1146.bin"/><Relationship Id="rId2586" Type="http://schemas.openxmlformats.org/officeDocument/2006/relationships/image" Target="media/image1298.wmf"/><Relationship Id="rId2793" Type="http://schemas.openxmlformats.org/officeDocument/2006/relationships/oleObject" Target="embeddings/oleObject1353.bin"/><Relationship Id="rId113" Type="http://schemas.openxmlformats.org/officeDocument/2006/relationships/image" Target="media/image45.wmf"/><Relationship Id="rId320" Type="http://schemas.openxmlformats.org/officeDocument/2006/relationships/oleObject" Target="embeddings/oleObject145.bin"/><Relationship Id="rId558" Type="http://schemas.openxmlformats.org/officeDocument/2006/relationships/oleObject" Target="embeddings/oleObject264.bin"/><Relationship Id="rId765" Type="http://schemas.openxmlformats.org/officeDocument/2006/relationships/oleObject" Target="embeddings/oleObject367.bin"/><Relationship Id="rId972" Type="http://schemas.openxmlformats.org/officeDocument/2006/relationships/image" Target="media/image475.wmf"/><Relationship Id="rId1188" Type="http://schemas.openxmlformats.org/officeDocument/2006/relationships/image" Target="media/image590.wmf"/><Relationship Id="rId1395" Type="http://schemas.openxmlformats.org/officeDocument/2006/relationships/oleObject" Target="embeddings/oleObject658.bin"/><Relationship Id="rId2001" Type="http://schemas.openxmlformats.org/officeDocument/2006/relationships/oleObject" Target="embeddings/oleObject958.bin"/><Relationship Id="rId2239" Type="http://schemas.openxmlformats.org/officeDocument/2006/relationships/image" Target="media/image1125.wmf"/><Relationship Id="rId2446" Type="http://schemas.openxmlformats.org/officeDocument/2006/relationships/image" Target="media/image1228.wmf"/><Relationship Id="rId2653" Type="http://schemas.openxmlformats.org/officeDocument/2006/relationships/oleObject" Target="embeddings/oleObject1283.bin"/><Relationship Id="rId2860" Type="http://schemas.openxmlformats.org/officeDocument/2006/relationships/image" Target="media/image1435.wmf"/><Relationship Id="rId418" Type="http://schemas.openxmlformats.org/officeDocument/2006/relationships/oleObject" Target="embeddings/oleObject194.bin"/><Relationship Id="rId625" Type="http://schemas.openxmlformats.org/officeDocument/2006/relationships/oleObject" Target="embeddings/oleObject297.bin"/><Relationship Id="rId832" Type="http://schemas.openxmlformats.org/officeDocument/2006/relationships/image" Target="media/image405.wmf"/><Relationship Id="rId1048" Type="http://schemas.openxmlformats.org/officeDocument/2006/relationships/image" Target="media/image513.wmf"/><Relationship Id="rId1255" Type="http://schemas.openxmlformats.org/officeDocument/2006/relationships/image" Target="media/image624.wmf"/><Relationship Id="rId1462" Type="http://schemas.openxmlformats.org/officeDocument/2006/relationships/image" Target="media/image735.wmf"/><Relationship Id="rId2306" Type="http://schemas.openxmlformats.org/officeDocument/2006/relationships/oleObject" Target="embeddings/oleObject1110.bin"/><Relationship Id="rId2513" Type="http://schemas.openxmlformats.org/officeDocument/2006/relationships/oleObject" Target="embeddings/oleObject1213.bin"/><Relationship Id="rId2958" Type="http://schemas.openxmlformats.org/officeDocument/2006/relationships/hyperlink" Target="http://users.ics.forth.gr/~lourakis/levmar/" TargetMode="External"/><Relationship Id="rId1115" Type="http://schemas.openxmlformats.org/officeDocument/2006/relationships/oleObject" Target="embeddings/oleObject542.bin"/><Relationship Id="rId1322" Type="http://schemas.openxmlformats.org/officeDocument/2006/relationships/image" Target="media/image659.wmf"/><Relationship Id="rId1767" Type="http://schemas.openxmlformats.org/officeDocument/2006/relationships/image" Target="media/image890.wmf"/><Relationship Id="rId1974" Type="http://schemas.openxmlformats.org/officeDocument/2006/relationships/image" Target="media/image993.wmf"/><Relationship Id="rId2720" Type="http://schemas.openxmlformats.org/officeDocument/2006/relationships/image" Target="media/image1365.wmf"/><Relationship Id="rId2818" Type="http://schemas.openxmlformats.org/officeDocument/2006/relationships/image" Target="media/image1414.wmf"/><Relationship Id="rId59" Type="http://schemas.openxmlformats.org/officeDocument/2006/relationships/image" Target="media/image18.wmf"/><Relationship Id="rId1627" Type="http://schemas.openxmlformats.org/officeDocument/2006/relationships/oleObject" Target="embeddings/oleObject774.bin"/><Relationship Id="rId1834" Type="http://schemas.openxmlformats.org/officeDocument/2006/relationships/oleObject" Target="embeddings/oleObject875.bin"/><Relationship Id="rId2096" Type="http://schemas.openxmlformats.org/officeDocument/2006/relationships/oleObject" Target="embeddings/oleObject1005.bin"/><Relationship Id="rId1901" Type="http://schemas.openxmlformats.org/officeDocument/2006/relationships/oleObject" Target="embeddings/oleObject908.bin"/><Relationship Id="rId275" Type="http://schemas.openxmlformats.org/officeDocument/2006/relationships/image" Target="media/image126.wmf"/><Relationship Id="rId482" Type="http://schemas.openxmlformats.org/officeDocument/2006/relationships/oleObject" Target="embeddings/oleObject226.bin"/><Relationship Id="rId2163" Type="http://schemas.openxmlformats.org/officeDocument/2006/relationships/image" Target="media/image1087.wmf"/><Relationship Id="rId2370" Type="http://schemas.openxmlformats.org/officeDocument/2006/relationships/image" Target="media/image1190.wmf"/><Relationship Id="rId3007" Type="http://schemas.openxmlformats.org/officeDocument/2006/relationships/image" Target="media/image1508.wmf"/><Relationship Id="rId135" Type="http://schemas.openxmlformats.org/officeDocument/2006/relationships/image" Target="media/image56.wmf"/><Relationship Id="rId342" Type="http://schemas.openxmlformats.org/officeDocument/2006/relationships/oleObject" Target="embeddings/oleObject156.bin"/><Relationship Id="rId787" Type="http://schemas.openxmlformats.org/officeDocument/2006/relationships/oleObject" Target="embeddings/oleObject378.bin"/><Relationship Id="rId994" Type="http://schemas.openxmlformats.org/officeDocument/2006/relationships/image" Target="media/image486.wmf"/><Relationship Id="rId2023" Type="http://schemas.openxmlformats.org/officeDocument/2006/relationships/oleObject" Target="embeddings/oleObject969.bin"/><Relationship Id="rId2230" Type="http://schemas.openxmlformats.org/officeDocument/2006/relationships/oleObject" Target="embeddings/oleObject1072.bin"/><Relationship Id="rId2468" Type="http://schemas.openxmlformats.org/officeDocument/2006/relationships/image" Target="media/image1239.wmf"/><Relationship Id="rId2675" Type="http://schemas.openxmlformats.org/officeDocument/2006/relationships/oleObject" Target="embeddings/oleObject1294.bin"/><Relationship Id="rId2882" Type="http://schemas.openxmlformats.org/officeDocument/2006/relationships/image" Target="media/image1446.wmf"/><Relationship Id="rId202" Type="http://schemas.openxmlformats.org/officeDocument/2006/relationships/oleObject" Target="embeddings/oleObject87.bin"/><Relationship Id="rId647" Type="http://schemas.openxmlformats.org/officeDocument/2006/relationships/oleObject" Target="embeddings/oleObject308.bin"/><Relationship Id="rId854" Type="http://schemas.openxmlformats.org/officeDocument/2006/relationships/image" Target="media/image416.wmf"/><Relationship Id="rId1277" Type="http://schemas.openxmlformats.org/officeDocument/2006/relationships/oleObject" Target="embeddings/oleObject612.bin"/><Relationship Id="rId1484" Type="http://schemas.openxmlformats.org/officeDocument/2006/relationships/image" Target="media/image746.wmf"/><Relationship Id="rId1691" Type="http://schemas.openxmlformats.org/officeDocument/2006/relationships/oleObject" Target="embeddings/oleObject805.bin"/><Relationship Id="rId2328" Type="http://schemas.openxmlformats.org/officeDocument/2006/relationships/oleObject" Target="embeddings/oleObject1121.bin"/><Relationship Id="rId2535" Type="http://schemas.openxmlformats.org/officeDocument/2006/relationships/oleObject" Target="embeddings/oleObject1224.bin"/><Relationship Id="rId2742" Type="http://schemas.openxmlformats.org/officeDocument/2006/relationships/image" Target="media/image1376.wmf"/><Relationship Id="rId507" Type="http://schemas.openxmlformats.org/officeDocument/2006/relationships/image" Target="media/image242.wmf"/><Relationship Id="rId714" Type="http://schemas.openxmlformats.org/officeDocument/2006/relationships/image" Target="media/image346.wmf"/><Relationship Id="rId921" Type="http://schemas.openxmlformats.org/officeDocument/2006/relationships/oleObject" Target="embeddings/oleObject445.bin"/><Relationship Id="rId1137" Type="http://schemas.openxmlformats.org/officeDocument/2006/relationships/oleObject" Target="embeddings/oleObject553.bin"/><Relationship Id="rId1344" Type="http://schemas.openxmlformats.org/officeDocument/2006/relationships/image" Target="media/image676.wmf"/><Relationship Id="rId1551" Type="http://schemas.openxmlformats.org/officeDocument/2006/relationships/oleObject" Target="embeddings/oleObject736.bin"/><Relationship Id="rId1789" Type="http://schemas.openxmlformats.org/officeDocument/2006/relationships/image" Target="media/image901.wmf"/><Relationship Id="rId1996" Type="http://schemas.openxmlformats.org/officeDocument/2006/relationships/image" Target="media/image1004.wmf"/><Relationship Id="rId2602" Type="http://schemas.openxmlformats.org/officeDocument/2006/relationships/image" Target="media/image1306.wmf"/><Relationship Id="rId50" Type="http://schemas.openxmlformats.org/officeDocument/2006/relationships/oleObject" Target="embeddings/oleObject11.bin"/><Relationship Id="rId1204" Type="http://schemas.openxmlformats.org/officeDocument/2006/relationships/image" Target="media/image598.wmf"/><Relationship Id="rId1411" Type="http://schemas.openxmlformats.org/officeDocument/2006/relationships/oleObject" Target="embeddings/oleObject666.bin"/><Relationship Id="rId1649" Type="http://schemas.openxmlformats.org/officeDocument/2006/relationships/image" Target="media/image829.wmf"/><Relationship Id="rId1856" Type="http://schemas.openxmlformats.org/officeDocument/2006/relationships/image" Target="media/image934.wmf"/><Relationship Id="rId2907" Type="http://schemas.openxmlformats.org/officeDocument/2006/relationships/oleObject" Target="embeddings/oleObject1410.bin"/><Relationship Id="rId1509" Type="http://schemas.openxmlformats.org/officeDocument/2006/relationships/oleObject" Target="embeddings/oleObject715.bin"/><Relationship Id="rId1716" Type="http://schemas.openxmlformats.org/officeDocument/2006/relationships/oleObject" Target="embeddings/oleObject817.bin"/><Relationship Id="rId1923" Type="http://schemas.openxmlformats.org/officeDocument/2006/relationships/oleObject" Target="embeddings/oleObject919.bin"/><Relationship Id="rId297" Type="http://schemas.openxmlformats.org/officeDocument/2006/relationships/image" Target="media/image137.wmf"/><Relationship Id="rId2185" Type="http://schemas.openxmlformats.org/officeDocument/2006/relationships/image" Target="media/image1098.wmf"/><Relationship Id="rId2392" Type="http://schemas.openxmlformats.org/officeDocument/2006/relationships/image" Target="media/image1201.wmf"/><Relationship Id="rId3029" Type="http://schemas.openxmlformats.org/officeDocument/2006/relationships/image" Target="media/image1519.wmf"/><Relationship Id="rId157" Type="http://schemas.openxmlformats.org/officeDocument/2006/relationships/image" Target="media/image67.wmf"/><Relationship Id="rId364" Type="http://schemas.openxmlformats.org/officeDocument/2006/relationships/oleObject" Target="embeddings/oleObject167.bin"/><Relationship Id="rId2045" Type="http://schemas.openxmlformats.org/officeDocument/2006/relationships/image" Target="media/image1028.wmf"/><Relationship Id="rId2697" Type="http://schemas.openxmlformats.org/officeDocument/2006/relationships/oleObject" Target="embeddings/oleObject1305.bin"/><Relationship Id="rId571" Type="http://schemas.openxmlformats.org/officeDocument/2006/relationships/image" Target="media/image274.wmf"/><Relationship Id="rId669" Type="http://schemas.openxmlformats.org/officeDocument/2006/relationships/oleObject" Target="embeddings/oleObject319.bin"/><Relationship Id="rId876" Type="http://schemas.openxmlformats.org/officeDocument/2006/relationships/image" Target="media/image427.wmf"/><Relationship Id="rId1299" Type="http://schemas.openxmlformats.org/officeDocument/2006/relationships/oleObject" Target="embeddings/oleObject618.bin"/><Relationship Id="rId2252" Type="http://schemas.openxmlformats.org/officeDocument/2006/relationships/oleObject" Target="embeddings/oleObject1083.bin"/><Relationship Id="rId2557" Type="http://schemas.openxmlformats.org/officeDocument/2006/relationships/oleObject" Target="embeddings/oleObject1235.bin"/><Relationship Id="rId224" Type="http://schemas.openxmlformats.org/officeDocument/2006/relationships/oleObject" Target="embeddings/oleObject97.bin"/><Relationship Id="rId431" Type="http://schemas.openxmlformats.org/officeDocument/2006/relationships/image" Target="media/image204.wmf"/><Relationship Id="rId529" Type="http://schemas.openxmlformats.org/officeDocument/2006/relationships/image" Target="media/image253.wmf"/><Relationship Id="rId736" Type="http://schemas.openxmlformats.org/officeDocument/2006/relationships/image" Target="media/image357.wmf"/><Relationship Id="rId1061" Type="http://schemas.openxmlformats.org/officeDocument/2006/relationships/oleObject" Target="embeddings/oleObject515.bin"/><Relationship Id="rId1159" Type="http://schemas.openxmlformats.org/officeDocument/2006/relationships/oleObject" Target="embeddings/oleObject557.bin"/><Relationship Id="rId1366" Type="http://schemas.openxmlformats.org/officeDocument/2006/relationships/image" Target="media/image687.wmf"/><Relationship Id="rId2112" Type="http://schemas.openxmlformats.org/officeDocument/2006/relationships/oleObject" Target="embeddings/oleObject1013.bin"/><Relationship Id="rId2417" Type="http://schemas.openxmlformats.org/officeDocument/2006/relationships/oleObject" Target="embeddings/oleObject1165.bin"/><Relationship Id="rId2764" Type="http://schemas.openxmlformats.org/officeDocument/2006/relationships/image" Target="media/image1387.wmf"/><Relationship Id="rId2971" Type="http://schemas.openxmlformats.org/officeDocument/2006/relationships/image" Target="media/image1490.wmf"/><Relationship Id="rId943" Type="http://schemas.openxmlformats.org/officeDocument/2006/relationships/oleObject" Target="embeddings/oleObject456.bin"/><Relationship Id="rId1019" Type="http://schemas.openxmlformats.org/officeDocument/2006/relationships/oleObject" Target="embeddings/oleObject494.bin"/><Relationship Id="rId1573" Type="http://schemas.openxmlformats.org/officeDocument/2006/relationships/oleObject" Target="embeddings/oleObject747.bin"/><Relationship Id="rId1780" Type="http://schemas.openxmlformats.org/officeDocument/2006/relationships/oleObject" Target="embeddings/oleObject848.bin"/><Relationship Id="rId1878" Type="http://schemas.openxmlformats.org/officeDocument/2006/relationships/image" Target="media/image945.wmf"/><Relationship Id="rId2624" Type="http://schemas.openxmlformats.org/officeDocument/2006/relationships/image" Target="media/image1317.wmf"/><Relationship Id="rId2831" Type="http://schemas.openxmlformats.org/officeDocument/2006/relationships/oleObject" Target="embeddings/oleObject1372.bin"/><Relationship Id="rId2929" Type="http://schemas.openxmlformats.org/officeDocument/2006/relationships/oleObject" Target="embeddings/oleObject1421.bin"/><Relationship Id="rId72" Type="http://schemas.openxmlformats.org/officeDocument/2006/relationships/oleObject" Target="embeddings/oleObject22.bin"/><Relationship Id="rId803" Type="http://schemas.openxmlformats.org/officeDocument/2006/relationships/oleObject" Target="embeddings/oleObject386.bin"/><Relationship Id="rId1226" Type="http://schemas.openxmlformats.org/officeDocument/2006/relationships/image" Target="media/image609.wmf"/><Relationship Id="rId1433" Type="http://schemas.openxmlformats.org/officeDocument/2006/relationships/oleObject" Target="embeddings/oleObject677.bin"/><Relationship Id="rId1640" Type="http://schemas.openxmlformats.org/officeDocument/2006/relationships/image" Target="media/image824.wmf"/><Relationship Id="rId1738" Type="http://schemas.openxmlformats.org/officeDocument/2006/relationships/image" Target="media/image875.emf"/><Relationship Id="rId1500" Type="http://schemas.openxmlformats.org/officeDocument/2006/relationships/image" Target="media/image754.wmf"/><Relationship Id="rId1945" Type="http://schemas.openxmlformats.org/officeDocument/2006/relationships/oleObject" Target="embeddings/oleObject930.bin"/><Relationship Id="rId1805" Type="http://schemas.openxmlformats.org/officeDocument/2006/relationships/image" Target="media/image909.wmf"/><Relationship Id="rId3020" Type="http://schemas.openxmlformats.org/officeDocument/2006/relationships/oleObject" Target="embeddings/oleObject1466.bin"/><Relationship Id="rId179" Type="http://schemas.openxmlformats.org/officeDocument/2006/relationships/image" Target="media/image78.emf"/><Relationship Id="rId386" Type="http://schemas.openxmlformats.org/officeDocument/2006/relationships/oleObject" Target="embeddings/oleObject178.bin"/><Relationship Id="rId593" Type="http://schemas.openxmlformats.org/officeDocument/2006/relationships/oleObject" Target="embeddings/oleObject281.bin"/><Relationship Id="rId2067" Type="http://schemas.openxmlformats.org/officeDocument/2006/relationships/image" Target="media/image1039.wmf"/><Relationship Id="rId2274" Type="http://schemas.openxmlformats.org/officeDocument/2006/relationships/oleObject" Target="embeddings/oleObject1094.bin"/><Relationship Id="rId2481" Type="http://schemas.openxmlformats.org/officeDocument/2006/relationships/oleObject" Target="embeddings/oleObject1197.bin"/><Relationship Id="rId246" Type="http://schemas.openxmlformats.org/officeDocument/2006/relationships/oleObject" Target="embeddings/oleObject108.bin"/><Relationship Id="rId453" Type="http://schemas.openxmlformats.org/officeDocument/2006/relationships/image" Target="media/image215.wmf"/><Relationship Id="rId660" Type="http://schemas.openxmlformats.org/officeDocument/2006/relationships/image" Target="media/image319.wmf"/><Relationship Id="rId898" Type="http://schemas.openxmlformats.org/officeDocument/2006/relationships/image" Target="media/image438.wmf"/><Relationship Id="rId1083" Type="http://schemas.openxmlformats.org/officeDocument/2006/relationships/oleObject" Target="embeddings/oleObject526.bin"/><Relationship Id="rId1290" Type="http://schemas.openxmlformats.org/officeDocument/2006/relationships/image" Target="media/image641.wmf"/><Relationship Id="rId2134" Type="http://schemas.openxmlformats.org/officeDocument/2006/relationships/oleObject" Target="embeddings/oleObject1024.bin"/><Relationship Id="rId2341" Type="http://schemas.openxmlformats.org/officeDocument/2006/relationships/oleObject" Target="embeddings/oleObject1127.bin"/><Relationship Id="rId2579" Type="http://schemas.openxmlformats.org/officeDocument/2006/relationships/oleObject" Target="embeddings/oleObject1246.bin"/><Relationship Id="rId2786" Type="http://schemas.openxmlformats.org/officeDocument/2006/relationships/image" Target="media/image1398.wmf"/><Relationship Id="rId2993" Type="http://schemas.openxmlformats.org/officeDocument/2006/relationships/image" Target="media/image1501.wmf"/><Relationship Id="rId106" Type="http://schemas.openxmlformats.org/officeDocument/2006/relationships/oleObject" Target="embeddings/oleObject39.bin"/><Relationship Id="rId313" Type="http://schemas.openxmlformats.org/officeDocument/2006/relationships/image" Target="media/image145.wmf"/><Relationship Id="rId758" Type="http://schemas.openxmlformats.org/officeDocument/2006/relationships/image" Target="media/image368.wmf"/><Relationship Id="rId965" Type="http://schemas.openxmlformats.org/officeDocument/2006/relationships/oleObject" Target="embeddings/oleObject467.bin"/><Relationship Id="rId1150" Type="http://schemas.openxmlformats.org/officeDocument/2006/relationships/image" Target="media/image569.emf"/><Relationship Id="rId1388" Type="http://schemas.openxmlformats.org/officeDocument/2006/relationships/image" Target="media/image698.wmf"/><Relationship Id="rId1595" Type="http://schemas.openxmlformats.org/officeDocument/2006/relationships/oleObject" Target="embeddings/oleObject758.bin"/><Relationship Id="rId2439" Type="http://schemas.openxmlformats.org/officeDocument/2006/relationships/oleObject" Target="embeddings/oleObject1176.bin"/><Relationship Id="rId2646" Type="http://schemas.openxmlformats.org/officeDocument/2006/relationships/image" Target="media/image1328.wmf"/><Relationship Id="rId2853" Type="http://schemas.openxmlformats.org/officeDocument/2006/relationships/oleObject" Target="embeddings/oleObject1383.bin"/><Relationship Id="rId94" Type="http://schemas.openxmlformats.org/officeDocument/2006/relationships/oleObject" Target="embeddings/oleObject33.bin"/><Relationship Id="rId520" Type="http://schemas.openxmlformats.org/officeDocument/2006/relationships/oleObject" Target="embeddings/oleObject245.bin"/><Relationship Id="rId618" Type="http://schemas.openxmlformats.org/officeDocument/2006/relationships/image" Target="media/image298.wmf"/><Relationship Id="rId825" Type="http://schemas.openxmlformats.org/officeDocument/2006/relationships/oleObject" Target="embeddings/oleObject397.bin"/><Relationship Id="rId1248" Type="http://schemas.openxmlformats.org/officeDocument/2006/relationships/oleObject" Target="embeddings/oleObject601.bin"/><Relationship Id="rId1455" Type="http://schemas.openxmlformats.org/officeDocument/2006/relationships/oleObject" Target="embeddings/oleObject688.bin"/><Relationship Id="rId1662" Type="http://schemas.openxmlformats.org/officeDocument/2006/relationships/oleObject" Target="embeddings/oleObject791.bin"/><Relationship Id="rId2201" Type="http://schemas.openxmlformats.org/officeDocument/2006/relationships/image" Target="media/image1106.wmf"/><Relationship Id="rId2506" Type="http://schemas.openxmlformats.org/officeDocument/2006/relationships/image" Target="media/image1258.wmf"/><Relationship Id="rId1010" Type="http://schemas.openxmlformats.org/officeDocument/2006/relationships/image" Target="media/image494.wmf"/><Relationship Id="rId1108" Type="http://schemas.openxmlformats.org/officeDocument/2006/relationships/image" Target="media/image543.wmf"/><Relationship Id="rId1315" Type="http://schemas.openxmlformats.org/officeDocument/2006/relationships/oleObject" Target="embeddings/oleObject624.bin"/><Relationship Id="rId1967" Type="http://schemas.openxmlformats.org/officeDocument/2006/relationships/oleObject" Target="embeddings/oleObject941.bin"/><Relationship Id="rId2713" Type="http://schemas.openxmlformats.org/officeDocument/2006/relationships/oleObject" Target="embeddings/oleObject1313.bin"/><Relationship Id="rId2920" Type="http://schemas.openxmlformats.org/officeDocument/2006/relationships/image" Target="media/image1465.wmf"/><Relationship Id="rId1522" Type="http://schemas.openxmlformats.org/officeDocument/2006/relationships/image" Target="media/image765.wmf"/><Relationship Id="rId21" Type="http://schemas.openxmlformats.org/officeDocument/2006/relationships/hyperlink" Target="http://help.mrl.sci.utah.edu/help/index.jsp" TargetMode="External"/><Relationship Id="rId2089" Type="http://schemas.openxmlformats.org/officeDocument/2006/relationships/image" Target="media/image1050.wmf"/><Relationship Id="rId2296" Type="http://schemas.openxmlformats.org/officeDocument/2006/relationships/oleObject" Target="embeddings/oleObject1105.bin"/><Relationship Id="rId268" Type="http://schemas.openxmlformats.org/officeDocument/2006/relationships/oleObject" Target="embeddings/oleObject119.bin"/><Relationship Id="rId475" Type="http://schemas.openxmlformats.org/officeDocument/2006/relationships/image" Target="media/image226.wmf"/><Relationship Id="rId682" Type="http://schemas.openxmlformats.org/officeDocument/2006/relationships/image" Target="media/image330.wmf"/><Relationship Id="rId2156" Type="http://schemas.openxmlformats.org/officeDocument/2006/relationships/oleObject" Target="embeddings/oleObject1035.bin"/><Relationship Id="rId2363" Type="http://schemas.openxmlformats.org/officeDocument/2006/relationships/oleObject" Target="embeddings/oleObject1138.bin"/><Relationship Id="rId2570" Type="http://schemas.openxmlformats.org/officeDocument/2006/relationships/image" Target="media/image1290.wmf"/><Relationship Id="rId128" Type="http://schemas.openxmlformats.org/officeDocument/2006/relationships/oleObject" Target="embeddings/oleObject50.bin"/><Relationship Id="rId335" Type="http://schemas.openxmlformats.org/officeDocument/2006/relationships/image" Target="media/image156.wmf"/><Relationship Id="rId542" Type="http://schemas.openxmlformats.org/officeDocument/2006/relationships/oleObject" Target="embeddings/oleObject256.bin"/><Relationship Id="rId1172" Type="http://schemas.openxmlformats.org/officeDocument/2006/relationships/image" Target="media/image582.wmf"/><Relationship Id="rId2016" Type="http://schemas.openxmlformats.org/officeDocument/2006/relationships/image" Target="media/image1014.wmf"/><Relationship Id="rId2223" Type="http://schemas.openxmlformats.org/officeDocument/2006/relationships/image" Target="media/image1117.wmf"/><Relationship Id="rId2430" Type="http://schemas.openxmlformats.org/officeDocument/2006/relationships/image" Target="media/image1220.wmf"/><Relationship Id="rId402" Type="http://schemas.openxmlformats.org/officeDocument/2006/relationships/oleObject" Target="embeddings/oleObject186.bin"/><Relationship Id="rId1032" Type="http://schemas.openxmlformats.org/officeDocument/2006/relationships/image" Target="media/image505.wmf"/><Relationship Id="rId1989" Type="http://schemas.openxmlformats.org/officeDocument/2006/relationships/oleObject" Target="embeddings/oleObject952.bin"/><Relationship Id="rId1849" Type="http://schemas.openxmlformats.org/officeDocument/2006/relationships/oleObject" Target="embeddings/oleObject882.bin"/><Relationship Id="rId192" Type="http://schemas.openxmlformats.org/officeDocument/2006/relationships/oleObject" Target="embeddings/oleObject82.bin"/><Relationship Id="rId1709" Type="http://schemas.openxmlformats.org/officeDocument/2006/relationships/image" Target="media/image860.wmf"/><Relationship Id="rId1916" Type="http://schemas.openxmlformats.org/officeDocument/2006/relationships/image" Target="media/image964.wmf"/><Relationship Id="rId2080" Type="http://schemas.openxmlformats.org/officeDocument/2006/relationships/oleObject" Target="embeddings/oleObject997.bin"/><Relationship Id="rId2897" Type="http://schemas.openxmlformats.org/officeDocument/2006/relationships/oleObject" Target="embeddings/oleObject1405.bin"/><Relationship Id="rId869" Type="http://schemas.openxmlformats.org/officeDocument/2006/relationships/oleObject" Target="embeddings/oleObject419.bin"/><Relationship Id="rId1499" Type="http://schemas.openxmlformats.org/officeDocument/2006/relationships/oleObject" Target="embeddings/oleObject710.bin"/><Relationship Id="rId729" Type="http://schemas.openxmlformats.org/officeDocument/2006/relationships/oleObject" Target="embeddings/oleObject349.bin"/><Relationship Id="rId1359" Type="http://schemas.openxmlformats.org/officeDocument/2006/relationships/oleObject" Target="embeddings/oleObject640.bin"/><Relationship Id="rId2757" Type="http://schemas.openxmlformats.org/officeDocument/2006/relationships/oleObject" Target="embeddings/oleObject1335.bin"/><Relationship Id="rId2964" Type="http://schemas.openxmlformats.org/officeDocument/2006/relationships/oleObject" Target="embeddings/oleObject1438.bin"/><Relationship Id="rId936" Type="http://schemas.openxmlformats.org/officeDocument/2006/relationships/image" Target="media/image457.wmf"/><Relationship Id="rId1219" Type="http://schemas.openxmlformats.org/officeDocument/2006/relationships/oleObject" Target="embeddings/oleObject587.bin"/><Relationship Id="rId1566" Type="http://schemas.openxmlformats.org/officeDocument/2006/relationships/image" Target="media/image787.wmf"/><Relationship Id="rId1773" Type="http://schemas.openxmlformats.org/officeDocument/2006/relationships/image" Target="media/image893.wmf"/><Relationship Id="rId1980" Type="http://schemas.openxmlformats.org/officeDocument/2006/relationships/image" Target="media/image996.wmf"/><Relationship Id="rId2617" Type="http://schemas.openxmlformats.org/officeDocument/2006/relationships/oleObject" Target="embeddings/oleObject1265.bin"/><Relationship Id="rId2824" Type="http://schemas.openxmlformats.org/officeDocument/2006/relationships/image" Target="media/image1417.wmf"/><Relationship Id="rId65" Type="http://schemas.openxmlformats.org/officeDocument/2006/relationships/image" Target="media/image21.wmf"/><Relationship Id="rId1426" Type="http://schemas.openxmlformats.org/officeDocument/2006/relationships/image" Target="media/image717.wmf"/><Relationship Id="rId1633" Type="http://schemas.openxmlformats.org/officeDocument/2006/relationships/oleObject" Target="embeddings/oleObject777.bin"/><Relationship Id="rId1840" Type="http://schemas.openxmlformats.org/officeDocument/2006/relationships/image" Target="media/image926.wmf"/><Relationship Id="rId1700" Type="http://schemas.openxmlformats.org/officeDocument/2006/relationships/image" Target="media/image855.emf"/><Relationship Id="rId379" Type="http://schemas.openxmlformats.org/officeDocument/2006/relationships/image" Target="media/image178.wmf"/><Relationship Id="rId586" Type="http://schemas.openxmlformats.org/officeDocument/2006/relationships/image" Target="media/image282.wmf"/><Relationship Id="rId793" Type="http://schemas.openxmlformats.org/officeDocument/2006/relationships/oleObject" Target="embeddings/oleObject381.bin"/><Relationship Id="rId2267" Type="http://schemas.openxmlformats.org/officeDocument/2006/relationships/image" Target="media/image1139.wmf"/><Relationship Id="rId2474" Type="http://schemas.openxmlformats.org/officeDocument/2006/relationships/image" Target="media/image1242.wmf"/><Relationship Id="rId2681" Type="http://schemas.openxmlformats.org/officeDocument/2006/relationships/oleObject" Target="embeddings/oleObject1297.bin"/><Relationship Id="rId239" Type="http://schemas.openxmlformats.org/officeDocument/2006/relationships/image" Target="media/image108.wmf"/><Relationship Id="rId446" Type="http://schemas.openxmlformats.org/officeDocument/2006/relationships/oleObject" Target="embeddings/oleObject208.bin"/><Relationship Id="rId653" Type="http://schemas.openxmlformats.org/officeDocument/2006/relationships/oleObject" Target="embeddings/oleObject311.bin"/><Relationship Id="rId1076" Type="http://schemas.openxmlformats.org/officeDocument/2006/relationships/image" Target="media/image527.wmf"/><Relationship Id="rId1283" Type="http://schemas.openxmlformats.org/officeDocument/2006/relationships/image" Target="media/image639.emf"/><Relationship Id="rId1490" Type="http://schemas.openxmlformats.org/officeDocument/2006/relationships/image" Target="media/image749.wmf"/><Relationship Id="rId2127" Type="http://schemas.openxmlformats.org/officeDocument/2006/relationships/image" Target="media/image1069.wmf"/><Relationship Id="rId2334" Type="http://schemas.openxmlformats.org/officeDocument/2006/relationships/oleObject" Target="embeddings/oleObject1124.bin"/><Relationship Id="rId306" Type="http://schemas.openxmlformats.org/officeDocument/2006/relationships/oleObject" Target="embeddings/oleObject138.bin"/><Relationship Id="rId860" Type="http://schemas.openxmlformats.org/officeDocument/2006/relationships/image" Target="media/image419.wmf"/><Relationship Id="rId1143" Type="http://schemas.openxmlformats.org/officeDocument/2006/relationships/image" Target="media/image562.emf"/><Relationship Id="rId2541" Type="http://schemas.openxmlformats.org/officeDocument/2006/relationships/oleObject" Target="embeddings/oleObject1227.bin"/><Relationship Id="rId513" Type="http://schemas.openxmlformats.org/officeDocument/2006/relationships/image" Target="media/image245.wmf"/><Relationship Id="rId720" Type="http://schemas.openxmlformats.org/officeDocument/2006/relationships/image" Target="media/image349.wmf"/><Relationship Id="rId1350" Type="http://schemas.openxmlformats.org/officeDocument/2006/relationships/image" Target="media/image679.wmf"/><Relationship Id="rId2401" Type="http://schemas.openxmlformats.org/officeDocument/2006/relationships/oleObject" Target="embeddings/oleObject1157.bin"/><Relationship Id="rId1003" Type="http://schemas.openxmlformats.org/officeDocument/2006/relationships/oleObject" Target="embeddings/oleObject486.bin"/><Relationship Id="rId1210" Type="http://schemas.openxmlformats.org/officeDocument/2006/relationships/image" Target="media/image601.wmf"/><Relationship Id="rId2191" Type="http://schemas.openxmlformats.org/officeDocument/2006/relationships/image" Target="media/image1101.wmf"/><Relationship Id="rId3035" Type="http://schemas.openxmlformats.org/officeDocument/2006/relationships/image" Target="media/image1522.wmf"/><Relationship Id="rId163" Type="http://schemas.openxmlformats.org/officeDocument/2006/relationships/image" Target="media/image70.wmf"/><Relationship Id="rId370" Type="http://schemas.openxmlformats.org/officeDocument/2006/relationships/oleObject" Target="embeddings/oleObject170.bin"/><Relationship Id="rId2051" Type="http://schemas.openxmlformats.org/officeDocument/2006/relationships/image" Target="media/image1031.wmf"/><Relationship Id="rId230" Type="http://schemas.openxmlformats.org/officeDocument/2006/relationships/oleObject" Target="embeddings/oleObject100.bin"/><Relationship Id="rId2868" Type="http://schemas.openxmlformats.org/officeDocument/2006/relationships/image" Target="media/image1439.wmf"/><Relationship Id="rId1677" Type="http://schemas.openxmlformats.org/officeDocument/2006/relationships/oleObject" Target="embeddings/oleObject798.bin"/><Relationship Id="rId1884" Type="http://schemas.openxmlformats.org/officeDocument/2006/relationships/image" Target="media/image948.wmf"/><Relationship Id="rId2728" Type="http://schemas.openxmlformats.org/officeDocument/2006/relationships/image" Target="media/image1369.wmf"/><Relationship Id="rId2935" Type="http://schemas.openxmlformats.org/officeDocument/2006/relationships/oleObject" Target="embeddings/oleObject1424.bin"/><Relationship Id="rId907" Type="http://schemas.openxmlformats.org/officeDocument/2006/relationships/oleObject" Target="embeddings/oleObject438.bin"/><Relationship Id="rId1537" Type="http://schemas.openxmlformats.org/officeDocument/2006/relationships/oleObject" Target="embeddings/oleObject729.bin"/><Relationship Id="rId1744" Type="http://schemas.openxmlformats.org/officeDocument/2006/relationships/oleObject" Target="embeddings/oleObject830.bin"/><Relationship Id="rId1951" Type="http://schemas.openxmlformats.org/officeDocument/2006/relationships/oleObject" Target="embeddings/oleObject933.bin"/><Relationship Id="rId36" Type="http://schemas.openxmlformats.org/officeDocument/2006/relationships/image" Target="media/image7.wmf"/><Relationship Id="rId1604" Type="http://schemas.openxmlformats.org/officeDocument/2006/relationships/image" Target="media/image806.wmf"/><Relationship Id="rId1811" Type="http://schemas.openxmlformats.org/officeDocument/2006/relationships/image" Target="media/image912.wmf"/><Relationship Id="rId697" Type="http://schemas.openxmlformats.org/officeDocument/2006/relationships/oleObject" Target="embeddings/oleObject333.bin"/><Relationship Id="rId2378" Type="http://schemas.openxmlformats.org/officeDocument/2006/relationships/image" Target="media/image1194.wmf"/><Relationship Id="rId1187" Type="http://schemas.openxmlformats.org/officeDocument/2006/relationships/oleObject" Target="embeddings/oleObject571.bin"/><Relationship Id="rId2585" Type="http://schemas.openxmlformats.org/officeDocument/2006/relationships/oleObject" Target="embeddings/oleObject1249.bin"/><Relationship Id="rId2792" Type="http://schemas.openxmlformats.org/officeDocument/2006/relationships/image" Target="media/image1401.wmf"/><Relationship Id="rId557" Type="http://schemas.openxmlformats.org/officeDocument/2006/relationships/image" Target="media/image267.wmf"/><Relationship Id="rId764" Type="http://schemas.openxmlformats.org/officeDocument/2006/relationships/image" Target="media/image371.wmf"/><Relationship Id="rId971" Type="http://schemas.openxmlformats.org/officeDocument/2006/relationships/oleObject" Target="embeddings/oleObject470.bin"/><Relationship Id="rId1394" Type="http://schemas.openxmlformats.org/officeDocument/2006/relationships/image" Target="media/image701.wmf"/><Relationship Id="rId2238" Type="http://schemas.openxmlformats.org/officeDocument/2006/relationships/oleObject" Target="embeddings/oleObject1076.bin"/><Relationship Id="rId2445" Type="http://schemas.openxmlformats.org/officeDocument/2006/relationships/oleObject" Target="embeddings/oleObject1179.bin"/><Relationship Id="rId2652" Type="http://schemas.openxmlformats.org/officeDocument/2006/relationships/image" Target="media/image1331.wmf"/><Relationship Id="rId417" Type="http://schemas.openxmlformats.org/officeDocument/2006/relationships/image" Target="media/image197.wmf"/><Relationship Id="rId624" Type="http://schemas.openxmlformats.org/officeDocument/2006/relationships/image" Target="media/image301.wmf"/><Relationship Id="rId831" Type="http://schemas.openxmlformats.org/officeDocument/2006/relationships/oleObject" Target="embeddings/oleObject400.bin"/><Relationship Id="rId1047" Type="http://schemas.openxmlformats.org/officeDocument/2006/relationships/oleObject" Target="embeddings/oleObject508.bin"/><Relationship Id="rId1254" Type="http://schemas.openxmlformats.org/officeDocument/2006/relationships/oleObject" Target="embeddings/oleObject604.bin"/><Relationship Id="rId1461" Type="http://schemas.openxmlformats.org/officeDocument/2006/relationships/oleObject" Target="embeddings/oleObject691.bin"/><Relationship Id="rId2305" Type="http://schemas.openxmlformats.org/officeDocument/2006/relationships/image" Target="media/image1158.wmf"/><Relationship Id="rId2512" Type="http://schemas.openxmlformats.org/officeDocument/2006/relationships/image" Target="media/image1261.wmf"/><Relationship Id="rId1114" Type="http://schemas.openxmlformats.org/officeDocument/2006/relationships/image" Target="media/image546.wmf"/><Relationship Id="rId1321" Type="http://schemas.openxmlformats.org/officeDocument/2006/relationships/oleObject" Target="embeddings/oleObject627.bin"/><Relationship Id="rId2095" Type="http://schemas.openxmlformats.org/officeDocument/2006/relationships/image" Target="media/image1053.wmf"/><Relationship Id="rId274" Type="http://schemas.openxmlformats.org/officeDocument/2006/relationships/oleObject" Target="embeddings/oleObject122.bin"/><Relationship Id="rId481" Type="http://schemas.openxmlformats.org/officeDocument/2006/relationships/image" Target="media/image229.wmf"/><Relationship Id="rId2162" Type="http://schemas.openxmlformats.org/officeDocument/2006/relationships/oleObject" Target="embeddings/oleObject1038.bin"/><Relationship Id="rId3006" Type="http://schemas.openxmlformats.org/officeDocument/2006/relationships/oleObject" Target="embeddings/oleObject1459.bin"/><Relationship Id="rId134" Type="http://schemas.openxmlformats.org/officeDocument/2006/relationships/oleObject" Target="embeddings/oleObject53.bin"/><Relationship Id="rId341" Type="http://schemas.openxmlformats.org/officeDocument/2006/relationships/image" Target="media/image159.wmf"/><Relationship Id="rId2022" Type="http://schemas.openxmlformats.org/officeDocument/2006/relationships/image" Target="media/image1017.wmf"/><Relationship Id="rId2979" Type="http://schemas.openxmlformats.org/officeDocument/2006/relationships/image" Target="media/image1494.wmf"/><Relationship Id="rId201" Type="http://schemas.openxmlformats.org/officeDocument/2006/relationships/image" Target="media/image89.wmf"/><Relationship Id="rId1788" Type="http://schemas.openxmlformats.org/officeDocument/2006/relationships/oleObject" Target="embeddings/oleObject852.bin"/><Relationship Id="rId1995" Type="http://schemas.openxmlformats.org/officeDocument/2006/relationships/oleObject" Target="embeddings/oleObject955.bin"/><Relationship Id="rId2839" Type="http://schemas.openxmlformats.org/officeDocument/2006/relationships/oleObject" Target="embeddings/oleObject1376.bin"/><Relationship Id="rId1648" Type="http://schemas.openxmlformats.org/officeDocument/2006/relationships/oleObject" Target="embeddings/oleObject784.bin"/><Relationship Id="rId1508" Type="http://schemas.openxmlformats.org/officeDocument/2006/relationships/image" Target="media/image758.wmf"/><Relationship Id="rId1855" Type="http://schemas.openxmlformats.org/officeDocument/2006/relationships/oleObject" Target="embeddings/oleObject885.bin"/><Relationship Id="rId2906" Type="http://schemas.openxmlformats.org/officeDocument/2006/relationships/image" Target="media/image1458.wmf"/><Relationship Id="rId1715" Type="http://schemas.openxmlformats.org/officeDocument/2006/relationships/image" Target="media/image863.wmf"/><Relationship Id="rId1922" Type="http://schemas.openxmlformats.org/officeDocument/2006/relationships/image" Target="media/image967.wmf"/><Relationship Id="rId2489" Type="http://schemas.openxmlformats.org/officeDocument/2006/relationships/oleObject" Target="embeddings/oleObject1201.bin"/><Relationship Id="rId2696" Type="http://schemas.openxmlformats.org/officeDocument/2006/relationships/image" Target="media/image1353.wmf"/><Relationship Id="rId668" Type="http://schemas.openxmlformats.org/officeDocument/2006/relationships/image" Target="media/image323.wmf"/><Relationship Id="rId875" Type="http://schemas.openxmlformats.org/officeDocument/2006/relationships/oleObject" Target="embeddings/oleObject422.bin"/><Relationship Id="rId1298" Type="http://schemas.openxmlformats.org/officeDocument/2006/relationships/image" Target="media/image645.wmf"/><Relationship Id="rId2349" Type="http://schemas.openxmlformats.org/officeDocument/2006/relationships/oleObject" Target="embeddings/oleObject1131.bin"/><Relationship Id="rId2556" Type="http://schemas.openxmlformats.org/officeDocument/2006/relationships/image" Target="media/image1283.wmf"/><Relationship Id="rId2763" Type="http://schemas.openxmlformats.org/officeDocument/2006/relationships/oleObject" Target="embeddings/oleObject1338.bin"/><Relationship Id="rId2970" Type="http://schemas.openxmlformats.org/officeDocument/2006/relationships/oleObject" Target="embeddings/oleObject1441.bin"/><Relationship Id="rId528" Type="http://schemas.openxmlformats.org/officeDocument/2006/relationships/oleObject" Target="embeddings/oleObject249.bin"/><Relationship Id="rId735" Type="http://schemas.openxmlformats.org/officeDocument/2006/relationships/oleObject" Target="embeddings/oleObject352.bin"/><Relationship Id="rId942" Type="http://schemas.openxmlformats.org/officeDocument/2006/relationships/image" Target="media/image460.wmf"/><Relationship Id="rId1158" Type="http://schemas.openxmlformats.org/officeDocument/2006/relationships/image" Target="media/image575.wmf"/><Relationship Id="rId1365" Type="http://schemas.openxmlformats.org/officeDocument/2006/relationships/oleObject" Target="embeddings/oleObject643.bin"/><Relationship Id="rId1572" Type="http://schemas.openxmlformats.org/officeDocument/2006/relationships/image" Target="media/image790.wmf"/><Relationship Id="rId2209" Type="http://schemas.openxmlformats.org/officeDocument/2006/relationships/image" Target="media/image1110.wmf"/><Relationship Id="rId2416" Type="http://schemas.openxmlformats.org/officeDocument/2006/relationships/image" Target="media/image1213.wmf"/><Relationship Id="rId2623" Type="http://schemas.openxmlformats.org/officeDocument/2006/relationships/oleObject" Target="embeddings/oleObject1268.bin"/><Relationship Id="rId1018" Type="http://schemas.openxmlformats.org/officeDocument/2006/relationships/image" Target="media/image498.wmf"/><Relationship Id="rId1225" Type="http://schemas.openxmlformats.org/officeDocument/2006/relationships/oleObject" Target="embeddings/oleObject590.bin"/><Relationship Id="rId1432" Type="http://schemas.openxmlformats.org/officeDocument/2006/relationships/image" Target="media/image720.wmf"/><Relationship Id="rId2830" Type="http://schemas.openxmlformats.org/officeDocument/2006/relationships/image" Target="media/image1420.wmf"/><Relationship Id="rId71" Type="http://schemas.openxmlformats.org/officeDocument/2006/relationships/image" Target="media/image24.wmf"/><Relationship Id="rId802" Type="http://schemas.openxmlformats.org/officeDocument/2006/relationships/image" Target="media/image390.wmf"/><Relationship Id="rId178" Type="http://schemas.openxmlformats.org/officeDocument/2006/relationships/oleObject" Target="embeddings/oleObject75.bin"/><Relationship Id="rId385" Type="http://schemas.openxmlformats.org/officeDocument/2006/relationships/image" Target="media/image181.wmf"/><Relationship Id="rId592" Type="http://schemas.openxmlformats.org/officeDocument/2006/relationships/image" Target="media/image285.wmf"/><Relationship Id="rId2066" Type="http://schemas.openxmlformats.org/officeDocument/2006/relationships/oleObject" Target="embeddings/oleObject990.bin"/><Relationship Id="rId2273" Type="http://schemas.openxmlformats.org/officeDocument/2006/relationships/image" Target="media/image1142.wmf"/><Relationship Id="rId2480" Type="http://schemas.openxmlformats.org/officeDocument/2006/relationships/image" Target="media/image1245.wmf"/><Relationship Id="rId245" Type="http://schemas.openxmlformats.org/officeDocument/2006/relationships/image" Target="media/image111.wmf"/><Relationship Id="rId452" Type="http://schemas.openxmlformats.org/officeDocument/2006/relationships/oleObject" Target="embeddings/oleObject211.bin"/><Relationship Id="rId1082" Type="http://schemas.openxmlformats.org/officeDocument/2006/relationships/image" Target="media/image530.wmf"/><Relationship Id="rId2133" Type="http://schemas.openxmlformats.org/officeDocument/2006/relationships/image" Target="media/image1072.wmf"/><Relationship Id="rId2340" Type="http://schemas.openxmlformats.org/officeDocument/2006/relationships/image" Target="media/image1175.wmf"/><Relationship Id="rId105" Type="http://schemas.openxmlformats.org/officeDocument/2006/relationships/image" Target="media/image41.wmf"/><Relationship Id="rId312" Type="http://schemas.openxmlformats.org/officeDocument/2006/relationships/oleObject" Target="embeddings/oleObject141.bin"/><Relationship Id="rId2200" Type="http://schemas.openxmlformats.org/officeDocument/2006/relationships/oleObject" Target="embeddings/oleObject1057.bin"/><Relationship Id="rId1899" Type="http://schemas.openxmlformats.org/officeDocument/2006/relationships/oleObject" Target="embeddings/oleObject907.bin"/><Relationship Id="rId1759" Type="http://schemas.openxmlformats.org/officeDocument/2006/relationships/image" Target="media/image886.wmf"/><Relationship Id="rId1966" Type="http://schemas.openxmlformats.org/officeDocument/2006/relationships/image" Target="media/image989.wmf"/><Relationship Id="rId1619" Type="http://schemas.openxmlformats.org/officeDocument/2006/relationships/oleObject" Target="embeddings/oleObject770.bin"/><Relationship Id="rId1826" Type="http://schemas.openxmlformats.org/officeDocument/2006/relationships/oleObject" Target="embeddings/oleObject871.bin"/><Relationship Id="rId3041" Type="http://schemas.openxmlformats.org/officeDocument/2006/relationships/image" Target="media/image1525.wmf"/><Relationship Id="rId779" Type="http://schemas.openxmlformats.org/officeDocument/2006/relationships/oleObject" Target="embeddings/oleObject374.bin"/><Relationship Id="rId986" Type="http://schemas.openxmlformats.org/officeDocument/2006/relationships/image" Target="media/image482.wmf"/><Relationship Id="rId2667" Type="http://schemas.openxmlformats.org/officeDocument/2006/relationships/oleObject" Target="embeddings/oleObject1290.bin"/><Relationship Id="rId639" Type="http://schemas.openxmlformats.org/officeDocument/2006/relationships/oleObject" Target="embeddings/oleObject304.bin"/><Relationship Id="rId1269" Type="http://schemas.openxmlformats.org/officeDocument/2006/relationships/oleObject" Target="embeddings/oleObject608.bin"/><Relationship Id="rId1476" Type="http://schemas.openxmlformats.org/officeDocument/2006/relationships/image" Target="media/image742.wmf"/><Relationship Id="rId2874" Type="http://schemas.openxmlformats.org/officeDocument/2006/relationships/image" Target="media/image1442.wmf"/><Relationship Id="rId846" Type="http://schemas.openxmlformats.org/officeDocument/2006/relationships/image" Target="media/image412.wmf"/><Relationship Id="rId1129" Type="http://schemas.openxmlformats.org/officeDocument/2006/relationships/oleObject" Target="embeddings/oleObject549.bin"/><Relationship Id="rId1683" Type="http://schemas.openxmlformats.org/officeDocument/2006/relationships/oleObject" Target="embeddings/oleObject801.bin"/><Relationship Id="rId1890" Type="http://schemas.openxmlformats.org/officeDocument/2006/relationships/image" Target="media/image951.wmf"/><Relationship Id="rId2527" Type="http://schemas.openxmlformats.org/officeDocument/2006/relationships/oleObject" Target="embeddings/oleObject1220.bin"/><Relationship Id="rId2734" Type="http://schemas.openxmlformats.org/officeDocument/2006/relationships/image" Target="media/image1372.wmf"/><Relationship Id="rId2941" Type="http://schemas.openxmlformats.org/officeDocument/2006/relationships/oleObject" Target="embeddings/oleObject1427.bin"/><Relationship Id="rId706" Type="http://schemas.openxmlformats.org/officeDocument/2006/relationships/image" Target="media/image342.wmf"/><Relationship Id="rId913" Type="http://schemas.openxmlformats.org/officeDocument/2006/relationships/oleObject" Target="embeddings/oleObject441.bin"/><Relationship Id="rId1336" Type="http://schemas.openxmlformats.org/officeDocument/2006/relationships/image" Target="media/image668.emf"/><Relationship Id="rId1543" Type="http://schemas.openxmlformats.org/officeDocument/2006/relationships/oleObject" Target="embeddings/oleObject732.bin"/><Relationship Id="rId1750" Type="http://schemas.openxmlformats.org/officeDocument/2006/relationships/oleObject" Target="embeddings/oleObject833.bin"/><Relationship Id="rId2801" Type="http://schemas.openxmlformats.org/officeDocument/2006/relationships/oleObject" Target="embeddings/oleObject1357.bin"/><Relationship Id="rId42" Type="http://schemas.openxmlformats.org/officeDocument/2006/relationships/image" Target="media/image10.wmf"/><Relationship Id="rId1403" Type="http://schemas.openxmlformats.org/officeDocument/2006/relationships/oleObject" Target="embeddings/oleObject662.bin"/><Relationship Id="rId1610" Type="http://schemas.openxmlformats.org/officeDocument/2006/relationships/image" Target="media/image809.wmf"/><Relationship Id="rId289" Type="http://schemas.openxmlformats.org/officeDocument/2006/relationships/image" Target="media/image133.wmf"/><Relationship Id="rId496" Type="http://schemas.openxmlformats.org/officeDocument/2006/relationships/oleObject" Target="embeddings/oleObject233.bin"/><Relationship Id="rId2177" Type="http://schemas.openxmlformats.org/officeDocument/2006/relationships/image" Target="media/image1094.wmf"/><Relationship Id="rId2384" Type="http://schemas.openxmlformats.org/officeDocument/2006/relationships/image" Target="media/image1197.wmf"/><Relationship Id="rId2591" Type="http://schemas.openxmlformats.org/officeDocument/2006/relationships/oleObject" Target="embeddings/oleObject1252.bin"/><Relationship Id="rId149" Type="http://schemas.openxmlformats.org/officeDocument/2006/relationships/image" Target="media/image63.wmf"/><Relationship Id="rId356" Type="http://schemas.openxmlformats.org/officeDocument/2006/relationships/oleObject" Target="embeddings/oleObject163.bin"/><Relationship Id="rId563" Type="http://schemas.openxmlformats.org/officeDocument/2006/relationships/image" Target="media/image270.wmf"/><Relationship Id="rId770" Type="http://schemas.openxmlformats.org/officeDocument/2006/relationships/image" Target="media/image374.wmf"/><Relationship Id="rId1193" Type="http://schemas.openxmlformats.org/officeDocument/2006/relationships/oleObject" Target="embeddings/oleObject574.bin"/><Relationship Id="rId2037" Type="http://schemas.openxmlformats.org/officeDocument/2006/relationships/image" Target="media/image1024.wmf"/><Relationship Id="rId2244" Type="http://schemas.openxmlformats.org/officeDocument/2006/relationships/oleObject" Target="embeddings/oleObject1079.bin"/><Relationship Id="rId2451" Type="http://schemas.openxmlformats.org/officeDocument/2006/relationships/oleObject" Target="embeddings/oleObject1182.bin"/><Relationship Id="rId216" Type="http://schemas.openxmlformats.org/officeDocument/2006/relationships/oleObject" Target="embeddings/oleObject93.bin"/><Relationship Id="rId423" Type="http://schemas.openxmlformats.org/officeDocument/2006/relationships/image" Target="media/image200.wmf"/><Relationship Id="rId1053" Type="http://schemas.openxmlformats.org/officeDocument/2006/relationships/oleObject" Target="embeddings/oleObject511.bin"/><Relationship Id="rId1260" Type="http://schemas.openxmlformats.org/officeDocument/2006/relationships/oleObject" Target="embeddings/oleObject607.bin"/><Relationship Id="rId2104" Type="http://schemas.openxmlformats.org/officeDocument/2006/relationships/oleObject" Target="embeddings/oleObject1009.bin"/><Relationship Id="rId630" Type="http://schemas.openxmlformats.org/officeDocument/2006/relationships/image" Target="media/image304.wmf"/><Relationship Id="rId2311" Type="http://schemas.openxmlformats.org/officeDocument/2006/relationships/image" Target="media/image1161.wmf"/><Relationship Id="rId1120" Type="http://schemas.openxmlformats.org/officeDocument/2006/relationships/image" Target="media/image549.wmf"/><Relationship Id="rId1937" Type="http://schemas.openxmlformats.org/officeDocument/2006/relationships/oleObject" Target="embeddings/oleObject926.bin"/><Relationship Id="rId280" Type="http://schemas.openxmlformats.org/officeDocument/2006/relationships/oleObject" Target="embeddings/oleObject125.bin"/><Relationship Id="rId3012" Type="http://schemas.openxmlformats.org/officeDocument/2006/relationships/oleObject" Target="embeddings/oleObject1462.bin"/><Relationship Id="rId140" Type="http://schemas.openxmlformats.org/officeDocument/2006/relationships/oleObject" Target="embeddings/oleObject56.bin"/><Relationship Id="rId6" Type="http://schemas.openxmlformats.org/officeDocument/2006/relationships/webSettings" Target="webSettings.xml"/><Relationship Id="rId2778" Type="http://schemas.openxmlformats.org/officeDocument/2006/relationships/image" Target="media/image1394.wmf"/><Relationship Id="rId2985" Type="http://schemas.openxmlformats.org/officeDocument/2006/relationships/image" Target="media/image1497.wmf"/><Relationship Id="rId957" Type="http://schemas.openxmlformats.org/officeDocument/2006/relationships/oleObject" Target="embeddings/oleObject463.bin"/><Relationship Id="rId1587" Type="http://schemas.openxmlformats.org/officeDocument/2006/relationships/oleObject" Target="embeddings/oleObject754.bin"/><Relationship Id="rId1794" Type="http://schemas.openxmlformats.org/officeDocument/2006/relationships/oleObject" Target="embeddings/oleObject855.bin"/><Relationship Id="rId2638" Type="http://schemas.openxmlformats.org/officeDocument/2006/relationships/image" Target="media/image1324.wmf"/><Relationship Id="rId2845" Type="http://schemas.openxmlformats.org/officeDocument/2006/relationships/oleObject" Target="embeddings/oleObject1379.bin"/><Relationship Id="rId86" Type="http://schemas.openxmlformats.org/officeDocument/2006/relationships/oleObject" Target="embeddings/oleObject29.bin"/><Relationship Id="rId817" Type="http://schemas.openxmlformats.org/officeDocument/2006/relationships/oleObject" Target="embeddings/oleObject393.bin"/><Relationship Id="rId1447" Type="http://schemas.openxmlformats.org/officeDocument/2006/relationships/oleObject" Target="embeddings/oleObject684.bin"/><Relationship Id="rId1654" Type="http://schemas.openxmlformats.org/officeDocument/2006/relationships/oleObject" Target="embeddings/oleObject787.bin"/><Relationship Id="rId1861" Type="http://schemas.openxmlformats.org/officeDocument/2006/relationships/oleObject" Target="embeddings/oleObject888.bin"/><Relationship Id="rId2705" Type="http://schemas.openxmlformats.org/officeDocument/2006/relationships/oleObject" Target="embeddings/oleObject1309.bin"/><Relationship Id="rId2912" Type="http://schemas.openxmlformats.org/officeDocument/2006/relationships/image" Target="media/image1461.wmf"/><Relationship Id="rId1307" Type="http://schemas.openxmlformats.org/officeDocument/2006/relationships/oleObject" Target="embeddings/oleObject622.bin"/><Relationship Id="rId1514" Type="http://schemas.openxmlformats.org/officeDocument/2006/relationships/image" Target="media/image761.wmf"/><Relationship Id="rId1721" Type="http://schemas.openxmlformats.org/officeDocument/2006/relationships/image" Target="media/image866.wmf"/><Relationship Id="rId13" Type="http://schemas.openxmlformats.org/officeDocument/2006/relationships/hyperlink" Target="mailto:ateshian@columbia.edu" TargetMode="External"/><Relationship Id="rId2288" Type="http://schemas.openxmlformats.org/officeDocument/2006/relationships/oleObject" Target="embeddings/oleObject1101.bin"/><Relationship Id="rId2495" Type="http://schemas.openxmlformats.org/officeDocument/2006/relationships/oleObject" Target="embeddings/oleObject1204.bin"/><Relationship Id="rId467" Type="http://schemas.openxmlformats.org/officeDocument/2006/relationships/image" Target="media/image222.wmf"/><Relationship Id="rId1097" Type="http://schemas.openxmlformats.org/officeDocument/2006/relationships/oleObject" Target="embeddings/oleObject533.bin"/><Relationship Id="rId2148" Type="http://schemas.openxmlformats.org/officeDocument/2006/relationships/oleObject" Target="embeddings/oleObject1031.bin"/><Relationship Id="rId674" Type="http://schemas.openxmlformats.org/officeDocument/2006/relationships/image" Target="media/image326.wmf"/><Relationship Id="rId881" Type="http://schemas.openxmlformats.org/officeDocument/2006/relationships/oleObject" Target="embeddings/oleObject425.bin"/><Relationship Id="rId2355" Type="http://schemas.openxmlformats.org/officeDocument/2006/relationships/oleObject" Target="embeddings/oleObject1134.bin"/><Relationship Id="rId2562" Type="http://schemas.openxmlformats.org/officeDocument/2006/relationships/image" Target="media/image1286.wmf"/><Relationship Id="rId327" Type="http://schemas.openxmlformats.org/officeDocument/2006/relationships/image" Target="media/image152.wmf"/><Relationship Id="rId534" Type="http://schemas.openxmlformats.org/officeDocument/2006/relationships/oleObject" Target="embeddings/oleObject252.bin"/><Relationship Id="rId741" Type="http://schemas.openxmlformats.org/officeDocument/2006/relationships/oleObject" Target="embeddings/oleObject355.bin"/><Relationship Id="rId1164" Type="http://schemas.openxmlformats.org/officeDocument/2006/relationships/image" Target="media/image578.wmf"/><Relationship Id="rId1371" Type="http://schemas.openxmlformats.org/officeDocument/2006/relationships/oleObject" Target="embeddings/oleObject646.bin"/><Relationship Id="rId2008" Type="http://schemas.openxmlformats.org/officeDocument/2006/relationships/image" Target="media/image1010.wmf"/><Relationship Id="rId2215" Type="http://schemas.openxmlformats.org/officeDocument/2006/relationships/image" Target="media/image1113.wmf"/><Relationship Id="rId2422" Type="http://schemas.openxmlformats.org/officeDocument/2006/relationships/image" Target="media/image1216.wmf"/><Relationship Id="rId601" Type="http://schemas.openxmlformats.org/officeDocument/2006/relationships/oleObject" Target="embeddings/oleObject285.bin"/><Relationship Id="rId1024" Type="http://schemas.openxmlformats.org/officeDocument/2006/relationships/image" Target="media/image501.wmf"/><Relationship Id="rId1231" Type="http://schemas.openxmlformats.org/officeDocument/2006/relationships/oleObject" Target="embeddings/oleObject593.bin"/><Relationship Id="rId184" Type="http://schemas.openxmlformats.org/officeDocument/2006/relationships/oleObject" Target="embeddings/oleObject78.bin"/><Relationship Id="rId391" Type="http://schemas.openxmlformats.org/officeDocument/2006/relationships/image" Target="media/image184.wmf"/><Relationship Id="rId1908" Type="http://schemas.openxmlformats.org/officeDocument/2006/relationships/image" Target="media/image960.wmf"/><Relationship Id="rId2072" Type="http://schemas.openxmlformats.org/officeDocument/2006/relationships/oleObject" Target="embeddings/oleObject993.bin"/><Relationship Id="rId251" Type="http://schemas.openxmlformats.org/officeDocument/2006/relationships/image" Target="media/image114.wmf"/><Relationship Id="rId2889" Type="http://schemas.openxmlformats.org/officeDocument/2006/relationships/oleObject" Target="embeddings/oleObject1401.bin"/><Relationship Id="rId111" Type="http://schemas.openxmlformats.org/officeDocument/2006/relationships/image" Target="media/image44.wmf"/><Relationship Id="rId1698" Type="http://schemas.openxmlformats.org/officeDocument/2006/relationships/image" Target="media/image854.wmf"/><Relationship Id="rId2749" Type="http://schemas.openxmlformats.org/officeDocument/2006/relationships/oleObject" Target="embeddings/oleObject1331.bin"/><Relationship Id="rId2956" Type="http://schemas.openxmlformats.org/officeDocument/2006/relationships/image" Target="media/image1483.wmf"/><Relationship Id="rId928" Type="http://schemas.openxmlformats.org/officeDocument/2006/relationships/image" Target="media/image453.wmf"/><Relationship Id="rId1558" Type="http://schemas.openxmlformats.org/officeDocument/2006/relationships/image" Target="media/image783.wmf"/><Relationship Id="rId1765" Type="http://schemas.openxmlformats.org/officeDocument/2006/relationships/image" Target="media/image889.wmf"/><Relationship Id="rId2609" Type="http://schemas.openxmlformats.org/officeDocument/2006/relationships/oleObject" Target="embeddings/oleObject1261.bin"/><Relationship Id="rId57" Type="http://schemas.openxmlformats.org/officeDocument/2006/relationships/image" Target="media/image17.wmf"/><Relationship Id="rId1418" Type="http://schemas.openxmlformats.org/officeDocument/2006/relationships/image" Target="media/image713.wmf"/><Relationship Id="rId1972" Type="http://schemas.openxmlformats.org/officeDocument/2006/relationships/image" Target="media/image992.wmf"/><Relationship Id="rId2816" Type="http://schemas.openxmlformats.org/officeDocument/2006/relationships/image" Target="media/image1413.wmf"/><Relationship Id="rId1625" Type="http://schemas.openxmlformats.org/officeDocument/2006/relationships/oleObject" Target="embeddings/oleObject773.bin"/><Relationship Id="rId1832" Type="http://schemas.openxmlformats.org/officeDocument/2006/relationships/oleObject" Target="embeddings/oleObject874.bin"/><Relationship Id="rId2399" Type="http://schemas.openxmlformats.org/officeDocument/2006/relationships/oleObject" Target="embeddings/oleObject1156.bin"/><Relationship Id="rId578" Type="http://schemas.openxmlformats.org/officeDocument/2006/relationships/image" Target="media/image278.wmf"/><Relationship Id="rId785" Type="http://schemas.openxmlformats.org/officeDocument/2006/relationships/oleObject" Target="embeddings/oleObject377.bin"/><Relationship Id="rId992" Type="http://schemas.openxmlformats.org/officeDocument/2006/relationships/image" Target="media/image485.wmf"/><Relationship Id="rId2259" Type="http://schemas.openxmlformats.org/officeDocument/2006/relationships/image" Target="media/image1135.wmf"/><Relationship Id="rId2466" Type="http://schemas.openxmlformats.org/officeDocument/2006/relationships/image" Target="media/image1238.wmf"/><Relationship Id="rId2673" Type="http://schemas.openxmlformats.org/officeDocument/2006/relationships/oleObject" Target="embeddings/oleObject1293.bin"/><Relationship Id="rId2880" Type="http://schemas.openxmlformats.org/officeDocument/2006/relationships/image" Target="media/image1445.wmf"/><Relationship Id="rId438" Type="http://schemas.openxmlformats.org/officeDocument/2006/relationships/oleObject" Target="embeddings/oleObject204.bin"/><Relationship Id="rId645" Type="http://schemas.openxmlformats.org/officeDocument/2006/relationships/oleObject" Target="embeddings/oleObject307.bin"/><Relationship Id="rId852" Type="http://schemas.openxmlformats.org/officeDocument/2006/relationships/image" Target="media/image415.wmf"/><Relationship Id="rId1068" Type="http://schemas.openxmlformats.org/officeDocument/2006/relationships/image" Target="media/image523.wmf"/><Relationship Id="rId1275" Type="http://schemas.openxmlformats.org/officeDocument/2006/relationships/oleObject" Target="embeddings/oleObject611.bin"/><Relationship Id="rId1482" Type="http://schemas.openxmlformats.org/officeDocument/2006/relationships/image" Target="media/image745.wmf"/><Relationship Id="rId2119" Type="http://schemas.openxmlformats.org/officeDocument/2006/relationships/image" Target="media/image1065.wmf"/><Relationship Id="rId2326" Type="http://schemas.openxmlformats.org/officeDocument/2006/relationships/oleObject" Target="embeddings/oleObject1120.bin"/><Relationship Id="rId2533" Type="http://schemas.openxmlformats.org/officeDocument/2006/relationships/oleObject" Target="embeddings/oleObject1223.bin"/><Relationship Id="rId2740" Type="http://schemas.openxmlformats.org/officeDocument/2006/relationships/image" Target="media/image1375.wmf"/><Relationship Id="rId505" Type="http://schemas.openxmlformats.org/officeDocument/2006/relationships/image" Target="media/image241.wmf"/><Relationship Id="rId712" Type="http://schemas.openxmlformats.org/officeDocument/2006/relationships/image" Target="media/image345.wmf"/><Relationship Id="rId1135" Type="http://schemas.openxmlformats.org/officeDocument/2006/relationships/oleObject" Target="embeddings/oleObject552.bin"/><Relationship Id="rId1342" Type="http://schemas.openxmlformats.org/officeDocument/2006/relationships/image" Target="media/image674.emf"/><Relationship Id="rId1202" Type="http://schemas.openxmlformats.org/officeDocument/2006/relationships/image" Target="media/image597.wmf"/><Relationship Id="rId2600" Type="http://schemas.openxmlformats.org/officeDocument/2006/relationships/image" Target="media/image1305.wmf"/><Relationship Id="rId295" Type="http://schemas.openxmlformats.org/officeDocument/2006/relationships/image" Target="media/image136.wmf"/><Relationship Id="rId2183" Type="http://schemas.openxmlformats.org/officeDocument/2006/relationships/image" Target="media/image1097.wmf"/><Relationship Id="rId2390" Type="http://schemas.openxmlformats.org/officeDocument/2006/relationships/image" Target="media/image1200.wmf"/><Relationship Id="rId3027" Type="http://schemas.openxmlformats.org/officeDocument/2006/relationships/image" Target="media/image1518.wmf"/><Relationship Id="rId155" Type="http://schemas.openxmlformats.org/officeDocument/2006/relationships/image" Target="media/image66.wmf"/><Relationship Id="rId362" Type="http://schemas.openxmlformats.org/officeDocument/2006/relationships/oleObject" Target="embeddings/oleObject166.bin"/><Relationship Id="rId2043" Type="http://schemas.openxmlformats.org/officeDocument/2006/relationships/image" Target="media/image1027.wmf"/><Relationship Id="rId2250" Type="http://schemas.openxmlformats.org/officeDocument/2006/relationships/oleObject" Target="embeddings/oleObject1082.bin"/><Relationship Id="rId222" Type="http://schemas.openxmlformats.org/officeDocument/2006/relationships/oleObject" Target="embeddings/oleObject96.bin"/><Relationship Id="rId2110" Type="http://schemas.openxmlformats.org/officeDocument/2006/relationships/oleObject" Target="embeddings/oleObject1012.bin"/><Relationship Id="rId1669" Type="http://schemas.openxmlformats.org/officeDocument/2006/relationships/image" Target="media/image839.wmf"/><Relationship Id="rId1876" Type="http://schemas.openxmlformats.org/officeDocument/2006/relationships/image" Target="media/image944.wmf"/><Relationship Id="rId2927" Type="http://schemas.openxmlformats.org/officeDocument/2006/relationships/oleObject" Target="embeddings/oleObject1420.bin"/><Relationship Id="rId1529" Type="http://schemas.openxmlformats.org/officeDocument/2006/relationships/oleObject" Target="embeddings/oleObject725.bin"/><Relationship Id="rId1736" Type="http://schemas.openxmlformats.org/officeDocument/2006/relationships/image" Target="media/image874.wmf"/><Relationship Id="rId1943" Type="http://schemas.openxmlformats.org/officeDocument/2006/relationships/oleObject" Target="embeddings/oleObject929.bin"/><Relationship Id="rId28" Type="http://schemas.openxmlformats.org/officeDocument/2006/relationships/oleObject" Target="embeddings/oleObject1.bin"/><Relationship Id="rId1803" Type="http://schemas.openxmlformats.org/officeDocument/2006/relationships/image" Target="media/image908.wmf"/><Relationship Id="rId689" Type="http://schemas.openxmlformats.org/officeDocument/2006/relationships/oleObject" Target="embeddings/oleObject329.bin"/><Relationship Id="rId896" Type="http://schemas.openxmlformats.org/officeDocument/2006/relationships/image" Target="media/image437.wmf"/><Relationship Id="rId2577" Type="http://schemas.openxmlformats.org/officeDocument/2006/relationships/oleObject" Target="embeddings/oleObject1245.bin"/><Relationship Id="rId2784" Type="http://schemas.openxmlformats.org/officeDocument/2006/relationships/image" Target="media/image1397.wmf"/><Relationship Id="rId549" Type="http://schemas.openxmlformats.org/officeDocument/2006/relationships/image" Target="media/image263.wmf"/><Relationship Id="rId756" Type="http://schemas.openxmlformats.org/officeDocument/2006/relationships/image" Target="media/image367.wmf"/><Relationship Id="rId1179" Type="http://schemas.openxmlformats.org/officeDocument/2006/relationships/oleObject" Target="embeddings/oleObject567.bin"/><Relationship Id="rId1386" Type="http://schemas.openxmlformats.org/officeDocument/2006/relationships/image" Target="media/image697.wmf"/><Relationship Id="rId1593" Type="http://schemas.openxmlformats.org/officeDocument/2006/relationships/oleObject" Target="embeddings/oleObject757.bin"/><Relationship Id="rId2437" Type="http://schemas.openxmlformats.org/officeDocument/2006/relationships/oleObject" Target="embeddings/oleObject1175.bin"/><Relationship Id="rId2991" Type="http://schemas.openxmlformats.org/officeDocument/2006/relationships/image" Target="media/image1500.wmf"/><Relationship Id="rId409" Type="http://schemas.openxmlformats.org/officeDocument/2006/relationships/image" Target="media/image193.wmf"/><Relationship Id="rId963" Type="http://schemas.openxmlformats.org/officeDocument/2006/relationships/oleObject" Target="embeddings/oleObject466.bin"/><Relationship Id="rId1039" Type="http://schemas.openxmlformats.org/officeDocument/2006/relationships/oleObject" Target="embeddings/oleObject504.bin"/><Relationship Id="rId1246" Type="http://schemas.openxmlformats.org/officeDocument/2006/relationships/oleObject" Target="embeddings/oleObject600.bin"/><Relationship Id="rId2644" Type="http://schemas.openxmlformats.org/officeDocument/2006/relationships/image" Target="media/image1327.wmf"/><Relationship Id="rId2851" Type="http://schemas.openxmlformats.org/officeDocument/2006/relationships/oleObject" Target="embeddings/oleObject1382.bin"/><Relationship Id="rId92" Type="http://schemas.openxmlformats.org/officeDocument/2006/relationships/oleObject" Target="embeddings/oleObject32.bin"/><Relationship Id="rId616" Type="http://schemas.openxmlformats.org/officeDocument/2006/relationships/image" Target="media/image297.wmf"/><Relationship Id="rId823" Type="http://schemas.openxmlformats.org/officeDocument/2006/relationships/oleObject" Target="embeddings/oleObject396.bin"/><Relationship Id="rId1453" Type="http://schemas.openxmlformats.org/officeDocument/2006/relationships/oleObject" Target="embeddings/oleObject687.bin"/><Relationship Id="rId1660" Type="http://schemas.openxmlformats.org/officeDocument/2006/relationships/oleObject" Target="embeddings/oleObject790.bin"/><Relationship Id="rId2504" Type="http://schemas.openxmlformats.org/officeDocument/2006/relationships/image" Target="media/image1257.wmf"/><Relationship Id="rId2711" Type="http://schemas.openxmlformats.org/officeDocument/2006/relationships/oleObject" Target="embeddings/oleObject1312.bin"/><Relationship Id="rId1106" Type="http://schemas.openxmlformats.org/officeDocument/2006/relationships/image" Target="media/image542.wmf"/><Relationship Id="rId1313" Type="http://schemas.openxmlformats.org/officeDocument/2006/relationships/image" Target="media/image654.emf"/><Relationship Id="rId1520" Type="http://schemas.openxmlformats.org/officeDocument/2006/relationships/image" Target="media/image764.wmf"/><Relationship Id="rId199" Type="http://schemas.openxmlformats.org/officeDocument/2006/relationships/image" Target="media/image88.wmf"/><Relationship Id="rId2087" Type="http://schemas.openxmlformats.org/officeDocument/2006/relationships/image" Target="media/image1049.wmf"/><Relationship Id="rId2294" Type="http://schemas.openxmlformats.org/officeDocument/2006/relationships/oleObject" Target="embeddings/oleObject1104.bin"/><Relationship Id="rId266" Type="http://schemas.openxmlformats.org/officeDocument/2006/relationships/oleObject" Target="embeddings/oleObject118.bin"/><Relationship Id="rId473" Type="http://schemas.openxmlformats.org/officeDocument/2006/relationships/image" Target="media/image225.wmf"/><Relationship Id="rId680" Type="http://schemas.openxmlformats.org/officeDocument/2006/relationships/image" Target="media/image329.wmf"/><Relationship Id="rId2154" Type="http://schemas.openxmlformats.org/officeDocument/2006/relationships/oleObject" Target="embeddings/oleObject1034.bin"/><Relationship Id="rId2361" Type="http://schemas.openxmlformats.org/officeDocument/2006/relationships/oleObject" Target="embeddings/oleObject1137.bin"/><Relationship Id="rId126" Type="http://schemas.openxmlformats.org/officeDocument/2006/relationships/oleObject" Target="embeddings/oleObject49.bin"/><Relationship Id="rId333" Type="http://schemas.openxmlformats.org/officeDocument/2006/relationships/image" Target="media/image155.wmf"/><Relationship Id="rId540" Type="http://schemas.openxmlformats.org/officeDocument/2006/relationships/oleObject" Target="embeddings/oleObject255.bin"/><Relationship Id="rId1170" Type="http://schemas.openxmlformats.org/officeDocument/2006/relationships/image" Target="media/image581.wmf"/><Relationship Id="rId2014" Type="http://schemas.openxmlformats.org/officeDocument/2006/relationships/image" Target="media/image1013.wmf"/><Relationship Id="rId2221" Type="http://schemas.openxmlformats.org/officeDocument/2006/relationships/image" Target="media/image1116.wmf"/><Relationship Id="rId1030" Type="http://schemas.openxmlformats.org/officeDocument/2006/relationships/image" Target="media/image504.wmf"/><Relationship Id="rId400" Type="http://schemas.openxmlformats.org/officeDocument/2006/relationships/oleObject" Target="embeddings/oleObject185.bin"/><Relationship Id="rId1987" Type="http://schemas.openxmlformats.org/officeDocument/2006/relationships/oleObject" Target="embeddings/oleObject951.bin"/><Relationship Id="rId1847" Type="http://schemas.openxmlformats.org/officeDocument/2006/relationships/oleObject" Target="embeddings/oleObject881.bin"/><Relationship Id="rId1707" Type="http://schemas.openxmlformats.org/officeDocument/2006/relationships/image" Target="media/image859.wmf"/><Relationship Id="rId190" Type="http://schemas.openxmlformats.org/officeDocument/2006/relationships/oleObject" Target="embeddings/oleObject81.bin"/><Relationship Id="rId1914" Type="http://schemas.openxmlformats.org/officeDocument/2006/relationships/image" Target="media/image963.wmf"/><Relationship Id="rId2688" Type="http://schemas.openxmlformats.org/officeDocument/2006/relationships/image" Target="media/image1349.wmf"/><Relationship Id="rId2895" Type="http://schemas.openxmlformats.org/officeDocument/2006/relationships/oleObject" Target="embeddings/oleObject1404.bin"/><Relationship Id="rId867" Type="http://schemas.openxmlformats.org/officeDocument/2006/relationships/oleObject" Target="embeddings/oleObject418.bin"/><Relationship Id="rId1497" Type="http://schemas.openxmlformats.org/officeDocument/2006/relationships/oleObject" Target="embeddings/oleObject709.bin"/><Relationship Id="rId2548" Type="http://schemas.openxmlformats.org/officeDocument/2006/relationships/image" Target="media/image1279.wmf"/><Relationship Id="rId2755" Type="http://schemas.openxmlformats.org/officeDocument/2006/relationships/oleObject" Target="embeddings/oleObject1334.bin"/><Relationship Id="rId2962" Type="http://schemas.openxmlformats.org/officeDocument/2006/relationships/oleObject" Target="embeddings/oleObject1437.bin"/><Relationship Id="rId727" Type="http://schemas.openxmlformats.org/officeDocument/2006/relationships/oleObject" Target="embeddings/oleObject348.bin"/><Relationship Id="rId934" Type="http://schemas.openxmlformats.org/officeDocument/2006/relationships/image" Target="media/image456.wmf"/><Relationship Id="rId1357" Type="http://schemas.openxmlformats.org/officeDocument/2006/relationships/oleObject" Target="embeddings/oleObject639.bin"/><Relationship Id="rId1564" Type="http://schemas.openxmlformats.org/officeDocument/2006/relationships/image" Target="media/image786.wmf"/><Relationship Id="rId1771" Type="http://schemas.openxmlformats.org/officeDocument/2006/relationships/image" Target="media/image892.wmf"/><Relationship Id="rId2408" Type="http://schemas.openxmlformats.org/officeDocument/2006/relationships/image" Target="media/image1209.wmf"/><Relationship Id="rId2615" Type="http://schemas.openxmlformats.org/officeDocument/2006/relationships/oleObject" Target="embeddings/oleObject1264.bin"/><Relationship Id="rId2822" Type="http://schemas.openxmlformats.org/officeDocument/2006/relationships/image" Target="media/image1416.wmf"/><Relationship Id="rId63" Type="http://schemas.openxmlformats.org/officeDocument/2006/relationships/image" Target="media/image20.wmf"/><Relationship Id="rId1217" Type="http://schemas.openxmlformats.org/officeDocument/2006/relationships/oleObject" Target="embeddings/oleObject586.bin"/><Relationship Id="rId1424" Type="http://schemas.openxmlformats.org/officeDocument/2006/relationships/image" Target="media/image716.wmf"/><Relationship Id="rId1631" Type="http://schemas.openxmlformats.org/officeDocument/2006/relationships/oleObject" Target="embeddings/oleObject776.bin"/><Relationship Id="rId2198" Type="http://schemas.openxmlformats.org/officeDocument/2006/relationships/oleObject" Target="embeddings/oleObject1056.bin"/><Relationship Id="rId377" Type="http://schemas.openxmlformats.org/officeDocument/2006/relationships/image" Target="media/image177.wmf"/><Relationship Id="rId584" Type="http://schemas.openxmlformats.org/officeDocument/2006/relationships/image" Target="media/image281.wmf"/><Relationship Id="rId2058" Type="http://schemas.openxmlformats.org/officeDocument/2006/relationships/oleObject" Target="embeddings/oleObject986.bin"/><Relationship Id="rId2265" Type="http://schemas.openxmlformats.org/officeDocument/2006/relationships/image" Target="media/image1138.wmf"/><Relationship Id="rId237" Type="http://schemas.openxmlformats.org/officeDocument/2006/relationships/image" Target="media/image107.wmf"/><Relationship Id="rId791" Type="http://schemas.openxmlformats.org/officeDocument/2006/relationships/oleObject" Target="embeddings/oleObject380.bin"/><Relationship Id="rId1074" Type="http://schemas.openxmlformats.org/officeDocument/2006/relationships/image" Target="media/image526.wmf"/><Relationship Id="rId2472" Type="http://schemas.openxmlformats.org/officeDocument/2006/relationships/image" Target="media/image1241.wmf"/><Relationship Id="rId444" Type="http://schemas.openxmlformats.org/officeDocument/2006/relationships/oleObject" Target="embeddings/oleObject207.bin"/><Relationship Id="rId651" Type="http://schemas.openxmlformats.org/officeDocument/2006/relationships/oleObject" Target="embeddings/oleObject310.bin"/><Relationship Id="rId1281" Type="http://schemas.openxmlformats.org/officeDocument/2006/relationships/image" Target="media/image637.png"/><Relationship Id="rId2125" Type="http://schemas.openxmlformats.org/officeDocument/2006/relationships/image" Target="media/image1068.wmf"/><Relationship Id="rId2332" Type="http://schemas.openxmlformats.org/officeDocument/2006/relationships/oleObject" Target="embeddings/oleObject1123.bin"/><Relationship Id="rId304" Type="http://schemas.openxmlformats.org/officeDocument/2006/relationships/oleObject" Target="embeddings/oleObject137.bin"/><Relationship Id="rId511" Type="http://schemas.openxmlformats.org/officeDocument/2006/relationships/image" Target="media/image244.wmf"/><Relationship Id="rId1141" Type="http://schemas.openxmlformats.org/officeDocument/2006/relationships/image" Target="media/image560.emf"/><Relationship Id="rId1001" Type="http://schemas.openxmlformats.org/officeDocument/2006/relationships/oleObject" Target="embeddings/oleObject485.bin"/><Relationship Id="rId1958" Type="http://schemas.openxmlformats.org/officeDocument/2006/relationships/image" Target="media/image985.wmf"/><Relationship Id="rId1818" Type="http://schemas.openxmlformats.org/officeDocument/2006/relationships/oleObject" Target="embeddings/oleObject867.bin"/><Relationship Id="rId3033" Type="http://schemas.openxmlformats.org/officeDocument/2006/relationships/image" Target="media/image1521.wmf"/><Relationship Id="rId161" Type="http://schemas.openxmlformats.org/officeDocument/2006/relationships/image" Target="media/image69.wmf"/><Relationship Id="rId2799" Type="http://schemas.openxmlformats.org/officeDocument/2006/relationships/oleObject" Target="embeddings/oleObject1356.bin"/><Relationship Id="rId978" Type="http://schemas.openxmlformats.org/officeDocument/2006/relationships/image" Target="media/image478.wmf"/><Relationship Id="rId2659" Type="http://schemas.openxmlformats.org/officeDocument/2006/relationships/oleObject" Target="embeddings/oleObject1286.bin"/><Relationship Id="rId2866" Type="http://schemas.openxmlformats.org/officeDocument/2006/relationships/image" Target="media/image1438.wmf"/><Relationship Id="rId838" Type="http://schemas.openxmlformats.org/officeDocument/2006/relationships/image" Target="media/image408.wmf"/><Relationship Id="rId1468" Type="http://schemas.openxmlformats.org/officeDocument/2006/relationships/image" Target="media/image738.wmf"/><Relationship Id="rId1675" Type="http://schemas.openxmlformats.org/officeDocument/2006/relationships/oleObject" Target="embeddings/oleObject797.bin"/><Relationship Id="rId1882" Type="http://schemas.openxmlformats.org/officeDocument/2006/relationships/image" Target="media/image947.wmf"/><Relationship Id="rId2519" Type="http://schemas.openxmlformats.org/officeDocument/2006/relationships/oleObject" Target="embeddings/oleObject1216.bin"/><Relationship Id="rId2726" Type="http://schemas.openxmlformats.org/officeDocument/2006/relationships/image" Target="media/image1368.wmf"/><Relationship Id="rId1328" Type="http://schemas.openxmlformats.org/officeDocument/2006/relationships/image" Target="media/image662.emf"/><Relationship Id="rId1535" Type="http://schemas.openxmlformats.org/officeDocument/2006/relationships/oleObject" Target="embeddings/oleObject728.bin"/><Relationship Id="rId2933" Type="http://schemas.openxmlformats.org/officeDocument/2006/relationships/oleObject" Target="embeddings/oleObject1423.bin"/><Relationship Id="rId905" Type="http://schemas.openxmlformats.org/officeDocument/2006/relationships/oleObject" Target="embeddings/oleObject437.bin"/><Relationship Id="rId1742" Type="http://schemas.openxmlformats.org/officeDocument/2006/relationships/oleObject" Target="embeddings/oleObject829.bin"/><Relationship Id="rId34" Type="http://schemas.openxmlformats.org/officeDocument/2006/relationships/image" Target="media/image6.wmf"/><Relationship Id="rId1602" Type="http://schemas.openxmlformats.org/officeDocument/2006/relationships/image" Target="media/image805.wmf"/><Relationship Id="rId488" Type="http://schemas.openxmlformats.org/officeDocument/2006/relationships/oleObject" Target="embeddings/oleObject229.bin"/><Relationship Id="rId695" Type="http://schemas.openxmlformats.org/officeDocument/2006/relationships/oleObject" Target="embeddings/oleObject332.bin"/><Relationship Id="rId2169" Type="http://schemas.openxmlformats.org/officeDocument/2006/relationships/image" Target="media/image1090.wmf"/><Relationship Id="rId2376" Type="http://schemas.openxmlformats.org/officeDocument/2006/relationships/image" Target="media/image1193.wmf"/><Relationship Id="rId2583" Type="http://schemas.openxmlformats.org/officeDocument/2006/relationships/oleObject" Target="embeddings/oleObject1248.bin"/><Relationship Id="rId2790" Type="http://schemas.openxmlformats.org/officeDocument/2006/relationships/image" Target="media/image1400.wmf"/><Relationship Id="rId348" Type="http://schemas.openxmlformats.org/officeDocument/2006/relationships/oleObject" Target="embeddings/oleObject159.bin"/><Relationship Id="rId555" Type="http://schemas.openxmlformats.org/officeDocument/2006/relationships/image" Target="media/image266.wmf"/><Relationship Id="rId762" Type="http://schemas.openxmlformats.org/officeDocument/2006/relationships/image" Target="media/image370.wmf"/><Relationship Id="rId1185" Type="http://schemas.openxmlformats.org/officeDocument/2006/relationships/oleObject" Target="embeddings/oleObject570.bin"/><Relationship Id="rId1392" Type="http://schemas.openxmlformats.org/officeDocument/2006/relationships/image" Target="media/image700.wmf"/><Relationship Id="rId2029" Type="http://schemas.openxmlformats.org/officeDocument/2006/relationships/oleObject" Target="embeddings/oleObject972.bin"/><Relationship Id="rId2236" Type="http://schemas.openxmlformats.org/officeDocument/2006/relationships/oleObject" Target="embeddings/oleObject1075.bin"/><Relationship Id="rId2443" Type="http://schemas.openxmlformats.org/officeDocument/2006/relationships/oleObject" Target="embeddings/oleObject1178.bin"/><Relationship Id="rId2650" Type="http://schemas.openxmlformats.org/officeDocument/2006/relationships/image" Target="media/image1330.wmf"/><Relationship Id="rId208" Type="http://schemas.openxmlformats.org/officeDocument/2006/relationships/oleObject" Target="embeddings/oleObject90.bin"/><Relationship Id="rId415" Type="http://schemas.openxmlformats.org/officeDocument/2006/relationships/image" Target="media/image196.wmf"/><Relationship Id="rId622" Type="http://schemas.openxmlformats.org/officeDocument/2006/relationships/image" Target="media/image300.wmf"/><Relationship Id="rId1045" Type="http://schemas.openxmlformats.org/officeDocument/2006/relationships/oleObject" Target="embeddings/oleObject507.bin"/><Relationship Id="rId1252" Type="http://schemas.openxmlformats.org/officeDocument/2006/relationships/oleObject" Target="embeddings/oleObject603.bin"/><Relationship Id="rId2303" Type="http://schemas.openxmlformats.org/officeDocument/2006/relationships/image" Target="media/image1157.wmf"/><Relationship Id="rId2510" Type="http://schemas.openxmlformats.org/officeDocument/2006/relationships/image" Target="media/image1260.wmf"/><Relationship Id="rId1112" Type="http://schemas.openxmlformats.org/officeDocument/2006/relationships/image" Target="media/image545.wmf"/><Relationship Id="rId1929" Type="http://schemas.openxmlformats.org/officeDocument/2006/relationships/oleObject" Target="embeddings/oleObject922.bin"/><Relationship Id="rId2093" Type="http://schemas.openxmlformats.org/officeDocument/2006/relationships/image" Target="media/image1052.wmf"/><Relationship Id="rId272" Type="http://schemas.openxmlformats.org/officeDocument/2006/relationships/oleObject" Target="embeddings/oleObject121.bin"/><Relationship Id="rId2160" Type="http://schemas.openxmlformats.org/officeDocument/2006/relationships/oleObject" Target="embeddings/oleObject1037.bin"/><Relationship Id="rId3004" Type="http://schemas.openxmlformats.org/officeDocument/2006/relationships/oleObject" Target="embeddings/oleObject1458.bin"/><Relationship Id="rId132" Type="http://schemas.openxmlformats.org/officeDocument/2006/relationships/oleObject" Target="embeddings/oleObject52.bin"/><Relationship Id="rId2020" Type="http://schemas.openxmlformats.org/officeDocument/2006/relationships/image" Target="media/image1016.wmf"/><Relationship Id="rId1579" Type="http://schemas.openxmlformats.org/officeDocument/2006/relationships/oleObject" Target="embeddings/oleObject750.bin"/><Relationship Id="rId2977" Type="http://schemas.openxmlformats.org/officeDocument/2006/relationships/image" Target="media/image1493.wmf"/><Relationship Id="rId949" Type="http://schemas.openxmlformats.org/officeDocument/2006/relationships/oleObject" Target="embeddings/oleObject459.bin"/><Relationship Id="rId1786" Type="http://schemas.openxmlformats.org/officeDocument/2006/relationships/oleObject" Target="embeddings/oleObject851.bin"/><Relationship Id="rId1993" Type="http://schemas.openxmlformats.org/officeDocument/2006/relationships/oleObject" Target="embeddings/oleObject954.bin"/><Relationship Id="rId2837" Type="http://schemas.openxmlformats.org/officeDocument/2006/relationships/oleObject" Target="embeddings/oleObject1375.bin"/><Relationship Id="rId78" Type="http://schemas.openxmlformats.org/officeDocument/2006/relationships/oleObject" Target="embeddings/oleObject25.bin"/><Relationship Id="rId809" Type="http://schemas.openxmlformats.org/officeDocument/2006/relationships/oleObject" Target="embeddings/oleObject389.bin"/><Relationship Id="rId1439" Type="http://schemas.openxmlformats.org/officeDocument/2006/relationships/oleObject" Target="embeddings/oleObject680.bin"/><Relationship Id="rId1646" Type="http://schemas.openxmlformats.org/officeDocument/2006/relationships/oleObject" Target="embeddings/oleObject783.bin"/><Relationship Id="rId1853" Type="http://schemas.openxmlformats.org/officeDocument/2006/relationships/oleObject" Target="embeddings/oleObject884.bin"/><Relationship Id="rId2904" Type="http://schemas.openxmlformats.org/officeDocument/2006/relationships/image" Target="media/image1457.wmf"/><Relationship Id="rId1506" Type="http://schemas.openxmlformats.org/officeDocument/2006/relationships/image" Target="media/image757.wmf"/><Relationship Id="rId1713" Type="http://schemas.openxmlformats.org/officeDocument/2006/relationships/image" Target="media/image862.wmf"/><Relationship Id="rId1920" Type="http://schemas.openxmlformats.org/officeDocument/2006/relationships/image" Target="media/image966.wmf"/><Relationship Id="rId599" Type="http://schemas.openxmlformats.org/officeDocument/2006/relationships/oleObject" Target="embeddings/oleObject284.bin"/><Relationship Id="rId2487" Type="http://schemas.openxmlformats.org/officeDocument/2006/relationships/oleObject" Target="embeddings/oleObject1200.bin"/><Relationship Id="rId2694" Type="http://schemas.openxmlformats.org/officeDocument/2006/relationships/image" Target="media/image1352.wmf"/><Relationship Id="rId459" Type="http://schemas.openxmlformats.org/officeDocument/2006/relationships/image" Target="media/image218.wmf"/><Relationship Id="rId666" Type="http://schemas.openxmlformats.org/officeDocument/2006/relationships/image" Target="media/image322.wmf"/><Relationship Id="rId873" Type="http://schemas.openxmlformats.org/officeDocument/2006/relationships/oleObject" Target="embeddings/oleObject421.bin"/><Relationship Id="rId1089" Type="http://schemas.openxmlformats.org/officeDocument/2006/relationships/oleObject" Target="embeddings/oleObject529.bin"/><Relationship Id="rId1296" Type="http://schemas.openxmlformats.org/officeDocument/2006/relationships/image" Target="media/image644.wmf"/><Relationship Id="rId2347" Type="http://schemas.openxmlformats.org/officeDocument/2006/relationships/oleObject" Target="embeddings/oleObject1130.bin"/><Relationship Id="rId2554" Type="http://schemas.openxmlformats.org/officeDocument/2006/relationships/image" Target="media/image1282.wmf"/><Relationship Id="rId319" Type="http://schemas.openxmlformats.org/officeDocument/2006/relationships/image" Target="media/image148.wmf"/><Relationship Id="rId526" Type="http://schemas.openxmlformats.org/officeDocument/2006/relationships/oleObject" Target="embeddings/oleObject248.bin"/><Relationship Id="rId1156" Type="http://schemas.openxmlformats.org/officeDocument/2006/relationships/image" Target="media/image574.wmf"/><Relationship Id="rId1363" Type="http://schemas.openxmlformats.org/officeDocument/2006/relationships/oleObject" Target="embeddings/oleObject642.bin"/><Relationship Id="rId2207" Type="http://schemas.openxmlformats.org/officeDocument/2006/relationships/image" Target="media/image1109.wmf"/><Relationship Id="rId2761" Type="http://schemas.openxmlformats.org/officeDocument/2006/relationships/oleObject" Target="embeddings/oleObject1337.bin"/><Relationship Id="rId733" Type="http://schemas.openxmlformats.org/officeDocument/2006/relationships/oleObject" Target="embeddings/oleObject351.bin"/><Relationship Id="rId940" Type="http://schemas.openxmlformats.org/officeDocument/2006/relationships/image" Target="media/image459.wmf"/><Relationship Id="rId1016" Type="http://schemas.openxmlformats.org/officeDocument/2006/relationships/image" Target="media/image497.wmf"/><Relationship Id="rId1570" Type="http://schemas.openxmlformats.org/officeDocument/2006/relationships/image" Target="media/image789.wmf"/><Relationship Id="rId2414" Type="http://schemas.openxmlformats.org/officeDocument/2006/relationships/image" Target="media/image1212.wmf"/><Relationship Id="rId2621" Type="http://schemas.openxmlformats.org/officeDocument/2006/relationships/oleObject" Target="embeddings/oleObject1267.bin"/><Relationship Id="rId800" Type="http://schemas.openxmlformats.org/officeDocument/2006/relationships/image" Target="media/image389.wmf"/><Relationship Id="rId1223" Type="http://schemas.openxmlformats.org/officeDocument/2006/relationships/oleObject" Target="embeddings/oleObject589.bin"/><Relationship Id="rId1430" Type="http://schemas.openxmlformats.org/officeDocument/2006/relationships/image" Target="media/image719.wmf"/><Relationship Id="rId3048" Type="http://schemas.openxmlformats.org/officeDocument/2006/relationships/oleObject" Target="embeddings/oleObject1480.bin"/><Relationship Id="rId176" Type="http://schemas.openxmlformats.org/officeDocument/2006/relationships/oleObject" Target="embeddings/oleObject74.bin"/><Relationship Id="rId383" Type="http://schemas.openxmlformats.org/officeDocument/2006/relationships/image" Target="media/image180.wmf"/><Relationship Id="rId590" Type="http://schemas.openxmlformats.org/officeDocument/2006/relationships/image" Target="media/image284.wmf"/><Relationship Id="rId2064" Type="http://schemas.openxmlformats.org/officeDocument/2006/relationships/oleObject" Target="embeddings/oleObject989.bin"/><Relationship Id="rId2271" Type="http://schemas.openxmlformats.org/officeDocument/2006/relationships/image" Target="media/image1141.wmf"/><Relationship Id="rId243" Type="http://schemas.openxmlformats.org/officeDocument/2006/relationships/image" Target="media/image110.wmf"/><Relationship Id="rId450" Type="http://schemas.openxmlformats.org/officeDocument/2006/relationships/oleObject" Target="embeddings/oleObject210.bin"/><Relationship Id="rId1080" Type="http://schemas.openxmlformats.org/officeDocument/2006/relationships/image" Target="media/image529.wmf"/><Relationship Id="rId2131" Type="http://schemas.openxmlformats.org/officeDocument/2006/relationships/image" Target="media/image1071.wmf"/><Relationship Id="rId103" Type="http://schemas.openxmlformats.org/officeDocument/2006/relationships/image" Target="media/image40.wmf"/><Relationship Id="rId310" Type="http://schemas.openxmlformats.org/officeDocument/2006/relationships/oleObject" Target="embeddings/oleObject140.bin"/><Relationship Id="rId1897" Type="http://schemas.openxmlformats.org/officeDocument/2006/relationships/oleObject" Target="embeddings/oleObject906.bin"/><Relationship Id="rId2948" Type="http://schemas.openxmlformats.org/officeDocument/2006/relationships/image" Target="media/image1479.wmf"/><Relationship Id="rId1757" Type="http://schemas.openxmlformats.org/officeDocument/2006/relationships/image" Target="media/image885.wmf"/><Relationship Id="rId1964" Type="http://schemas.openxmlformats.org/officeDocument/2006/relationships/image" Target="media/image988.wmf"/><Relationship Id="rId2808" Type="http://schemas.openxmlformats.org/officeDocument/2006/relationships/image" Target="media/image1409.wmf"/><Relationship Id="rId49" Type="http://schemas.openxmlformats.org/officeDocument/2006/relationships/image" Target="media/image13.wmf"/><Relationship Id="rId1617" Type="http://schemas.openxmlformats.org/officeDocument/2006/relationships/oleObject" Target="embeddings/oleObject769.bin"/><Relationship Id="rId1824" Type="http://schemas.openxmlformats.org/officeDocument/2006/relationships/oleObject" Target="embeddings/oleObject870.bin"/><Relationship Id="rId2598" Type="http://schemas.openxmlformats.org/officeDocument/2006/relationships/image" Target="media/image1304.wmf"/><Relationship Id="rId777" Type="http://schemas.openxmlformats.org/officeDocument/2006/relationships/oleObject" Target="embeddings/oleObject373.bin"/><Relationship Id="rId984" Type="http://schemas.openxmlformats.org/officeDocument/2006/relationships/image" Target="media/image481.wmf"/><Relationship Id="rId2458" Type="http://schemas.openxmlformats.org/officeDocument/2006/relationships/image" Target="media/image1234.wmf"/><Relationship Id="rId2665" Type="http://schemas.openxmlformats.org/officeDocument/2006/relationships/oleObject" Target="embeddings/oleObject1289.bin"/><Relationship Id="rId2872" Type="http://schemas.openxmlformats.org/officeDocument/2006/relationships/image" Target="media/image1441.wmf"/><Relationship Id="rId637" Type="http://schemas.openxmlformats.org/officeDocument/2006/relationships/oleObject" Target="embeddings/oleObject303.bin"/><Relationship Id="rId844" Type="http://schemas.openxmlformats.org/officeDocument/2006/relationships/image" Target="media/image411.wmf"/><Relationship Id="rId1267" Type="http://schemas.openxmlformats.org/officeDocument/2006/relationships/image" Target="media/image615.png"/><Relationship Id="rId1474" Type="http://schemas.openxmlformats.org/officeDocument/2006/relationships/image" Target="media/image741.wmf"/><Relationship Id="rId1681" Type="http://schemas.openxmlformats.org/officeDocument/2006/relationships/oleObject" Target="embeddings/oleObject800.bin"/><Relationship Id="rId2318" Type="http://schemas.openxmlformats.org/officeDocument/2006/relationships/oleObject" Target="embeddings/oleObject1116.bin"/><Relationship Id="rId2525" Type="http://schemas.openxmlformats.org/officeDocument/2006/relationships/oleObject" Target="embeddings/oleObject1219.bin"/><Relationship Id="rId2732" Type="http://schemas.openxmlformats.org/officeDocument/2006/relationships/image" Target="media/image1371.wmf"/><Relationship Id="rId704" Type="http://schemas.openxmlformats.org/officeDocument/2006/relationships/image" Target="media/image341.wmf"/><Relationship Id="rId911" Type="http://schemas.openxmlformats.org/officeDocument/2006/relationships/oleObject" Target="embeddings/oleObject440.bin"/><Relationship Id="rId1127" Type="http://schemas.openxmlformats.org/officeDocument/2006/relationships/oleObject" Target="embeddings/oleObject548.bin"/><Relationship Id="rId1334" Type="http://schemas.openxmlformats.org/officeDocument/2006/relationships/image" Target="media/image667.wmf"/><Relationship Id="rId1541" Type="http://schemas.openxmlformats.org/officeDocument/2006/relationships/oleObject" Target="embeddings/oleObject731.bin"/><Relationship Id="rId40" Type="http://schemas.openxmlformats.org/officeDocument/2006/relationships/image" Target="media/image9.wmf"/><Relationship Id="rId1401" Type="http://schemas.openxmlformats.org/officeDocument/2006/relationships/oleObject" Target="embeddings/oleObject661.bin"/><Relationship Id="rId287" Type="http://schemas.openxmlformats.org/officeDocument/2006/relationships/image" Target="media/image132.wmf"/><Relationship Id="rId494" Type="http://schemas.openxmlformats.org/officeDocument/2006/relationships/oleObject" Target="embeddings/oleObject232.bin"/><Relationship Id="rId2175" Type="http://schemas.openxmlformats.org/officeDocument/2006/relationships/image" Target="media/image1093.wmf"/><Relationship Id="rId2382" Type="http://schemas.openxmlformats.org/officeDocument/2006/relationships/image" Target="media/image1196.wmf"/><Relationship Id="rId3019" Type="http://schemas.openxmlformats.org/officeDocument/2006/relationships/image" Target="media/image1514.wmf"/><Relationship Id="rId147" Type="http://schemas.openxmlformats.org/officeDocument/2006/relationships/image" Target="media/image62.wmf"/><Relationship Id="rId354" Type="http://schemas.openxmlformats.org/officeDocument/2006/relationships/oleObject" Target="embeddings/oleObject162.bin"/><Relationship Id="rId1191" Type="http://schemas.openxmlformats.org/officeDocument/2006/relationships/oleObject" Target="embeddings/oleObject573.bin"/><Relationship Id="rId2035" Type="http://schemas.openxmlformats.org/officeDocument/2006/relationships/image" Target="media/image1023.wmf"/><Relationship Id="rId561" Type="http://schemas.openxmlformats.org/officeDocument/2006/relationships/image" Target="media/image269.wmf"/><Relationship Id="rId2242" Type="http://schemas.openxmlformats.org/officeDocument/2006/relationships/oleObject" Target="embeddings/oleObject1078.bin"/><Relationship Id="rId214" Type="http://schemas.openxmlformats.org/officeDocument/2006/relationships/oleObject" Target="embeddings/oleObject92.bin"/><Relationship Id="rId421" Type="http://schemas.openxmlformats.org/officeDocument/2006/relationships/image" Target="media/image199.wmf"/><Relationship Id="rId1051" Type="http://schemas.openxmlformats.org/officeDocument/2006/relationships/oleObject" Target="embeddings/oleObject510.bin"/><Relationship Id="rId2102" Type="http://schemas.openxmlformats.org/officeDocument/2006/relationships/oleObject" Target="embeddings/oleObject1008.bin"/><Relationship Id="rId1868" Type="http://schemas.openxmlformats.org/officeDocument/2006/relationships/image" Target="media/image940.wmf"/><Relationship Id="rId2919" Type="http://schemas.openxmlformats.org/officeDocument/2006/relationships/oleObject" Target="embeddings/oleObject1416.bin"/><Relationship Id="rId1728" Type="http://schemas.openxmlformats.org/officeDocument/2006/relationships/image" Target="media/image870.wmf"/><Relationship Id="rId1935" Type="http://schemas.openxmlformats.org/officeDocument/2006/relationships/oleObject" Target="embeddings/oleObject925.bin"/><Relationship Id="rId3010" Type="http://schemas.openxmlformats.org/officeDocument/2006/relationships/oleObject" Target="embeddings/oleObject1461.bin"/><Relationship Id="rId4" Type="http://schemas.microsoft.com/office/2007/relationships/stylesWithEffects" Target="stylesWithEffects.xml"/><Relationship Id="rId888" Type="http://schemas.openxmlformats.org/officeDocument/2006/relationships/image" Target="media/image433.wmf"/><Relationship Id="rId2569" Type="http://schemas.openxmlformats.org/officeDocument/2006/relationships/oleObject" Target="embeddings/oleObject1241.bin"/><Relationship Id="rId2776" Type="http://schemas.openxmlformats.org/officeDocument/2006/relationships/image" Target="media/image1393.wmf"/><Relationship Id="rId2983" Type="http://schemas.openxmlformats.org/officeDocument/2006/relationships/image" Target="media/image1496.wmf"/><Relationship Id="rId748" Type="http://schemas.openxmlformats.org/officeDocument/2006/relationships/image" Target="media/image363.wmf"/><Relationship Id="rId955" Type="http://schemas.openxmlformats.org/officeDocument/2006/relationships/oleObject" Target="embeddings/oleObject462.bin"/><Relationship Id="rId1378" Type="http://schemas.openxmlformats.org/officeDocument/2006/relationships/image" Target="media/image693.wmf"/><Relationship Id="rId1585" Type="http://schemas.openxmlformats.org/officeDocument/2006/relationships/oleObject" Target="embeddings/oleObject753.bin"/><Relationship Id="rId1792" Type="http://schemas.openxmlformats.org/officeDocument/2006/relationships/oleObject" Target="embeddings/oleObject854.bin"/><Relationship Id="rId2429" Type="http://schemas.openxmlformats.org/officeDocument/2006/relationships/oleObject" Target="embeddings/oleObject1171.bin"/><Relationship Id="rId2636" Type="http://schemas.openxmlformats.org/officeDocument/2006/relationships/image" Target="media/image1323.wmf"/><Relationship Id="rId2843" Type="http://schemas.openxmlformats.org/officeDocument/2006/relationships/oleObject" Target="embeddings/oleObject1378.bin"/><Relationship Id="rId84" Type="http://schemas.openxmlformats.org/officeDocument/2006/relationships/oleObject" Target="embeddings/oleObject28.bin"/><Relationship Id="rId608" Type="http://schemas.openxmlformats.org/officeDocument/2006/relationships/image" Target="media/image293.wmf"/><Relationship Id="rId815" Type="http://schemas.openxmlformats.org/officeDocument/2006/relationships/oleObject" Target="embeddings/oleObject392.bin"/><Relationship Id="rId1238" Type="http://schemas.openxmlformats.org/officeDocument/2006/relationships/image" Target="media/image615.wmf"/><Relationship Id="rId1445" Type="http://schemas.openxmlformats.org/officeDocument/2006/relationships/oleObject" Target="embeddings/oleObject683.bin"/><Relationship Id="rId1652" Type="http://schemas.openxmlformats.org/officeDocument/2006/relationships/oleObject" Target="embeddings/oleObject786.bin"/><Relationship Id="rId1305" Type="http://schemas.openxmlformats.org/officeDocument/2006/relationships/oleObject" Target="embeddings/oleObject621.bin"/><Relationship Id="rId2703" Type="http://schemas.openxmlformats.org/officeDocument/2006/relationships/oleObject" Target="embeddings/oleObject1308.bin"/><Relationship Id="rId2910" Type="http://schemas.openxmlformats.org/officeDocument/2006/relationships/image" Target="media/image1460.wmf"/><Relationship Id="rId1512" Type="http://schemas.openxmlformats.org/officeDocument/2006/relationships/image" Target="media/image760.wmf"/><Relationship Id="rId11" Type="http://schemas.openxmlformats.org/officeDocument/2006/relationships/hyperlink" Target="mailto:rawlins@sci.utah.edu" TargetMode="External"/><Relationship Id="rId398" Type="http://schemas.openxmlformats.org/officeDocument/2006/relationships/oleObject" Target="embeddings/oleObject184.bin"/><Relationship Id="rId2079" Type="http://schemas.openxmlformats.org/officeDocument/2006/relationships/image" Target="media/image1045.wmf"/><Relationship Id="rId2286" Type="http://schemas.openxmlformats.org/officeDocument/2006/relationships/oleObject" Target="embeddings/oleObject1100.bin"/><Relationship Id="rId2493" Type="http://schemas.openxmlformats.org/officeDocument/2006/relationships/oleObject" Target="embeddings/oleObject1203.bin"/><Relationship Id="rId258" Type="http://schemas.openxmlformats.org/officeDocument/2006/relationships/oleObject" Target="embeddings/oleObject114.bin"/><Relationship Id="rId465" Type="http://schemas.openxmlformats.org/officeDocument/2006/relationships/image" Target="media/image221.wmf"/><Relationship Id="rId672" Type="http://schemas.openxmlformats.org/officeDocument/2006/relationships/image" Target="media/image325.wmf"/><Relationship Id="rId1095" Type="http://schemas.openxmlformats.org/officeDocument/2006/relationships/oleObject" Target="embeddings/oleObject532.bin"/><Relationship Id="rId2146" Type="http://schemas.openxmlformats.org/officeDocument/2006/relationships/oleObject" Target="embeddings/oleObject1030.bin"/><Relationship Id="rId2353" Type="http://schemas.openxmlformats.org/officeDocument/2006/relationships/oleObject" Target="embeddings/oleObject1133.bin"/><Relationship Id="rId2560" Type="http://schemas.openxmlformats.org/officeDocument/2006/relationships/image" Target="media/image1285.wmf"/><Relationship Id="rId118" Type="http://schemas.openxmlformats.org/officeDocument/2006/relationships/oleObject" Target="embeddings/oleObject45.bin"/><Relationship Id="rId325" Type="http://schemas.openxmlformats.org/officeDocument/2006/relationships/image" Target="media/image151.wmf"/><Relationship Id="rId532" Type="http://schemas.openxmlformats.org/officeDocument/2006/relationships/oleObject" Target="embeddings/oleObject251.bin"/><Relationship Id="rId1162" Type="http://schemas.openxmlformats.org/officeDocument/2006/relationships/image" Target="media/image577.wmf"/><Relationship Id="rId2006" Type="http://schemas.openxmlformats.org/officeDocument/2006/relationships/image" Target="media/image1009.wmf"/><Relationship Id="rId2213" Type="http://schemas.openxmlformats.org/officeDocument/2006/relationships/image" Target="media/image1112.wmf"/><Relationship Id="rId2420" Type="http://schemas.openxmlformats.org/officeDocument/2006/relationships/image" Target="media/image1215.wmf"/><Relationship Id="rId1022" Type="http://schemas.openxmlformats.org/officeDocument/2006/relationships/image" Target="media/image500.wmf"/><Relationship Id="rId1979" Type="http://schemas.openxmlformats.org/officeDocument/2006/relationships/oleObject" Target="embeddings/oleObject947.bin"/><Relationship Id="rId1839" Type="http://schemas.openxmlformats.org/officeDocument/2006/relationships/hyperlink" Target="http://help.mrl.sci.utah.edu/help/index.jsp" TargetMode="External"/><Relationship Id="rId182" Type="http://schemas.openxmlformats.org/officeDocument/2006/relationships/oleObject" Target="embeddings/oleObject77.bin"/><Relationship Id="rId1906" Type="http://schemas.openxmlformats.org/officeDocument/2006/relationships/image" Target="media/image959.wmf"/><Relationship Id="rId2070" Type="http://schemas.openxmlformats.org/officeDocument/2006/relationships/oleObject" Target="embeddings/oleObject992.bin"/><Relationship Id="rId999" Type="http://schemas.openxmlformats.org/officeDocument/2006/relationships/oleObject" Target="embeddings/oleObject484.bin"/><Relationship Id="rId2887" Type="http://schemas.openxmlformats.org/officeDocument/2006/relationships/oleObject" Target="embeddings/oleObject1400.bin"/><Relationship Id="rId859" Type="http://schemas.openxmlformats.org/officeDocument/2006/relationships/oleObject" Target="embeddings/oleObject414.bin"/><Relationship Id="rId1489" Type="http://schemas.openxmlformats.org/officeDocument/2006/relationships/oleObject" Target="embeddings/oleObject705.bin"/><Relationship Id="rId1696" Type="http://schemas.openxmlformats.org/officeDocument/2006/relationships/image" Target="media/image853.wmf"/><Relationship Id="rId1349" Type="http://schemas.openxmlformats.org/officeDocument/2006/relationships/oleObject" Target="embeddings/oleObject635.bin"/><Relationship Id="rId2747" Type="http://schemas.openxmlformats.org/officeDocument/2006/relationships/oleObject" Target="embeddings/oleObject1330.bin"/><Relationship Id="rId2954" Type="http://schemas.openxmlformats.org/officeDocument/2006/relationships/image" Target="media/image1482.wmf"/><Relationship Id="rId719" Type="http://schemas.openxmlformats.org/officeDocument/2006/relationships/oleObject" Target="embeddings/oleObject344.bin"/><Relationship Id="rId926" Type="http://schemas.openxmlformats.org/officeDocument/2006/relationships/image" Target="media/image452.wmf"/><Relationship Id="rId1556" Type="http://schemas.openxmlformats.org/officeDocument/2006/relationships/image" Target="media/image782.wmf"/><Relationship Id="rId1763" Type="http://schemas.openxmlformats.org/officeDocument/2006/relationships/image" Target="media/image888.wmf"/><Relationship Id="rId1970" Type="http://schemas.openxmlformats.org/officeDocument/2006/relationships/image" Target="media/image991.wmf"/><Relationship Id="rId2607" Type="http://schemas.openxmlformats.org/officeDocument/2006/relationships/oleObject" Target="embeddings/oleObject1260.bin"/><Relationship Id="rId2814" Type="http://schemas.openxmlformats.org/officeDocument/2006/relationships/image" Target="media/image1412.wmf"/><Relationship Id="rId55" Type="http://schemas.openxmlformats.org/officeDocument/2006/relationships/image" Target="media/image16.wmf"/><Relationship Id="rId1209" Type="http://schemas.openxmlformats.org/officeDocument/2006/relationships/oleObject" Target="embeddings/oleObject582.bin"/><Relationship Id="rId1416" Type="http://schemas.openxmlformats.org/officeDocument/2006/relationships/image" Target="media/image712.wmf"/><Relationship Id="rId1623" Type="http://schemas.openxmlformats.org/officeDocument/2006/relationships/oleObject" Target="embeddings/oleObject772.bin"/><Relationship Id="rId1830" Type="http://schemas.openxmlformats.org/officeDocument/2006/relationships/oleObject" Target="embeddings/oleObject873.bin"/><Relationship Id="rId2397" Type="http://schemas.openxmlformats.org/officeDocument/2006/relationships/oleObject" Target="embeddings/oleObject1155.bin"/><Relationship Id="rId369" Type="http://schemas.openxmlformats.org/officeDocument/2006/relationships/image" Target="media/image173.wmf"/><Relationship Id="rId576" Type="http://schemas.openxmlformats.org/officeDocument/2006/relationships/oleObject" Target="embeddings/oleObject273.bin"/><Relationship Id="rId783" Type="http://schemas.openxmlformats.org/officeDocument/2006/relationships/oleObject" Target="embeddings/oleObject376.bin"/><Relationship Id="rId990" Type="http://schemas.openxmlformats.org/officeDocument/2006/relationships/image" Target="media/image484.wmf"/><Relationship Id="rId2257" Type="http://schemas.openxmlformats.org/officeDocument/2006/relationships/image" Target="media/image1134.wmf"/><Relationship Id="rId2464" Type="http://schemas.openxmlformats.org/officeDocument/2006/relationships/image" Target="media/image1237.wmf"/><Relationship Id="rId2671" Type="http://schemas.openxmlformats.org/officeDocument/2006/relationships/oleObject" Target="embeddings/oleObject1292.bin"/><Relationship Id="rId229" Type="http://schemas.openxmlformats.org/officeDocument/2006/relationships/image" Target="media/image103.wmf"/><Relationship Id="rId436" Type="http://schemas.openxmlformats.org/officeDocument/2006/relationships/oleObject" Target="embeddings/oleObject203.bin"/><Relationship Id="rId643" Type="http://schemas.openxmlformats.org/officeDocument/2006/relationships/oleObject" Target="embeddings/oleObject306.bin"/><Relationship Id="rId1066" Type="http://schemas.openxmlformats.org/officeDocument/2006/relationships/image" Target="media/image522.wmf"/><Relationship Id="rId1273" Type="http://schemas.openxmlformats.org/officeDocument/2006/relationships/oleObject" Target="embeddings/oleObject610.bin"/><Relationship Id="rId1480" Type="http://schemas.openxmlformats.org/officeDocument/2006/relationships/image" Target="media/image744.wmf"/><Relationship Id="rId2117" Type="http://schemas.openxmlformats.org/officeDocument/2006/relationships/image" Target="media/image1064.wmf"/><Relationship Id="rId2324" Type="http://schemas.openxmlformats.org/officeDocument/2006/relationships/oleObject" Target="embeddings/oleObject1119.bin"/><Relationship Id="rId850" Type="http://schemas.openxmlformats.org/officeDocument/2006/relationships/image" Target="media/image414.wmf"/><Relationship Id="rId1133" Type="http://schemas.openxmlformats.org/officeDocument/2006/relationships/oleObject" Target="embeddings/oleObject551.bin"/><Relationship Id="rId2531" Type="http://schemas.openxmlformats.org/officeDocument/2006/relationships/oleObject" Target="embeddings/oleObject1222.bin"/><Relationship Id="rId503" Type="http://schemas.openxmlformats.org/officeDocument/2006/relationships/image" Target="media/image240.wmf"/><Relationship Id="rId710" Type="http://schemas.openxmlformats.org/officeDocument/2006/relationships/image" Target="media/image344.wmf"/><Relationship Id="rId1340" Type="http://schemas.openxmlformats.org/officeDocument/2006/relationships/image" Target="media/image672.emf"/><Relationship Id="rId1200" Type="http://schemas.openxmlformats.org/officeDocument/2006/relationships/image" Target="media/image596.wmf"/><Relationship Id="rId293" Type="http://schemas.openxmlformats.org/officeDocument/2006/relationships/image" Target="media/image135.wmf"/><Relationship Id="rId2181" Type="http://schemas.openxmlformats.org/officeDocument/2006/relationships/image" Target="media/image1096.wmf"/><Relationship Id="rId3025" Type="http://schemas.openxmlformats.org/officeDocument/2006/relationships/image" Target="media/image1517.wmf"/><Relationship Id="rId153" Type="http://schemas.openxmlformats.org/officeDocument/2006/relationships/image" Target="media/image65.wmf"/><Relationship Id="rId360" Type="http://schemas.openxmlformats.org/officeDocument/2006/relationships/oleObject" Target="embeddings/oleObject165.bin"/><Relationship Id="rId2041" Type="http://schemas.openxmlformats.org/officeDocument/2006/relationships/image" Target="media/image1026.wmf"/><Relationship Id="rId220" Type="http://schemas.openxmlformats.org/officeDocument/2006/relationships/oleObject" Target="embeddings/oleObject95.bin"/><Relationship Id="rId2998" Type="http://schemas.openxmlformats.org/officeDocument/2006/relationships/oleObject" Target="embeddings/oleObject1455.bin"/><Relationship Id="rId2858" Type="http://schemas.openxmlformats.org/officeDocument/2006/relationships/image" Target="media/image1434.wmf"/><Relationship Id="rId99" Type="http://schemas.openxmlformats.org/officeDocument/2006/relationships/image" Target="media/image38.wmf"/><Relationship Id="rId1667" Type="http://schemas.openxmlformats.org/officeDocument/2006/relationships/image" Target="media/image838.wmf"/><Relationship Id="rId1874" Type="http://schemas.openxmlformats.org/officeDocument/2006/relationships/image" Target="media/image943.wmf"/><Relationship Id="rId2718" Type="http://schemas.openxmlformats.org/officeDocument/2006/relationships/image" Target="media/image1364.wmf"/><Relationship Id="rId2925" Type="http://schemas.openxmlformats.org/officeDocument/2006/relationships/oleObject" Target="embeddings/oleObject1419.bin"/><Relationship Id="rId1527" Type="http://schemas.openxmlformats.org/officeDocument/2006/relationships/oleObject" Target="embeddings/oleObject724.bin"/><Relationship Id="rId1734" Type="http://schemas.openxmlformats.org/officeDocument/2006/relationships/image" Target="media/image873.wmf"/><Relationship Id="rId1941" Type="http://schemas.openxmlformats.org/officeDocument/2006/relationships/oleObject" Target="embeddings/oleObject928.bin"/><Relationship Id="rId26" Type="http://schemas.openxmlformats.org/officeDocument/2006/relationships/hyperlink" Target="http://www.pardiso-project.org/" TargetMode="External"/><Relationship Id="rId1801" Type="http://schemas.openxmlformats.org/officeDocument/2006/relationships/image" Target="media/image907.wmf"/><Relationship Id="rId687" Type="http://schemas.openxmlformats.org/officeDocument/2006/relationships/oleObject" Target="embeddings/oleObject328.bin"/><Relationship Id="rId2368" Type="http://schemas.openxmlformats.org/officeDocument/2006/relationships/image" Target="media/image1189.wmf"/><Relationship Id="rId894" Type="http://schemas.openxmlformats.org/officeDocument/2006/relationships/image" Target="media/image436.wmf"/><Relationship Id="rId1177" Type="http://schemas.openxmlformats.org/officeDocument/2006/relationships/oleObject" Target="embeddings/oleObject566.bin"/><Relationship Id="rId2575" Type="http://schemas.openxmlformats.org/officeDocument/2006/relationships/oleObject" Target="embeddings/oleObject1244.bin"/><Relationship Id="rId2782" Type="http://schemas.openxmlformats.org/officeDocument/2006/relationships/image" Target="media/image1396.wmf"/><Relationship Id="rId547" Type="http://schemas.openxmlformats.org/officeDocument/2006/relationships/image" Target="media/image262.wmf"/><Relationship Id="rId754" Type="http://schemas.openxmlformats.org/officeDocument/2006/relationships/image" Target="media/image366.wmf"/><Relationship Id="rId961" Type="http://schemas.openxmlformats.org/officeDocument/2006/relationships/oleObject" Target="embeddings/oleObject465.bin"/><Relationship Id="rId1384" Type="http://schemas.openxmlformats.org/officeDocument/2006/relationships/image" Target="media/image696.wmf"/><Relationship Id="rId1591" Type="http://schemas.openxmlformats.org/officeDocument/2006/relationships/oleObject" Target="embeddings/oleObject756.bin"/><Relationship Id="rId2228" Type="http://schemas.openxmlformats.org/officeDocument/2006/relationships/oleObject" Target="embeddings/oleObject1071.bin"/><Relationship Id="rId2435" Type="http://schemas.openxmlformats.org/officeDocument/2006/relationships/oleObject" Target="embeddings/oleObject1174.bin"/><Relationship Id="rId2642" Type="http://schemas.openxmlformats.org/officeDocument/2006/relationships/image" Target="media/image1326.wmf"/><Relationship Id="rId90" Type="http://schemas.openxmlformats.org/officeDocument/2006/relationships/oleObject" Target="embeddings/oleObject31.bin"/><Relationship Id="rId407" Type="http://schemas.openxmlformats.org/officeDocument/2006/relationships/image" Target="media/image192.wmf"/><Relationship Id="rId614" Type="http://schemas.openxmlformats.org/officeDocument/2006/relationships/image" Target="media/image296.wmf"/><Relationship Id="rId821" Type="http://schemas.openxmlformats.org/officeDocument/2006/relationships/oleObject" Target="embeddings/oleObject395.bin"/><Relationship Id="rId1037" Type="http://schemas.openxmlformats.org/officeDocument/2006/relationships/oleObject" Target="embeddings/oleObject503.bin"/><Relationship Id="rId1244" Type="http://schemas.openxmlformats.org/officeDocument/2006/relationships/oleObject" Target="embeddings/oleObject599.bin"/><Relationship Id="rId1451" Type="http://schemas.openxmlformats.org/officeDocument/2006/relationships/oleObject" Target="embeddings/oleObject686.bin"/><Relationship Id="rId2502" Type="http://schemas.openxmlformats.org/officeDocument/2006/relationships/image" Target="media/image1256.wmf"/><Relationship Id="rId1104" Type="http://schemas.openxmlformats.org/officeDocument/2006/relationships/image" Target="media/image541.wmf"/><Relationship Id="rId1311" Type="http://schemas.openxmlformats.org/officeDocument/2006/relationships/image" Target="media/image652.emf"/><Relationship Id="rId197" Type="http://schemas.openxmlformats.org/officeDocument/2006/relationships/image" Target="media/image87.emf"/><Relationship Id="rId2085" Type="http://schemas.openxmlformats.org/officeDocument/2006/relationships/image" Target="media/image1048.wmf"/><Relationship Id="rId2292" Type="http://schemas.openxmlformats.org/officeDocument/2006/relationships/oleObject" Target="embeddings/oleObject1103.bin"/><Relationship Id="rId264" Type="http://schemas.openxmlformats.org/officeDocument/2006/relationships/oleObject" Target="embeddings/oleObject117.bin"/><Relationship Id="rId471" Type="http://schemas.openxmlformats.org/officeDocument/2006/relationships/image" Target="media/image224.wmf"/><Relationship Id="rId2152" Type="http://schemas.openxmlformats.org/officeDocument/2006/relationships/oleObject" Target="embeddings/oleObject1033.bin"/><Relationship Id="rId124" Type="http://schemas.openxmlformats.org/officeDocument/2006/relationships/oleObject" Target="embeddings/oleObject48.bin"/><Relationship Id="rId331" Type="http://schemas.openxmlformats.org/officeDocument/2006/relationships/image" Target="media/image154.wmf"/><Relationship Id="rId2012" Type="http://schemas.openxmlformats.org/officeDocument/2006/relationships/image" Target="media/image1012.wmf"/><Relationship Id="rId2969" Type="http://schemas.openxmlformats.org/officeDocument/2006/relationships/image" Target="media/image1489.wmf"/><Relationship Id="rId1778" Type="http://schemas.openxmlformats.org/officeDocument/2006/relationships/oleObject" Target="embeddings/oleObject847.bin"/><Relationship Id="rId1985" Type="http://schemas.openxmlformats.org/officeDocument/2006/relationships/oleObject" Target="embeddings/oleObject950.bin"/><Relationship Id="rId2829" Type="http://schemas.openxmlformats.org/officeDocument/2006/relationships/oleObject" Target="embeddings/oleObject1371.bin"/><Relationship Id="rId1638" Type="http://schemas.openxmlformats.org/officeDocument/2006/relationships/image" Target="media/image823.wmf"/><Relationship Id="rId1845" Type="http://schemas.openxmlformats.org/officeDocument/2006/relationships/oleObject" Target="embeddings/oleObject880.bin"/><Relationship Id="rId1705" Type="http://schemas.openxmlformats.org/officeDocument/2006/relationships/image" Target="media/image858.wmf"/><Relationship Id="rId1912" Type="http://schemas.openxmlformats.org/officeDocument/2006/relationships/image" Target="media/image962.wmf"/><Relationship Id="rId798" Type="http://schemas.openxmlformats.org/officeDocument/2006/relationships/image" Target="media/image388.wmf"/><Relationship Id="rId2479" Type="http://schemas.openxmlformats.org/officeDocument/2006/relationships/oleObject" Target="embeddings/oleObject1196.bin"/><Relationship Id="rId2686" Type="http://schemas.openxmlformats.org/officeDocument/2006/relationships/image" Target="media/image1348.wmf"/><Relationship Id="rId2893" Type="http://schemas.openxmlformats.org/officeDocument/2006/relationships/oleObject" Target="embeddings/oleObject1403.bin"/><Relationship Id="rId658" Type="http://schemas.openxmlformats.org/officeDocument/2006/relationships/image" Target="media/image318.wmf"/><Relationship Id="rId865" Type="http://schemas.openxmlformats.org/officeDocument/2006/relationships/oleObject" Target="embeddings/oleObject417.bin"/><Relationship Id="rId1288" Type="http://schemas.openxmlformats.org/officeDocument/2006/relationships/image" Target="media/image630.emf"/><Relationship Id="rId1495" Type="http://schemas.openxmlformats.org/officeDocument/2006/relationships/oleObject" Target="embeddings/oleObject708.bin"/><Relationship Id="rId2339" Type="http://schemas.openxmlformats.org/officeDocument/2006/relationships/hyperlink" Target="http://help.mrl.sci.utah.edu/help/index.jsp" TargetMode="External"/><Relationship Id="rId2546" Type="http://schemas.openxmlformats.org/officeDocument/2006/relationships/image" Target="media/image1278.wmf"/><Relationship Id="rId2753" Type="http://schemas.openxmlformats.org/officeDocument/2006/relationships/oleObject" Target="embeddings/oleObject1333.bin"/><Relationship Id="rId2960" Type="http://schemas.openxmlformats.org/officeDocument/2006/relationships/oleObject" Target="embeddings/oleObject1436.bin"/><Relationship Id="rId518" Type="http://schemas.openxmlformats.org/officeDocument/2006/relationships/oleObject" Target="embeddings/oleObject244.bin"/><Relationship Id="rId725" Type="http://schemas.openxmlformats.org/officeDocument/2006/relationships/oleObject" Target="embeddings/oleObject347.bin"/><Relationship Id="rId932" Type="http://schemas.openxmlformats.org/officeDocument/2006/relationships/image" Target="media/image455.wmf"/><Relationship Id="rId1148" Type="http://schemas.openxmlformats.org/officeDocument/2006/relationships/image" Target="media/image567.emf"/><Relationship Id="rId1355" Type="http://schemas.openxmlformats.org/officeDocument/2006/relationships/oleObject" Target="embeddings/oleObject638.bin"/><Relationship Id="rId1562" Type="http://schemas.openxmlformats.org/officeDocument/2006/relationships/image" Target="media/image785.wmf"/><Relationship Id="rId2406" Type="http://schemas.openxmlformats.org/officeDocument/2006/relationships/image" Target="media/image1208.wmf"/><Relationship Id="rId2613" Type="http://schemas.openxmlformats.org/officeDocument/2006/relationships/oleObject" Target="embeddings/oleObject1263.bin"/><Relationship Id="rId1008" Type="http://schemas.openxmlformats.org/officeDocument/2006/relationships/image" Target="media/image493.wmf"/><Relationship Id="rId1215" Type="http://schemas.openxmlformats.org/officeDocument/2006/relationships/oleObject" Target="embeddings/oleObject585.bin"/><Relationship Id="rId1422" Type="http://schemas.openxmlformats.org/officeDocument/2006/relationships/image" Target="media/image715.wmf"/><Relationship Id="rId2820" Type="http://schemas.openxmlformats.org/officeDocument/2006/relationships/image" Target="media/image1415.wmf"/><Relationship Id="rId61" Type="http://schemas.openxmlformats.org/officeDocument/2006/relationships/image" Target="media/image19.wmf"/><Relationship Id="rId2196" Type="http://schemas.openxmlformats.org/officeDocument/2006/relationships/oleObject" Target="embeddings/oleObject1055.bin"/><Relationship Id="rId168" Type="http://schemas.openxmlformats.org/officeDocument/2006/relationships/oleObject" Target="embeddings/oleObject70.bin"/><Relationship Id="rId375" Type="http://schemas.openxmlformats.org/officeDocument/2006/relationships/image" Target="media/image176.wmf"/><Relationship Id="rId582" Type="http://schemas.openxmlformats.org/officeDocument/2006/relationships/image" Target="media/image280.wmf"/><Relationship Id="rId2056" Type="http://schemas.openxmlformats.org/officeDocument/2006/relationships/oleObject" Target="embeddings/oleObject985.bin"/><Relationship Id="rId2263" Type="http://schemas.openxmlformats.org/officeDocument/2006/relationships/image" Target="media/image1137.wmf"/><Relationship Id="rId2470" Type="http://schemas.openxmlformats.org/officeDocument/2006/relationships/image" Target="media/image1240.wmf"/><Relationship Id="rId235" Type="http://schemas.openxmlformats.org/officeDocument/2006/relationships/image" Target="media/image106.wmf"/><Relationship Id="rId442" Type="http://schemas.openxmlformats.org/officeDocument/2006/relationships/oleObject" Target="embeddings/oleObject206.bin"/><Relationship Id="rId1072" Type="http://schemas.openxmlformats.org/officeDocument/2006/relationships/image" Target="media/image525.wmf"/><Relationship Id="rId2123" Type="http://schemas.openxmlformats.org/officeDocument/2006/relationships/image" Target="media/image1067.wmf"/><Relationship Id="rId2330" Type="http://schemas.openxmlformats.org/officeDocument/2006/relationships/oleObject" Target="embeddings/oleObject1122.bin"/><Relationship Id="rId302" Type="http://schemas.openxmlformats.org/officeDocument/2006/relationships/oleObject" Target="embeddings/oleObject13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8B9507-C5E6-4F3A-BBC0-06EEB58AAB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26</TotalTime>
  <Pages>283</Pages>
  <Words>81290</Words>
  <Characters>463354</Characters>
  <Application>Microsoft Office Word</Application>
  <DocSecurity>0</DocSecurity>
  <Lines>3861</Lines>
  <Paragraphs>1087</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543557</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Steve Maas</cp:lastModifiedBy>
  <cp:revision>130</cp:revision>
  <cp:lastPrinted>2012-01-23T17:06:00Z</cp:lastPrinted>
  <dcterms:created xsi:type="dcterms:W3CDTF">2014-08-22T16:11:00Z</dcterms:created>
  <dcterms:modified xsi:type="dcterms:W3CDTF">2016-06-02T2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MP_IE5Win">
    <vt:bool>false</vt:bool>
  </property>
  <property fmtid="{D5CDD505-2E9C-101B-9397-08002B2CF9AE}" pid="4" name="MP_HTMLDest">
    <vt:lpwstr>C:\Users\Kingsley\Desktop\UM_2.0\FEBio_um_2.0.htm</vt:lpwstr>
  </property>
  <property fmtid="{D5CDD505-2E9C-101B-9397-08002B2CF9AE}" pid="5" name="MP_MathMLTarget">
    <vt:lpwstr>HTML+MathJax</vt:lpwstr>
  </property>
  <property fmtid="{D5CDD505-2E9C-101B-9397-08002B2CF9AE}" pid="6" name="MP_OpenInBrowser">
    <vt:bool>true</vt:bool>
  </property>
  <property fmtid="{D5CDD505-2E9C-101B-9397-08002B2CF9AE}" pid="7" name="MP_UseMathML">
    <vt:bool>true</vt:bool>
  </property>
  <property fmtid="{D5CDD505-2E9C-101B-9397-08002B2CF9AE}" pid="8" name="MP_MathZoom">
    <vt:bool>true</vt:bool>
  </property>
  <property fmtid="{D5CDD505-2E9C-101B-9397-08002B2CF9AE}" pid="9" name="MP_IEOnly">
    <vt:bool>false</vt:bool>
  </property>
  <property fmtid="{D5CDD505-2E9C-101B-9397-08002B2CF9AE}" pid="10" name="MTEquationSection">
    <vt:lpwstr>1</vt:lpwstr>
  </property>
  <property fmtid="{D5CDD505-2E9C-101B-9397-08002B2CF9AE}" pid="11" name="MTEquationNumber2">
    <vt:lpwstr>(#C1.#E1)</vt:lpwstr>
  </property>
  <property fmtid="{D5CDD505-2E9C-101B-9397-08002B2CF9AE}" pid="12" name="MTWinEqns">
    <vt:bool>true</vt:bool>
  </property>
</Properties>
</file>